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2EA7" w:rsidRDefault="00BA2EA7" w:rsidP="00BA2EA7">
      <w:pPr>
        <w:jc w:val="center"/>
        <w:rPr>
          <w:b/>
          <w:sz w:val="28"/>
          <w:szCs w:val="28"/>
        </w:rPr>
      </w:pPr>
      <w:r>
        <w:rPr>
          <w:b/>
          <w:sz w:val="28"/>
          <w:szCs w:val="28"/>
        </w:rPr>
        <w:t xml:space="preserve">ОБЛАСТНОЕ ГОСУДАРСТВЕННОЕ БЮДЖЕТНОЕ ОБРАЗОВАТЕЛЬНОЕ УЧРЕЖДЕНИЕ </w:t>
      </w:r>
    </w:p>
    <w:p w:rsidR="00BA2EA7" w:rsidRDefault="00BA2EA7" w:rsidP="00BA2EA7">
      <w:pPr>
        <w:jc w:val="center"/>
        <w:rPr>
          <w:b/>
          <w:sz w:val="28"/>
          <w:szCs w:val="28"/>
        </w:rPr>
      </w:pPr>
      <w:r>
        <w:rPr>
          <w:b/>
          <w:sz w:val="28"/>
          <w:szCs w:val="28"/>
        </w:rPr>
        <w:t xml:space="preserve">СРЕДНЕГО ПРОФЕССИОНАЛЬНОГО ОБРАЗОВАНИЯ </w:t>
      </w:r>
    </w:p>
    <w:p w:rsidR="00B32906" w:rsidRDefault="00B32906" w:rsidP="00B32906">
      <w:pPr>
        <w:jc w:val="center"/>
        <w:rPr>
          <w:b/>
          <w:sz w:val="28"/>
          <w:szCs w:val="28"/>
        </w:rPr>
      </w:pPr>
      <w:r>
        <w:rPr>
          <w:b/>
          <w:sz w:val="28"/>
          <w:szCs w:val="28"/>
        </w:rPr>
        <w:t>«</w:t>
      </w:r>
      <w:proofErr w:type="spellStart"/>
      <w:r>
        <w:rPr>
          <w:b/>
          <w:sz w:val="28"/>
          <w:szCs w:val="28"/>
        </w:rPr>
        <w:t>Волгореченский</w:t>
      </w:r>
      <w:proofErr w:type="spellEnd"/>
      <w:r>
        <w:rPr>
          <w:b/>
          <w:sz w:val="28"/>
          <w:szCs w:val="28"/>
        </w:rPr>
        <w:t xml:space="preserve"> промышленный техникум Костромской области»</w:t>
      </w:r>
    </w:p>
    <w:p w:rsidR="00BA2EA7" w:rsidRPr="006375EF" w:rsidRDefault="00BA2EA7" w:rsidP="00BA2EA7">
      <w:pPr>
        <w:jc w:val="center"/>
        <w:rPr>
          <w:b/>
          <w:sz w:val="28"/>
          <w:szCs w:val="28"/>
        </w:rPr>
      </w:pPr>
    </w:p>
    <w:p w:rsidR="00BA2EA7" w:rsidRDefault="00C43281" w:rsidP="00BA2EA7">
      <w:pPr>
        <w:spacing w:line="360" w:lineRule="auto"/>
        <w:jc w:val="both"/>
        <w:rPr>
          <w:b/>
          <w:sz w:val="28"/>
          <w:szCs w:val="28"/>
        </w:rPr>
      </w:pPr>
      <w:r>
        <w:rPr>
          <w:noProof/>
          <w:sz w:val="28"/>
          <w:szCs w:val="28"/>
        </w:rPr>
        <w:pict>
          <v:shapetype id="_x0000_t202" coordsize="21600,21600" o:spt="202" path="m,l,21600r21600,l21600,xe">
            <v:stroke joinstyle="miter"/>
            <v:path gradientshapeok="t" o:connecttype="rect"/>
          </v:shapetype>
          <v:shape id="_x0000_s1026" type="#_x0000_t202" style="position:absolute;left:0;text-align:left;margin-left:279pt;margin-top:22.7pt;width:198pt;height:108pt;z-index:251660288" stroked="f">
            <v:textbox>
              <w:txbxContent>
                <w:p w:rsidR="00C43281" w:rsidRDefault="00C43281" w:rsidP="00BA2EA7">
                  <w:pPr>
                    <w:spacing w:line="360" w:lineRule="auto"/>
                  </w:pPr>
                  <w:r>
                    <w:t xml:space="preserve">                    Утверждаю</w:t>
                  </w:r>
                </w:p>
                <w:p w:rsidR="00C43281" w:rsidRDefault="00C43281" w:rsidP="00BA2EA7">
                  <w:pPr>
                    <w:spacing w:line="360" w:lineRule="auto"/>
                    <w:jc w:val="both"/>
                  </w:pPr>
                  <w:r>
                    <w:t xml:space="preserve">Заместитель директора по УМР </w:t>
                  </w:r>
                </w:p>
                <w:p w:rsidR="00C43281" w:rsidRPr="00756580" w:rsidRDefault="00C43281" w:rsidP="00B32906">
                  <w:pPr>
                    <w:spacing w:line="360" w:lineRule="auto"/>
                  </w:pPr>
                  <w:r>
                    <w:rPr>
                      <w:i/>
                    </w:rPr>
                    <w:t>________________</w:t>
                  </w:r>
                  <w:r>
                    <w:t>/</w:t>
                  </w:r>
                  <w:r w:rsidRPr="00B32906">
                    <w:t xml:space="preserve"> </w:t>
                  </w:r>
                  <w:proofErr w:type="spellStart"/>
                  <w:r>
                    <w:t>Чернецова</w:t>
                  </w:r>
                  <w:proofErr w:type="spellEnd"/>
                  <w:r>
                    <w:t xml:space="preserve"> Н.А.</w:t>
                  </w:r>
                </w:p>
                <w:p w:rsidR="00C43281" w:rsidRPr="002672DE" w:rsidRDefault="00C43281" w:rsidP="00BA2EA7">
                  <w:pPr>
                    <w:spacing w:line="360" w:lineRule="auto"/>
                  </w:pPr>
                  <w:r>
                    <w:t xml:space="preserve"> «</w:t>
                  </w:r>
                  <w:r w:rsidRPr="002672DE">
                    <w:t>_</w:t>
                  </w:r>
                  <w:r>
                    <w:t>____</w:t>
                  </w:r>
                  <w:r w:rsidRPr="002672DE">
                    <w:t>__</w:t>
                  </w:r>
                  <w:r>
                    <w:t>»</w:t>
                  </w:r>
                  <w:r w:rsidRPr="002672DE">
                    <w:t>_</w:t>
                  </w:r>
                  <w:r>
                    <w:t>___________2013</w:t>
                  </w:r>
                  <w:r w:rsidRPr="002672DE">
                    <w:t xml:space="preserve"> г.</w:t>
                  </w:r>
                </w:p>
                <w:p w:rsidR="00C43281" w:rsidRPr="00BD6BC8" w:rsidRDefault="00C43281" w:rsidP="00BA2EA7">
                  <w:pPr>
                    <w:jc w:val="center"/>
                    <w:rPr>
                      <w:i/>
                    </w:rPr>
                  </w:pPr>
                </w:p>
              </w:txbxContent>
            </v:textbox>
          </v:shape>
        </w:pict>
      </w:r>
    </w:p>
    <w:p w:rsidR="00BA2EA7" w:rsidRDefault="00BA2EA7" w:rsidP="00BA2EA7">
      <w:pPr>
        <w:spacing w:line="360" w:lineRule="auto"/>
        <w:jc w:val="right"/>
        <w:rPr>
          <w:sz w:val="28"/>
          <w:szCs w:val="28"/>
        </w:rPr>
      </w:pPr>
    </w:p>
    <w:p w:rsidR="00BA2EA7" w:rsidRPr="00BD16B9" w:rsidRDefault="00BA2EA7" w:rsidP="00BA2EA7">
      <w:pPr>
        <w:spacing w:line="360" w:lineRule="auto"/>
        <w:rPr>
          <w:color w:val="FF0000"/>
          <w:sz w:val="28"/>
          <w:szCs w:val="28"/>
        </w:rPr>
      </w:pPr>
    </w:p>
    <w:p w:rsidR="00BA2EA7" w:rsidRDefault="00BA2EA7" w:rsidP="00BA2EA7">
      <w:pPr>
        <w:spacing w:line="360" w:lineRule="auto"/>
        <w:jc w:val="both"/>
        <w:rPr>
          <w:b/>
          <w:sz w:val="28"/>
          <w:szCs w:val="28"/>
        </w:rPr>
      </w:pPr>
    </w:p>
    <w:p w:rsidR="00BA2EA7" w:rsidRDefault="00BA2EA7" w:rsidP="00BA2EA7">
      <w:pPr>
        <w:spacing w:line="360" w:lineRule="auto"/>
        <w:jc w:val="both"/>
        <w:rPr>
          <w:b/>
          <w:sz w:val="28"/>
          <w:szCs w:val="28"/>
        </w:rPr>
      </w:pPr>
    </w:p>
    <w:p w:rsidR="00BA2EA7" w:rsidRDefault="00BA2EA7" w:rsidP="00BA2EA7">
      <w:pPr>
        <w:spacing w:line="360" w:lineRule="auto"/>
        <w:jc w:val="both"/>
        <w:rPr>
          <w:b/>
          <w:sz w:val="28"/>
          <w:szCs w:val="28"/>
        </w:rPr>
      </w:pPr>
    </w:p>
    <w:p w:rsidR="00BA2EA7" w:rsidRDefault="00BA2EA7" w:rsidP="00BA2EA7">
      <w:pPr>
        <w:spacing w:line="360" w:lineRule="auto"/>
        <w:jc w:val="both"/>
        <w:rPr>
          <w:b/>
          <w:sz w:val="28"/>
          <w:szCs w:val="28"/>
        </w:rPr>
      </w:pPr>
    </w:p>
    <w:p w:rsidR="00BA2EA7" w:rsidRDefault="00BA2EA7" w:rsidP="00BA2EA7">
      <w:pPr>
        <w:spacing w:line="360" w:lineRule="auto"/>
        <w:jc w:val="center"/>
        <w:rPr>
          <w:b/>
          <w:sz w:val="28"/>
          <w:szCs w:val="28"/>
        </w:rPr>
      </w:pPr>
      <w:r w:rsidRPr="0050050C">
        <w:rPr>
          <w:b/>
          <w:sz w:val="28"/>
          <w:szCs w:val="28"/>
        </w:rPr>
        <w:t xml:space="preserve">Комплект контрольно-оценочных средств </w:t>
      </w:r>
    </w:p>
    <w:p w:rsidR="00BA2EA7" w:rsidRDefault="00BA2EA7" w:rsidP="00BA2EA7">
      <w:pPr>
        <w:spacing w:line="360" w:lineRule="auto"/>
        <w:jc w:val="center"/>
        <w:rPr>
          <w:sz w:val="28"/>
          <w:szCs w:val="28"/>
        </w:rPr>
      </w:pPr>
      <w:r>
        <w:rPr>
          <w:b/>
          <w:sz w:val="28"/>
          <w:szCs w:val="28"/>
        </w:rPr>
        <w:t xml:space="preserve">по учебной дисциплине </w:t>
      </w:r>
    </w:p>
    <w:p w:rsidR="00B32906" w:rsidRPr="00B32906" w:rsidRDefault="00B32906" w:rsidP="00BA2EA7">
      <w:pPr>
        <w:spacing w:line="360" w:lineRule="auto"/>
        <w:jc w:val="center"/>
        <w:rPr>
          <w:b/>
          <w:i/>
          <w:sz w:val="28"/>
          <w:szCs w:val="28"/>
        </w:rPr>
      </w:pPr>
      <w:r w:rsidRPr="00B32906">
        <w:rPr>
          <w:b/>
          <w:i/>
          <w:sz w:val="28"/>
          <w:szCs w:val="28"/>
        </w:rPr>
        <w:t>физике</w:t>
      </w:r>
    </w:p>
    <w:p w:rsidR="00BA2EA7" w:rsidRDefault="00BA2EA7" w:rsidP="00BA2EA7">
      <w:pPr>
        <w:spacing w:line="360" w:lineRule="auto"/>
        <w:jc w:val="center"/>
        <w:rPr>
          <w:sz w:val="28"/>
          <w:szCs w:val="28"/>
        </w:rPr>
      </w:pPr>
      <w:r>
        <w:rPr>
          <w:sz w:val="28"/>
          <w:szCs w:val="28"/>
        </w:rPr>
        <w:t xml:space="preserve">основной профессиональной образовательной программы  </w:t>
      </w:r>
    </w:p>
    <w:p w:rsidR="00BA2EA7" w:rsidRDefault="00BA2EA7" w:rsidP="00BA2EA7">
      <w:pPr>
        <w:spacing w:line="360" w:lineRule="auto"/>
        <w:jc w:val="center"/>
        <w:rPr>
          <w:sz w:val="28"/>
          <w:szCs w:val="28"/>
        </w:rPr>
      </w:pPr>
      <w:r w:rsidRPr="00BD16B9">
        <w:rPr>
          <w:sz w:val="28"/>
          <w:szCs w:val="28"/>
        </w:rPr>
        <w:t xml:space="preserve">по </w:t>
      </w:r>
      <w:r>
        <w:rPr>
          <w:sz w:val="28"/>
          <w:szCs w:val="28"/>
        </w:rPr>
        <w:t xml:space="preserve">профессии НПО </w:t>
      </w:r>
    </w:p>
    <w:p w:rsidR="006375EF" w:rsidRDefault="006375EF" w:rsidP="006375EF">
      <w:pPr>
        <w:spacing w:line="360" w:lineRule="auto"/>
        <w:jc w:val="center"/>
        <w:rPr>
          <w:sz w:val="28"/>
          <w:szCs w:val="28"/>
        </w:rPr>
      </w:pPr>
      <w:r w:rsidRPr="00DF0434">
        <w:rPr>
          <w:sz w:val="28"/>
          <w:szCs w:val="28"/>
        </w:rPr>
        <w:t>151031</w:t>
      </w:r>
      <w:r>
        <w:rPr>
          <w:sz w:val="28"/>
          <w:szCs w:val="28"/>
        </w:rPr>
        <w:t>.03</w:t>
      </w:r>
      <w:r w:rsidRPr="00DF0434">
        <w:rPr>
          <w:sz w:val="28"/>
          <w:szCs w:val="28"/>
        </w:rPr>
        <w:t xml:space="preserve">   </w:t>
      </w:r>
      <w:r>
        <w:rPr>
          <w:sz w:val="28"/>
          <w:szCs w:val="28"/>
        </w:rPr>
        <w:t>Монтажник технологического оборудования (по видам оборудования)</w:t>
      </w:r>
    </w:p>
    <w:p w:rsidR="006375EF" w:rsidRDefault="006375EF" w:rsidP="006375EF">
      <w:pPr>
        <w:spacing w:line="360" w:lineRule="auto"/>
        <w:jc w:val="center"/>
        <w:rPr>
          <w:sz w:val="28"/>
          <w:szCs w:val="28"/>
        </w:rPr>
      </w:pPr>
      <w:r>
        <w:rPr>
          <w:sz w:val="28"/>
          <w:szCs w:val="28"/>
        </w:rPr>
        <w:t xml:space="preserve">       140407.02  Электромонтер по техническому обслуживанию эл/станций и сетей</w:t>
      </w:r>
    </w:p>
    <w:p w:rsidR="006375EF" w:rsidRDefault="006375EF" w:rsidP="006375EF">
      <w:pPr>
        <w:spacing w:line="360" w:lineRule="auto"/>
        <w:jc w:val="center"/>
        <w:rPr>
          <w:sz w:val="28"/>
          <w:szCs w:val="28"/>
        </w:rPr>
      </w:pPr>
    </w:p>
    <w:p w:rsidR="006375EF" w:rsidRDefault="006375EF" w:rsidP="006375EF">
      <w:pPr>
        <w:spacing w:line="360" w:lineRule="auto"/>
        <w:jc w:val="center"/>
        <w:rPr>
          <w:sz w:val="28"/>
          <w:szCs w:val="28"/>
        </w:rPr>
      </w:pPr>
      <w:r w:rsidRPr="000C6070">
        <w:rPr>
          <w:sz w:val="28"/>
          <w:szCs w:val="28"/>
        </w:rPr>
        <w:t>специальности СПО</w:t>
      </w:r>
      <w:r>
        <w:rPr>
          <w:sz w:val="28"/>
          <w:szCs w:val="28"/>
        </w:rPr>
        <w:t xml:space="preserve">: </w:t>
      </w:r>
    </w:p>
    <w:p w:rsidR="006375EF" w:rsidRDefault="006375EF" w:rsidP="006375EF">
      <w:pPr>
        <w:spacing w:line="360" w:lineRule="auto"/>
        <w:jc w:val="center"/>
        <w:rPr>
          <w:sz w:val="28"/>
          <w:szCs w:val="28"/>
        </w:rPr>
      </w:pPr>
      <w:r>
        <w:rPr>
          <w:sz w:val="28"/>
          <w:szCs w:val="28"/>
        </w:rPr>
        <w:t xml:space="preserve"> 140409  Электроснабжение по отраслям</w:t>
      </w:r>
    </w:p>
    <w:p w:rsidR="006375EF" w:rsidRDefault="006375EF" w:rsidP="006375EF">
      <w:pPr>
        <w:spacing w:line="360" w:lineRule="auto"/>
        <w:jc w:val="both"/>
        <w:rPr>
          <w:b/>
          <w:sz w:val="28"/>
          <w:szCs w:val="28"/>
        </w:rPr>
      </w:pPr>
    </w:p>
    <w:p w:rsidR="006375EF" w:rsidRDefault="006375EF" w:rsidP="006375EF">
      <w:pPr>
        <w:spacing w:line="360" w:lineRule="auto"/>
        <w:jc w:val="both"/>
        <w:rPr>
          <w:b/>
          <w:sz w:val="28"/>
          <w:szCs w:val="28"/>
        </w:rPr>
      </w:pPr>
    </w:p>
    <w:p w:rsidR="006375EF" w:rsidRPr="00BD16B9" w:rsidRDefault="006375EF" w:rsidP="00BA2EA7">
      <w:pPr>
        <w:spacing w:line="360" w:lineRule="auto"/>
        <w:jc w:val="center"/>
        <w:rPr>
          <w:sz w:val="28"/>
          <w:szCs w:val="28"/>
        </w:rPr>
      </w:pPr>
    </w:p>
    <w:p w:rsidR="00BA2EA7" w:rsidRPr="00F30411" w:rsidRDefault="00BA2EA7" w:rsidP="006375E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center"/>
        <w:rPr>
          <w:i/>
          <w:color w:val="FF0000"/>
          <w:sz w:val="28"/>
          <w:szCs w:val="28"/>
        </w:rPr>
      </w:pPr>
      <w:r w:rsidRPr="00EF46D0">
        <w:rPr>
          <w:i/>
          <w:color w:val="FF0000"/>
          <w:sz w:val="28"/>
          <w:szCs w:val="28"/>
        </w:rPr>
        <w:t xml:space="preserve"> </w:t>
      </w:r>
    </w:p>
    <w:p w:rsidR="00BA2EA7" w:rsidRDefault="00BA2EA7" w:rsidP="00BA2EA7">
      <w:pPr>
        <w:spacing w:line="360" w:lineRule="auto"/>
        <w:jc w:val="both"/>
        <w:rPr>
          <w:b/>
          <w:sz w:val="28"/>
          <w:szCs w:val="28"/>
        </w:rPr>
      </w:pPr>
    </w:p>
    <w:p w:rsidR="00BA2EA7" w:rsidRDefault="00BA2EA7" w:rsidP="00BA2EA7">
      <w:pPr>
        <w:spacing w:line="360" w:lineRule="auto"/>
        <w:jc w:val="both"/>
        <w:rPr>
          <w:b/>
          <w:sz w:val="28"/>
          <w:szCs w:val="28"/>
        </w:rPr>
      </w:pPr>
    </w:p>
    <w:p w:rsidR="00BA2EA7" w:rsidRDefault="00BA2EA7" w:rsidP="00BA2EA7">
      <w:pPr>
        <w:spacing w:line="360" w:lineRule="auto"/>
        <w:jc w:val="both"/>
        <w:rPr>
          <w:b/>
          <w:sz w:val="28"/>
          <w:szCs w:val="28"/>
        </w:rPr>
      </w:pPr>
    </w:p>
    <w:p w:rsidR="00B32906" w:rsidRDefault="00B32906" w:rsidP="00B32906">
      <w:pPr>
        <w:spacing w:line="360" w:lineRule="auto"/>
        <w:jc w:val="both"/>
        <w:rPr>
          <w:b/>
          <w:sz w:val="28"/>
          <w:szCs w:val="28"/>
        </w:rPr>
      </w:pPr>
    </w:p>
    <w:p w:rsidR="00BA2EA7" w:rsidRDefault="00B32906" w:rsidP="00B32906">
      <w:pPr>
        <w:spacing w:line="360" w:lineRule="auto"/>
        <w:jc w:val="center"/>
        <w:rPr>
          <w:b/>
          <w:sz w:val="28"/>
          <w:szCs w:val="28"/>
        </w:rPr>
        <w:sectPr w:rsidR="00BA2EA7" w:rsidSect="002C0EAC">
          <w:footerReference w:type="even" r:id="rId9"/>
          <w:footerReference w:type="default" r:id="rId10"/>
          <w:pgSz w:w="11906" w:h="16838"/>
          <w:pgMar w:top="720" w:right="851" w:bottom="720" w:left="1701" w:header="709" w:footer="709" w:gutter="0"/>
          <w:cols w:space="708"/>
          <w:docGrid w:linePitch="360"/>
        </w:sectPr>
      </w:pPr>
      <w:r>
        <w:rPr>
          <w:sz w:val="28"/>
          <w:szCs w:val="28"/>
        </w:rPr>
        <w:t xml:space="preserve"> Волгореченск </w:t>
      </w:r>
      <w:r w:rsidR="00BA2EA7">
        <w:rPr>
          <w:sz w:val="28"/>
          <w:szCs w:val="28"/>
        </w:rPr>
        <w:t>2013</w:t>
      </w:r>
    </w:p>
    <w:p w:rsidR="00B32906" w:rsidRDefault="00BA2EA7" w:rsidP="00BA2EA7">
      <w:pPr>
        <w:spacing w:line="360" w:lineRule="auto"/>
        <w:jc w:val="both"/>
        <w:rPr>
          <w:i/>
          <w:color w:val="FF0000"/>
          <w:sz w:val="28"/>
          <w:szCs w:val="28"/>
        </w:rPr>
      </w:pPr>
      <w:r>
        <w:rPr>
          <w:sz w:val="28"/>
          <w:szCs w:val="28"/>
        </w:rPr>
        <w:lastRenderedPageBreak/>
        <w:t xml:space="preserve">Комплект контрольно-оценочных средств </w:t>
      </w:r>
      <w:r w:rsidRPr="00BD7078">
        <w:rPr>
          <w:sz w:val="28"/>
          <w:szCs w:val="28"/>
        </w:rPr>
        <w:t>разработа</w:t>
      </w:r>
      <w:r>
        <w:rPr>
          <w:sz w:val="28"/>
          <w:szCs w:val="28"/>
        </w:rPr>
        <w:t>н</w:t>
      </w:r>
      <w:r w:rsidRPr="00BD7078">
        <w:rPr>
          <w:sz w:val="28"/>
          <w:szCs w:val="28"/>
        </w:rPr>
        <w:t xml:space="preserve"> на основе Федерального государственного образовательного стандарта </w:t>
      </w:r>
      <w:r>
        <w:rPr>
          <w:sz w:val="28"/>
          <w:szCs w:val="28"/>
        </w:rPr>
        <w:t xml:space="preserve">среднего </w:t>
      </w:r>
      <w:r w:rsidRPr="00BD7078">
        <w:rPr>
          <w:sz w:val="28"/>
          <w:szCs w:val="28"/>
        </w:rPr>
        <w:t xml:space="preserve"> профессионального образования </w:t>
      </w:r>
      <w:r>
        <w:rPr>
          <w:sz w:val="28"/>
          <w:szCs w:val="28"/>
        </w:rPr>
        <w:t xml:space="preserve">по профессии НПО </w:t>
      </w:r>
    </w:p>
    <w:p w:rsidR="00BA2EA7" w:rsidRPr="00B32906" w:rsidRDefault="00BA2EA7" w:rsidP="00BA2EA7">
      <w:pPr>
        <w:spacing w:line="360" w:lineRule="auto"/>
        <w:jc w:val="both"/>
        <w:rPr>
          <w:color w:val="FF0000"/>
          <w:sz w:val="28"/>
          <w:szCs w:val="28"/>
        </w:rPr>
      </w:pPr>
      <w:r>
        <w:rPr>
          <w:sz w:val="28"/>
          <w:szCs w:val="28"/>
        </w:rPr>
        <w:t xml:space="preserve">программы </w:t>
      </w:r>
      <w:r w:rsidRPr="00BD7078">
        <w:rPr>
          <w:sz w:val="28"/>
          <w:szCs w:val="28"/>
        </w:rPr>
        <w:t>учебной дисциплины</w:t>
      </w:r>
      <w:r>
        <w:rPr>
          <w:sz w:val="28"/>
          <w:szCs w:val="28"/>
        </w:rPr>
        <w:t xml:space="preserve"> </w:t>
      </w:r>
      <w:r w:rsidR="00B32906" w:rsidRPr="00B32906">
        <w:rPr>
          <w:sz w:val="28"/>
          <w:szCs w:val="28"/>
        </w:rPr>
        <w:t>«Физика»</w:t>
      </w:r>
    </w:p>
    <w:p w:rsidR="00BA2EA7" w:rsidRPr="00481D2D" w:rsidRDefault="00BA2EA7" w:rsidP="00BA2E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both"/>
        <w:rPr>
          <w:b/>
          <w:color w:val="FF0000"/>
          <w:sz w:val="28"/>
          <w:szCs w:val="28"/>
        </w:rPr>
      </w:pPr>
    </w:p>
    <w:p w:rsidR="00BA2EA7" w:rsidRDefault="00BA2EA7" w:rsidP="00BA2E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b/>
          <w:sz w:val="28"/>
          <w:szCs w:val="28"/>
        </w:rPr>
      </w:pPr>
    </w:p>
    <w:p w:rsidR="00BA2EA7" w:rsidRDefault="00BA2EA7" w:rsidP="00BA2E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b/>
          <w:sz w:val="28"/>
          <w:szCs w:val="28"/>
        </w:rPr>
      </w:pPr>
    </w:p>
    <w:p w:rsidR="00BA2EA7" w:rsidRPr="00B32906" w:rsidRDefault="00BA2EA7" w:rsidP="00BA2E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sz w:val="28"/>
          <w:szCs w:val="28"/>
        </w:rPr>
      </w:pPr>
      <w:r w:rsidRPr="00BD7078">
        <w:rPr>
          <w:b/>
          <w:sz w:val="28"/>
          <w:szCs w:val="28"/>
        </w:rPr>
        <w:t>Разработчик:</w:t>
      </w:r>
      <w:r w:rsidR="00B32906">
        <w:rPr>
          <w:b/>
          <w:sz w:val="28"/>
          <w:szCs w:val="28"/>
        </w:rPr>
        <w:t xml:space="preserve">     </w:t>
      </w:r>
      <w:r w:rsidR="00B32906" w:rsidRPr="00B32906">
        <w:rPr>
          <w:sz w:val="28"/>
          <w:szCs w:val="28"/>
        </w:rPr>
        <w:t>Бойцова Нина Николаевна</w:t>
      </w:r>
    </w:p>
    <w:p w:rsidR="00BA2EA7" w:rsidRDefault="00BA2EA7" w:rsidP="00BA2E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kern w:val="3"/>
          <w:sz w:val="28"/>
          <w:szCs w:val="28"/>
        </w:rPr>
      </w:pPr>
    </w:p>
    <w:p w:rsidR="00B32906" w:rsidRDefault="00B32906" w:rsidP="00B329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B32906">
        <w:rPr>
          <w:sz w:val="28"/>
          <w:szCs w:val="28"/>
        </w:rPr>
        <w:t xml:space="preserve"> </w:t>
      </w:r>
      <w:r w:rsidRPr="002F7F4E">
        <w:rPr>
          <w:sz w:val="28"/>
          <w:szCs w:val="28"/>
        </w:rPr>
        <w:t>ОГБОУ СПО</w:t>
      </w:r>
    </w:p>
    <w:p w:rsidR="00B32906" w:rsidRDefault="00B32906" w:rsidP="00B329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Pr>
          <w:sz w:val="28"/>
          <w:szCs w:val="28"/>
        </w:rPr>
        <w:t xml:space="preserve"> «</w:t>
      </w:r>
      <w:proofErr w:type="spellStart"/>
      <w:r>
        <w:rPr>
          <w:sz w:val="28"/>
          <w:szCs w:val="28"/>
        </w:rPr>
        <w:t>Волгореченский</w:t>
      </w:r>
      <w:proofErr w:type="spellEnd"/>
      <w:r>
        <w:rPr>
          <w:sz w:val="28"/>
          <w:szCs w:val="28"/>
        </w:rPr>
        <w:t xml:space="preserve"> </w:t>
      </w:r>
    </w:p>
    <w:p w:rsidR="00B32906" w:rsidRDefault="00B32906" w:rsidP="00B329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2F7F4E">
        <w:rPr>
          <w:sz w:val="28"/>
          <w:szCs w:val="28"/>
        </w:rPr>
        <w:t>промышленный техникум</w:t>
      </w:r>
      <w:r>
        <w:rPr>
          <w:sz w:val="28"/>
          <w:szCs w:val="28"/>
        </w:rPr>
        <w:t xml:space="preserve">      преподаватель               </w:t>
      </w:r>
      <w:proofErr w:type="spellStart"/>
      <w:r>
        <w:rPr>
          <w:sz w:val="28"/>
          <w:szCs w:val="28"/>
        </w:rPr>
        <w:t>Н.Н.Бойцова</w:t>
      </w:r>
      <w:proofErr w:type="spellEnd"/>
    </w:p>
    <w:p w:rsidR="00B32906" w:rsidRPr="002F7F4E" w:rsidRDefault="00B32906" w:rsidP="00B329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2F7F4E">
        <w:rPr>
          <w:sz w:val="28"/>
          <w:szCs w:val="28"/>
        </w:rPr>
        <w:t xml:space="preserve"> Костромской области»</w:t>
      </w:r>
    </w:p>
    <w:p w:rsidR="00BA2EA7" w:rsidRDefault="00BA2EA7" w:rsidP="00BA2EA7">
      <w:pPr>
        <w:rPr>
          <w:b/>
          <w:sz w:val="28"/>
        </w:rPr>
      </w:pPr>
      <w:r>
        <w:rPr>
          <w:b/>
          <w:sz w:val="28"/>
        </w:rPr>
        <w:t>__________________        _________________         _____________________</w:t>
      </w:r>
    </w:p>
    <w:p w:rsidR="00BA2EA7" w:rsidRDefault="00BA2EA7" w:rsidP="00BA2EA7">
      <w:pPr>
        <w:tabs>
          <w:tab w:val="left" w:pos="6225"/>
        </w:tabs>
        <w:rPr>
          <w:sz w:val="20"/>
        </w:rPr>
      </w:pPr>
      <w:r>
        <w:rPr>
          <w:b/>
          <w:sz w:val="28"/>
        </w:rPr>
        <w:t xml:space="preserve"> </w:t>
      </w:r>
      <w:r>
        <w:t xml:space="preserve">   (место работы)                        (занимаемая должность)                (инициалы, фамилия)</w:t>
      </w:r>
    </w:p>
    <w:p w:rsidR="00BA2EA7" w:rsidRPr="00BD7078" w:rsidRDefault="00BA2EA7" w:rsidP="00BA2E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kern w:val="3"/>
          <w:sz w:val="28"/>
          <w:szCs w:val="28"/>
        </w:rPr>
      </w:pPr>
    </w:p>
    <w:p w:rsidR="00BA2EA7" w:rsidRPr="00BD7078" w:rsidRDefault="00BA2EA7" w:rsidP="00BA2E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sz w:val="28"/>
          <w:szCs w:val="28"/>
        </w:rPr>
      </w:pPr>
    </w:p>
    <w:p w:rsidR="00BA2EA7" w:rsidRDefault="00BA2EA7" w:rsidP="00BA2E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FF"/>
          <w:sz w:val="28"/>
          <w:szCs w:val="28"/>
        </w:rPr>
      </w:pPr>
    </w:p>
    <w:p w:rsidR="00BA2EA7" w:rsidRDefault="00BA2EA7" w:rsidP="00BA2E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FF"/>
          <w:sz w:val="28"/>
          <w:szCs w:val="28"/>
        </w:rPr>
      </w:pPr>
    </w:p>
    <w:p w:rsidR="00BA2EA7" w:rsidRDefault="00BA2EA7" w:rsidP="00BA2E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FF"/>
          <w:sz w:val="28"/>
          <w:szCs w:val="28"/>
        </w:rPr>
      </w:pPr>
    </w:p>
    <w:p w:rsidR="00BA2EA7" w:rsidRDefault="00BA2EA7" w:rsidP="00BA2E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FF"/>
          <w:sz w:val="28"/>
          <w:szCs w:val="28"/>
        </w:rPr>
      </w:pPr>
    </w:p>
    <w:p w:rsidR="00BA2EA7" w:rsidRDefault="00BA2EA7" w:rsidP="00BA2E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FF"/>
          <w:sz w:val="28"/>
          <w:szCs w:val="28"/>
        </w:rPr>
      </w:pPr>
    </w:p>
    <w:p w:rsidR="00BA2EA7" w:rsidRDefault="00BA2EA7" w:rsidP="00BA2E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FF"/>
          <w:sz w:val="28"/>
          <w:szCs w:val="28"/>
        </w:rPr>
      </w:pPr>
    </w:p>
    <w:p w:rsidR="00BA2EA7" w:rsidRPr="00BD7078" w:rsidRDefault="00BA2EA7" w:rsidP="00BA2E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FF"/>
          <w:sz w:val="28"/>
          <w:szCs w:val="28"/>
        </w:rPr>
      </w:pPr>
    </w:p>
    <w:tbl>
      <w:tblPr>
        <w:tblW w:w="8028" w:type="dxa"/>
        <w:tblLook w:val="01E0" w:firstRow="1" w:lastRow="1" w:firstColumn="1" w:lastColumn="1" w:noHBand="0" w:noVBand="0"/>
      </w:tblPr>
      <w:tblGrid>
        <w:gridCol w:w="8196"/>
      </w:tblGrid>
      <w:tr w:rsidR="00BA2EA7" w:rsidRPr="00C23105" w:rsidTr="00F12FDF">
        <w:tc>
          <w:tcPr>
            <w:tcW w:w="8028" w:type="dxa"/>
          </w:tcPr>
          <w:p w:rsidR="00BA2EA7" w:rsidRPr="00C23105" w:rsidRDefault="00BA2EA7" w:rsidP="00F12F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i/>
                <w:sz w:val="28"/>
                <w:szCs w:val="28"/>
              </w:rPr>
            </w:pPr>
            <w:r w:rsidRPr="00C23105">
              <w:rPr>
                <w:sz w:val="28"/>
                <w:szCs w:val="28"/>
              </w:rPr>
              <w:t>Одобрено на заседании предметно-цикловой комиссии _________________________________________________________</w:t>
            </w:r>
          </w:p>
          <w:p w:rsidR="00BA2EA7" w:rsidRPr="00C23105" w:rsidRDefault="00BA2EA7" w:rsidP="00F12F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8"/>
                <w:szCs w:val="28"/>
              </w:rPr>
            </w:pPr>
            <w:r w:rsidRPr="00C23105">
              <w:rPr>
                <w:sz w:val="28"/>
                <w:szCs w:val="28"/>
              </w:rPr>
              <w:t>Протокол №_______ от «_____» _________ 20____г.</w:t>
            </w:r>
          </w:p>
          <w:p w:rsidR="00BA2EA7" w:rsidRPr="00C23105" w:rsidRDefault="00BA2EA7" w:rsidP="00F12F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8"/>
                <w:szCs w:val="28"/>
              </w:rPr>
            </w:pPr>
            <w:r w:rsidRPr="00C23105">
              <w:rPr>
                <w:sz w:val="28"/>
                <w:szCs w:val="28"/>
              </w:rPr>
              <w:t>Председатель</w:t>
            </w:r>
            <w:r w:rsidR="00B32906">
              <w:rPr>
                <w:sz w:val="28"/>
                <w:szCs w:val="28"/>
              </w:rPr>
              <w:t xml:space="preserve"> МК________________________</w:t>
            </w:r>
            <w:r w:rsidRPr="00C23105">
              <w:rPr>
                <w:sz w:val="28"/>
                <w:szCs w:val="28"/>
              </w:rPr>
              <w:t>/__</w:t>
            </w:r>
            <w:proofErr w:type="spellStart"/>
            <w:r w:rsidR="00B32906">
              <w:rPr>
                <w:sz w:val="28"/>
                <w:szCs w:val="28"/>
              </w:rPr>
              <w:t>Гусева</w:t>
            </w:r>
            <w:r w:rsidRPr="00C23105">
              <w:rPr>
                <w:sz w:val="28"/>
                <w:szCs w:val="28"/>
              </w:rPr>
              <w:t>_</w:t>
            </w:r>
            <w:r w:rsidR="00B32906">
              <w:rPr>
                <w:sz w:val="28"/>
                <w:szCs w:val="28"/>
              </w:rPr>
              <w:t>Г.А</w:t>
            </w:r>
            <w:proofErr w:type="spellEnd"/>
            <w:r w:rsidR="00B32906">
              <w:rPr>
                <w:sz w:val="28"/>
                <w:szCs w:val="28"/>
              </w:rPr>
              <w:t>._</w:t>
            </w:r>
            <w:r w:rsidRPr="00C23105">
              <w:rPr>
                <w:sz w:val="28"/>
                <w:szCs w:val="28"/>
              </w:rPr>
              <w:t>/</w:t>
            </w:r>
          </w:p>
          <w:p w:rsidR="00BA2EA7" w:rsidRPr="00C23105" w:rsidRDefault="00BA2EA7" w:rsidP="00F12F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p>
        </w:tc>
      </w:tr>
      <w:tr w:rsidR="00BA2EA7" w:rsidRPr="00C23105" w:rsidTr="00F12FDF">
        <w:tc>
          <w:tcPr>
            <w:tcW w:w="8028" w:type="dxa"/>
          </w:tcPr>
          <w:p w:rsidR="00BA2EA7" w:rsidRPr="001B0B5A" w:rsidRDefault="00BA2EA7" w:rsidP="00F12F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8"/>
                <w:szCs w:val="28"/>
              </w:rPr>
            </w:pPr>
          </w:p>
          <w:p w:rsidR="00BA2EA7" w:rsidRPr="001B0B5A" w:rsidRDefault="00BA2EA7" w:rsidP="00B329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8"/>
                <w:szCs w:val="28"/>
              </w:rPr>
            </w:pPr>
          </w:p>
        </w:tc>
      </w:tr>
    </w:tbl>
    <w:p w:rsidR="00BA2EA7" w:rsidRDefault="00BA2EA7" w:rsidP="00BA2E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sz w:val="28"/>
          <w:szCs w:val="28"/>
        </w:rPr>
      </w:pPr>
    </w:p>
    <w:p w:rsidR="00BA2EA7" w:rsidRPr="00BD7078" w:rsidRDefault="00BA2EA7" w:rsidP="00BA2E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sz w:val="28"/>
          <w:szCs w:val="28"/>
        </w:rPr>
      </w:pPr>
    </w:p>
    <w:p w:rsidR="00BA2EA7" w:rsidRPr="00BD7078" w:rsidRDefault="00BA2EA7" w:rsidP="00BA2E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sz w:val="28"/>
          <w:szCs w:val="28"/>
        </w:rPr>
      </w:pPr>
    </w:p>
    <w:p w:rsidR="00BA2EA7" w:rsidRPr="00BD7078" w:rsidRDefault="00BA2EA7" w:rsidP="00BA2EA7">
      <w:pPr>
        <w:jc w:val="both"/>
        <w:rPr>
          <w:sz w:val="28"/>
          <w:szCs w:val="28"/>
          <w:u w:val="single"/>
        </w:rPr>
      </w:pPr>
    </w:p>
    <w:p w:rsidR="00BA2EA7" w:rsidRDefault="00BA2EA7" w:rsidP="00BA2EA7">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b/>
          <w:sz w:val="28"/>
          <w:szCs w:val="28"/>
        </w:rPr>
      </w:pPr>
      <w:r>
        <w:rPr>
          <w:b/>
          <w:sz w:val="28"/>
          <w:szCs w:val="28"/>
        </w:rPr>
        <w:br w:type="page"/>
      </w:r>
      <w:r w:rsidRPr="00A20A8B">
        <w:rPr>
          <w:b/>
          <w:sz w:val="28"/>
          <w:szCs w:val="28"/>
        </w:rPr>
        <w:lastRenderedPageBreak/>
        <w:t>СОДЕРЖАНИЕ</w:t>
      </w:r>
    </w:p>
    <w:p w:rsidR="00BA2EA7" w:rsidRPr="00B205FE" w:rsidRDefault="00BA2EA7" w:rsidP="00BA2EA7"/>
    <w:p w:rsidR="00BA2EA7" w:rsidRDefault="00C43281" w:rsidP="00BA2EA7">
      <w:pPr>
        <w:pStyle w:val="11"/>
        <w:numPr>
          <w:ilvl w:val="0"/>
          <w:numId w:val="2"/>
        </w:numPr>
        <w:tabs>
          <w:tab w:val="clear" w:pos="720"/>
          <w:tab w:val="num" w:pos="360"/>
        </w:tabs>
        <w:ind w:hanging="720"/>
        <w:rPr>
          <w:rStyle w:val="a9"/>
          <w:color w:val="auto"/>
        </w:rPr>
      </w:pPr>
      <w:hyperlink w:anchor="_Toc306743744" w:history="1">
        <w:r w:rsidR="00BA2EA7" w:rsidRPr="004F1F53">
          <w:rPr>
            <w:rStyle w:val="a9"/>
            <w:color w:val="auto"/>
            <w:u w:val="none"/>
          </w:rPr>
          <w:t>Паспорт комплекта контрольно-оценочных средств</w:t>
        </w:r>
        <w:r w:rsidR="00BA2EA7" w:rsidRPr="004F1F53">
          <w:rPr>
            <w:webHidden/>
          </w:rPr>
          <w:tab/>
        </w:r>
      </w:hyperlink>
    </w:p>
    <w:p w:rsidR="00BA2EA7" w:rsidRPr="004F1F53" w:rsidRDefault="00C43281" w:rsidP="00BA2EA7">
      <w:pPr>
        <w:pStyle w:val="11"/>
        <w:numPr>
          <w:ilvl w:val="0"/>
          <w:numId w:val="2"/>
        </w:numPr>
        <w:tabs>
          <w:tab w:val="clear" w:pos="720"/>
          <w:tab w:val="num" w:pos="360"/>
        </w:tabs>
        <w:ind w:hanging="720"/>
        <w:rPr>
          <w:rStyle w:val="a9"/>
          <w:color w:val="auto"/>
          <w:u w:val="none"/>
        </w:rPr>
      </w:pPr>
      <w:hyperlink w:anchor="_Toc306743745" w:history="1">
        <w:r w:rsidR="00BA2EA7">
          <w:rPr>
            <w:rStyle w:val="a9"/>
            <w:color w:val="auto"/>
            <w:u w:val="none"/>
          </w:rPr>
          <w:t>Результаты освоения</w:t>
        </w:r>
        <w:r w:rsidR="00BA2EA7" w:rsidRPr="004F1F53">
          <w:rPr>
            <w:rStyle w:val="a9"/>
            <w:color w:val="auto"/>
            <w:u w:val="none"/>
          </w:rPr>
          <w:t xml:space="preserve"> учебной дисциплины, подлежащие проверке</w:t>
        </w:r>
        <w:r w:rsidR="00BA2EA7" w:rsidRPr="004F1F53">
          <w:rPr>
            <w:webHidden/>
          </w:rPr>
          <w:tab/>
        </w:r>
      </w:hyperlink>
    </w:p>
    <w:p w:rsidR="00BA2EA7" w:rsidRPr="00401FF5" w:rsidRDefault="00C43281" w:rsidP="00BA2EA7">
      <w:pPr>
        <w:pStyle w:val="11"/>
      </w:pPr>
      <w:hyperlink w:anchor="_Toc306743750" w:history="1">
        <w:r w:rsidR="00BA2EA7" w:rsidRPr="00401FF5">
          <w:rPr>
            <w:rStyle w:val="a9"/>
            <w:color w:val="auto"/>
            <w:u w:val="none"/>
          </w:rPr>
          <w:t xml:space="preserve">3. </w:t>
        </w:r>
        <w:r w:rsidR="00BA2EA7">
          <w:rPr>
            <w:rStyle w:val="a9"/>
            <w:color w:val="auto"/>
            <w:u w:val="none"/>
          </w:rPr>
          <w:t xml:space="preserve"> Оценка освоения учебной дисциплины</w:t>
        </w:r>
        <w:r w:rsidR="00BA2EA7" w:rsidRPr="00401FF5">
          <w:rPr>
            <w:webHidden/>
          </w:rPr>
          <w:tab/>
        </w:r>
      </w:hyperlink>
    </w:p>
    <w:p w:rsidR="00BA2EA7" w:rsidRPr="004F1F53" w:rsidRDefault="00C43281" w:rsidP="00BA2EA7">
      <w:pPr>
        <w:pStyle w:val="21"/>
        <w:ind w:firstLine="360"/>
      </w:pPr>
      <w:hyperlink w:anchor="_Toc306743751" w:history="1">
        <w:r w:rsidR="00BA2EA7">
          <w:rPr>
            <w:rStyle w:val="a9"/>
            <w:color w:val="auto"/>
            <w:u w:val="none"/>
          </w:rPr>
          <w:t>3</w:t>
        </w:r>
        <w:r w:rsidR="00BA2EA7" w:rsidRPr="004F1F53">
          <w:rPr>
            <w:rStyle w:val="a9"/>
            <w:color w:val="auto"/>
            <w:u w:val="none"/>
          </w:rPr>
          <w:t>.1. Формы и методы оценивания</w:t>
        </w:r>
        <w:r w:rsidR="00BA2EA7" w:rsidRPr="004F1F53">
          <w:rPr>
            <w:webHidden/>
          </w:rPr>
          <w:tab/>
        </w:r>
      </w:hyperlink>
    </w:p>
    <w:p w:rsidR="00BA2EA7" w:rsidRPr="004F1F53" w:rsidRDefault="00C43281" w:rsidP="00BA2EA7">
      <w:pPr>
        <w:pStyle w:val="21"/>
        <w:ind w:firstLine="360"/>
      </w:pPr>
      <w:hyperlink w:anchor="_Toc306743752" w:history="1">
        <w:r w:rsidR="00BA2EA7">
          <w:rPr>
            <w:rStyle w:val="a9"/>
            <w:color w:val="auto"/>
            <w:u w:val="none"/>
          </w:rPr>
          <w:t>3</w:t>
        </w:r>
        <w:r w:rsidR="00BA2EA7" w:rsidRPr="004F1F53">
          <w:rPr>
            <w:rStyle w:val="a9"/>
            <w:color w:val="auto"/>
            <w:u w:val="none"/>
          </w:rPr>
          <w:t>.2. Типовые задания для оценки освоения учебной дисциплины</w:t>
        </w:r>
        <w:r w:rsidR="00BA2EA7" w:rsidRPr="004F1F53">
          <w:rPr>
            <w:webHidden/>
          </w:rPr>
          <w:tab/>
        </w:r>
      </w:hyperlink>
    </w:p>
    <w:p w:rsidR="00BA2EA7" w:rsidRPr="004F1F53" w:rsidRDefault="00C43281" w:rsidP="00BA2EA7">
      <w:pPr>
        <w:pStyle w:val="11"/>
      </w:pPr>
      <w:hyperlink w:anchor="_Toc306743759" w:history="1">
        <w:r w:rsidR="00BA2EA7">
          <w:rPr>
            <w:rStyle w:val="a9"/>
            <w:color w:val="auto"/>
            <w:u w:val="none"/>
          </w:rPr>
          <w:t>4</w:t>
        </w:r>
        <w:r w:rsidR="00BA2EA7" w:rsidRPr="004F1F53">
          <w:rPr>
            <w:rStyle w:val="a9"/>
            <w:color w:val="auto"/>
            <w:u w:val="none"/>
          </w:rPr>
          <w:t xml:space="preserve">. Контрольно-оценочные материалы для </w:t>
        </w:r>
        <w:r w:rsidR="00BA2EA7">
          <w:rPr>
            <w:rStyle w:val="a9"/>
            <w:color w:val="auto"/>
            <w:u w:val="none"/>
          </w:rPr>
          <w:t>итоговой аттестации по учебной дисциплине</w:t>
        </w:r>
        <w:r w:rsidR="00BA2EA7" w:rsidRPr="004F1F53">
          <w:rPr>
            <w:webHidden/>
          </w:rPr>
          <w:tab/>
        </w:r>
      </w:hyperlink>
    </w:p>
    <w:p w:rsidR="00BA2EA7" w:rsidRPr="00BE6B0F" w:rsidRDefault="00BA2EA7" w:rsidP="00BA2EA7">
      <w:pPr>
        <w:spacing w:line="360" w:lineRule="auto"/>
        <w:jc w:val="both"/>
        <w:rPr>
          <w:sz w:val="28"/>
          <w:szCs w:val="28"/>
        </w:rPr>
      </w:pPr>
      <w:r w:rsidRPr="00BE6B0F">
        <w:rPr>
          <w:sz w:val="28"/>
          <w:szCs w:val="28"/>
        </w:rPr>
        <w:t>5. Приложения</w:t>
      </w:r>
      <w:r>
        <w:rPr>
          <w:sz w:val="28"/>
          <w:szCs w:val="28"/>
        </w:rPr>
        <w:t>. Задания для оценки освоения дисциплины</w:t>
      </w:r>
    </w:p>
    <w:p w:rsidR="00BA2EA7" w:rsidRDefault="00BA2EA7" w:rsidP="00BA2EA7">
      <w:pPr>
        <w:spacing w:line="360" w:lineRule="auto"/>
        <w:jc w:val="both"/>
        <w:rPr>
          <w:b/>
          <w:sz w:val="28"/>
          <w:szCs w:val="28"/>
        </w:rPr>
      </w:pPr>
    </w:p>
    <w:p w:rsidR="00BA2EA7" w:rsidRDefault="00BA2EA7" w:rsidP="00BA2EA7">
      <w:pPr>
        <w:spacing w:line="360" w:lineRule="auto"/>
        <w:jc w:val="both"/>
        <w:rPr>
          <w:b/>
          <w:sz w:val="28"/>
          <w:szCs w:val="28"/>
        </w:rPr>
      </w:pPr>
    </w:p>
    <w:p w:rsidR="00BA2EA7" w:rsidRPr="00313061" w:rsidRDefault="00BA2EA7" w:rsidP="00BA2EA7">
      <w:pPr>
        <w:numPr>
          <w:ilvl w:val="0"/>
          <w:numId w:val="1"/>
        </w:numPr>
        <w:spacing w:line="360" w:lineRule="auto"/>
        <w:jc w:val="both"/>
        <w:rPr>
          <w:b/>
          <w:sz w:val="28"/>
          <w:szCs w:val="28"/>
        </w:rPr>
      </w:pPr>
      <w:r>
        <w:rPr>
          <w:b/>
          <w:sz w:val="28"/>
          <w:szCs w:val="28"/>
        </w:rPr>
        <w:br w:type="page"/>
      </w:r>
      <w:r>
        <w:rPr>
          <w:b/>
          <w:sz w:val="28"/>
          <w:szCs w:val="28"/>
        </w:rPr>
        <w:lastRenderedPageBreak/>
        <w:t xml:space="preserve">Паспорт комплекта контрольно-оценочных средств </w:t>
      </w:r>
      <w:r>
        <w:rPr>
          <w:b/>
          <w:sz w:val="28"/>
          <w:szCs w:val="28"/>
        </w:rPr>
        <w:tab/>
      </w:r>
    </w:p>
    <w:p w:rsidR="00820626" w:rsidRPr="00820626" w:rsidRDefault="00BA2EA7" w:rsidP="006375EF">
      <w:pPr>
        <w:spacing w:line="360" w:lineRule="auto"/>
        <w:jc w:val="center"/>
        <w:rPr>
          <w:sz w:val="28"/>
          <w:szCs w:val="28"/>
        </w:rPr>
      </w:pPr>
      <w:r>
        <w:tab/>
      </w:r>
      <w:r w:rsidRPr="000C6070">
        <w:rPr>
          <w:sz w:val="28"/>
          <w:szCs w:val="28"/>
        </w:rPr>
        <w:t xml:space="preserve">В результате освоения учебной дисциплины </w:t>
      </w:r>
      <w:r w:rsidR="006375EF">
        <w:rPr>
          <w:i/>
          <w:color w:val="FF0000"/>
          <w:sz w:val="28"/>
          <w:szCs w:val="28"/>
        </w:rPr>
        <w:t xml:space="preserve"> </w:t>
      </w:r>
      <w:r w:rsidR="006375EF" w:rsidRPr="006375EF">
        <w:rPr>
          <w:b/>
          <w:sz w:val="28"/>
          <w:szCs w:val="28"/>
        </w:rPr>
        <w:t xml:space="preserve">физика </w:t>
      </w:r>
      <w:r w:rsidRPr="000C6070">
        <w:rPr>
          <w:sz w:val="28"/>
          <w:szCs w:val="28"/>
        </w:rPr>
        <w:t>обучающийся должен обладать предусмотренными  ФГОС по профессии НПО</w:t>
      </w:r>
      <w:r w:rsidR="006375EF">
        <w:rPr>
          <w:sz w:val="28"/>
          <w:szCs w:val="28"/>
        </w:rPr>
        <w:t>:</w:t>
      </w:r>
    </w:p>
    <w:p w:rsidR="006375EF" w:rsidRDefault="006375EF" w:rsidP="006375EF">
      <w:pPr>
        <w:spacing w:line="360" w:lineRule="auto"/>
        <w:jc w:val="center"/>
        <w:rPr>
          <w:sz w:val="28"/>
          <w:szCs w:val="28"/>
        </w:rPr>
      </w:pPr>
      <w:r>
        <w:rPr>
          <w:sz w:val="28"/>
          <w:szCs w:val="28"/>
        </w:rPr>
        <w:t xml:space="preserve"> </w:t>
      </w:r>
      <w:r w:rsidRPr="00DF0434">
        <w:rPr>
          <w:sz w:val="28"/>
          <w:szCs w:val="28"/>
        </w:rPr>
        <w:t>151031</w:t>
      </w:r>
      <w:r>
        <w:rPr>
          <w:sz w:val="28"/>
          <w:szCs w:val="28"/>
        </w:rPr>
        <w:t>.03</w:t>
      </w:r>
      <w:r w:rsidRPr="00DF0434">
        <w:rPr>
          <w:sz w:val="28"/>
          <w:szCs w:val="28"/>
        </w:rPr>
        <w:t xml:space="preserve">   </w:t>
      </w:r>
      <w:r>
        <w:rPr>
          <w:sz w:val="28"/>
          <w:szCs w:val="28"/>
        </w:rPr>
        <w:t>Монтажник технологического оборудования (по видам оборудования)</w:t>
      </w:r>
    </w:p>
    <w:p w:rsidR="006375EF" w:rsidRDefault="006375EF" w:rsidP="006375EF">
      <w:pPr>
        <w:spacing w:line="360" w:lineRule="auto"/>
        <w:jc w:val="center"/>
        <w:rPr>
          <w:sz w:val="28"/>
          <w:szCs w:val="28"/>
        </w:rPr>
      </w:pPr>
      <w:r>
        <w:rPr>
          <w:sz w:val="28"/>
          <w:szCs w:val="28"/>
        </w:rPr>
        <w:t xml:space="preserve">       140407.02  Электромонтер по техническому обслуживанию эл/станций и сетей</w:t>
      </w:r>
    </w:p>
    <w:p w:rsidR="006375EF" w:rsidRDefault="00BA2EA7" w:rsidP="00BA2EA7">
      <w:pPr>
        <w:spacing w:line="360" w:lineRule="auto"/>
        <w:jc w:val="both"/>
        <w:rPr>
          <w:i/>
          <w:color w:val="FF0000"/>
          <w:sz w:val="28"/>
          <w:szCs w:val="28"/>
        </w:rPr>
      </w:pPr>
      <w:r w:rsidRPr="000C6070">
        <w:rPr>
          <w:sz w:val="28"/>
          <w:szCs w:val="28"/>
        </w:rPr>
        <w:t xml:space="preserve"> специальности СПО</w:t>
      </w:r>
      <w:r w:rsidR="006375EF">
        <w:rPr>
          <w:sz w:val="28"/>
          <w:szCs w:val="28"/>
        </w:rPr>
        <w:t>:  140409  Электроснабжение по отраслям</w:t>
      </w:r>
      <w:r w:rsidRPr="000C6070">
        <w:rPr>
          <w:i/>
          <w:color w:val="FF0000"/>
          <w:sz w:val="28"/>
          <w:szCs w:val="28"/>
        </w:rPr>
        <w:t xml:space="preserve"> </w:t>
      </w:r>
    </w:p>
    <w:p w:rsidR="00BA2EA7" w:rsidRDefault="00BA2EA7" w:rsidP="00BA2EA7">
      <w:pPr>
        <w:spacing w:line="360" w:lineRule="auto"/>
        <w:jc w:val="both"/>
        <w:rPr>
          <w:rStyle w:val="FontStyle44"/>
          <w:sz w:val="28"/>
          <w:szCs w:val="28"/>
        </w:rPr>
      </w:pPr>
      <w:r w:rsidRPr="000C6070">
        <w:rPr>
          <w:iCs/>
          <w:sz w:val="28"/>
          <w:szCs w:val="28"/>
        </w:rPr>
        <w:t xml:space="preserve">следующими </w:t>
      </w:r>
      <w:r w:rsidRPr="000C6070">
        <w:rPr>
          <w:sz w:val="28"/>
          <w:szCs w:val="28"/>
        </w:rPr>
        <w:t xml:space="preserve">умениями, знаниями, которые формируют </w:t>
      </w:r>
      <w:r w:rsidRPr="000C6070">
        <w:rPr>
          <w:rStyle w:val="FontStyle44"/>
          <w:sz w:val="28"/>
          <w:szCs w:val="28"/>
        </w:rPr>
        <w:t>общи</w:t>
      </w:r>
      <w:r w:rsidR="002A0B5A">
        <w:rPr>
          <w:rStyle w:val="FontStyle44"/>
          <w:sz w:val="28"/>
          <w:szCs w:val="28"/>
        </w:rPr>
        <w:t>е</w:t>
      </w:r>
      <w:r>
        <w:rPr>
          <w:rStyle w:val="FontStyle44"/>
          <w:sz w:val="28"/>
          <w:szCs w:val="28"/>
        </w:rPr>
        <w:t xml:space="preserve"> </w:t>
      </w:r>
      <w:r w:rsidR="002A0B5A">
        <w:rPr>
          <w:rStyle w:val="FontStyle44"/>
          <w:sz w:val="28"/>
          <w:szCs w:val="28"/>
        </w:rPr>
        <w:t>компетенции:</w:t>
      </w:r>
    </w:p>
    <w:p w:rsidR="0080766C" w:rsidRPr="0080766C" w:rsidRDefault="0080766C" w:rsidP="00AB6C28">
      <w:pPr>
        <w:ind w:firstLine="176"/>
        <w:jc w:val="both"/>
        <w:rPr>
          <w:b/>
          <w:sz w:val="28"/>
          <w:szCs w:val="28"/>
          <w:shd w:val="clear" w:color="auto" w:fill="FFFFFF" w:themeFill="background1"/>
        </w:rPr>
      </w:pPr>
      <w:r w:rsidRPr="0080766C">
        <w:rPr>
          <w:b/>
          <w:sz w:val="28"/>
          <w:szCs w:val="28"/>
          <w:shd w:val="clear" w:color="auto" w:fill="FFFFFF" w:themeFill="background1"/>
        </w:rPr>
        <w:t>Уметь:</w:t>
      </w:r>
    </w:p>
    <w:p w:rsidR="00AB6C28" w:rsidRDefault="00304B98" w:rsidP="00AB6C28">
      <w:pPr>
        <w:ind w:firstLine="176"/>
        <w:jc w:val="both"/>
        <w:rPr>
          <w:spacing w:val="-6"/>
        </w:rPr>
      </w:pPr>
      <w:r>
        <w:rPr>
          <w:shd w:val="clear" w:color="auto" w:fill="FFFFFF" w:themeFill="background1"/>
        </w:rPr>
        <w:t>У</w:t>
      </w:r>
      <w:r w:rsidR="00604FFE">
        <w:rPr>
          <w:shd w:val="clear" w:color="auto" w:fill="FFFFFF" w:themeFill="background1"/>
        </w:rPr>
        <w:t xml:space="preserve"> </w:t>
      </w:r>
      <w:r w:rsidRPr="00304B98">
        <w:rPr>
          <w:shd w:val="clear" w:color="auto" w:fill="FFFFFF" w:themeFill="background1"/>
        </w:rPr>
        <w:t xml:space="preserve">1. </w:t>
      </w:r>
      <w:r w:rsidR="00604FFE">
        <w:rPr>
          <w:spacing w:val="-6"/>
        </w:rPr>
        <w:t xml:space="preserve"> Т</w:t>
      </w:r>
      <w:r w:rsidR="00AB6C28">
        <w:rPr>
          <w:spacing w:val="-6"/>
        </w:rPr>
        <w:t>еоретически мыслить, разбираться в логике физических процессов и явлений, устанавливать причинно-следственные связи, доказывать, обосновывать, аргументировать и др.;</w:t>
      </w:r>
    </w:p>
    <w:p w:rsidR="00AB6C28" w:rsidRDefault="00604FFE" w:rsidP="00AB6C28">
      <w:pPr>
        <w:ind w:firstLine="176"/>
        <w:jc w:val="both"/>
        <w:rPr>
          <w:spacing w:val="-6"/>
        </w:rPr>
      </w:pPr>
      <w:r>
        <w:rPr>
          <w:spacing w:val="-6"/>
        </w:rPr>
        <w:t xml:space="preserve">        </w:t>
      </w:r>
      <w:r w:rsidR="00AB6C28">
        <w:rPr>
          <w:spacing w:val="-6"/>
        </w:rPr>
        <w:t>-отвлекаться от  несущественных сторон исследуемых явлений, создавать образ идеальной модели;</w:t>
      </w:r>
    </w:p>
    <w:p w:rsidR="00AB6C28" w:rsidRDefault="00604FFE" w:rsidP="00AB6C28">
      <w:pPr>
        <w:ind w:firstLine="176"/>
        <w:jc w:val="both"/>
        <w:rPr>
          <w:spacing w:val="-6"/>
        </w:rPr>
      </w:pPr>
      <w:r>
        <w:rPr>
          <w:spacing w:val="-6"/>
        </w:rPr>
        <w:t xml:space="preserve">         </w:t>
      </w:r>
      <w:r w:rsidR="00AB6C28">
        <w:rPr>
          <w:spacing w:val="-6"/>
        </w:rPr>
        <w:t>- обобщения и систематизации знаний, выделения особенностей предметов и явлений;</w:t>
      </w:r>
    </w:p>
    <w:p w:rsidR="00AB6C28" w:rsidRDefault="00604FFE" w:rsidP="00AB6C28">
      <w:pPr>
        <w:ind w:firstLine="176"/>
        <w:jc w:val="both"/>
        <w:rPr>
          <w:spacing w:val="-6"/>
        </w:rPr>
      </w:pPr>
      <w:r>
        <w:rPr>
          <w:spacing w:val="-6"/>
        </w:rPr>
        <w:t xml:space="preserve">         </w:t>
      </w:r>
      <w:r w:rsidR="00AB6C28">
        <w:rPr>
          <w:spacing w:val="-6"/>
        </w:rPr>
        <w:t xml:space="preserve">-мысленно абстрагироваться от теоретических положений, творчески предсказывать </w:t>
      </w:r>
      <w:r>
        <w:rPr>
          <w:spacing w:val="-6"/>
        </w:rPr>
        <w:t xml:space="preserve">   </w:t>
      </w:r>
      <w:r w:rsidR="00AB6C28">
        <w:rPr>
          <w:spacing w:val="-6"/>
        </w:rPr>
        <w:t>конкретные результаты, обобщать полученные выводы;</w:t>
      </w:r>
    </w:p>
    <w:p w:rsidR="00AB6C28" w:rsidRDefault="00604FFE" w:rsidP="00AB6C28">
      <w:pPr>
        <w:shd w:val="clear" w:color="auto" w:fill="FFFFFF" w:themeFill="background1"/>
        <w:spacing w:before="100" w:beforeAutospacing="1" w:after="100" w:afterAutospacing="1"/>
        <w:rPr>
          <w:shd w:val="clear" w:color="auto" w:fill="FFFFFF" w:themeFill="background1"/>
        </w:rPr>
      </w:pPr>
      <w:r>
        <w:rPr>
          <w:spacing w:val="-6"/>
        </w:rPr>
        <w:t xml:space="preserve">             </w:t>
      </w:r>
      <w:r w:rsidR="00AB6C28">
        <w:rPr>
          <w:spacing w:val="-6"/>
        </w:rPr>
        <w:t>- строить индуктивные и дедуктивные умозаключения для объяснения процессов,  явлений, свойств вещества и физических полей.</w:t>
      </w:r>
    </w:p>
    <w:p w:rsidR="00AB6C28" w:rsidRDefault="00304B98" w:rsidP="00AB6C28">
      <w:pPr>
        <w:ind w:firstLine="176"/>
        <w:jc w:val="both"/>
        <w:rPr>
          <w:spacing w:val="-6"/>
        </w:rPr>
      </w:pPr>
      <w:r>
        <w:rPr>
          <w:iCs/>
          <w:color w:val="000000"/>
        </w:rPr>
        <w:t>У</w:t>
      </w:r>
      <w:proofErr w:type="gramStart"/>
      <w:r w:rsidRPr="00304B98">
        <w:rPr>
          <w:iCs/>
          <w:color w:val="000000"/>
        </w:rPr>
        <w:t>2</w:t>
      </w:r>
      <w:proofErr w:type="gramEnd"/>
      <w:r w:rsidRPr="00304B98">
        <w:rPr>
          <w:iCs/>
          <w:color w:val="000000"/>
        </w:rPr>
        <w:t xml:space="preserve">. </w:t>
      </w:r>
      <w:r w:rsidR="00604FFE">
        <w:rPr>
          <w:spacing w:val="-6"/>
        </w:rPr>
        <w:t>А</w:t>
      </w:r>
      <w:r w:rsidR="00AB6C28">
        <w:rPr>
          <w:spacing w:val="-6"/>
        </w:rPr>
        <w:t>нализировать задачную ситуацию;</w:t>
      </w:r>
    </w:p>
    <w:p w:rsidR="002A397F" w:rsidRDefault="002A397F" w:rsidP="00AB6C28">
      <w:pPr>
        <w:ind w:firstLine="176"/>
        <w:jc w:val="both"/>
        <w:rPr>
          <w:spacing w:val="-6"/>
        </w:rPr>
      </w:pPr>
    </w:p>
    <w:p w:rsidR="00AB6C28" w:rsidRDefault="00604FFE" w:rsidP="00AB6C28">
      <w:pPr>
        <w:ind w:firstLine="176"/>
        <w:jc w:val="both"/>
        <w:rPr>
          <w:spacing w:val="-6"/>
        </w:rPr>
      </w:pPr>
      <w:r>
        <w:rPr>
          <w:spacing w:val="-6"/>
        </w:rPr>
        <w:t xml:space="preserve">      </w:t>
      </w:r>
      <w:r w:rsidR="00AB6C28">
        <w:rPr>
          <w:spacing w:val="-6"/>
        </w:rPr>
        <w:t>- применять теоретические знания при решении задач;</w:t>
      </w:r>
    </w:p>
    <w:p w:rsidR="00AB6C28" w:rsidRPr="006375EF" w:rsidRDefault="00604FFE" w:rsidP="00AB6C28">
      <w:pPr>
        <w:jc w:val="both"/>
        <w:rPr>
          <w:spacing w:val="-6"/>
          <w:sz w:val="22"/>
        </w:rPr>
      </w:pPr>
      <w:r>
        <w:rPr>
          <w:spacing w:val="-6"/>
        </w:rPr>
        <w:t xml:space="preserve">        </w:t>
      </w:r>
      <w:r w:rsidR="00AB6C28">
        <w:rPr>
          <w:spacing w:val="-6"/>
        </w:rPr>
        <w:t xml:space="preserve">- оперировать идеальными </w:t>
      </w:r>
      <w:r w:rsidR="006375EF" w:rsidRPr="006375EF">
        <w:rPr>
          <w:spacing w:val="-6"/>
          <w:sz w:val="22"/>
        </w:rPr>
        <w:t>моделям</w:t>
      </w:r>
      <w:r w:rsidR="006375EF" w:rsidRPr="006375EF">
        <w:rPr>
          <w:spacing w:val="-6"/>
        </w:rPr>
        <w:t>и, устанавливать аналогии между явлениями и задачами;</w:t>
      </w:r>
    </w:p>
    <w:p w:rsidR="00AB6C28" w:rsidRDefault="00604FFE" w:rsidP="00AB6C28">
      <w:pPr>
        <w:tabs>
          <w:tab w:val="left" w:pos="0"/>
          <w:tab w:val="left" w:pos="272"/>
          <w:tab w:val="left" w:pos="392"/>
        </w:tabs>
        <w:jc w:val="both"/>
        <w:rPr>
          <w:spacing w:val="-6"/>
        </w:rPr>
      </w:pPr>
      <w:r>
        <w:rPr>
          <w:spacing w:val="-6"/>
        </w:rPr>
        <w:t xml:space="preserve">        </w:t>
      </w:r>
      <w:r w:rsidR="00AB6C28">
        <w:rPr>
          <w:spacing w:val="-6"/>
        </w:rPr>
        <w:t>- применять понятия, законы и теории для объяснения явления, о котором идет речь в задаче;</w:t>
      </w:r>
    </w:p>
    <w:p w:rsidR="00AB6C28" w:rsidRDefault="00604FFE" w:rsidP="00AB6C28">
      <w:pPr>
        <w:tabs>
          <w:tab w:val="left" w:pos="0"/>
          <w:tab w:val="left" w:pos="272"/>
          <w:tab w:val="left" w:pos="392"/>
        </w:tabs>
        <w:jc w:val="both"/>
        <w:rPr>
          <w:spacing w:val="-6"/>
        </w:rPr>
      </w:pPr>
      <w:r>
        <w:rPr>
          <w:spacing w:val="-6"/>
        </w:rPr>
        <w:t xml:space="preserve">      </w:t>
      </w:r>
      <w:r w:rsidR="00AB6C28">
        <w:rPr>
          <w:spacing w:val="-6"/>
        </w:rPr>
        <w:t>- правильно записывать условие задачи;</w:t>
      </w:r>
    </w:p>
    <w:p w:rsidR="00AB6C28" w:rsidRPr="006375EF" w:rsidRDefault="00604FFE" w:rsidP="00AB6C28">
      <w:pPr>
        <w:tabs>
          <w:tab w:val="left" w:pos="0"/>
          <w:tab w:val="left" w:pos="272"/>
          <w:tab w:val="left" w:pos="392"/>
        </w:tabs>
        <w:jc w:val="both"/>
        <w:rPr>
          <w:spacing w:val="-6"/>
        </w:rPr>
      </w:pPr>
      <w:r>
        <w:rPr>
          <w:spacing w:val="-6"/>
        </w:rPr>
        <w:t xml:space="preserve">      </w:t>
      </w:r>
      <w:r w:rsidR="00AB6C28">
        <w:rPr>
          <w:spacing w:val="-6"/>
        </w:rPr>
        <w:t xml:space="preserve">- на основе известных законов и формул решать задачу </w:t>
      </w:r>
      <w:r w:rsidR="00AB6C28" w:rsidRPr="006375EF">
        <w:rPr>
          <w:spacing w:val="-6"/>
        </w:rPr>
        <w:t>в общем виде;</w:t>
      </w:r>
    </w:p>
    <w:p w:rsidR="00AB6C28" w:rsidRDefault="00604FFE" w:rsidP="00AB6C28">
      <w:pPr>
        <w:tabs>
          <w:tab w:val="left" w:pos="0"/>
          <w:tab w:val="left" w:pos="272"/>
          <w:tab w:val="left" w:pos="392"/>
        </w:tabs>
        <w:jc w:val="both"/>
        <w:rPr>
          <w:spacing w:val="-6"/>
        </w:rPr>
      </w:pPr>
      <w:r>
        <w:rPr>
          <w:spacing w:val="-6"/>
        </w:rPr>
        <w:t xml:space="preserve">      </w:t>
      </w:r>
      <w:r w:rsidR="00AB6C28">
        <w:rPr>
          <w:spacing w:val="-6"/>
        </w:rPr>
        <w:t>- пользоваться справочными таблицами физических величин;</w:t>
      </w:r>
    </w:p>
    <w:p w:rsidR="00AB6C28" w:rsidRDefault="00604FFE" w:rsidP="00AB6C28">
      <w:pPr>
        <w:shd w:val="clear" w:color="auto" w:fill="FFFFFF" w:themeFill="background1"/>
        <w:spacing w:before="100" w:beforeAutospacing="1" w:after="100" w:afterAutospacing="1"/>
        <w:rPr>
          <w:iCs/>
          <w:color w:val="000000"/>
        </w:rPr>
      </w:pPr>
      <w:r>
        <w:rPr>
          <w:spacing w:val="-6"/>
        </w:rPr>
        <w:t xml:space="preserve">       </w:t>
      </w:r>
      <w:r w:rsidR="00AB6C28">
        <w:rPr>
          <w:spacing w:val="-6"/>
        </w:rPr>
        <w:t>-  проверять размерность полученного результата и проводить необходимые вычислен</w:t>
      </w:r>
      <w:r>
        <w:rPr>
          <w:spacing w:val="-6"/>
        </w:rPr>
        <w:t>ия</w:t>
      </w:r>
    </w:p>
    <w:p w:rsidR="00AB6C28" w:rsidRDefault="00304B98" w:rsidP="00AB6C28">
      <w:pPr>
        <w:ind w:firstLine="176"/>
        <w:jc w:val="both"/>
        <w:rPr>
          <w:spacing w:val="-6"/>
        </w:rPr>
      </w:pPr>
      <w:r>
        <w:rPr>
          <w:iCs/>
          <w:color w:val="000000"/>
        </w:rPr>
        <w:t>У</w:t>
      </w:r>
      <w:r w:rsidR="00604FFE">
        <w:rPr>
          <w:iCs/>
          <w:color w:val="000000"/>
        </w:rPr>
        <w:t xml:space="preserve"> </w:t>
      </w:r>
      <w:r w:rsidRPr="00304B98">
        <w:rPr>
          <w:iCs/>
          <w:color w:val="000000"/>
        </w:rPr>
        <w:t>3.</w:t>
      </w:r>
      <w:r w:rsidR="00AB6C28" w:rsidRPr="00AB6C28">
        <w:rPr>
          <w:spacing w:val="-6"/>
        </w:rPr>
        <w:t xml:space="preserve"> </w:t>
      </w:r>
      <w:r w:rsidR="00604FFE">
        <w:rPr>
          <w:spacing w:val="-6"/>
        </w:rPr>
        <w:t>П</w:t>
      </w:r>
      <w:r w:rsidR="00AB6C28">
        <w:rPr>
          <w:spacing w:val="-6"/>
        </w:rPr>
        <w:t>ланирования своей деятельности при подготовке и выполнении эксперимента;</w:t>
      </w:r>
    </w:p>
    <w:p w:rsidR="00AB6C28" w:rsidRDefault="00604FFE" w:rsidP="00AB6C28">
      <w:pPr>
        <w:ind w:firstLine="176"/>
        <w:jc w:val="both"/>
        <w:rPr>
          <w:spacing w:val="-6"/>
        </w:rPr>
      </w:pPr>
      <w:r>
        <w:rPr>
          <w:spacing w:val="-6"/>
        </w:rPr>
        <w:t xml:space="preserve">     </w:t>
      </w:r>
      <w:r w:rsidR="00AB6C28">
        <w:rPr>
          <w:spacing w:val="-6"/>
        </w:rPr>
        <w:t>- обращаться с физическими приборами, в производстве основных физических измерений;</w:t>
      </w:r>
    </w:p>
    <w:p w:rsidR="00AB6C28" w:rsidRDefault="00604FFE" w:rsidP="00AB6C28">
      <w:pPr>
        <w:ind w:firstLine="176"/>
        <w:jc w:val="both"/>
        <w:rPr>
          <w:spacing w:val="-6"/>
        </w:rPr>
      </w:pPr>
      <w:r>
        <w:rPr>
          <w:spacing w:val="-6"/>
        </w:rPr>
        <w:t xml:space="preserve">     </w:t>
      </w:r>
      <w:r w:rsidR="00AB6C28">
        <w:rPr>
          <w:spacing w:val="-6"/>
        </w:rPr>
        <w:t xml:space="preserve">- объяснять наблюдаемые физические явления и свойства тел, понимать практическую </w:t>
      </w:r>
      <w:r>
        <w:rPr>
          <w:spacing w:val="-6"/>
        </w:rPr>
        <w:t xml:space="preserve">  </w:t>
      </w:r>
      <w:r w:rsidR="00AB6C28">
        <w:rPr>
          <w:spacing w:val="-6"/>
        </w:rPr>
        <w:t>значимость приборов, механизмов и машин;</w:t>
      </w:r>
    </w:p>
    <w:p w:rsidR="00AB6C28" w:rsidRDefault="00604FFE" w:rsidP="00AB6C28">
      <w:pPr>
        <w:ind w:firstLine="25"/>
        <w:jc w:val="both"/>
        <w:rPr>
          <w:spacing w:val="-6"/>
        </w:rPr>
      </w:pPr>
      <w:r>
        <w:rPr>
          <w:spacing w:val="-6"/>
        </w:rPr>
        <w:t xml:space="preserve">       </w:t>
      </w:r>
      <w:r w:rsidR="00AB6C28">
        <w:rPr>
          <w:spacing w:val="-6"/>
        </w:rPr>
        <w:t>- наблюдать, находить существенные признаки физических явлений;</w:t>
      </w:r>
    </w:p>
    <w:p w:rsidR="00604FFE" w:rsidRDefault="00604FFE" w:rsidP="00604FFE">
      <w:pPr>
        <w:jc w:val="both"/>
        <w:rPr>
          <w:spacing w:val="-6"/>
        </w:rPr>
      </w:pPr>
      <w:r>
        <w:rPr>
          <w:spacing w:val="-6"/>
        </w:rPr>
        <w:t xml:space="preserve">       </w:t>
      </w:r>
      <w:r w:rsidR="00AB6C28">
        <w:rPr>
          <w:spacing w:val="-6"/>
        </w:rPr>
        <w:t xml:space="preserve">- осуществлять переход от известных фактов к выдвижению гипотезы, переход </w:t>
      </w:r>
      <w:proofErr w:type="gramStart"/>
      <w:r w:rsidR="00AB6C28">
        <w:rPr>
          <w:spacing w:val="-6"/>
        </w:rPr>
        <w:t>от</w:t>
      </w:r>
      <w:proofErr w:type="gramEnd"/>
      <w:r w:rsidR="00AB6C28">
        <w:rPr>
          <w:spacing w:val="-6"/>
        </w:rPr>
        <w:t xml:space="preserve"> </w:t>
      </w:r>
      <w:r>
        <w:rPr>
          <w:spacing w:val="-6"/>
        </w:rPr>
        <w:t>формулировать проблему;</w:t>
      </w:r>
    </w:p>
    <w:p w:rsidR="00604FFE" w:rsidRDefault="00604FFE" w:rsidP="00604FFE">
      <w:pPr>
        <w:jc w:val="both"/>
        <w:rPr>
          <w:spacing w:val="-6"/>
        </w:rPr>
      </w:pPr>
      <w:r>
        <w:rPr>
          <w:spacing w:val="-6"/>
        </w:rPr>
        <w:t xml:space="preserve">       - использовать имеющиеся знания в нестандартных ситуациях; </w:t>
      </w:r>
    </w:p>
    <w:p w:rsidR="00604FFE" w:rsidRDefault="00604FFE" w:rsidP="00604FFE">
      <w:pPr>
        <w:jc w:val="both"/>
        <w:rPr>
          <w:spacing w:val="-6"/>
        </w:rPr>
      </w:pPr>
      <w:r>
        <w:rPr>
          <w:spacing w:val="-6"/>
        </w:rPr>
        <w:t xml:space="preserve">       - теоретически и практически подтверждать гипотезу;</w:t>
      </w:r>
    </w:p>
    <w:p w:rsidR="00604FFE" w:rsidRDefault="00604FFE" w:rsidP="00604FFE">
      <w:pPr>
        <w:jc w:val="both"/>
        <w:rPr>
          <w:spacing w:val="-6"/>
        </w:rPr>
      </w:pPr>
      <w:r>
        <w:rPr>
          <w:spacing w:val="-6"/>
        </w:rPr>
        <w:t xml:space="preserve">        - находить решение проблемы, создавать субъективно новый образовательный продукт</w:t>
      </w:r>
    </w:p>
    <w:p w:rsidR="00604FFE" w:rsidRDefault="00604FFE" w:rsidP="00AB6C28">
      <w:pPr>
        <w:jc w:val="both"/>
        <w:rPr>
          <w:spacing w:val="-6"/>
        </w:rPr>
      </w:pPr>
    </w:p>
    <w:p w:rsidR="00AB6C28" w:rsidRDefault="00AB6C28" w:rsidP="00304B98">
      <w:pPr>
        <w:shd w:val="clear" w:color="auto" w:fill="FFFFFF" w:themeFill="background1"/>
        <w:spacing w:before="100" w:beforeAutospacing="1" w:after="100" w:afterAutospacing="1"/>
        <w:rPr>
          <w:iCs/>
          <w:color w:val="000000"/>
        </w:rPr>
      </w:pPr>
    </w:p>
    <w:p w:rsidR="00AB6C28" w:rsidRDefault="00304B98" w:rsidP="00AB6C28">
      <w:pPr>
        <w:jc w:val="both"/>
        <w:rPr>
          <w:spacing w:val="-6"/>
        </w:rPr>
      </w:pPr>
      <w:r>
        <w:rPr>
          <w:iCs/>
          <w:color w:val="000000"/>
        </w:rPr>
        <w:t>У</w:t>
      </w:r>
      <w:r w:rsidR="00604FFE">
        <w:rPr>
          <w:iCs/>
          <w:color w:val="000000"/>
        </w:rPr>
        <w:t xml:space="preserve"> </w:t>
      </w:r>
      <w:r w:rsidRPr="00304B98">
        <w:rPr>
          <w:iCs/>
          <w:color w:val="000000"/>
        </w:rPr>
        <w:t xml:space="preserve">4. </w:t>
      </w:r>
      <w:r w:rsidR="00AB6C28">
        <w:rPr>
          <w:iCs/>
          <w:color w:val="000000"/>
        </w:rPr>
        <w:t xml:space="preserve"> </w:t>
      </w:r>
      <w:r w:rsidR="00604FFE">
        <w:rPr>
          <w:spacing w:val="-6"/>
        </w:rPr>
        <w:t>Ф</w:t>
      </w:r>
      <w:r w:rsidR="00AB6C28">
        <w:rPr>
          <w:spacing w:val="-6"/>
        </w:rPr>
        <w:t>ормулировать проблему;</w:t>
      </w:r>
    </w:p>
    <w:p w:rsidR="00AB6C28" w:rsidRDefault="00604FFE" w:rsidP="00AB6C28">
      <w:pPr>
        <w:jc w:val="both"/>
        <w:rPr>
          <w:spacing w:val="-6"/>
        </w:rPr>
      </w:pPr>
      <w:r>
        <w:rPr>
          <w:spacing w:val="-6"/>
        </w:rPr>
        <w:t xml:space="preserve">       </w:t>
      </w:r>
      <w:r w:rsidR="00AB6C28">
        <w:rPr>
          <w:spacing w:val="-6"/>
        </w:rPr>
        <w:t xml:space="preserve"> - использовать имеющиеся знания в нестандартных ситуациях; </w:t>
      </w:r>
    </w:p>
    <w:p w:rsidR="00AB6C28" w:rsidRDefault="00604FFE" w:rsidP="00AB6C28">
      <w:pPr>
        <w:jc w:val="both"/>
        <w:rPr>
          <w:spacing w:val="-6"/>
        </w:rPr>
      </w:pPr>
      <w:r>
        <w:rPr>
          <w:spacing w:val="-6"/>
        </w:rPr>
        <w:t xml:space="preserve">        </w:t>
      </w:r>
      <w:r w:rsidR="00AB6C28">
        <w:rPr>
          <w:spacing w:val="-6"/>
        </w:rPr>
        <w:t>- теоретически и практически подтверждать гипотезу;</w:t>
      </w:r>
    </w:p>
    <w:p w:rsidR="00304B98" w:rsidRDefault="00604FFE" w:rsidP="00AB6C28">
      <w:pPr>
        <w:shd w:val="clear" w:color="auto" w:fill="FFFFFF" w:themeFill="background1"/>
        <w:spacing w:before="100" w:beforeAutospacing="1" w:after="100" w:afterAutospacing="1"/>
        <w:rPr>
          <w:spacing w:val="-6"/>
        </w:rPr>
      </w:pPr>
      <w:r>
        <w:rPr>
          <w:spacing w:val="-6"/>
        </w:rPr>
        <w:t xml:space="preserve">         </w:t>
      </w:r>
      <w:r w:rsidR="00AB6C28">
        <w:rPr>
          <w:spacing w:val="-6"/>
        </w:rPr>
        <w:t xml:space="preserve"> - находить решение проблемы, создавать субъективно новый образовательный продукт</w:t>
      </w:r>
    </w:p>
    <w:p w:rsidR="00056AF4" w:rsidRPr="0080766C" w:rsidRDefault="0080766C" w:rsidP="00AB6C28">
      <w:pPr>
        <w:shd w:val="clear" w:color="auto" w:fill="FFFFFF" w:themeFill="background1"/>
        <w:spacing w:before="100" w:beforeAutospacing="1" w:after="100" w:afterAutospacing="1"/>
        <w:rPr>
          <w:b/>
          <w:iCs/>
          <w:color w:val="000000"/>
          <w:sz w:val="28"/>
          <w:szCs w:val="28"/>
        </w:rPr>
      </w:pPr>
      <w:r w:rsidRPr="0080766C">
        <w:rPr>
          <w:b/>
          <w:iCs/>
          <w:color w:val="000000"/>
          <w:sz w:val="28"/>
          <w:szCs w:val="28"/>
        </w:rPr>
        <w:t>Знать:</w:t>
      </w:r>
    </w:p>
    <w:p w:rsidR="00604FFE" w:rsidRDefault="00604FFE" w:rsidP="00604FFE">
      <w:pPr>
        <w:jc w:val="both"/>
        <w:rPr>
          <w:spacing w:val="-6"/>
        </w:rPr>
      </w:pPr>
      <w:proofErr w:type="gramStart"/>
      <w:r>
        <w:rPr>
          <w:iCs/>
          <w:color w:val="000000"/>
        </w:rPr>
        <w:t>З</w:t>
      </w:r>
      <w:proofErr w:type="gramEnd"/>
      <w:r>
        <w:rPr>
          <w:iCs/>
          <w:color w:val="000000"/>
        </w:rPr>
        <w:t xml:space="preserve"> 1. </w:t>
      </w:r>
      <w:r>
        <w:rPr>
          <w:spacing w:val="-6"/>
        </w:rPr>
        <w:t>Знание теоретических основ курса физики:</w:t>
      </w:r>
    </w:p>
    <w:p w:rsidR="00604FFE" w:rsidRDefault="00604FFE" w:rsidP="00604FFE">
      <w:pPr>
        <w:jc w:val="both"/>
        <w:rPr>
          <w:spacing w:val="-6"/>
        </w:rPr>
      </w:pPr>
      <w:r>
        <w:rPr>
          <w:spacing w:val="-6"/>
        </w:rPr>
        <w:t>-явлений,</w:t>
      </w:r>
    </w:p>
    <w:p w:rsidR="00604FFE" w:rsidRDefault="00604FFE" w:rsidP="00604FFE">
      <w:pPr>
        <w:jc w:val="both"/>
        <w:rPr>
          <w:spacing w:val="-6"/>
        </w:rPr>
      </w:pPr>
      <w:r>
        <w:rPr>
          <w:spacing w:val="-6"/>
        </w:rPr>
        <w:t>-понятий,</w:t>
      </w:r>
    </w:p>
    <w:p w:rsidR="00604FFE" w:rsidRDefault="00604FFE" w:rsidP="00604FFE">
      <w:pPr>
        <w:jc w:val="both"/>
        <w:rPr>
          <w:spacing w:val="-6"/>
        </w:rPr>
      </w:pPr>
      <w:r>
        <w:rPr>
          <w:spacing w:val="-6"/>
        </w:rPr>
        <w:t>- законов,</w:t>
      </w:r>
    </w:p>
    <w:p w:rsidR="00604FFE" w:rsidRDefault="00604FFE" w:rsidP="00604FFE">
      <w:pPr>
        <w:jc w:val="both"/>
        <w:rPr>
          <w:spacing w:val="-6"/>
        </w:rPr>
      </w:pPr>
      <w:r>
        <w:rPr>
          <w:spacing w:val="-6"/>
        </w:rPr>
        <w:t>- теорий,</w:t>
      </w:r>
    </w:p>
    <w:p w:rsidR="00604FFE" w:rsidRDefault="00604FFE" w:rsidP="00604FFE">
      <w:pPr>
        <w:tabs>
          <w:tab w:val="left" w:pos="175"/>
        </w:tabs>
        <w:jc w:val="both"/>
        <w:rPr>
          <w:spacing w:val="-6"/>
        </w:rPr>
      </w:pPr>
      <w:r>
        <w:rPr>
          <w:spacing w:val="-6"/>
        </w:rPr>
        <w:t>-приборов и установок,</w:t>
      </w:r>
    </w:p>
    <w:p w:rsidR="00604FFE" w:rsidRDefault="00604FFE" w:rsidP="00604FFE">
      <w:pPr>
        <w:tabs>
          <w:tab w:val="left" w:pos="0"/>
          <w:tab w:val="left" w:pos="175"/>
        </w:tabs>
        <w:jc w:val="both"/>
        <w:rPr>
          <w:spacing w:val="-6"/>
        </w:rPr>
      </w:pPr>
      <w:r>
        <w:rPr>
          <w:spacing w:val="-6"/>
        </w:rPr>
        <w:t>-фундаментальных физических  опытов</w:t>
      </w:r>
    </w:p>
    <w:p w:rsidR="00604FFE" w:rsidRDefault="00604FFE" w:rsidP="00604FFE">
      <w:pPr>
        <w:tabs>
          <w:tab w:val="left" w:pos="0"/>
          <w:tab w:val="left" w:pos="175"/>
        </w:tabs>
        <w:jc w:val="both"/>
        <w:rPr>
          <w:spacing w:val="-6"/>
        </w:rPr>
      </w:pPr>
    </w:p>
    <w:p w:rsidR="00604FFE" w:rsidRDefault="00604FFE" w:rsidP="00604FFE">
      <w:pPr>
        <w:jc w:val="both"/>
        <w:rPr>
          <w:spacing w:val="-6"/>
        </w:rPr>
      </w:pPr>
      <w:proofErr w:type="gramStart"/>
      <w:r>
        <w:rPr>
          <w:spacing w:val="-6"/>
        </w:rPr>
        <w:t>З</w:t>
      </w:r>
      <w:proofErr w:type="gramEnd"/>
      <w:r>
        <w:rPr>
          <w:spacing w:val="-6"/>
        </w:rPr>
        <w:t xml:space="preserve"> 2. Теоретические знания, необходимые для анализа задачной ситуации (понятия, законы, теоретические положения).</w:t>
      </w:r>
    </w:p>
    <w:p w:rsidR="00604FFE" w:rsidRDefault="00604FFE" w:rsidP="00604FFE">
      <w:pPr>
        <w:tabs>
          <w:tab w:val="left" w:pos="0"/>
          <w:tab w:val="left" w:pos="175"/>
        </w:tabs>
        <w:jc w:val="both"/>
        <w:rPr>
          <w:spacing w:val="-6"/>
        </w:rPr>
      </w:pPr>
      <w:r>
        <w:rPr>
          <w:spacing w:val="-6"/>
        </w:rPr>
        <w:t>Знание структуры задачи, знание алгоритмов решения задач данного типа, знание единиц измерения физических величин</w:t>
      </w:r>
    </w:p>
    <w:p w:rsidR="00604FFE" w:rsidRDefault="00604FFE" w:rsidP="00604FFE">
      <w:pPr>
        <w:tabs>
          <w:tab w:val="left" w:pos="0"/>
          <w:tab w:val="left" w:pos="175"/>
        </w:tabs>
        <w:jc w:val="both"/>
        <w:rPr>
          <w:spacing w:val="-6"/>
        </w:rPr>
      </w:pPr>
    </w:p>
    <w:p w:rsidR="00604FFE" w:rsidRDefault="00604FFE" w:rsidP="00604FFE">
      <w:pPr>
        <w:jc w:val="both"/>
        <w:rPr>
          <w:spacing w:val="-6"/>
        </w:rPr>
      </w:pPr>
      <w:proofErr w:type="gramStart"/>
      <w:r>
        <w:rPr>
          <w:spacing w:val="-6"/>
        </w:rPr>
        <w:t>З</w:t>
      </w:r>
      <w:proofErr w:type="gramEnd"/>
      <w:r>
        <w:rPr>
          <w:spacing w:val="-6"/>
        </w:rPr>
        <w:t xml:space="preserve"> 3. Теоретические знания, необходимые для анализа эксперимента (понятия, законы, теоретические положения).</w:t>
      </w:r>
    </w:p>
    <w:p w:rsidR="00604FFE" w:rsidRDefault="00604FFE" w:rsidP="00604FFE">
      <w:pPr>
        <w:jc w:val="both"/>
        <w:rPr>
          <w:spacing w:val="-6"/>
        </w:rPr>
      </w:pPr>
      <w:r>
        <w:rPr>
          <w:spacing w:val="-6"/>
        </w:rPr>
        <w:t>Знание теоретических основ экспериментальной деятельности, знания о способах деятельности.</w:t>
      </w:r>
    </w:p>
    <w:p w:rsidR="00604FFE" w:rsidRDefault="00604FFE" w:rsidP="00604FFE">
      <w:pPr>
        <w:tabs>
          <w:tab w:val="left" w:pos="0"/>
          <w:tab w:val="left" w:pos="175"/>
        </w:tabs>
        <w:jc w:val="both"/>
        <w:rPr>
          <w:spacing w:val="-6"/>
        </w:rPr>
      </w:pPr>
      <w:r>
        <w:rPr>
          <w:spacing w:val="-6"/>
        </w:rPr>
        <w:t>Знание принципов действия основных физических приборов, используемых для измерений физических величин</w:t>
      </w:r>
    </w:p>
    <w:p w:rsidR="00604FFE" w:rsidRDefault="00604FFE" w:rsidP="00604FFE">
      <w:pPr>
        <w:tabs>
          <w:tab w:val="left" w:pos="0"/>
          <w:tab w:val="left" w:pos="175"/>
        </w:tabs>
        <w:jc w:val="both"/>
        <w:rPr>
          <w:spacing w:val="-6"/>
        </w:rPr>
      </w:pPr>
    </w:p>
    <w:p w:rsidR="00604FFE" w:rsidRDefault="00604FFE" w:rsidP="00604FFE">
      <w:pPr>
        <w:tabs>
          <w:tab w:val="left" w:pos="0"/>
          <w:tab w:val="left" w:pos="175"/>
        </w:tabs>
        <w:jc w:val="both"/>
        <w:rPr>
          <w:spacing w:val="-6"/>
        </w:rPr>
      </w:pPr>
      <w:proofErr w:type="gramStart"/>
      <w:r>
        <w:rPr>
          <w:spacing w:val="-6"/>
        </w:rPr>
        <w:t>З</w:t>
      </w:r>
      <w:proofErr w:type="gramEnd"/>
      <w:r>
        <w:rPr>
          <w:spacing w:val="-6"/>
        </w:rPr>
        <w:t xml:space="preserve"> 4. Знание теоретических основ исследовательской деятельности.</w:t>
      </w:r>
    </w:p>
    <w:p w:rsidR="00056AF4" w:rsidRDefault="00056AF4" w:rsidP="00056AF4">
      <w:pPr>
        <w:spacing w:after="200" w:line="360" w:lineRule="auto"/>
        <w:ind w:left="33"/>
        <w:jc w:val="both"/>
        <w:rPr>
          <w:spacing w:val="-6"/>
          <w:sz w:val="22"/>
          <w:szCs w:val="22"/>
        </w:rPr>
      </w:pPr>
      <w:proofErr w:type="gramStart"/>
      <w:r>
        <w:rPr>
          <w:spacing w:val="-6"/>
        </w:rPr>
        <w:t>З</w:t>
      </w:r>
      <w:proofErr w:type="gramEnd"/>
      <w:r>
        <w:rPr>
          <w:spacing w:val="-6"/>
        </w:rPr>
        <w:t xml:space="preserve"> 5. </w:t>
      </w:r>
      <w:r>
        <w:rPr>
          <w:spacing w:val="-6"/>
          <w:sz w:val="22"/>
          <w:szCs w:val="22"/>
        </w:rPr>
        <w:t xml:space="preserve">Эффективная коммуникация с коллективом </w:t>
      </w:r>
      <w:proofErr w:type="gramStart"/>
      <w:r w:rsidR="00706603">
        <w:rPr>
          <w:spacing w:val="-6"/>
          <w:sz w:val="22"/>
          <w:szCs w:val="22"/>
        </w:rPr>
        <w:t>обучающихся</w:t>
      </w:r>
      <w:proofErr w:type="gramEnd"/>
      <w:r w:rsidR="00706603">
        <w:rPr>
          <w:spacing w:val="-6"/>
          <w:sz w:val="22"/>
          <w:szCs w:val="22"/>
        </w:rPr>
        <w:t xml:space="preserve"> </w:t>
      </w:r>
      <w:r>
        <w:rPr>
          <w:spacing w:val="-6"/>
          <w:sz w:val="22"/>
          <w:szCs w:val="22"/>
        </w:rPr>
        <w:t xml:space="preserve">и обществом в целом; </w:t>
      </w:r>
    </w:p>
    <w:p w:rsidR="00056AF4" w:rsidRDefault="00056AF4" w:rsidP="00056AF4">
      <w:pPr>
        <w:tabs>
          <w:tab w:val="left" w:pos="175"/>
          <w:tab w:val="left" w:pos="317"/>
        </w:tabs>
        <w:spacing w:after="200" w:line="360" w:lineRule="auto"/>
        <w:ind w:left="33"/>
        <w:jc w:val="both"/>
        <w:rPr>
          <w:spacing w:val="-6"/>
          <w:sz w:val="22"/>
          <w:szCs w:val="22"/>
        </w:rPr>
      </w:pPr>
      <w:proofErr w:type="gramStart"/>
      <w:r>
        <w:rPr>
          <w:spacing w:val="-6"/>
        </w:rPr>
        <w:t>З</w:t>
      </w:r>
      <w:proofErr w:type="gramEnd"/>
      <w:r>
        <w:rPr>
          <w:spacing w:val="-6"/>
        </w:rPr>
        <w:t xml:space="preserve"> 6.</w:t>
      </w:r>
      <w:r>
        <w:rPr>
          <w:spacing w:val="-6"/>
          <w:sz w:val="22"/>
          <w:szCs w:val="22"/>
        </w:rPr>
        <w:t xml:space="preserve"> Поиск и обработка информации, включая использование электронных ресурсов;</w:t>
      </w:r>
    </w:p>
    <w:p w:rsidR="00056AF4" w:rsidRDefault="00056AF4" w:rsidP="00056AF4">
      <w:pPr>
        <w:tabs>
          <w:tab w:val="left" w:pos="175"/>
          <w:tab w:val="left" w:pos="317"/>
        </w:tabs>
        <w:spacing w:after="200" w:line="360" w:lineRule="auto"/>
        <w:ind w:left="33"/>
        <w:jc w:val="both"/>
        <w:rPr>
          <w:spacing w:val="-6"/>
          <w:sz w:val="22"/>
          <w:szCs w:val="22"/>
        </w:rPr>
      </w:pPr>
      <w:r>
        <w:rPr>
          <w:spacing w:val="-6"/>
          <w:sz w:val="22"/>
          <w:szCs w:val="22"/>
        </w:rPr>
        <w:t xml:space="preserve">     - компьютерная грамотность; </w:t>
      </w:r>
    </w:p>
    <w:p w:rsidR="00056AF4" w:rsidRDefault="00056AF4" w:rsidP="00056AF4">
      <w:pPr>
        <w:tabs>
          <w:tab w:val="left" w:pos="175"/>
          <w:tab w:val="left" w:pos="317"/>
        </w:tabs>
        <w:spacing w:after="200" w:line="360" w:lineRule="auto"/>
        <w:ind w:left="33"/>
        <w:jc w:val="both"/>
        <w:rPr>
          <w:spacing w:val="-6"/>
          <w:sz w:val="22"/>
          <w:szCs w:val="22"/>
        </w:rPr>
      </w:pPr>
      <w:r>
        <w:rPr>
          <w:spacing w:val="-6"/>
          <w:sz w:val="22"/>
          <w:szCs w:val="22"/>
        </w:rPr>
        <w:t xml:space="preserve">    - использование информационных ресурсов, работа с текстами; </w:t>
      </w:r>
    </w:p>
    <w:p w:rsidR="00056AF4" w:rsidRDefault="00056AF4" w:rsidP="00056AF4">
      <w:pPr>
        <w:tabs>
          <w:tab w:val="left" w:pos="175"/>
          <w:tab w:val="left" w:pos="567"/>
        </w:tabs>
        <w:spacing w:line="360" w:lineRule="auto"/>
        <w:ind w:left="33"/>
        <w:jc w:val="both"/>
        <w:rPr>
          <w:spacing w:val="-6"/>
          <w:sz w:val="22"/>
          <w:szCs w:val="22"/>
        </w:rPr>
      </w:pPr>
      <w:r>
        <w:rPr>
          <w:spacing w:val="-6"/>
          <w:sz w:val="22"/>
          <w:szCs w:val="22"/>
        </w:rPr>
        <w:t xml:space="preserve">    - применение знаний и  понимание;</w:t>
      </w:r>
    </w:p>
    <w:p w:rsidR="00056AF4" w:rsidRDefault="00056AF4" w:rsidP="00056AF4">
      <w:pPr>
        <w:spacing w:after="200" w:line="360" w:lineRule="auto"/>
        <w:ind w:left="33"/>
        <w:jc w:val="both"/>
        <w:rPr>
          <w:spacing w:val="-6"/>
          <w:sz w:val="22"/>
          <w:szCs w:val="22"/>
        </w:rPr>
      </w:pPr>
      <w:r>
        <w:rPr>
          <w:spacing w:val="-6"/>
          <w:sz w:val="22"/>
          <w:szCs w:val="22"/>
        </w:rPr>
        <w:t xml:space="preserve">    - критическое отношение к информации</w:t>
      </w:r>
    </w:p>
    <w:p w:rsidR="00056AF4" w:rsidRDefault="00056AF4" w:rsidP="00056AF4">
      <w:pPr>
        <w:spacing w:after="200" w:line="276" w:lineRule="auto"/>
        <w:ind w:left="33" w:right="-109"/>
        <w:rPr>
          <w:spacing w:val="-6"/>
          <w:sz w:val="22"/>
          <w:szCs w:val="22"/>
        </w:rPr>
      </w:pPr>
      <w:proofErr w:type="gramStart"/>
      <w:r>
        <w:rPr>
          <w:spacing w:val="-6"/>
          <w:sz w:val="22"/>
          <w:szCs w:val="22"/>
        </w:rPr>
        <w:t>З</w:t>
      </w:r>
      <w:proofErr w:type="gramEnd"/>
      <w:r>
        <w:rPr>
          <w:spacing w:val="-6"/>
          <w:sz w:val="22"/>
          <w:szCs w:val="22"/>
        </w:rPr>
        <w:t xml:space="preserve"> 7.  Исполнительская дисциплина;</w:t>
      </w:r>
    </w:p>
    <w:p w:rsidR="00056AF4" w:rsidRDefault="00056AF4" w:rsidP="00056AF4">
      <w:pPr>
        <w:spacing w:after="200" w:line="276" w:lineRule="auto"/>
        <w:ind w:left="33" w:right="-109"/>
        <w:rPr>
          <w:spacing w:val="-6"/>
          <w:sz w:val="22"/>
          <w:szCs w:val="22"/>
        </w:rPr>
      </w:pPr>
      <w:r>
        <w:rPr>
          <w:spacing w:val="-6"/>
          <w:sz w:val="22"/>
          <w:szCs w:val="22"/>
        </w:rPr>
        <w:t xml:space="preserve">       - инициативность в работе;</w:t>
      </w:r>
    </w:p>
    <w:p w:rsidR="00056AF4" w:rsidRDefault="00056AF4" w:rsidP="00056AF4">
      <w:pPr>
        <w:spacing w:after="200" w:line="276" w:lineRule="auto"/>
        <w:ind w:right="-109"/>
        <w:rPr>
          <w:spacing w:val="-6"/>
          <w:sz w:val="22"/>
          <w:szCs w:val="22"/>
        </w:rPr>
      </w:pPr>
      <w:r>
        <w:rPr>
          <w:spacing w:val="-6"/>
          <w:sz w:val="22"/>
          <w:szCs w:val="22"/>
        </w:rPr>
        <w:t xml:space="preserve">    - способность брать на себя ответственность и принимать решения;</w:t>
      </w:r>
    </w:p>
    <w:p w:rsidR="00056AF4" w:rsidRDefault="00056AF4" w:rsidP="00056AF4">
      <w:pPr>
        <w:tabs>
          <w:tab w:val="left" w:pos="175"/>
        </w:tabs>
        <w:spacing w:after="200" w:line="276" w:lineRule="auto"/>
        <w:ind w:left="33" w:right="-109"/>
        <w:rPr>
          <w:spacing w:val="-6"/>
          <w:sz w:val="22"/>
          <w:szCs w:val="22"/>
        </w:rPr>
      </w:pPr>
      <w:r>
        <w:rPr>
          <w:spacing w:val="-6"/>
          <w:sz w:val="22"/>
          <w:szCs w:val="22"/>
        </w:rPr>
        <w:t xml:space="preserve">   - навыки самоуправления (целеполагание, планирование, презентация);</w:t>
      </w:r>
    </w:p>
    <w:p w:rsidR="00056AF4" w:rsidRDefault="00056AF4" w:rsidP="00056AF4">
      <w:pPr>
        <w:spacing w:after="200" w:line="276" w:lineRule="auto"/>
        <w:ind w:left="33"/>
        <w:rPr>
          <w:spacing w:val="-6"/>
          <w:sz w:val="22"/>
          <w:szCs w:val="22"/>
        </w:rPr>
      </w:pPr>
      <w:r>
        <w:rPr>
          <w:spacing w:val="-6"/>
          <w:sz w:val="22"/>
          <w:szCs w:val="22"/>
        </w:rPr>
        <w:t xml:space="preserve">    - критическое мышление;</w:t>
      </w:r>
    </w:p>
    <w:p w:rsidR="00056AF4" w:rsidRDefault="00056AF4" w:rsidP="00056AF4">
      <w:pPr>
        <w:spacing w:after="200" w:line="360" w:lineRule="auto"/>
        <w:ind w:left="33"/>
        <w:jc w:val="both"/>
        <w:rPr>
          <w:spacing w:val="-6"/>
          <w:sz w:val="22"/>
          <w:szCs w:val="22"/>
        </w:rPr>
      </w:pPr>
      <w:r>
        <w:rPr>
          <w:spacing w:val="-6"/>
          <w:sz w:val="22"/>
          <w:szCs w:val="22"/>
        </w:rPr>
        <w:t xml:space="preserve">    - способность самостоятельно организовывать свою учебную деятельность</w:t>
      </w:r>
    </w:p>
    <w:p w:rsidR="00056AF4" w:rsidRDefault="00056AF4" w:rsidP="00604FFE">
      <w:pPr>
        <w:tabs>
          <w:tab w:val="left" w:pos="0"/>
          <w:tab w:val="left" w:pos="175"/>
        </w:tabs>
        <w:jc w:val="both"/>
        <w:rPr>
          <w:spacing w:val="-6"/>
        </w:rPr>
      </w:pPr>
    </w:p>
    <w:p w:rsidR="002A397F" w:rsidRPr="0080766C" w:rsidRDefault="0022158B" w:rsidP="000A2055">
      <w:pPr>
        <w:pStyle w:val="Style7"/>
        <w:widowControl/>
        <w:spacing w:line="240" w:lineRule="auto"/>
        <w:ind w:firstLine="0"/>
        <w:rPr>
          <w:b/>
          <w:spacing w:val="-6"/>
          <w:sz w:val="28"/>
          <w:szCs w:val="28"/>
        </w:rPr>
      </w:pPr>
      <w:r w:rsidRPr="0080766C">
        <w:rPr>
          <w:b/>
          <w:spacing w:val="-6"/>
          <w:sz w:val="28"/>
          <w:szCs w:val="28"/>
        </w:rPr>
        <w:t>Общие</w:t>
      </w:r>
      <w:r w:rsidR="0080766C" w:rsidRPr="0080766C">
        <w:rPr>
          <w:b/>
          <w:spacing w:val="-6"/>
          <w:sz w:val="28"/>
          <w:szCs w:val="28"/>
        </w:rPr>
        <w:t xml:space="preserve">  компетенции</w:t>
      </w:r>
      <w:r w:rsidRPr="0080766C">
        <w:rPr>
          <w:b/>
          <w:spacing w:val="-6"/>
          <w:sz w:val="28"/>
          <w:szCs w:val="28"/>
        </w:rPr>
        <w:t>:</w:t>
      </w:r>
    </w:p>
    <w:p w:rsidR="0022158B" w:rsidRPr="00706603" w:rsidRDefault="0022158B" w:rsidP="000A2055">
      <w:pPr>
        <w:pStyle w:val="Style7"/>
        <w:widowControl/>
        <w:spacing w:line="240" w:lineRule="auto"/>
        <w:ind w:firstLine="0"/>
        <w:rPr>
          <w:spacing w:val="-6"/>
        </w:rPr>
      </w:pPr>
    </w:p>
    <w:p w:rsidR="0080766C" w:rsidRPr="00DD779E" w:rsidRDefault="0080766C" w:rsidP="0080766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ind w:firstLine="709"/>
        <w:jc w:val="both"/>
      </w:pPr>
      <w:proofErr w:type="gramStart"/>
      <w:r w:rsidRPr="00DD779E">
        <w:rPr>
          <w:rFonts w:eastAsia="DejaVu Sans"/>
          <w:kern w:val="3"/>
          <w:lang w:eastAsia="zh-CN" w:bidi="hi-IN"/>
        </w:rPr>
        <w:t>ОК</w:t>
      </w:r>
      <w:proofErr w:type="gramEnd"/>
      <w:r w:rsidRPr="00DD779E">
        <w:rPr>
          <w:rFonts w:eastAsia="DejaVu Sans"/>
          <w:kern w:val="3"/>
          <w:lang w:eastAsia="zh-CN" w:bidi="hi-IN"/>
        </w:rPr>
        <w:t xml:space="preserve"> 1.  Понимать сущность и социальную значимость своей будущей профессии, проявлять к ней устойчивый интерес, через </w:t>
      </w:r>
      <w:proofErr w:type="spellStart"/>
      <w:r w:rsidRPr="00DD779E">
        <w:rPr>
          <w:rFonts w:eastAsia="DejaVu Sans"/>
          <w:kern w:val="3"/>
          <w:lang w:eastAsia="zh-CN" w:bidi="hi-IN"/>
        </w:rPr>
        <w:t>написанинаписание</w:t>
      </w:r>
      <w:proofErr w:type="spellEnd"/>
      <w:r w:rsidRPr="00DD779E">
        <w:rPr>
          <w:rFonts w:eastAsia="DejaVu Sans"/>
          <w:kern w:val="3"/>
          <w:lang w:eastAsia="zh-CN" w:bidi="hi-IN"/>
        </w:rPr>
        <w:t xml:space="preserve"> сочинений, эссе, рефератов.</w:t>
      </w:r>
    </w:p>
    <w:p w:rsidR="0080766C" w:rsidRPr="00DD779E" w:rsidRDefault="0080766C" w:rsidP="0080766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ind w:firstLine="709"/>
        <w:jc w:val="both"/>
        <w:rPr>
          <w:rFonts w:eastAsia="DejaVu Sans"/>
          <w:kern w:val="3"/>
          <w:lang w:eastAsia="zh-CN" w:bidi="hi-IN"/>
        </w:rPr>
      </w:pPr>
      <w:proofErr w:type="gramStart"/>
      <w:r w:rsidRPr="00DD779E">
        <w:rPr>
          <w:rFonts w:eastAsia="DejaVu Sans"/>
          <w:kern w:val="3"/>
          <w:lang w:eastAsia="zh-CN" w:bidi="hi-IN"/>
        </w:rPr>
        <w:t>ОК</w:t>
      </w:r>
      <w:proofErr w:type="gramEnd"/>
      <w:r w:rsidRPr="00DD779E">
        <w:rPr>
          <w:rFonts w:eastAsia="DejaVu Sans"/>
          <w:kern w:val="3"/>
          <w:lang w:eastAsia="zh-CN" w:bidi="hi-IN"/>
        </w:rPr>
        <w:t xml:space="preserve"> 2. Организовывать собственную деятельность, исходя из цели и способов ее достижения</w:t>
      </w:r>
      <w:proofErr w:type="gramStart"/>
      <w:r w:rsidRPr="00DD779E">
        <w:rPr>
          <w:rFonts w:eastAsia="DejaVu Sans"/>
          <w:kern w:val="3"/>
          <w:lang w:eastAsia="zh-CN" w:bidi="hi-IN"/>
        </w:rPr>
        <w:t xml:space="preserve"> .</w:t>
      </w:r>
      <w:proofErr w:type="gramEnd"/>
    </w:p>
    <w:p w:rsidR="0080766C" w:rsidRPr="00DD779E" w:rsidRDefault="0080766C" w:rsidP="0080766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ind w:firstLine="709"/>
        <w:jc w:val="both"/>
        <w:rPr>
          <w:rFonts w:eastAsia="DejaVu Sans"/>
          <w:kern w:val="3"/>
          <w:lang w:eastAsia="zh-CN" w:bidi="hi-IN"/>
        </w:rPr>
      </w:pPr>
      <w:proofErr w:type="gramStart"/>
      <w:r w:rsidRPr="00DD779E">
        <w:rPr>
          <w:rFonts w:eastAsia="DejaVu Sans"/>
          <w:kern w:val="3"/>
          <w:lang w:eastAsia="zh-CN" w:bidi="hi-IN"/>
        </w:rPr>
        <w:t>ОК</w:t>
      </w:r>
      <w:proofErr w:type="gramEnd"/>
      <w:r w:rsidRPr="00DD779E">
        <w:rPr>
          <w:rFonts w:eastAsia="DejaVu Sans"/>
          <w:kern w:val="3"/>
          <w:lang w:eastAsia="zh-CN" w:bidi="hi-IN"/>
        </w:rPr>
        <w:t xml:space="preserve"> 3. Анализировать рабочую ситуацию, осуществлять текущий и итоговый контроль, оценку и коррекцию собственной деятельности, нести ответственность за результаты  своей работы, через написание рецензии, аннотации.</w:t>
      </w:r>
    </w:p>
    <w:p w:rsidR="0080766C" w:rsidRPr="00DD779E" w:rsidRDefault="0080766C" w:rsidP="0080766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ind w:firstLine="709"/>
        <w:jc w:val="both"/>
        <w:rPr>
          <w:rFonts w:eastAsia="DejaVu Sans"/>
          <w:kern w:val="3"/>
          <w:lang w:eastAsia="zh-CN" w:bidi="hi-IN"/>
        </w:rPr>
      </w:pPr>
      <w:proofErr w:type="gramStart"/>
      <w:r w:rsidRPr="00DD779E">
        <w:rPr>
          <w:rFonts w:eastAsia="DejaVu Sans"/>
          <w:kern w:val="3"/>
          <w:lang w:eastAsia="zh-CN" w:bidi="hi-IN"/>
        </w:rPr>
        <w:t>ОК</w:t>
      </w:r>
      <w:proofErr w:type="gramEnd"/>
      <w:r w:rsidRPr="00DD779E">
        <w:rPr>
          <w:rFonts w:eastAsia="DejaVu Sans"/>
          <w:kern w:val="3"/>
          <w:lang w:eastAsia="zh-CN" w:bidi="hi-IN"/>
        </w:rPr>
        <w:t xml:space="preserve"> 4. Осуществлять поиск информации, необходимой для эффективного выполнения профессиональных задач.</w:t>
      </w:r>
    </w:p>
    <w:p w:rsidR="0080766C" w:rsidRPr="00DD779E" w:rsidRDefault="0080766C" w:rsidP="0080766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ind w:firstLine="709"/>
        <w:jc w:val="both"/>
        <w:rPr>
          <w:rFonts w:eastAsia="DejaVu Sans"/>
          <w:kern w:val="3"/>
          <w:lang w:eastAsia="zh-CN" w:bidi="hi-IN"/>
        </w:rPr>
      </w:pPr>
      <w:proofErr w:type="gramStart"/>
      <w:r w:rsidRPr="00DD779E">
        <w:rPr>
          <w:rFonts w:eastAsia="DejaVu Sans"/>
          <w:kern w:val="3"/>
          <w:lang w:eastAsia="zh-CN" w:bidi="hi-IN"/>
        </w:rPr>
        <w:t>ОК</w:t>
      </w:r>
      <w:proofErr w:type="gramEnd"/>
      <w:r w:rsidRPr="00DD779E">
        <w:rPr>
          <w:rFonts w:eastAsia="DejaVu Sans"/>
          <w:kern w:val="3"/>
          <w:lang w:eastAsia="zh-CN" w:bidi="hi-IN"/>
        </w:rPr>
        <w:t xml:space="preserve"> 5. Использовать И</w:t>
      </w:r>
      <w:proofErr w:type="gramStart"/>
      <w:r w:rsidRPr="00DD779E">
        <w:rPr>
          <w:rFonts w:eastAsia="DejaVu Sans"/>
          <w:kern w:val="3"/>
          <w:lang w:eastAsia="zh-CN" w:bidi="hi-IN"/>
        </w:rPr>
        <w:t>КТ в пр</w:t>
      </w:r>
      <w:proofErr w:type="gramEnd"/>
      <w:r w:rsidRPr="00DD779E">
        <w:rPr>
          <w:rFonts w:eastAsia="DejaVu Sans"/>
          <w:kern w:val="3"/>
          <w:lang w:eastAsia="zh-CN" w:bidi="hi-IN"/>
        </w:rPr>
        <w:t>офессиональной деятельности.</w:t>
      </w:r>
    </w:p>
    <w:p w:rsidR="0080766C" w:rsidRPr="00DD779E" w:rsidRDefault="0080766C" w:rsidP="0080766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ind w:firstLine="709"/>
        <w:jc w:val="both"/>
        <w:rPr>
          <w:rFonts w:eastAsia="DejaVu Sans"/>
          <w:kern w:val="3"/>
          <w:lang w:eastAsia="zh-CN" w:bidi="hi-IN"/>
        </w:rPr>
      </w:pPr>
      <w:proofErr w:type="gramStart"/>
      <w:r w:rsidRPr="00DD779E">
        <w:rPr>
          <w:rFonts w:eastAsia="DejaVu Sans"/>
          <w:kern w:val="3"/>
          <w:lang w:eastAsia="zh-CN" w:bidi="hi-IN"/>
        </w:rPr>
        <w:t>ОК</w:t>
      </w:r>
      <w:proofErr w:type="gramEnd"/>
      <w:r w:rsidRPr="00DD779E">
        <w:rPr>
          <w:rFonts w:eastAsia="DejaVu Sans"/>
          <w:kern w:val="3"/>
          <w:lang w:eastAsia="zh-CN" w:bidi="hi-IN"/>
        </w:rPr>
        <w:t xml:space="preserve"> 6. Работать в команде, эффективно общаться с коллегами, руководителями.   </w:t>
      </w:r>
    </w:p>
    <w:p w:rsidR="0080766C" w:rsidRPr="00DD779E" w:rsidRDefault="0080766C" w:rsidP="0080766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ind w:left="360"/>
        <w:rPr>
          <w:rFonts w:eastAsia="DejaVu Sans"/>
          <w:kern w:val="3"/>
          <w:lang w:eastAsia="zh-CN" w:bidi="hi-IN"/>
        </w:rPr>
      </w:pPr>
    </w:p>
    <w:p w:rsidR="0022158B" w:rsidRPr="00706603" w:rsidRDefault="0022158B" w:rsidP="0022158B">
      <w:pPr>
        <w:pStyle w:val="Style7"/>
        <w:widowControl/>
        <w:spacing w:line="240" w:lineRule="auto"/>
        <w:ind w:firstLine="0"/>
        <w:rPr>
          <w:rStyle w:val="FontStyle44"/>
          <w:i/>
          <w:color w:val="FF0000"/>
          <w:sz w:val="28"/>
          <w:szCs w:val="28"/>
        </w:rPr>
      </w:pPr>
    </w:p>
    <w:p w:rsidR="00BA2EA7" w:rsidRPr="00706603" w:rsidRDefault="00BA2EA7" w:rsidP="00BA2EA7">
      <w:pPr>
        <w:ind w:firstLine="709"/>
        <w:jc w:val="both"/>
        <w:rPr>
          <w:rStyle w:val="FontStyle44"/>
          <w:sz w:val="20"/>
          <w:szCs w:val="20"/>
        </w:rPr>
      </w:pPr>
    </w:p>
    <w:p w:rsidR="00F433BF" w:rsidRPr="00706603" w:rsidRDefault="00BA2EA7" w:rsidP="00BA2EA7">
      <w:pPr>
        <w:ind w:firstLine="709"/>
        <w:jc w:val="both"/>
        <w:rPr>
          <w:sz w:val="28"/>
          <w:szCs w:val="28"/>
        </w:rPr>
      </w:pPr>
      <w:r w:rsidRPr="00706603">
        <w:rPr>
          <w:sz w:val="28"/>
          <w:szCs w:val="28"/>
        </w:rPr>
        <w:t xml:space="preserve">Формой аттестации по учебной дисциплине является </w:t>
      </w:r>
      <w:r w:rsidR="00F433BF" w:rsidRPr="00706603">
        <w:rPr>
          <w:sz w:val="28"/>
          <w:szCs w:val="28"/>
        </w:rPr>
        <w:t>экзамен</w:t>
      </w:r>
    </w:p>
    <w:p w:rsidR="00BA2EA7" w:rsidRPr="00706603" w:rsidRDefault="00BA2EA7" w:rsidP="00BA2EA7">
      <w:pPr>
        <w:ind w:firstLine="708"/>
        <w:jc w:val="both"/>
        <w:rPr>
          <w:i/>
          <w:sz w:val="28"/>
          <w:szCs w:val="28"/>
        </w:rPr>
      </w:pPr>
    </w:p>
    <w:p w:rsidR="00BA2EA7" w:rsidRPr="00706603" w:rsidRDefault="00BA2EA7" w:rsidP="00BA2EA7">
      <w:pPr>
        <w:spacing w:line="360" w:lineRule="auto"/>
        <w:jc w:val="both"/>
        <w:rPr>
          <w:sz w:val="28"/>
          <w:szCs w:val="28"/>
        </w:rPr>
      </w:pPr>
      <w:r w:rsidRPr="00706603">
        <w:rPr>
          <w:sz w:val="28"/>
          <w:szCs w:val="28"/>
        </w:rPr>
        <w:t xml:space="preserve">2. Результаты освоения учебной дисциплины, подлежащие проверке </w:t>
      </w:r>
    </w:p>
    <w:p w:rsidR="00BA2EA7" w:rsidRPr="00706603" w:rsidRDefault="00BA2EA7" w:rsidP="00BA2EA7">
      <w:pPr>
        <w:spacing w:line="360" w:lineRule="auto"/>
        <w:jc w:val="both"/>
        <w:rPr>
          <w:sz w:val="28"/>
          <w:szCs w:val="28"/>
        </w:rPr>
      </w:pPr>
      <w:r w:rsidRPr="00706603">
        <w:rPr>
          <w:sz w:val="28"/>
          <w:szCs w:val="28"/>
        </w:rPr>
        <w:t>2.1. В результате аттестации по учебной дисциплине осуществляется комплексная проверка следующих умений и знаний, а также динамика формирования общих компетенций:</w:t>
      </w:r>
    </w:p>
    <w:p w:rsidR="00BA2EA7" w:rsidRPr="00706603" w:rsidRDefault="00BA2EA7" w:rsidP="00BA2EA7">
      <w:pPr>
        <w:spacing w:line="360" w:lineRule="auto"/>
        <w:jc w:val="right"/>
        <w:rPr>
          <w:sz w:val="28"/>
          <w:szCs w:val="28"/>
        </w:rPr>
      </w:pPr>
      <w:r w:rsidRPr="00706603">
        <w:rPr>
          <w:sz w:val="28"/>
          <w:szCs w:val="28"/>
        </w:rPr>
        <w:t>Таблица 1.1</w:t>
      </w:r>
    </w:p>
    <w:tbl>
      <w:tblPr>
        <w:tblW w:w="96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68"/>
        <w:gridCol w:w="3600"/>
        <w:gridCol w:w="1964"/>
      </w:tblGrid>
      <w:tr w:rsidR="00BA2EA7" w:rsidRPr="00706603" w:rsidTr="00F12FDF">
        <w:trPr>
          <w:jc w:val="center"/>
        </w:trPr>
        <w:tc>
          <w:tcPr>
            <w:tcW w:w="4068" w:type="dxa"/>
          </w:tcPr>
          <w:p w:rsidR="00BA2EA7" w:rsidRPr="00706603" w:rsidRDefault="00BA2EA7" w:rsidP="00F12FDF">
            <w:pPr>
              <w:pStyle w:val="a5"/>
              <w:spacing w:after="0" w:line="240" w:lineRule="auto"/>
              <w:ind w:left="0"/>
              <w:jc w:val="center"/>
              <w:rPr>
                <w:rFonts w:ascii="Times New Roman" w:hAnsi="Times New Roman"/>
                <w:sz w:val="24"/>
                <w:szCs w:val="24"/>
              </w:rPr>
            </w:pPr>
            <w:r w:rsidRPr="00706603">
              <w:rPr>
                <w:rFonts w:ascii="Times New Roman" w:hAnsi="Times New Roman"/>
                <w:sz w:val="24"/>
                <w:szCs w:val="24"/>
              </w:rPr>
              <w:t xml:space="preserve">Результаты обучения:  умения, знания и общие компетенции </w:t>
            </w:r>
          </w:p>
        </w:tc>
        <w:tc>
          <w:tcPr>
            <w:tcW w:w="3600" w:type="dxa"/>
          </w:tcPr>
          <w:p w:rsidR="00BA2EA7" w:rsidRPr="00706603" w:rsidRDefault="00BA2EA7" w:rsidP="00F12FDF">
            <w:pPr>
              <w:pStyle w:val="a5"/>
              <w:spacing w:after="0" w:line="240" w:lineRule="auto"/>
              <w:ind w:left="0"/>
              <w:jc w:val="center"/>
              <w:rPr>
                <w:rFonts w:ascii="Times New Roman" w:hAnsi="Times New Roman"/>
                <w:sz w:val="24"/>
                <w:szCs w:val="24"/>
              </w:rPr>
            </w:pPr>
            <w:r w:rsidRPr="00706603">
              <w:rPr>
                <w:rFonts w:ascii="Times New Roman" w:hAnsi="Times New Roman"/>
                <w:sz w:val="24"/>
                <w:szCs w:val="24"/>
              </w:rPr>
              <w:t>Показатели оценки результата</w:t>
            </w:r>
          </w:p>
          <w:p w:rsidR="00BA2EA7" w:rsidRPr="00706603" w:rsidRDefault="00BA2EA7" w:rsidP="00F12FDF">
            <w:pPr>
              <w:pStyle w:val="a5"/>
              <w:spacing w:after="0" w:line="240" w:lineRule="auto"/>
              <w:ind w:left="0"/>
              <w:jc w:val="center"/>
              <w:rPr>
                <w:rFonts w:ascii="Times New Roman" w:hAnsi="Times New Roman"/>
                <w:i/>
                <w:sz w:val="24"/>
                <w:szCs w:val="24"/>
              </w:rPr>
            </w:pPr>
          </w:p>
        </w:tc>
        <w:tc>
          <w:tcPr>
            <w:tcW w:w="1964" w:type="dxa"/>
          </w:tcPr>
          <w:p w:rsidR="00BA2EA7" w:rsidRPr="00706603" w:rsidRDefault="00BA2EA7" w:rsidP="00F12FDF">
            <w:pPr>
              <w:pStyle w:val="a5"/>
              <w:spacing w:after="0" w:line="240" w:lineRule="auto"/>
              <w:ind w:left="0"/>
              <w:jc w:val="center"/>
              <w:rPr>
                <w:rFonts w:ascii="Times New Roman" w:hAnsi="Times New Roman"/>
                <w:sz w:val="24"/>
                <w:szCs w:val="24"/>
              </w:rPr>
            </w:pPr>
            <w:r w:rsidRPr="00706603">
              <w:rPr>
                <w:rFonts w:ascii="Times New Roman" w:hAnsi="Times New Roman"/>
                <w:sz w:val="24"/>
                <w:szCs w:val="24"/>
              </w:rPr>
              <w:t>Форма контроля и оценивания</w:t>
            </w:r>
          </w:p>
          <w:p w:rsidR="00BA2EA7" w:rsidRPr="00706603" w:rsidRDefault="00BA2EA7" w:rsidP="00F12FDF">
            <w:pPr>
              <w:pStyle w:val="a5"/>
              <w:spacing w:after="0" w:line="240" w:lineRule="auto"/>
              <w:ind w:left="0"/>
              <w:jc w:val="center"/>
              <w:rPr>
                <w:rFonts w:ascii="Times New Roman" w:hAnsi="Times New Roman"/>
                <w:i/>
                <w:color w:val="FF0000"/>
                <w:sz w:val="24"/>
                <w:szCs w:val="24"/>
              </w:rPr>
            </w:pPr>
          </w:p>
        </w:tc>
      </w:tr>
      <w:tr w:rsidR="00BA2EA7" w:rsidRPr="00706603" w:rsidTr="00F12FDF">
        <w:trPr>
          <w:jc w:val="center"/>
        </w:trPr>
        <w:tc>
          <w:tcPr>
            <w:tcW w:w="4068" w:type="dxa"/>
          </w:tcPr>
          <w:p w:rsidR="00BA2EA7" w:rsidRPr="00706603" w:rsidRDefault="00BA2EA7" w:rsidP="00F12FDF">
            <w:pPr>
              <w:snapToGrid w:val="0"/>
              <w:rPr>
                <w:sz w:val="20"/>
                <w:szCs w:val="20"/>
              </w:rPr>
            </w:pPr>
            <w:r w:rsidRPr="00706603">
              <w:rPr>
                <w:sz w:val="20"/>
                <w:szCs w:val="20"/>
              </w:rPr>
              <w:t>Уметь:</w:t>
            </w:r>
          </w:p>
        </w:tc>
        <w:tc>
          <w:tcPr>
            <w:tcW w:w="3600" w:type="dxa"/>
          </w:tcPr>
          <w:p w:rsidR="00BA2EA7" w:rsidRPr="00706603" w:rsidRDefault="00BA2EA7" w:rsidP="00F12FDF">
            <w:pPr>
              <w:rPr>
                <w:bCs/>
                <w:sz w:val="20"/>
                <w:szCs w:val="20"/>
              </w:rPr>
            </w:pPr>
          </w:p>
        </w:tc>
        <w:tc>
          <w:tcPr>
            <w:tcW w:w="1964" w:type="dxa"/>
          </w:tcPr>
          <w:p w:rsidR="00BA2EA7" w:rsidRPr="00706603" w:rsidRDefault="00BA2EA7" w:rsidP="00F12FDF">
            <w:pPr>
              <w:pStyle w:val="a5"/>
              <w:spacing w:after="0" w:line="240" w:lineRule="auto"/>
              <w:ind w:left="0"/>
              <w:jc w:val="both"/>
              <w:rPr>
                <w:rFonts w:ascii="Times New Roman" w:hAnsi="Times New Roman"/>
                <w:sz w:val="20"/>
                <w:szCs w:val="20"/>
              </w:rPr>
            </w:pPr>
          </w:p>
        </w:tc>
      </w:tr>
      <w:tr w:rsidR="00BA2EA7" w:rsidRPr="00706603" w:rsidTr="00F12FDF">
        <w:trPr>
          <w:jc w:val="center"/>
        </w:trPr>
        <w:tc>
          <w:tcPr>
            <w:tcW w:w="4068" w:type="dxa"/>
          </w:tcPr>
          <w:p w:rsidR="0022158B" w:rsidRPr="00706603" w:rsidRDefault="00BA2EA7" w:rsidP="00F12FDF">
            <w:pPr>
              <w:snapToGrid w:val="0"/>
            </w:pPr>
            <w:r w:rsidRPr="00706603">
              <w:t>У 1.</w:t>
            </w:r>
          </w:p>
          <w:p w:rsidR="0022158B" w:rsidRPr="00706603" w:rsidRDefault="00F433BF" w:rsidP="00706603">
            <w:pPr>
              <w:pStyle w:val="Style7"/>
              <w:spacing w:line="240" w:lineRule="auto"/>
              <w:ind w:firstLine="0"/>
              <w:rPr>
                <w:color w:val="FF0000"/>
              </w:rPr>
            </w:pPr>
            <w:proofErr w:type="gramStart"/>
            <w:r w:rsidRPr="00706603">
              <w:rPr>
                <w:spacing w:val="-6"/>
              </w:rPr>
              <w:t>ОК</w:t>
            </w:r>
            <w:proofErr w:type="gramEnd"/>
            <w:r w:rsidRPr="00706603">
              <w:rPr>
                <w:spacing w:val="-6"/>
              </w:rPr>
              <w:t xml:space="preserve"> 1. </w:t>
            </w:r>
          </w:p>
        </w:tc>
        <w:tc>
          <w:tcPr>
            <w:tcW w:w="3600" w:type="dxa"/>
          </w:tcPr>
          <w:p w:rsidR="00F433BF" w:rsidRPr="00706603" w:rsidRDefault="00F433BF" w:rsidP="00F433BF">
            <w:pPr>
              <w:jc w:val="both"/>
              <w:rPr>
                <w:spacing w:val="-6"/>
              </w:rPr>
            </w:pPr>
            <w:r w:rsidRPr="00706603">
              <w:rPr>
                <w:spacing w:val="-6"/>
              </w:rPr>
              <w:t>подача теоретического матери</w:t>
            </w:r>
            <w:r w:rsidR="005A2821">
              <w:rPr>
                <w:spacing w:val="-6"/>
              </w:rPr>
              <w:t>ала «крупными порциями» (лекции</w:t>
            </w:r>
            <w:r w:rsidRPr="00706603">
              <w:rPr>
                <w:spacing w:val="-6"/>
              </w:rPr>
              <w:t>);</w:t>
            </w:r>
          </w:p>
          <w:p w:rsidR="00F433BF" w:rsidRPr="00706603" w:rsidRDefault="00F433BF" w:rsidP="00F433BF">
            <w:pPr>
              <w:jc w:val="both"/>
              <w:rPr>
                <w:spacing w:val="-6"/>
              </w:rPr>
            </w:pPr>
            <w:r w:rsidRPr="00706603">
              <w:rPr>
                <w:spacing w:val="-6"/>
              </w:rPr>
              <w:t>- решение качественных, экспериментальных, расчетных задач различных типов и видов сложности;</w:t>
            </w:r>
          </w:p>
          <w:p w:rsidR="00BA2EA7" w:rsidRPr="00706603" w:rsidRDefault="00F433BF" w:rsidP="005A2821">
            <w:pPr>
              <w:tabs>
                <w:tab w:val="left" w:pos="915"/>
              </w:tabs>
              <w:rPr>
                <w:sz w:val="20"/>
                <w:szCs w:val="20"/>
              </w:rPr>
            </w:pPr>
            <w:r w:rsidRPr="00706603">
              <w:rPr>
                <w:spacing w:val="-6"/>
              </w:rPr>
              <w:t xml:space="preserve">- решение исследовательских задач.  </w:t>
            </w:r>
          </w:p>
        </w:tc>
        <w:tc>
          <w:tcPr>
            <w:tcW w:w="1964" w:type="dxa"/>
          </w:tcPr>
          <w:p w:rsidR="008A623C" w:rsidRDefault="008A623C" w:rsidP="008A623C">
            <w:pPr>
              <w:spacing w:line="256" w:lineRule="auto"/>
              <w:jc w:val="both"/>
              <w:rPr>
                <w:spacing w:val="-6"/>
                <w:lang w:eastAsia="en-US"/>
              </w:rPr>
            </w:pPr>
            <w:r>
              <w:rPr>
                <w:bCs/>
                <w:sz w:val="20"/>
                <w:szCs w:val="20"/>
              </w:rPr>
              <w:t xml:space="preserve"> </w:t>
            </w:r>
            <w:r>
              <w:rPr>
                <w:spacing w:val="-6"/>
                <w:lang w:eastAsia="en-US"/>
              </w:rPr>
              <w:t>Устный контроль (индивидуальный и фронтальный).</w:t>
            </w:r>
          </w:p>
          <w:p w:rsidR="008A623C" w:rsidRDefault="008A623C" w:rsidP="008A623C">
            <w:pPr>
              <w:rPr>
                <w:lang w:eastAsia="en-US"/>
              </w:rPr>
            </w:pPr>
            <w:r>
              <w:rPr>
                <w:lang w:eastAsia="en-US"/>
              </w:rPr>
              <w:t>Защита лабораторных работ.</w:t>
            </w:r>
          </w:p>
          <w:p w:rsidR="008225C7" w:rsidRPr="008A623C" w:rsidRDefault="008225C7" w:rsidP="008A623C">
            <w:pPr>
              <w:rPr>
                <w:bCs/>
                <w:sz w:val="20"/>
                <w:szCs w:val="20"/>
              </w:rPr>
            </w:pPr>
            <w:r>
              <w:rPr>
                <w:lang w:eastAsia="en-US"/>
              </w:rPr>
              <w:t>Контрольная работа №</w:t>
            </w:r>
          </w:p>
        </w:tc>
      </w:tr>
      <w:tr w:rsidR="00BA2EA7" w:rsidRPr="00706603" w:rsidTr="00F12FDF">
        <w:trPr>
          <w:jc w:val="center"/>
        </w:trPr>
        <w:tc>
          <w:tcPr>
            <w:tcW w:w="4068" w:type="dxa"/>
          </w:tcPr>
          <w:p w:rsidR="0022158B" w:rsidRPr="00706603" w:rsidRDefault="00BA2EA7" w:rsidP="0022158B">
            <w:pPr>
              <w:ind w:firstLine="176"/>
              <w:jc w:val="both"/>
              <w:rPr>
                <w:spacing w:val="-6"/>
              </w:rPr>
            </w:pPr>
            <w:r w:rsidRPr="00706603">
              <w:rPr>
                <w:sz w:val="20"/>
                <w:szCs w:val="20"/>
              </w:rPr>
              <w:t>У 2.</w:t>
            </w:r>
          </w:p>
          <w:p w:rsidR="00BA2EA7" w:rsidRPr="00706603" w:rsidRDefault="00F433BF" w:rsidP="00706603">
            <w:pPr>
              <w:ind w:firstLine="176"/>
              <w:jc w:val="both"/>
              <w:rPr>
                <w:color w:val="FF0000"/>
                <w:sz w:val="20"/>
                <w:szCs w:val="20"/>
              </w:rPr>
            </w:pPr>
            <w:proofErr w:type="gramStart"/>
            <w:r w:rsidRPr="00706603">
              <w:rPr>
                <w:rStyle w:val="FontStyle44"/>
                <w:sz w:val="22"/>
                <w:szCs w:val="22"/>
              </w:rPr>
              <w:t>ОК</w:t>
            </w:r>
            <w:proofErr w:type="gramEnd"/>
            <w:r w:rsidRPr="00706603">
              <w:rPr>
                <w:rStyle w:val="FontStyle44"/>
                <w:sz w:val="22"/>
                <w:szCs w:val="22"/>
              </w:rPr>
              <w:t xml:space="preserve"> 2. </w:t>
            </w:r>
          </w:p>
        </w:tc>
        <w:tc>
          <w:tcPr>
            <w:tcW w:w="3600" w:type="dxa"/>
          </w:tcPr>
          <w:p w:rsidR="00F433BF" w:rsidRPr="00706603" w:rsidRDefault="00F433BF" w:rsidP="00F433BF">
            <w:pPr>
              <w:jc w:val="both"/>
              <w:rPr>
                <w:spacing w:val="-6"/>
              </w:rPr>
            </w:pPr>
            <w:r w:rsidRPr="00706603">
              <w:rPr>
                <w:spacing w:val="-6"/>
              </w:rPr>
              <w:t>-решение задач по физике всех типов и видов сложности;</w:t>
            </w:r>
          </w:p>
          <w:p w:rsidR="00F433BF" w:rsidRPr="00706603" w:rsidRDefault="00F433BF" w:rsidP="00F433BF">
            <w:pPr>
              <w:jc w:val="both"/>
              <w:rPr>
                <w:spacing w:val="-6"/>
              </w:rPr>
            </w:pPr>
            <w:r w:rsidRPr="00706603">
              <w:rPr>
                <w:spacing w:val="-6"/>
              </w:rPr>
              <w:t>- организация самостоятельной работы;</w:t>
            </w:r>
          </w:p>
          <w:p w:rsidR="00BA2EA7" w:rsidRPr="00706603" w:rsidRDefault="00F433BF" w:rsidP="00F433BF">
            <w:pPr>
              <w:rPr>
                <w:bCs/>
                <w:color w:val="FF0000"/>
                <w:sz w:val="20"/>
                <w:szCs w:val="20"/>
              </w:rPr>
            </w:pPr>
            <w:r w:rsidRPr="00706603">
              <w:rPr>
                <w:spacing w:val="-6"/>
              </w:rPr>
              <w:t>- работа в малых группах.</w:t>
            </w:r>
          </w:p>
        </w:tc>
        <w:tc>
          <w:tcPr>
            <w:tcW w:w="1964" w:type="dxa"/>
          </w:tcPr>
          <w:p w:rsidR="008A623C" w:rsidRDefault="008A623C" w:rsidP="008A623C">
            <w:pPr>
              <w:spacing w:line="256" w:lineRule="auto"/>
              <w:jc w:val="both"/>
              <w:rPr>
                <w:spacing w:val="-6"/>
                <w:lang w:eastAsia="en-US"/>
              </w:rPr>
            </w:pPr>
            <w:r>
              <w:rPr>
                <w:spacing w:val="-6"/>
                <w:lang w:eastAsia="en-US"/>
              </w:rPr>
              <w:t>Устный контроль (индивидуальный и фронтальный).</w:t>
            </w:r>
          </w:p>
          <w:p w:rsidR="008A623C" w:rsidRDefault="008A623C" w:rsidP="008A623C">
            <w:pPr>
              <w:spacing w:line="256" w:lineRule="auto"/>
              <w:rPr>
                <w:lang w:eastAsia="en-US"/>
              </w:rPr>
            </w:pPr>
            <w:r>
              <w:rPr>
                <w:lang w:eastAsia="en-US"/>
              </w:rPr>
              <w:t>Выполнение тестовых заданий.</w:t>
            </w:r>
          </w:p>
          <w:p w:rsidR="00BA2EA7" w:rsidRPr="00706603" w:rsidRDefault="008225C7" w:rsidP="008A623C">
            <w:pPr>
              <w:spacing w:line="256" w:lineRule="auto"/>
              <w:jc w:val="both"/>
              <w:rPr>
                <w:bCs/>
                <w:color w:val="FF0000"/>
                <w:sz w:val="20"/>
                <w:szCs w:val="20"/>
              </w:rPr>
            </w:pPr>
            <w:r>
              <w:rPr>
                <w:lang w:eastAsia="en-US"/>
              </w:rPr>
              <w:t>Контрольная работа №</w:t>
            </w:r>
          </w:p>
        </w:tc>
      </w:tr>
      <w:tr w:rsidR="00BA2EA7" w:rsidRPr="00706603" w:rsidTr="00F12FDF">
        <w:trPr>
          <w:jc w:val="center"/>
        </w:trPr>
        <w:tc>
          <w:tcPr>
            <w:tcW w:w="4068" w:type="dxa"/>
          </w:tcPr>
          <w:p w:rsidR="0022158B" w:rsidRPr="00706603" w:rsidRDefault="00BA2EA7" w:rsidP="0022158B">
            <w:pPr>
              <w:ind w:firstLine="176"/>
              <w:jc w:val="both"/>
              <w:rPr>
                <w:spacing w:val="-6"/>
              </w:rPr>
            </w:pPr>
            <w:r w:rsidRPr="00706603">
              <w:rPr>
                <w:sz w:val="20"/>
                <w:szCs w:val="20"/>
              </w:rPr>
              <w:t>У 3.</w:t>
            </w:r>
            <w:r w:rsidR="00F433BF" w:rsidRPr="00706603">
              <w:rPr>
                <w:spacing w:val="-6"/>
              </w:rPr>
              <w:t xml:space="preserve"> </w:t>
            </w:r>
          </w:p>
          <w:p w:rsidR="00BA2EA7" w:rsidRPr="00706603" w:rsidRDefault="00F433BF" w:rsidP="00706603">
            <w:pPr>
              <w:ind w:firstLine="176"/>
              <w:jc w:val="both"/>
              <w:rPr>
                <w:sz w:val="20"/>
                <w:szCs w:val="20"/>
              </w:rPr>
            </w:pPr>
            <w:proofErr w:type="gramStart"/>
            <w:r w:rsidRPr="00706603">
              <w:rPr>
                <w:rStyle w:val="FontStyle44"/>
                <w:sz w:val="22"/>
                <w:szCs w:val="22"/>
              </w:rPr>
              <w:t>ОК</w:t>
            </w:r>
            <w:proofErr w:type="gramEnd"/>
            <w:r w:rsidRPr="00706603">
              <w:rPr>
                <w:rStyle w:val="FontStyle44"/>
                <w:sz w:val="22"/>
                <w:szCs w:val="22"/>
              </w:rPr>
              <w:t xml:space="preserve"> 3</w:t>
            </w:r>
          </w:p>
        </w:tc>
        <w:tc>
          <w:tcPr>
            <w:tcW w:w="3600" w:type="dxa"/>
          </w:tcPr>
          <w:p w:rsidR="00F12FDF" w:rsidRPr="00706603" w:rsidRDefault="00F12FDF" w:rsidP="00F12FDF">
            <w:pPr>
              <w:jc w:val="both"/>
              <w:rPr>
                <w:spacing w:val="-6"/>
              </w:rPr>
            </w:pPr>
            <w:r w:rsidRPr="00706603">
              <w:rPr>
                <w:spacing w:val="-6"/>
              </w:rPr>
              <w:t>- решение экспериментальных и исследовательских задач;</w:t>
            </w:r>
          </w:p>
          <w:p w:rsidR="00BA2EA7" w:rsidRPr="00706603" w:rsidRDefault="00F12FDF" w:rsidP="00F12FDF">
            <w:pPr>
              <w:rPr>
                <w:bCs/>
                <w:color w:val="FF0000"/>
                <w:sz w:val="20"/>
                <w:szCs w:val="20"/>
              </w:rPr>
            </w:pPr>
            <w:r w:rsidRPr="00706603">
              <w:rPr>
                <w:spacing w:val="-6"/>
              </w:rPr>
              <w:lastRenderedPageBreak/>
              <w:t>- выполнение лабораторных работ и физического практикума</w:t>
            </w:r>
          </w:p>
        </w:tc>
        <w:tc>
          <w:tcPr>
            <w:tcW w:w="1964" w:type="dxa"/>
          </w:tcPr>
          <w:p w:rsidR="00BA2EA7" w:rsidRPr="00706603" w:rsidRDefault="008A623C" w:rsidP="008A623C">
            <w:pPr>
              <w:rPr>
                <w:bCs/>
                <w:color w:val="FF0000"/>
                <w:sz w:val="20"/>
                <w:szCs w:val="20"/>
              </w:rPr>
            </w:pPr>
            <w:r>
              <w:rPr>
                <w:lang w:eastAsia="en-US"/>
              </w:rPr>
              <w:lastRenderedPageBreak/>
              <w:t xml:space="preserve">Защита лабораторных </w:t>
            </w:r>
            <w:r>
              <w:rPr>
                <w:lang w:eastAsia="en-US"/>
              </w:rPr>
              <w:lastRenderedPageBreak/>
              <w:t>работ.</w:t>
            </w:r>
          </w:p>
        </w:tc>
      </w:tr>
      <w:tr w:rsidR="00BA2EA7" w:rsidRPr="00706603" w:rsidTr="00F12FDF">
        <w:trPr>
          <w:jc w:val="center"/>
        </w:trPr>
        <w:tc>
          <w:tcPr>
            <w:tcW w:w="4068" w:type="dxa"/>
          </w:tcPr>
          <w:p w:rsidR="0022158B" w:rsidRPr="00706603" w:rsidRDefault="00BA2EA7" w:rsidP="0022158B">
            <w:pPr>
              <w:jc w:val="both"/>
              <w:rPr>
                <w:spacing w:val="-6"/>
              </w:rPr>
            </w:pPr>
            <w:r w:rsidRPr="00706603">
              <w:rPr>
                <w:sz w:val="20"/>
                <w:szCs w:val="20"/>
              </w:rPr>
              <w:lastRenderedPageBreak/>
              <w:t>У 4.</w:t>
            </w:r>
            <w:r w:rsidR="00F12FDF" w:rsidRPr="00706603">
              <w:rPr>
                <w:spacing w:val="-6"/>
              </w:rPr>
              <w:t xml:space="preserve"> </w:t>
            </w:r>
          </w:p>
          <w:p w:rsidR="0022158B" w:rsidRPr="00706603" w:rsidRDefault="0022158B" w:rsidP="0022158B">
            <w:pPr>
              <w:jc w:val="both"/>
              <w:rPr>
                <w:spacing w:val="-6"/>
              </w:rPr>
            </w:pPr>
          </w:p>
          <w:p w:rsidR="00BA2EA7" w:rsidRPr="00706603" w:rsidRDefault="00F12FDF" w:rsidP="00706603">
            <w:pPr>
              <w:jc w:val="both"/>
              <w:rPr>
                <w:sz w:val="20"/>
                <w:szCs w:val="20"/>
              </w:rPr>
            </w:pPr>
            <w:proofErr w:type="gramStart"/>
            <w:r w:rsidRPr="00706603">
              <w:rPr>
                <w:rStyle w:val="FontStyle44"/>
                <w:sz w:val="22"/>
                <w:szCs w:val="22"/>
              </w:rPr>
              <w:t>ОК</w:t>
            </w:r>
            <w:proofErr w:type="gramEnd"/>
            <w:r w:rsidRPr="00706603">
              <w:rPr>
                <w:rStyle w:val="FontStyle44"/>
                <w:sz w:val="22"/>
                <w:szCs w:val="22"/>
              </w:rPr>
              <w:t xml:space="preserve"> 4. </w:t>
            </w:r>
          </w:p>
        </w:tc>
        <w:tc>
          <w:tcPr>
            <w:tcW w:w="3600" w:type="dxa"/>
          </w:tcPr>
          <w:p w:rsidR="00F12FDF" w:rsidRPr="00706603" w:rsidRDefault="00F12FDF" w:rsidP="00F12FDF">
            <w:pPr>
              <w:jc w:val="both"/>
              <w:rPr>
                <w:spacing w:val="-6"/>
              </w:rPr>
            </w:pPr>
            <w:r w:rsidRPr="00706603">
              <w:rPr>
                <w:spacing w:val="-6"/>
              </w:rPr>
              <w:t>решение исследовательских, экспериментальных  задач по физике;</w:t>
            </w:r>
          </w:p>
          <w:p w:rsidR="00F12FDF" w:rsidRPr="00706603" w:rsidRDefault="00F12FDF" w:rsidP="00F12FDF">
            <w:pPr>
              <w:ind w:right="-108"/>
              <w:jc w:val="both"/>
              <w:rPr>
                <w:spacing w:val="-6"/>
              </w:rPr>
            </w:pPr>
            <w:r w:rsidRPr="00706603">
              <w:rPr>
                <w:spacing w:val="-6"/>
              </w:rPr>
              <w:t>- выполнение физического практикума;</w:t>
            </w:r>
          </w:p>
          <w:p w:rsidR="00F12FDF" w:rsidRPr="00706603" w:rsidRDefault="00F12FDF" w:rsidP="00F12FDF">
            <w:pPr>
              <w:ind w:right="-108"/>
              <w:jc w:val="both"/>
              <w:rPr>
                <w:spacing w:val="-6"/>
              </w:rPr>
            </w:pPr>
            <w:r w:rsidRPr="00706603">
              <w:rPr>
                <w:spacing w:val="-6"/>
              </w:rPr>
              <w:t>- организация самостоятельной работы</w:t>
            </w:r>
          </w:p>
          <w:p w:rsidR="00BA2EA7" w:rsidRPr="00706603" w:rsidRDefault="00BA2EA7" w:rsidP="00F12FDF">
            <w:pPr>
              <w:rPr>
                <w:bCs/>
                <w:color w:val="FF0000"/>
                <w:sz w:val="20"/>
                <w:szCs w:val="20"/>
              </w:rPr>
            </w:pPr>
          </w:p>
        </w:tc>
        <w:tc>
          <w:tcPr>
            <w:tcW w:w="1964" w:type="dxa"/>
          </w:tcPr>
          <w:p w:rsidR="00BA2EA7" w:rsidRPr="00706603" w:rsidRDefault="00BA2EA7" w:rsidP="00F12FDF">
            <w:pPr>
              <w:rPr>
                <w:bCs/>
                <w:color w:val="FF0000"/>
                <w:sz w:val="20"/>
                <w:szCs w:val="20"/>
              </w:rPr>
            </w:pPr>
          </w:p>
        </w:tc>
      </w:tr>
      <w:tr w:rsidR="00056AF4" w:rsidRPr="00706603" w:rsidTr="00F12FDF">
        <w:trPr>
          <w:jc w:val="center"/>
        </w:trPr>
        <w:tc>
          <w:tcPr>
            <w:tcW w:w="4068" w:type="dxa"/>
          </w:tcPr>
          <w:p w:rsidR="00056AF4" w:rsidRPr="00706603" w:rsidRDefault="00056AF4" w:rsidP="0022158B">
            <w:pPr>
              <w:jc w:val="both"/>
              <w:rPr>
                <w:sz w:val="20"/>
                <w:szCs w:val="20"/>
              </w:rPr>
            </w:pPr>
            <w:r w:rsidRPr="00706603">
              <w:rPr>
                <w:sz w:val="20"/>
                <w:szCs w:val="20"/>
              </w:rPr>
              <w:t>У 5</w:t>
            </w:r>
          </w:p>
          <w:p w:rsidR="00056AF4" w:rsidRPr="00706603" w:rsidRDefault="00056AF4" w:rsidP="0022158B">
            <w:pPr>
              <w:jc w:val="both"/>
              <w:rPr>
                <w:sz w:val="20"/>
                <w:szCs w:val="20"/>
              </w:rPr>
            </w:pPr>
            <w:proofErr w:type="gramStart"/>
            <w:r w:rsidRPr="00706603">
              <w:rPr>
                <w:sz w:val="20"/>
                <w:szCs w:val="20"/>
              </w:rPr>
              <w:t>О</w:t>
            </w:r>
            <w:r w:rsidR="00706603" w:rsidRPr="00706603">
              <w:rPr>
                <w:sz w:val="20"/>
                <w:szCs w:val="20"/>
              </w:rPr>
              <w:t>К</w:t>
            </w:r>
            <w:proofErr w:type="gramEnd"/>
            <w:r w:rsidRPr="00706603">
              <w:rPr>
                <w:sz w:val="20"/>
                <w:szCs w:val="20"/>
              </w:rPr>
              <w:t xml:space="preserve"> 5</w:t>
            </w:r>
          </w:p>
          <w:p w:rsidR="00056AF4" w:rsidRPr="00706603" w:rsidRDefault="00056AF4" w:rsidP="0022158B">
            <w:pPr>
              <w:jc w:val="both"/>
              <w:rPr>
                <w:sz w:val="20"/>
                <w:szCs w:val="20"/>
              </w:rPr>
            </w:pPr>
          </w:p>
        </w:tc>
        <w:tc>
          <w:tcPr>
            <w:tcW w:w="3600" w:type="dxa"/>
          </w:tcPr>
          <w:p w:rsidR="00056AF4" w:rsidRPr="00706603" w:rsidRDefault="00706603" w:rsidP="00706603">
            <w:pPr>
              <w:spacing w:line="360" w:lineRule="auto"/>
              <w:ind w:left="33"/>
              <w:jc w:val="both"/>
              <w:rPr>
                <w:spacing w:val="-6"/>
              </w:rPr>
            </w:pPr>
            <w:r w:rsidRPr="00706603">
              <w:rPr>
                <w:spacing w:val="-6"/>
                <w:sz w:val="22"/>
                <w:szCs w:val="22"/>
              </w:rPr>
              <w:t>Теоретические, практические, экспериментальные виды деятельности</w:t>
            </w:r>
          </w:p>
        </w:tc>
        <w:tc>
          <w:tcPr>
            <w:tcW w:w="1964" w:type="dxa"/>
          </w:tcPr>
          <w:p w:rsidR="008A623C" w:rsidRDefault="008A623C" w:rsidP="008A623C">
            <w:pPr>
              <w:spacing w:line="256" w:lineRule="auto"/>
              <w:jc w:val="both"/>
              <w:rPr>
                <w:spacing w:val="-6"/>
                <w:lang w:eastAsia="en-US"/>
              </w:rPr>
            </w:pPr>
            <w:r>
              <w:rPr>
                <w:spacing w:val="-6"/>
                <w:lang w:eastAsia="en-US"/>
              </w:rPr>
              <w:t>Устный контроль (индивидуальный и фронтальный).</w:t>
            </w:r>
          </w:p>
          <w:p w:rsidR="008A623C" w:rsidRDefault="008A623C" w:rsidP="008A623C">
            <w:pPr>
              <w:spacing w:line="256" w:lineRule="auto"/>
              <w:rPr>
                <w:lang w:eastAsia="en-US"/>
              </w:rPr>
            </w:pPr>
            <w:r>
              <w:rPr>
                <w:lang w:eastAsia="en-US"/>
              </w:rPr>
              <w:t>Выполнение тестовых заданий.</w:t>
            </w:r>
          </w:p>
          <w:p w:rsidR="00056AF4" w:rsidRPr="00706603" w:rsidRDefault="00056AF4" w:rsidP="008A623C">
            <w:pPr>
              <w:rPr>
                <w:bCs/>
                <w:color w:val="FF0000"/>
                <w:sz w:val="20"/>
                <w:szCs w:val="20"/>
              </w:rPr>
            </w:pPr>
          </w:p>
        </w:tc>
      </w:tr>
      <w:tr w:rsidR="00056AF4" w:rsidRPr="00706603" w:rsidTr="00F12FDF">
        <w:trPr>
          <w:jc w:val="center"/>
        </w:trPr>
        <w:tc>
          <w:tcPr>
            <w:tcW w:w="4068" w:type="dxa"/>
          </w:tcPr>
          <w:p w:rsidR="00056AF4" w:rsidRPr="00706603" w:rsidRDefault="00056AF4" w:rsidP="0022158B">
            <w:pPr>
              <w:jc w:val="both"/>
              <w:rPr>
                <w:b/>
                <w:i/>
                <w:sz w:val="20"/>
                <w:szCs w:val="20"/>
              </w:rPr>
            </w:pPr>
            <w:r w:rsidRPr="00706603">
              <w:rPr>
                <w:b/>
                <w:i/>
                <w:sz w:val="20"/>
                <w:szCs w:val="20"/>
              </w:rPr>
              <w:t>У 6</w:t>
            </w:r>
          </w:p>
          <w:p w:rsidR="00056AF4" w:rsidRPr="00706603" w:rsidRDefault="00056AF4" w:rsidP="0022158B">
            <w:pPr>
              <w:jc w:val="both"/>
              <w:rPr>
                <w:b/>
                <w:sz w:val="20"/>
                <w:szCs w:val="20"/>
              </w:rPr>
            </w:pPr>
            <w:proofErr w:type="gramStart"/>
            <w:r w:rsidRPr="00706603">
              <w:rPr>
                <w:b/>
                <w:i/>
                <w:sz w:val="20"/>
                <w:szCs w:val="20"/>
              </w:rPr>
              <w:t>ОК</w:t>
            </w:r>
            <w:proofErr w:type="gramEnd"/>
            <w:r w:rsidRPr="00706603">
              <w:rPr>
                <w:b/>
                <w:i/>
                <w:sz w:val="20"/>
                <w:szCs w:val="20"/>
              </w:rPr>
              <w:t xml:space="preserve"> 6</w:t>
            </w:r>
          </w:p>
        </w:tc>
        <w:tc>
          <w:tcPr>
            <w:tcW w:w="3600" w:type="dxa"/>
          </w:tcPr>
          <w:p w:rsidR="00056AF4" w:rsidRPr="00706603" w:rsidRDefault="00706603" w:rsidP="00706603">
            <w:pPr>
              <w:jc w:val="both"/>
              <w:rPr>
                <w:b/>
                <w:spacing w:val="-6"/>
              </w:rPr>
            </w:pPr>
            <w:r>
              <w:rPr>
                <w:spacing w:val="-6"/>
                <w:sz w:val="22"/>
                <w:szCs w:val="22"/>
              </w:rPr>
              <w:t>Теоретические, практические, экспериментальные виды деятельности</w:t>
            </w:r>
          </w:p>
        </w:tc>
        <w:tc>
          <w:tcPr>
            <w:tcW w:w="1964" w:type="dxa"/>
          </w:tcPr>
          <w:p w:rsidR="008A623C" w:rsidRDefault="008A623C" w:rsidP="008A623C">
            <w:pPr>
              <w:spacing w:line="256" w:lineRule="auto"/>
              <w:jc w:val="both"/>
              <w:rPr>
                <w:spacing w:val="-6"/>
                <w:lang w:eastAsia="en-US"/>
              </w:rPr>
            </w:pPr>
            <w:r>
              <w:rPr>
                <w:spacing w:val="-6"/>
                <w:lang w:eastAsia="en-US"/>
              </w:rPr>
              <w:t>Устный контроль (индивидуальный и фронтальный).</w:t>
            </w:r>
          </w:p>
          <w:p w:rsidR="008A623C" w:rsidRDefault="008A623C" w:rsidP="008A623C">
            <w:pPr>
              <w:spacing w:line="256" w:lineRule="auto"/>
              <w:rPr>
                <w:lang w:eastAsia="en-US"/>
              </w:rPr>
            </w:pPr>
            <w:r>
              <w:rPr>
                <w:lang w:eastAsia="en-US"/>
              </w:rPr>
              <w:t>Выполнение тестовых заданий.</w:t>
            </w:r>
          </w:p>
          <w:p w:rsidR="008A623C" w:rsidRDefault="008A623C" w:rsidP="008A623C">
            <w:pPr>
              <w:spacing w:line="256" w:lineRule="auto"/>
              <w:jc w:val="both"/>
              <w:rPr>
                <w:bCs/>
                <w:lang w:eastAsia="en-US"/>
              </w:rPr>
            </w:pPr>
            <w:r>
              <w:rPr>
                <w:bCs/>
                <w:lang w:eastAsia="en-US"/>
              </w:rPr>
              <w:t>Подготовка сообщений.</w:t>
            </w:r>
          </w:p>
          <w:p w:rsidR="00056AF4" w:rsidRPr="00706603" w:rsidRDefault="00056AF4" w:rsidP="008A623C">
            <w:pPr>
              <w:rPr>
                <w:b/>
                <w:bCs/>
                <w:color w:val="FF0000"/>
                <w:sz w:val="20"/>
                <w:szCs w:val="20"/>
              </w:rPr>
            </w:pPr>
          </w:p>
        </w:tc>
      </w:tr>
      <w:tr w:rsidR="00056AF4" w:rsidRPr="002C1D80" w:rsidTr="00F12FDF">
        <w:trPr>
          <w:jc w:val="center"/>
        </w:trPr>
        <w:tc>
          <w:tcPr>
            <w:tcW w:w="4068" w:type="dxa"/>
          </w:tcPr>
          <w:p w:rsidR="00056AF4" w:rsidRDefault="00056AF4" w:rsidP="0022158B">
            <w:pPr>
              <w:jc w:val="both"/>
              <w:rPr>
                <w:sz w:val="20"/>
                <w:szCs w:val="20"/>
              </w:rPr>
            </w:pPr>
            <w:r>
              <w:rPr>
                <w:sz w:val="20"/>
                <w:szCs w:val="20"/>
              </w:rPr>
              <w:t>У 7</w:t>
            </w:r>
          </w:p>
          <w:p w:rsidR="00056AF4" w:rsidRDefault="00056AF4" w:rsidP="0022158B">
            <w:pPr>
              <w:jc w:val="both"/>
              <w:rPr>
                <w:sz w:val="20"/>
                <w:szCs w:val="20"/>
              </w:rPr>
            </w:pPr>
            <w:proofErr w:type="gramStart"/>
            <w:r>
              <w:rPr>
                <w:sz w:val="20"/>
                <w:szCs w:val="20"/>
              </w:rPr>
              <w:t>ОК</w:t>
            </w:r>
            <w:proofErr w:type="gramEnd"/>
            <w:r>
              <w:rPr>
                <w:sz w:val="20"/>
                <w:szCs w:val="20"/>
              </w:rPr>
              <w:t xml:space="preserve"> 7</w:t>
            </w:r>
          </w:p>
          <w:p w:rsidR="00056AF4" w:rsidRPr="00F433BF" w:rsidRDefault="00056AF4" w:rsidP="0022158B">
            <w:pPr>
              <w:jc w:val="both"/>
              <w:rPr>
                <w:sz w:val="20"/>
                <w:szCs w:val="20"/>
              </w:rPr>
            </w:pPr>
          </w:p>
        </w:tc>
        <w:tc>
          <w:tcPr>
            <w:tcW w:w="3600" w:type="dxa"/>
          </w:tcPr>
          <w:p w:rsidR="00056AF4" w:rsidRDefault="00706603" w:rsidP="00706603">
            <w:pPr>
              <w:spacing w:after="200" w:line="360" w:lineRule="auto"/>
              <w:ind w:left="33"/>
              <w:jc w:val="both"/>
              <w:rPr>
                <w:spacing w:val="-6"/>
              </w:rPr>
            </w:pPr>
            <w:r>
              <w:rPr>
                <w:spacing w:val="-6"/>
                <w:sz w:val="22"/>
                <w:szCs w:val="22"/>
              </w:rPr>
              <w:t>Теоретические, практические, экспериментальные виды деятельности</w:t>
            </w:r>
          </w:p>
        </w:tc>
        <w:tc>
          <w:tcPr>
            <w:tcW w:w="1964" w:type="dxa"/>
          </w:tcPr>
          <w:p w:rsidR="008225C7" w:rsidRDefault="008225C7" w:rsidP="008225C7">
            <w:pPr>
              <w:spacing w:line="256" w:lineRule="auto"/>
              <w:jc w:val="both"/>
              <w:rPr>
                <w:spacing w:val="-6"/>
                <w:lang w:eastAsia="en-US"/>
              </w:rPr>
            </w:pPr>
            <w:r>
              <w:rPr>
                <w:spacing w:val="-6"/>
                <w:lang w:eastAsia="en-US"/>
              </w:rPr>
              <w:t>Устный контроль (индивидуальный и фронтальный).</w:t>
            </w:r>
          </w:p>
          <w:p w:rsidR="008225C7" w:rsidRDefault="008225C7" w:rsidP="008225C7">
            <w:pPr>
              <w:spacing w:line="256" w:lineRule="auto"/>
              <w:rPr>
                <w:lang w:eastAsia="en-US"/>
              </w:rPr>
            </w:pPr>
            <w:r>
              <w:rPr>
                <w:lang w:eastAsia="en-US"/>
              </w:rPr>
              <w:t>Выполнение тестовых заданий.</w:t>
            </w:r>
          </w:p>
          <w:p w:rsidR="00056AF4" w:rsidRPr="002C1D80" w:rsidRDefault="008225C7" w:rsidP="008225C7">
            <w:pPr>
              <w:rPr>
                <w:bCs/>
                <w:color w:val="FF0000"/>
                <w:sz w:val="20"/>
                <w:szCs w:val="20"/>
              </w:rPr>
            </w:pPr>
            <w:r>
              <w:rPr>
                <w:lang w:eastAsia="en-US"/>
              </w:rPr>
              <w:t>.</w:t>
            </w:r>
          </w:p>
        </w:tc>
      </w:tr>
      <w:tr w:rsidR="00BA2EA7" w:rsidRPr="00777316" w:rsidTr="00F12FDF">
        <w:trPr>
          <w:jc w:val="center"/>
        </w:trPr>
        <w:tc>
          <w:tcPr>
            <w:tcW w:w="4068" w:type="dxa"/>
          </w:tcPr>
          <w:p w:rsidR="00BA2EA7" w:rsidRPr="00F433BF" w:rsidRDefault="00BA2EA7" w:rsidP="00F12FDF">
            <w:pPr>
              <w:rPr>
                <w:b/>
                <w:sz w:val="20"/>
                <w:szCs w:val="20"/>
              </w:rPr>
            </w:pPr>
            <w:r w:rsidRPr="00F433BF">
              <w:rPr>
                <w:b/>
                <w:sz w:val="20"/>
                <w:szCs w:val="20"/>
              </w:rPr>
              <w:t>Знать:</w:t>
            </w:r>
          </w:p>
        </w:tc>
        <w:tc>
          <w:tcPr>
            <w:tcW w:w="3600" w:type="dxa"/>
          </w:tcPr>
          <w:p w:rsidR="00BA2EA7" w:rsidRPr="00777316" w:rsidRDefault="00BA2EA7" w:rsidP="00F12FDF">
            <w:pPr>
              <w:jc w:val="both"/>
              <w:rPr>
                <w:bCs/>
                <w:i/>
                <w:sz w:val="20"/>
                <w:szCs w:val="20"/>
              </w:rPr>
            </w:pPr>
          </w:p>
        </w:tc>
        <w:tc>
          <w:tcPr>
            <w:tcW w:w="1964" w:type="dxa"/>
          </w:tcPr>
          <w:p w:rsidR="00BA2EA7" w:rsidRPr="00777316" w:rsidRDefault="00BA2EA7" w:rsidP="00F12FDF">
            <w:pPr>
              <w:jc w:val="both"/>
              <w:rPr>
                <w:bCs/>
                <w:i/>
                <w:sz w:val="20"/>
                <w:szCs w:val="20"/>
              </w:rPr>
            </w:pPr>
          </w:p>
        </w:tc>
      </w:tr>
      <w:tr w:rsidR="00BA2EA7" w:rsidRPr="002C1D80" w:rsidTr="00F12FDF">
        <w:trPr>
          <w:jc w:val="center"/>
        </w:trPr>
        <w:tc>
          <w:tcPr>
            <w:tcW w:w="4068" w:type="dxa"/>
          </w:tcPr>
          <w:p w:rsidR="00F12FDF" w:rsidRDefault="00F12FDF" w:rsidP="00F12FDF">
            <w:pPr>
              <w:jc w:val="both"/>
              <w:rPr>
                <w:spacing w:val="-6"/>
              </w:rPr>
            </w:pPr>
            <w:proofErr w:type="gramStart"/>
            <w:r>
              <w:rPr>
                <w:iCs/>
                <w:color w:val="000000"/>
              </w:rPr>
              <w:t>З</w:t>
            </w:r>
            <w:proofErr w:type="gramEnd"/>
            <w:r>
              <w:rPr>
                <w:iCs/>
                <w:color w:val="000000"/>
              </w:rPr>
              <w:t xml:space="preserve"> 1. </w:t>
            </w:r>
            <w:r>
              <w:rPr>
                <w:spacing w:val="-6"/>
              </w:rPr>
              <w:t>Знание теоретических основ курса физики:</w:t>
            </w:r>
          </w:p>
          <w:p w:rsidR="00F12FDF" w:rsidRDefault="00F12FDF" w:rsidP="00F12FDF">
            <w:pPr>
              <w:jc w:val="both"/>
              <w:rPr>
                <w:spacing w:val="-6"/>
              </w:rPr>
            </w:pPr>
            <w:r>
              <w:rPr>
                <w:spacing w:val="-6"/>
              </w:rPr>
              <w:t>-явлений,</w:t>
            </w:r>
          </w:p>
          <w:p w:rsidR="00F12FDF" w:rsidRDefault="00F12FDF" w:rsidP="00F12FDF">
            <w:pPr>
              <w:jc w:val="both"/>
              <w:rPr>
                <w:spacing w:val="-6"/>
              </w:rPr>
            </w:pPr>
            <w:r>
              <w:rPr>
                <w:spacing w:val="-6"/>
              </w:rPr>
              <w:t>-понятий,</w:t>
            </w:r>
          </w:p>
          <w:p w:rsidR="00F12FDF" w:rsidRDefault="00F12FDF" w:rsidP="00F12FDF">
            <w:pPr>
              <w:jc w:val="both"/>
              <w:rPr>
                <w:spacing w:val="-6"/>
              </w:rPr>
            </w:pPr>
            <w:r>
              <w:rPr>
                <w:spacing w:val="-6"/>
              </w:rPr>
              <w:t>- законов,</w:t>
            </w:r>
          </w:p>
          <w:p w:rsidR="00F12FDF" w:rsidRDefault="00F12FDF" w:rsidP="00F12FDF">
            <w:pPr>
              <w:jc w:val="both"/>
              <w:rPr>
                <w:spacing w:val="-6"/>
              </w:rPr>
            </w:pPr>
            <w:r>
              <w:rPr>
                <w:spacing w:val="-6"/>
              </w:rPr>
              <w:t>- теорий,</w:t>
            </w:r>
          </w:p>
          <w:p w:rsidR="00F12FDF" w:rsidRDefault="00F12FDF" w:rsidP="00F12FDF">
            <w:pPr>
              <w:tabs>
                <w:tab w:val="left" w:pos="175"/>
              </w:tabs>
              <w:jc w:val="both"/>
              <w:rPr>
                <w:spacing w:val="-6"/>
              </w:rPr>
            </w:pPr>
            <w:r>
              <w:rPr>
                <w:spacing w:val="-6"/>
              </w:rPr>
              <w:t>-приборов и установок,</w:t>
            </w:r>
          </w:p>
          <w:p w:rsidR="00F12FDF" w:rsidRDefault="00F12FDF" w:rsidP="00F12FDF">
            <w:pPr>
              <w:tabs>
                <w:tab w:val="left" w:pos="0"/>
                <w:tab w:val="left" w:pos="175"/>
              </w:tabs>
              <w:jc w:val="both"/>
              <w:rPr>
                <w:spacing w:val="-6"/>
              </w:rPr>
            </w:pPr>
            <w:r>
              <w:rPr>
                <w:spacing w:val="-6"/>
              </w:rPr>
              <w:t>-фундаментальных физических  опытов</w:t>
            </w:r>
          </w:p>
          <w:p w:rsidR="00BA2EA7" w:rsidRPr="00F433BF" w:rsidRDefault="00BA2EA7" w:rsidP="00F12FDF">
            <w:pPr>
              <w:rPr>
                <w:sz w:val="20"/>
                <w:szCs w:val="20"/>
              </w:rPr>
            </w:pPr>
          </w:p>
          <w:p w:rsidR="00BA2EA7" w:rsidRPr="00F433BF" w:rsidRDefault="00BA2EA7" w:rsidP="00F12FDF">
            <w:pPr>
              <w:rPr>
                <w:b/>
                <w:sz w:val="20"/>
                <w:szCs w:val="20"/>
              </w:rPr>
            </w:pPr>
          </w:p>
        </w:tc>
        <w:tc>
          <w:tcPr>
            <w:tcW w:w="3600" w:type="dxa"/>
          </w:tcPr>
          <w:p w:rsidR="006375EF" w:rsidRDefault="006375EF" w:rsidP="006375EF">
            <w:pPr>
              <w:jc w:val="both"/>
              <w:rPr>
                <w:spacing w:val="-6"/>
              </w:rPr>
            </w:pPr>
            <w:r>
              <w:rPr>
                <w:spacing w:val="-6"/>
              </w:rPr>
              <w:t>Знание теоретических основ курса физики:</w:t>
            </w:r>
          </w:p>
          <w:p w:rsidR="006375EF" w:rsidRDefault="006375EF" w:rsidP="006375EF">
            <w:pPr>
              <w:jc w:val="both"/>
              <w:rPr>
                <w:spacing w:val="-6"/>
              </w:rPr>
            </w:pPr>
            <w:r>
              <w:rPr>
                <w:spacing w:val="-6"/>
              </w:rPr>
              <w:t>-явлений,</w:t>
            </w:r>
          </w:p>
          <w:p w:rsidR="006375EF" w:rsidRDefault="006375EF" w:rsidP="006375EF">
            <w:pPr>
              <w:jc w:val="both"/>
              <w:rPr>
                <w:spacing w:val="-6"/>
              </w:rPr>
            </w:pPr>
            <w:r>
              <w:rPr>
                <w:spacing w:val="-6"/>
              </w:rPr>
              <w:t>-понятий,</w:t>
            </w:r>
          </w:p>
          <w:p w:rsidR="006375EF" w:rsidRDefault="006375EF" w:rsidP="006375EF">
            <w:pPr>
              <w:jc w:val="both"/>
              <w:rPr>
                <w:spacing w:val="-6"/>
              </w:rPr>
            </w:pPr>
            <w:r>
              <w:rPr>
                <w:spacing w:val="-6"/>
              </w:rPr>
              <w:t>- законов,</w:t>
            </w:r>
          </w:p>
          <w:p w:rsidR="006375EF" w:rsidRDefault="006375EF" w:rsidP="006375EF">
            <w:pPr>
              <w:jc w:val="both"/>
              <w:rPr>
                <w:spacing w:val="-6"/>
              </w:rPr>
            </w:pPr>
            <w:r>
              <w:rPr>
                <w:spacing w:val="-6"/>
              </w:rPr>
              <w:t>- теорий,</w:t>
            </w:r>
          </w:p>
          <w:p w:rsidR="006375EF" w:rsidRDefault="006375EF" w:rsidP="006375EF">
            <w:pPr>
              <w:tabs>
                <w:tab w:val="left" w:pos="175"/>
              </w:tabs>
              <w:jc w:val="both"/>
              <w:rPr>
                <w:spacing w:val="-6"/>
              </w:rPr>
            </w:pPr>
            <w:r>
              <w:rPr>
                <w:spacing w:val="-6"/>
              </w:rPr>
              <w:t>-приборов и установок,</w:t>
            </w:r>
          </w:p>
          <w:p w:rsidR="006375EF" w:rsidRDefault="006375EF" w:rsidP="006375EF">
            <w:pPr>
              <w:tabs>
                <w:tab w:val="left" w:pos="0"/>
                <w:tab w:val="left" w:pos="175"/>
              </w:tabs>
              <w:jc w:val="both"/>
              <w:rPr>
                <w:spacing w:val="-6"/>
              </w:rPr>
            </w:pPr>
            <w:r>
              <w:rPr>
                <w:spacing w:val="-6"/>
              </w:rPr>
              <w:t>-фундаментальных физических  опытов</w:t>
            </w:r>
          </w:p>
          <w:p w:rsidR="00BA2EA7" w:rsidRPr="002C1D80" w:rsidRDefault="00BA2EA7" w:rsidP="00F12FDF">
            <w:pPr>
              <w:jc w:val="both"/>
              <w:rPr>
                <w:bCs/>
                <w:i/>
                <w:color w:val="FF0000"/>
                <w:sz w:val="20"/>
                <w:szCs w:val="20"/>
              </w:rPr>
            </w:pPr>
          </w:p>
        </w:tc>
        <w:tc>
          <w:tcPr>
            <w:tcW w:w="1964" w:type="dxa"/>
          </w:tcPr>
          <w:p w:rsidR="00BA2EA7" w:rsidRDefault="008225C7" w:rsidP="00F12FDF">
            <w:pPr>
              <w:jc w:val="both"/>
              <w:rPr>
                <w:lang w:eastAsia="en-US"/>
              </w:rPr>
            </w:pPr>
            <w:r>
              <w:rPr>
                <w:lang w:eastAsia="en-US"/>
              </w:rPr>
              <w:t>Контрольная работа №</w:t>
            </w:r>
          </w:p>
          <w:p w:rsidR="008225C7" w:rsidRDefault="008225C7" w:rsidP="008225C7">
            <w:pPr>
              <w:spacing w:line="256" w:lineRule="auto"/>
              <w:jc w:val="both"/>
              <w:rPr>
                <w:spacing w:val="-6"/>
                <w:lang w:eastAsia="en-US"/>
              </w:rPr>
            </w:pPr>
            <w:r>
              <w:rPr>
                <w:spacing w:val="-6"/>
                <w:lang w:eastAsia="en-US"/>
              </w:rPr>
              <w:t>Устный контроль (индивидуальный и фронтальный).</w:t>
            </w:r>
          </w:p>
          <w:p w:rsidR="008225C7" w:rsidRDefault="008225C7" w:rsidP="008225C7">
            <w:pPr>
              <w:spacing w:line="256" w:lineRule="auto"/>
              <w:rPr>
                <w:lang w:eastAsia="en-US"/>
              </w:rPr>
            </w:pPr>
            <w:r>
              <w:rPr>
                <w:lang w:eastAsia="en-US"/>
              </w:rPr>
              <w:t>Выполнение тестовых заданий.</w:t>
            </w:r>
          </w:p>
          <w:p w:rsidR="008225C7" w:rsidRPr="002C1D80" w:rsidRDefault="008225C7" w:rsidP="00F12FDF">
            <w:pPr>
              <w:jc w:val="both"/>
              <w:rPr>
                <w:bCs/>
                <w:i/>
                <w:color w:val="FF0000"/>
                <w:sz w:val="20"/>
                <w:szCs w:val="20"/>
              </w:rPr>
            </w:pPr>
          </w:p>
        </w:tc>
      </w:tr>
      <w:tr w:rsidR="00F12FDF" w:rsidRPr="002C1D80" w:rsidTr="00F12FDF">
        <w:trPr>
          <w:trHeight w:val="375"/>
          <w:jc w:val="center"/>
        </w:trPr>
        <w:tc>
          <w:tcPr>
            <w:tcW w:w="4068" w:type="dxa"/>
          </w:tcPr>
          <w:p w:rsidR="00F12FDF" w:rsidRPr="009251DA" w:rsidRDefault="00706603" w:rsidP="00F12FDF">
            <w:pPr>
              <w:jc w:val="both"/>
              <w:rPr>
                <w:spacing w:val="-6"/>
              </w:rPr>
            </w:pPr>
            <w:proofErr w:type="gramStart"/>
            <w:r>
              <w:rPr>
                <w:spacing w:val="-6"/>
              </w:rPr>
              <w:t>З</w:t>
            </w:r>
            <w:proofErr w:type="gramEnd"/>
            <w:r>
              <w:rPr>
                <w:spacing w:val="-6"/>
              </w:rPr>
              <w:t xml:space="preserve"> </w:t>
            </w:r>
            <w:r w:rsidR="00F12FDF" w:rsidRPr="009251DA">
              <w:rPr>
                <w:spacing w:val="-6"/>
              </w:rPr>
              <w:t>2. Теоретические знания, необходимые для анализа задачной ситуации (понятия, законы, теоретические положения).</w:t>
            </w:r>
          </w:p>
        </w:tc>
        <w:tc>
          <w:tcPr>
            <w:tcW w:w="3600" w:type="dxa"/>
          </w:tcPr>
          <w:p w:rsidR="00F12FDF" w:rsidRPr="009251DA" w:rsidRDefault="006375EF" w:rsidP="00F12FDF">
            <w:pPr>
              <w:jc w:val="both"/>
              <w:rPr>
                <w:spacing w:val="-6"/>
              </w:rPr>
            </w:pPr>
            <w:r w:rsidRPr="009251DA">
              <w:rPr>
                <w:spacing w:val="-6"/>
              </w:rPr>
              <w:t>Теоретические знания, необходимые для анализа задачной ситуации (понятия, законы, теоретические положения).</w:t>
            </w:r>
          </w:p>
        </w:tc>
        <w:tc>
          <w:tcPr>
            <w:tcW w:w="1964" w:type="dxa"/>
          </w:tcPr>
          <w:p w:rsidR="008225C7" w:rsidRDefault="008225C7" w:rsidP="008225C7">
            <w:pPr>
              <w:spacing w:line="256" w:lineRule="auto"/>
              <w:jc w:val="both"/>
              <w:rPr>
                <w:spacing w:val="-6"/>
                <w:lang w:eastAsia="en-US"/>
              </w:rPr>
            </w:pPr>
            <w:r>
              <w:rPr>
                <w:spacing w:val="-6"/>
                <w:lang w:eastAsia="en-US"/>
              </w:rPr>
              <w:t>Устный контроль (индивидуальный и фронтальный).</w:t>
            </w:r>
          </w:p>
          <w:p w:rsidR="008225C7" w:rsidRDefault="008225C7" w:rsidP="008225C7">
            <w:pPr>
              <w:spacing w:line="256" w:lineRule="auto"/>
              <w:rPr>
                <w:lang w:eastAsia="en-US"/>
              </w:rPr>
            </w:pPr>
            <w:r>
              <w:rPr>
                <w:lang w:eastAsia="en-US"/>
              </w:rPr>
              <w:t>Выполнение тестовых заданий.</w:t>
            </w:r>
          </w:p>
          <w:p w:rsidR="00F12FDF" w:rsidRPr="009251DA" w:rsidRDefault="00F12FDF" w:rsidP="00F12FDF">
            <w:pPr>
              <w:jc w:val="both"/>
              <w:rPr>
                <w:spacing w:val="-6"/>
              </w:rPr>
            </w:pPr>
          </w:p>
        </w:tc>
      </w:tr>
      <w:tr w:rsidR="00BA2EA7" w:rsidRPr="002C1D80" w:rsidTr="00F12FDF">
        <w:trPr>
          <w:trHeight w:val="375"/>
          <w:jc w:val="center"/>
        </w:trPr>
        <w:tc>
          <w:tcPr>
            <w:tcW w:w="4068" w:type="dxa"/>
          </w:tcPr>
          <w:p w:rsidR="00F12FDF" w:rsidRDefault="00F12FDF" w:rsidP="00F12FDF">
            <w:pPr>
              <w:jc w:val="both"/>
              <w:rPr>
                <w:spacing w:val="-6"/>
              </w:rPr>
            </w:pPr>
            <w:proofErr w:type="gramStart"/>
            <w:r>
              <w:rPr>
                <w:spacing w:val="-6"/>
              </w:rPr>
              <w:lastRenderedPageBreak/>
              <w:t>З</w:t>
            </w:r>
            <w:proofErr w:type="gramEnd"/>
            <w:r>
              <w:rPr>
                <w:spacing w:val="-6"/>
              </w:rPr>
              <w:t xml:space="preserve"> 3. Теоретические знания, необходимые для анализа эксперимента (понятия, законы, теоретические положения).</w:t>
            </w:r>
          </w:p>
          <w:p w:rsidR="00F12FDF" w:rsidRDefault="00F12FDF" w:rsidP="00F12FDF">
            <w:pPr>
              <w:jc w:val="both"/>
              <w:rPr>
                <w:spacing w:val="-6"/>
              </w:rPr>
            </w:pPr>
            <w:r>
              <w:rPr>
                <w:spacing w:val="-6"/>
              </w:rPr>
              <w:t>Знание теоретических основ экспериментальной деятельности, знания о способах деятельности.</w:t>
            </w:r>
          </w:p>
          <w:p w:rsidR="00F12FDF" w:rsidRDefault="00F12FDF" w:rsidP="00F12FDF">
            <w:pPr>
              <w:tabs>
                <w:tab w:val="left" w:pos="0"/>
                <w:tab w:val="left" w:pos="175"/>
              </w:tabs>
              <w:jc w:val="both"/>
              <w:rPr>
                <w:spacing w:val="-6"/>
              </w:rPr>
            </w:pPr>
            <w:r>
              <w:rPr>
                <w:spacing w:val="-6"/>
              </w:rPr>
              <w:t>Знание принципов действия основных физических приборов, используемых для измерений физических величин</w:t>
            </w:r>
          </w:p>
          <w:p w:rsidR="00BA2EA7" w:rsidRPr="00F433BF" w:rsidRDefault="00BA2EA7" w:rsidP="00F12FDF">
            <w:pPr>
              <w:jc w:val="both"/>
              <w:rPr>
                <w:bCs/>
                <w:sz w:val="20"/>
                <w:szCs w:val="20"/>
              </w:rPr>
            </w:pPr>
          </w:p>
        </w:tc>
        <w:tc>
          <w:tcPr>
            <w:tcW w:w="3600" w:type="dxa"/>
          </w:tcPr>
          <w:p w:rsidR="006375EF" w:rsidRDefault="006375EF" w:rsidP="006375EF">
            <w:pPr>
              <w:jc w:val="both"/>
              <w:rPr>
                <w:spacing w:val="-6"/>
              </w:rPr>
            </w:pPr>
            <w:r>
              <w:rPr>
                <w:spacing w:val="-6"/>
              </w:rPr>
              <w:t>Теоретические знания, необходимые для анализа эксперимента (понятия, законы, теоретические положения).</w:t>
            </w:r>
          </w:p>
          <w:p w:rsidR="006375EF" w:rsidRDefault="006375EF" w:rsidP="006375EF">
            <w:pPr>
              <w:jc w:val="both"/>
              <w:rPr>
                <w:spacing w:val="-6"/>
              </w:rPr>
            </w:pPr>
            <w:r>
              <w:rPr>
                <w:spacing w:val="-6"/>
              </w:rPr>
              <w:t>Знание теоретических основ экспериментальной деятельности, знания о способах деятельности.</w:t>
            </w:r>
          </w:p>
          <w:p w:rsidR="006375EF" w:rsidRDefault="006375EF" w:rsidP="006375EF">
            <w:pPr>
              <w:tabs>
                <w:tab w:val="left" w:pos="0"/>
                <w:tab w:val="left" w:pos="175"/>
              </w:tabs>
              <w:jc w:val="both"/>
              <w:rPr>
                <w:spacing w:val="-6"/>
              </w:rPr>
            </w:pPr>
            <w:r>
              <w:rPr>
                <w:spacing w:val="-6"/>
              </w:rPr>
              <w:t>Знание принципов действия основных физических приборов, используемых для измерений физических величин</w:t>
            </w:r>
          </w:p>
          <w:p w:rsidR="00BA2EA7" w:rsidRPr="002C1D80" w:rsidRDefault="00BA2EA7" w:rsidP="00F12FDF">
            <w:pPr>
              <w:jc w:val="both"/>
              <w:rPr>
                <w:bCs/>
                <w:i/>
                <w:color w:val="FF0000"/>
                <w:sz w:val="20"/>
                <w:szCs w:val="20"/>
              </w:rPr>
            </w:pPr>
          </w:p>
        </w:tc>
        <w:tc>
          <w:tcPr>
            <w:tcW w:w="1964" w:type="dxa"/>
          </w:tcPr>
          <w:p w:rsidR="008225C7" w:rsidRDefault="008225C7" w:rsidP="008225C7">
            <w:pPr>
              <w:spacing w:line="256" w:lineRule="auto"/>
              <w:jc w:val="both"/>
              <w:rPr>
                <w:spacing w:val="-6"/>
                <w:lang w:eastAsia="en-US"/>
              </w:rPr>
            </w:pPr>
            <w:r>
              <w:rPr>
                <w:spacing w:val="-6"/>
                <w:lang w:eastAsia="en-US"/>
              </w:rPr>
              <w:t>Устный контроль (индивидуальный и фронтальный).</w:t>
            </w:r>
          </w:p>
          <w:p w:rsidR="00BA2EA7" w:rsidRPr="002C1D80" w:rsidRDefault="008225C7" w:rsidP="008225C7">
            <w:pPr>
              <w:spacing w:line="256" w:lineRule="auto"/>
              <w:rPr>
                <w:bCs/>
                <w:i/>
                <w:color w:val="FF0000"/>
                <w:sz w:val="20"/>
                <w:szCs w:val="20"/>
              </w:rPr>
            </w:pPr>
            <w:r>
              <w:rPr>
                <w:lang w:eastAsia="en-US"/>
              </w:rPr>
              <w:t>Лабораторная работа №</w:t>
            </w:r>
          </w:p>
        </w:tc>
      </w:tr>
      <w:tr w:rsidR="00BA2EA7" w:rsidRPr="002C1D80" w:rsidTr="00F12FDF">
        <w:trPr>
          <w:trHeight w:val="375"/>
          <w:jc w:val="center"/>
        </w:trPr>
        <w:tc>
          <w:tcPr>
            <w:tcW w:w="4068" w:type="dxa"/>
          </w:tcPr>
          <w:p w:rsidR="00F12FDF" w:rsidRDefault="00F12FDF" w:rsidP="00F12FDF">
            <w:pPr>
              <w:tabs>
                <w:tab w:val="left" w:pos="0"/>
                <w:tab w:val="left" w:pos="175"/>
              </w:tabs>
              <w:jc w:val="both"/>
              <w:rPr>
                <w:spacing w:val="-6"/>
              </w:rPr>
            </w:pPr>
            <w:proofErr w:type="gramStart"/>
            <w:r>
              <w:rPr>
                <w:spacing w:val="-6"/>
              </w:rPr>
              <w:t>З</w:t>
            </w:r>
            <w:proofErr w:type="gramEnd"/>
            <w:r>
              <w:rPr>
                <w:spacing w:val="-6"/>
              </w:rPr>
              <w:t xml:space="preserve"> 4. Знание теоретических основ исследовательской деятельности.</w:t>
            </w:r>
          </w:p>
          <w:p w:rsidR="00BA2EA7" w:rsidRPr="00F433BF" w:rsidRDefault="00BA2EA7" w:rsidP="00F12FDF">
            <w:pPr>
              <w:jc w:val="both"/>
              <w:rPr>
                <w:bCs/>
                <w:sz w:val="20"/>
                <w:szCs w:val="20"/>
              </w:rPr>
            </w:pPr>
          </w:p>
        </w:tc>
        <w:tc>
          <w:tcPr>
            <w:tcW w:w="3600" w:type="dxa"/>
          </w:tcPr>
          <w:p w:rsidR="006375EF" w:rsidRDefault="006375EF" w:rsidP="006375EF">
            <w:pPr>
              <w:tabs>
                <w:tab w:val="left" w:pos="0"/>
                <w:tab w:val="left" w:pos="175"/>
              </w:tabs>
              <w:jc w:val="both"/>
              <w:rPr>
                <w:spacing w:val="-6"/>
              </w:rPr>
            </w:pPr>
            <w:r>
              <w:rPr>
                <w:spacing w:val="-6"/>
              </w:rPr>
              <w:t>Знание теоретических основ исследовательской деятельности.</w:t>
            </w:r>
          </w:p>
          <w:p w:rsidR="00BA2EA7" w:rsidRPr="002C1D80" w:rsidRDefault="00BA2EA7" w:rsidP="00F12FDF">
            <w:pPr>
              <w:jc w:val="both"/>
              <w:rPr>
                <w:bCs/>
                <w:i/>
                <w:color w:val="FF0000"/>
                <w:sz w:val="20"/>
                <w:szCs w:val="20"/>
              </w:rPr>
            </w:pPr>
          </w:p>
        </w:tc>
        <w:tc>
          <w:tcPr>
            <w:tcW w:w="1964" w:type="dxa"/>
          </w:tcPr>
          <w:p w:rsidR="008225C7" w:rsidRDefault="008225C7" w:rsidP="008225C7">
            <w:pPr>
              <w:spacing w:line="256" w:lineRule="auto"/>
              <w:jc w:val="both"/>
              <w:rPr>
                <w:spacing w:val="-6"/>
                <w:lang w:eastAsia="en-US"/>
              </w:rPr>
            </w:pPr>
            <w:r>
              <w:rPr>
                <w:spacing w:val="-6"/>
                <w:lang w:eastAsia="en-US"/>
              </w:rPr>
              <w:t>Устный контроль (индивидуальный и фронтальный).</w:t>
            </w:r>
          </w:p>
          <w:p w:rsidR="008225C7" w:rsidRDefault="008225C7" w:rsidP="008225C7">
            <w:pPr>
              <w:spacing w:line="256" w:lineRule="auto"/>
              <w:rPr>
                <w:lang w:eastAsia="en-US"/>
              </w:rPr>
            </w:pPr>
            <w:r>
              <w:rPr>
                <w:lang w:eastAsia="en-US"/>
              </w:rPr>
              <w:t>Выполнение тестовых заданий.</w:t>
            </w:r>
          </w:p>
          <w:p w:rsidR="00BA2EA7" w:rsidRPr="002C1D80" w:rsidRDefault="00BA2EA7" w:rsidP="00F12FDF">
            <w:pPr>
              <w:jc w:val="both"/>
              <w:rPr>
                <w:bCs/>
                <w:i/>
                <w:color w:val="FF0000"/>
                <w:sz w:val="20"/>
                <w:szCs w:val="20"/>
              </w:rPr>
            </w:pPr>
          </w:p>
        </w:tc>
      </w:tr>
      <w:tr w:rsidR="00706603" w:rsidRPr="002C1D80" w:rsidTr="00F12FDF">
        <w:trPr>
          <w:trHeight w:val="375"/>
          <w:jc w:val="center"/>
        </w:trPr>
        <w:tc>
          <w:tcPr>
            <w:tcW w:w="4068" w:type="dxa"/>
          </w:tcPr>
          <w:p w:rsidR="00706603" w:rsidRDefault="00706603" w:rsidP="00706603">
            <w:pPr>
              <w:tabs>
                <w:tab w:val="left" w:pos="0"/>
                <w:tab w:val="left" w:pos="175"/>
              </w:tabs>
              <w:jc w:val="both"/>
              <w:rPr>
                <w:spacing w:val="-6"/>
              </w:rPr>
            </w:pPr>
            <w:proofErr w:type="gramStart"/>
            <w:r>
              <w:rPr>
                <w:spacing w:val="-6"/>
              </w:rPr>
              <w:t>З</w:t>
            </w:r>
            <w:proofErr w:type="gramEnd"/>
            <w:r>
              <w:rPr>
                <w:spacing w:val="-6"/>
              </w:rPr>
              <w:t xml:space="preserve"> 5.</w:t>
            </w:r>
            <w:r>
              <w:rPr>
                <w:spacing w:val="-6"/>
                <w:sz w:val="22"/>
                <w:szCs w:val="22"/>
              </w:rPr>
              <w:t xml:space="preserve"> Эффективная коммуникация с коллективом </w:t>
            </w:r>
            <w:proofErr w:type="gramStart"/>
            <w:r>
              <w:rPr>
                <w:spacing w:val="-6"/>
                <w:sz w:val="22"/>
                <w:szCs w:val="22"/>
              </w:rPr>
              <w:t>обучающихся</w:t>
            </w:r>
            <w:proofErr w:type="gramEnd"/>
            <w:r>
              <w:rPr>
                <w:spacing w:val="-6"/>
                <w:sz w:val="22"/>
                <w:szCs w:val="22"/>
              </w:rPr>
              <w:t xml:space="preserve">  и обществом в целом</w:t>
            </w:r>
          </w:p>
        </w:tc>
        <w:tc>
          <w:tcPr>
            <w:tcW w:w="3600" w:type="dxa"/>
          </w:tcPr>
          <w:p w:rsidR="00706603" w:rsidRPr="002C1D80" w:rsidRDefault="006375EF" w:rsidP="00F12FDF">
            <w:pPr>
              <w:jc w:val="both"/>
              <w:rPr>
                <w:bCs/>
                <w:i/>
                <w:color w:val="FF0000"/>
                <w:sz w:val="20"/>
                <w:szCs w:val="20"/>
              </w:rPr>
            </w:pPr>
            <w:r>
              <w:rPr>
                <w:spacing w:val="-6"/>
                <w:sz w:val="22"/>
                <w:szCs w:val="22"/>
              </w:rPr>
              <w:t xml:space="preserve">Эффективная коммуникация с коллективом </w:t>
            </w:r>
            <w:proofErr w:type="gramStart"/>
            <w:r>
              <w:rPr>
                <w:spacing w:val="-6"/>
                <w:sz w:val="22"/>
                <w:szCs w:val="22"/>
              </w:rPr>
              <w:t>обучающихся</w:t>
            </w:r>
            <w:proofErr w:type="gramEnd"/>
            <w:r>
              <w:rPr>
                <w:spacing w:val="-6"/>
                <w:sz w:val="22"/>
                <w:szCs w:val="22"/>
              </w:rPr>
              <w:t xml:space="preserve">  и обществом в целом</w:t>
            </w:r>
          </w:p>
        </w:tc>
        <w:tc>
          <w:tcPr>
            <w:tcW w:w="1964" w:type="dxa"/>
          </w:tcPr>
          <w:p w:rsidR="00706603" w:rsidRPr="002C1D80" w:rsidRDefault="00706603" w:rsidP="00F12FDF">
            <w:pPr>
              <w:jc w:val="both"/>
              <w:rPr>
                <w:bCs/>
                <w:i/>
                <w:color w:val="FF0000"/>
                <w:sz w:val="20"/>
                <w:szCs w:val="20"/>
              </w:rPr>
            </w:pPr>
          </w:p>
        </w:tc>
      </w:tr>
      <w:tr w:rsidR="00706603" w:rsidRPr="002C1D80" w:rsidTr="00F12FDF">
        <w:trPr>
          <w:trHeight w:val="375"/>
          <w:jc w:val="center"/>
        </w:trPr>
        <w:tc>
          <w:tcPr>
            <w:tcW w:w="4068" w:type="dxa"/>
          </w:tcPr>
          <w:p w:rsidR="00706603" w:rsidRDefault="00706603" w:rsidP="00706603">
            <w:pPr>
              <w:tabs>
                <w:tab w:val="left" w:pos="175"/>
                <w:tab w:val="left" w:pos="317"/>
              </w:tabs>
              <w:spacing w:after="200" w:line="360" w:lineRule="auto"/>
              <w:ind w:left="33"/>
              <w:jc w:val="both"/>
              <w:rPr>
                <w:spacing w:val="-6"/>
              </w:rPr>
            </w:pPr>
            <w:proofErr w:type="gramStart"/>
            <w:r>
              <w:rPr>
                <w:spacing w:val="-6"/>
              </w:rPr>
              <w:t>З</w:t>
            </w:r>
            <w:proofErr w:type="gramEnd"/>
            <w:r>
              <w:rPr>
                <w:spacing w:val="-6"/>
              </w:rPr>
              <w:t xml:space="preserve"> 6. </w:t>
            </w:r>
            <w:r>
              <w:rPr>
                <w:spacing w:val="-6"/>
                <w:sz w:val="22"/>
                <w:szCs w:val="22"/>
              </w:rPr>
              <w:t>Поиск и обработка информации, включая использование электронных ресурсов;</w:t>
            </w:r>
          </w:p>
          <w:p w:rsidR="00706603" w:rsidRDefault="00706603" w:rsidP="00706603">
            <w:pPr>
              <w:tabs>
                <w:tab w:val="left" w:pos="175"/>
                <w:tab w:val="left" w:pos="317"/>
              </w:tabs>
              <w:spacing w:after="200" w:line="360" w:lineRule="auto"/>
              <w:ind w:left="33"/>
              <w:jc w:val="both"/>
              <w:rPr>
                <w:spacing w:val="-6"/>
              </w:rPr>
            </w:pPr>
            <w:r>
              <w:rPr>
                <w:spacing w:val="-6"/>
                <w:sz w:val="22"/>
                <w:szCs w:val="22"/>
              </w:rPr>
              <w:t xml:space="preserve">     - компьютерная грамотность; </w:t>
            </w:r>
          </w:p>
          <w:p w:rsidR="00706603" w:rsidRDefault="00706603" w:rsidP="00706603">
            <w:pPr>
              <w:tabs>
                <w:tab w:val="left" w:pos="175"/>
                <w:tab w:val="left" w:pos="317"/>
              </w:tabs>
              <w:spacing w:after="200" w:line="360" w:lineRule="auto"/>
              <w:ind w:left="33"/>
              <w:jc w:val="both"/>
              <w:rPr>
                <w:spacing w:val="-6"/>
              </w:rPr>
            </w:pPr>
            <w:r>
              <w:rPr>
                <w:spacing w:val="-6"/>
                <w:sz w:val="22"/>
                <w:szCs w:val="22"/>
              </w:rPr>
              <w:t xml:space="preserve">    - использование информационных ресурсов, работа с текстами; </w:t>
            </w:r>
          </w:p>
          <w:p w:rsidR="00706603" w:rsidRDefault="00706603" w:rsidP="00706603">
            <w:pPr>
              <w:tabs>
                <w:tab w:val="left" w:pos="175"/>
                <w:tab w:val="left" w:pos="567"/>
              </w:tabs>
              <w:spacing w:line="360" w:lineRule="auto"/>
              <w:ind w:left="33"/>
              <w:jc w:val="both"/>
              <w:rPr>
                <w:spacing w:val="-6"/>
              </w:rPr>
            </w:pPr>
            <w:r>
              <w:rPr>
                <w:spacing w:val="-6"/>
                <w:sz w:val="22"/>
                <w:szCs w:val="22"/>
              </w:rPr>
              <w:t xml:space="preserve">    - применение знаний и  понимание;</w:t>
            </w:r>
          </w:p>
          <w:p w:rsidR="00706603" w:rsidRDefault="00706603" w:rsidP="00706603">
            <w:pPr>
              <w:spacing w:after="200" w:line="360" w:lineRule="auto"/>
              <w:ind w:left="33"/>
              <w:jc w:val="both"/>
              <w:rPr>
                <w:spacing w:val="-6"/>
              </w:rPr>
            </w:pPr>
            <w:r>
              <w:rPr>
                <w:spacing w:val="-6"/>
                <w:sz w:val="22"/>
                <w:szCs w:val="22"/>
              </w:rPr>
              <w:t xml:space="preserve">    - критическое отношение к информации</w:t>
            </w:r>
          </w:p>
          <w:p w:rsidR="00706603" w:rsidRDefault="00706603" w:rsidP="00F12FDF">
            <w:pPr>
              <w:tabs>
                <w:tab w:val="left" w:pos="0"/>
                <w:tab w:val="left" w:pos="175"/>
              </w:tabs>
              <w:jc w:val="both"/>
              <w:rPr>
                <w:spacing w:val="-6"/>
              </w:rPr>
            </w:pPr>
          </w:p>
        </w:tc>
        <w:tc>
          <w:tcPr>
            <w:tcW w:w="3600" w:type="dxa"/>
          </w:tcPr>
          <w:p w:rsidR="006375EF" w:rsidRDefault="006375EF" w:rsidP="006375EF">
            <w:pPr>
              <w:tabs>
                <w:tab w:val="left" w:pos="175"/>
                <w:tab w:val="left" w:pos="317"/>
              </w:tabs>
              <w:spacing w:after="200" w:line="360" w:lineRule="auto"/>
              <w:ind w:left="33"/>
              <w:jc w:val="both"/>
              <w:rPr>
                <w:spacing w:val="-6"/>
              </w:rPr>
            </w:pPr>
            <w:r>
              <w:rPr>
                <w:spacing w:val="-6"/>
                <w:sz w:val="22"/>
                <w:szCs w:val="22"/>
              </w:rPr>
              <w:t>Поиск и обработка информации, включая использование электронных ресурсов;</w:t>
            </w:r>
          </w:p>
          <w:p w:rsidR="006375EF" w:rsidRDefault="006375EF" w:rsidP="006375EF">
            <w:pPr>
              <w:tabs>
                <w:tab w:val="left" w:pos="175"/>
                <w:tab w:val="left" w:pos="317"/>
              </w:tabs>
              <w:spacing w:after="200" w:line="360" w:lineRule="auto"/>
              <w:ind w:left="33"/>
              <w:jc w:val="both"/>
              <w:rPr>
                <w:spacing w:val="-6"/>
              </w:rPr>
            </w:pPr>
            <w:r>
              <w:rPr>
                <w:spacing w:val="-6"/>
                <w:sz w:val="22"/>
                <w:szCs w:val="22"/>
              </w:rPr>
              <w:t xml:space="preserve">     - компьютерная грамотность; </w:t>
            </w:r>
          </w:p>
          <w:p w:rsidR="006375EF" w:rsidRDefault="006375EF" w:rsidP="006375EF">
            <w:pPr>
              <w:tabs>
                <w:tab w:val="left" w:pos="175"/>
                <w:tab w:val="left" w:pos="317"/>
              </w:tabs>
              <w:spacing w:after="200" w:line="360" w:lineRule="auto"/>
              <w:ind w:left="33"/>
              <w:jc w:val="both"/>
              <w:rPr>
                <w:spacing w:val="-6"/>
              </w:rPr>
            </w:pPr>
            <w:r>
              <w:rPr>
                <w:spacing w:val="-6"/>
                <w:sz w:val="22"/>
                <w:szCs w:val="22"/>
              </w:rPr>
              <w:t xml:space="preserve">    - использование информационных ресурсов, работа с текстами; </w:t>
            </w:r>
          </w:p>
          <w:p w:rsidR="006375EF" w:rsidRDefault="006375EF" w:rsidP="006375EF">
            <w:pPr>
              <w:tabs>
                <w:tab w:val="left" w:pos="175"/>
                <w:tab w:val="left" w:pos="567"/>
              </w:tabs>
              <w:spacing w:line="360" w:lineRule="auto"/>
              <w:ind w:left="33"/>
              <w:jc w:val="both"/>
              <w:rPr>
                <w:spacing w:val="-6"/>
              </w:rPr>
            </w:pPr>
            <w:r>
              <w:rPr>
                <w:spacing w:val="-6"/>
                <w:sz w:val="22"/>
                <w:szCs w:val="22"/>
              </w:rPr>
              <w:t xml:space="preserve">    - применение знаний и  понимание;</w:t>
            </w:r>
          </w:p>
          <w:p w:rsidR="00706603" w:rsidRPr="002C1D80" w:rsidRDefault="006375EF" w:rsidP="006375EF">
            <w:pPr>
              <w:jc w:val="both"/>
              <w:rPr>
                <w:bCs/>
                <w:i/>
                <w:color w:val="FF0000"/>
                <w:sz w:val="20"/>
                <w:szCs w:val="20"/>
              </w:rPr>
            </w:pPr>
            <w:r>
              <w:rPr>
                <w:spacing w:val="-6"/>
                <w:sz w:val="22"/>
                <w:szCs w:val="22"/>
              </w:rPr>
              <w:t xml:space="preserve">    - критическое отношение к информации</w:t>
            </w:r>
          </w:p>
        </w:tc>
        <w:tc>
          <w:tcPr>
            <w:tcW w:w="1964" w:type="dxa"/>
          </w:tcPr>
          <w:p w:rsidR="008A623C" w:rsidRDefault="008A623C" w:rsidP="008A623C">
            <w:pPr>
              <w:spacing w:line="256" w:lineRule="auto"/>
              <w:jc w:val="both"/>
              <w:rPr>
                <w:bCs/>
                <w:lang w:eastAsia="en-US"/>
              </w:rPr>
            </w:pPr>
            <w:r>
              <w:rPr>
                <w:bCs/>
                <w:lang w:eastAsia="en-US"/>
              </w:rPr>
              <w:t>Подготовка сообщений.</w:t>
            </w:r>
          </w:p>
          <w:p w:rsidR="008A623C" w:rsidRDefault="008A623C" w:rsidP="008A623C">
            <w:pPr>
              <w:spacing w:line="256" w:lineRule="auto"/>
              <w:jc w:val="both"/>
              <w:rPr>
                <w:bCs/>
                <w:lang w:eastAsia="en-US"/>
              </w:rPr>
            </w:pPr>
            <w:r>
              <w:rPr>
                <w:bCs/>
                <w:lang w:eastAsia="en-US"/>
              </w:rPr>
              <w:t>Поиск информации в Интернете.</w:t>
            </w:r>
          </w:p>
          <w:p w:rsidR="00706603" w:rsidRPr="002C1D80" w:rsidRDefault="00706603" w:rsidP="00F12FDF">
            <w:pPr>
              <w:jc w:val="both"/>
              <w:rPr>
                <w:bCs/>
                <w:i/>
                <w:color w:val="FF0000"/>
                <w:sz w:val="20"/>
                <w:szCs w:val="20"/>
              </w:rPr>
            </w:pPr>
          </w:p>
        </w:tc>
      </w:tr>
      <w:tr w:rsidR="00706603" w:rsidRPr="002C1D80" w:rsidTr="00F12FDF">
        <w:trPr>
          <w:trHeight w:val="375"/>
          <w:jc w:val="center"/>
        </w:trPr>
        <w:tc>
          <w:tcPr>
            <w:tcW w:w="4068" w:type="dxa"/>
          </w:tcPr>
          <w:p w:rsidR="00706603" w:rsidRDefault="00706603" w:rsidP="00706603">
            <w:pPr>
              <w:spacing w:after="200" w:line="276" w:lineRule="auto"/>
              <w:ind w:left="33" w:right="-109"/>
              <w:rPr>
                <w:spacing w:val="-6"/>
              </w:rPr>
            </w:pPr>
            <w:proofErr w:type="gramStart"/>
            <w:r>
              <w:rPr>
                <w:spacing w:val="-6"/>
              </w:rPr>
              <w:t>З</w:t>
            </w:r>
            <w:proofErr w:type="gramEnd"/>
            <w:r>
              <w:rPr>
                <w:spacing w:val="-6"/>
              </w:rPr>
              <w:t xml:space="preserve"> 7. </w:t>
            </w:r>
            <w:r>
              <w:rPr>
                <w:spacing w:val="-6"/>
                <w:sz w:val="22"/>
                <w:szCs w:val="22"/>
              </w:rPr>
              <w:t xml:space="preserve">  Исполнительская дисциплина;</w:t>
            </w:r>
          </w:p>
          <w:p w:rsidR="00706603" w:rsidRDefault="00706603" w:rsidP="00706603">
            <w:pPr>
              <w:spacing w:after="200" w:line="276" w:lineRule="auto"/>
              <w:ind w:left="33" w:right="-109"/>
              <w:rPr>
                <w:spacing w:val="-6"/>
              </w:rPr>
            </w:pPr>
            <w:r>
              <w:rPr>
                <w:spacing w:val="-6"/>
                <w:sz w:val="22"/>
                <w:szCs w:val="22"/>
              </w:rPr>
              <w:t xml:space="preserve">       - инициативность в работе;</w:t>
            </w:r>
          </w:p>
          <w:p w:rsidR="00706603" w:rsidRDefault="00706603" w:rsidP="00706603">
            <w:pPr>
              <w:spacing w:after="200" w:line="276" w:lineRule="auto"/>
              <w:ind w:right="-109"/>
              <w:rPr>
                <w:spacing w:val="-6"/>
              </w:rPr>
            </w:pPr>
            <w:r>
              <w:rPr>
                <w:spacing w:val="-6"/>
                <w:sz w:val="22"/>
                <w:szCs w:val="22"/>
              </w:rPr>
              <w:t xml:space="preserve">    - способность брать на себя ответственность и принимать решения;</w:t>
            </w:r>
          </w:p>
          <w:p w:rsidR="00706603" w:rsidRDefault="00706603" w:rsidP="00706603">
            <w:pPr>
              <w:tabs>
                <w:tab w:val="left" w:pos="175"/>
              </w:tabs>
              <w:spacing w:after="200" w:line="276" w:lineRule="auto"/>
              <w:ind w:left="33" w:right="-109"/>
              <w:rPr>
                <w:spacing w:val="-6"/>
              </w:rPr>
            </w:pPr>
            <w:r>
              <w:rPr>
                <w:spacing w:val="-6"/>
                <w:sz w:val="22"/>
                <w:szCs w:val="22"/>
              </w:rPr>
              <w:t xml:space="preserve">   - навыки самоуправления (целеполагание, планирование, презентация);</w:t>
            </w:r>
          </w:p>
          <w:p w:rsidR="00706603" w:rsidRDefault="00706603" w:rsidP="00706603">
            <w:pPr>
              <w:spacing w:after="200" w:line="276" w:lineRule="auto"/>
              <w:ind w:left="33"/>
              <w:rPr>
                <w:spacing w:val="-6"/>
              </w:rPr>
            </w:pPr>
            <w:r>
              <w:rPr>
                <w:spacing w:val="-6"/>
                <w:sz w:val="22"/>
                <w:szCs w:val="22"/>
              </w:rPr>
              <w:t xml:space="preserve">    - критическое мышление;</w:t>
            </w:r>
          </w:p>
          <w:p w:rsidR="00706603" w:rsidRDefault="00706603" w:rsidP="00F12FDF">
            <w:pPr>
              <w:tabs>
                <w:tab w:val="left" w:pos="0"/>
                <w:tab w:val="left" w:pos="175"/>
              </w:tabs>
              <w:jc w:val="both"/>
              <w:rPr>
                <w:spacing w:val="-6"/>
              </w:rPr>
            </w:pPr>
          </w:p>
        </w:tc>
        <w:tc>
          <w:tcPr>
            <w:tcW w:w="3600" w:type="dxa"/>
          </w:tcPr>
          <w:p w:rsidR="006375EF" w:rsidRDefault="006375EF" w:rsidP="006375EF">
            <w:pPr>
              <w:spacing w:after="200" w:line="276" w:lineRule="auto"/>
              <w:ind w:left="33" w:right="-109"/>
              <w:rPr>
                <w:spacing w:val="-6"/>
              </w:rPr>
            </w:pPr>
            <w:r>
              <w:rPr>
                <w:spacing w:val="-6"/>
                <w:sz w:val="22"/>
                <w:szCs w:val="22"/>
              </w:rPr>
              <w:t>Исполнительская дисциплина;</w:t>
            </w:r>
          </w:p>
          <w:p w:rsidR="006375EF" w:rsidRDefault="006375EF" w:rsidP="006375EF">
            <w:pPr>
              <w:spacing w:after="200" w:line="276" w:lineRule="auto"/>
              <w:ind w:left="33" w:right="-109"/>
              <w:rPr>
                <w:spacing w:val="-6"/>
              </w:rPr>
            </w:pPr>
            <w:r>
              <w:rPr>
                <w:spacing w:val="-6"/>
                <w:sz w:val="22"/>
                <w:szCs w:val="22"/>
              </w:rPr>
              <w:t xml:space="preserve">       - инициативность в работе;</w:t>
            </w:r>
          </w:p>
          <w:p w:rsidR="006375EF" w:rsidRDefault="006375EF" w:rsidP="006375EF">
            <w:pPr>
              <w:spacing w:after="200" w:line="276" w:lineRule="auto"/>
              <w:ind w:right="-109"/>
              <w:rPr>
                <w:spacing w:val="-6"/>
              </w:rPr>
            </w:pPr>
            <w:r>
              <w:rPr>
                <w:spacing w:val="-6"/>
                <w:sz w:val="22"/>
                <w:szCs w:val="22"/>
              </w:rPr>
              <w:t xml:space="preserve">    - способность брать на себя ответственность и принимать решения;</w:t>
            </w:r>
          </w:p>
          <w:p w:rsidR="006375EF" w:rsidRDefault="006375EF" w:rsidP="006375EF">
            <w:pPr>
              <w:tabs>
                <w:tab w:val="left" w:pos="175"/>
              </w:tabs>
              <w:spacing w:after="200" w:line="276" w:lineRule="auto"/>
              <w:ind w:left="33" w:right="-109"/>
              <w:rPr>
                <w:spacing w:val="-6"/>
              </w:rPr>
            </w:pPr>
            <w:r>
              <w:rPr>
                <w:spacing w:val="-6"/>
                <w:sz w:val="22"/>
                <w:szCs w:val="22"/>
              </w:rPr>
              <w:t xml:space="preserve">   - навыки самоуправления (целеполагание, планирование, презентация);</w:t>
            </w:r>
          </w:p>
          <w:p w:rsidR="006375EF" w:rsidRDefault="006375EF" w:rsidP="006375EF">
            <w:pPr>
              <w:spacing w:after="200" w:line="276" w:lineRule="auto"/>
              <w:ind w:left="33"/>
              <w:rPr>
                <w:spacing w:val="-6"/>
              </w:rPr>
            </w:pPr>
            <w:r>
              <w:rPr>
                <w:spacing w:val="-6"/>
                <w:sz w:val="22"/>
                <w:szCs w:val="22"/>
              </w:rPr>
              <w:t xml:space="preserve">    - критическое мышление;</w:t>
            </w:r>
          </w:p>
          <w:p w:rsidR="00706603" w:rsidRPr="002C1D80" w:rsidRDefault="00706603" w:rsidP="00F12FDF">
            <w:pPr>
              <w:jc w:val="both"/>
              <w:rPr>
                <w:bCs/>
                <w:i/>
                <w:color w:val="FF0000"/>
                <w:sz w:val="20"/>
                <w:szCs w:val="20"/>
              </w:rPr>
            </w:pPr>
          </w:p>
        </w:tc>
        <w:tc>
          <w:tcPr>
            <w:tcW w:w="1964" w:type="dxa"/>
          </w:tcPr>
          <w:p w:rsidR="00706603" w:rsidRPr="002C1D80" w:rsidRDefault="00706603" w:rsidP="00F12FDF">
            <w:pPr>
              <w:jc w:val="both"/>
              <w:rPr>
                <w:bCs/>
                <w:i/>
                <w:color w:val="FF0000"/>
                <w:sz w:val="20"/>
                <w:szCs w:val="20"/>
              </w:rPr>
            </w:pPr>
          </w:p>
        </w:tc>
      </w:tr>
    </w:tbl>
    <w:p w:rsidR="0080766C" w:rsidRDefault="0080766C" w:rsidP="00BA2EA7">
      <w:pPr>
        <w:spacing w:line="360" w:lineRule="auto"/>
        <w:jc w:val="both"/>
        <w:rPr>
          <w:b/>
          <w:sz w:val="28"/>
          <w:szCs w:val="28"/>
        </w:rPr>
      </w:pPr>
    </w:p>
    <w:p w:rsidR="0080766C" w:rsidRDefault="0080766C" w:rsidP="00BA2EA7">
      <w:pPr>
        <w:spacing w:line="360" w:lineRule="auto"/>
        <w:jc w:val="both"/>
        <w:rPr>
          <w:b/>
          <w:sz w:val="28"/>
          <w:szCs w:val="28"/>
        </w:rPr>
      </w:pPr>
    </w:p>
    <w:p w:rsidR="00BA2EA7" w:rsidRDefault="00BA2EA7" w:rsidP="00BA2EA7">
      <w:pPr>
        <w:spacing w:line="360" w:lineRule="auto"/>
        <w:jc w:val="both"/>
        <w:rPr>
          <w:b/>
          <w:sz w:val="28"/>
          <w:szCs w:val="28"/>
        </w:rPr>
      </w:pPr>
      <w:r>
        <w:rPr>
          <w:b/>
          <w:sz w:val="28"/>
          <w:szCs w:val="28"/>
        </w:rPr>
        <w:lastRenderedPageBreak/>
        <w:t>3</w:t>
      </w:r>
      <w:r w:rsidRPr="00172367">
        <w:rPr>
          <w:b/>
          <w:sz w:val="28"/>
          <w:szCs w:val="28"/>
        </w:rPr>
        <w:t xml:space="preserve">. </w:t>
      </w:r>
      <w:r>
        <w:rPr>
          <w:b/>
          <w:sz w:val="28"/>
          <w:szCs w:val="28"/>
        </w:rPr>
        <w:t>Оценка освоения</w:t>
      </w:r>
      <w:r w:rsidRPr="00AE7681">
        <w:rPr>
          <w:b/>
          <w:sz w:val="28"/>
          <w:szCs w:val="28"/>
        </w:rPr>
        <w:t xml:space="preserve"> учебной дисциплин</w:t>
      </w:r>
      <w:r>
        <w:rPr>
          <w:b/>
          <w:sz w:val="28"/>
          <w:szCs w:val="28"/>
        </w:rPr>
        <w:t>ы</w:t>
      </w:r>
      <w:r w:rsidRPr="00AE7681">
        <w:rPr>
          <w:b/>
          <w:sz w:val="28"/>
          <w:szCs w:val="28"/>
        </w:rPr>
        <w:t>:</w:t>
      </w:r>
    </w:p>
    <w:p w:rsidR="00BA2EA7" w:rsidRPr="00574B57" w:rsidRDefault="00BA2EA7" w:rsidP="00BA2EA7">
      <w:pPr>
        <w:spacing w:line="360" w:lineRule="auto"/>
        <w:ind w:firstLine="709"/>
        <w:jc w:val="both"/>
        <w:rPr>
          <w:b/>
          <w:bCs/>
          <w:color w:val="000000"/>
          <w:sz w:val="28"/>
          <w:szCs w:val="28"/>
        </w:rPr>
      </w:pPr>
      <w:r w:rsidRPr="00574B57">
        <w:rPr>
          <w:b/>
          <w:bCs/>
          <w:color w:val="000000"/>
          <w:sz w:val="28"/>
          <w:szCs w:val="28"/>
        </w:rPr>
        <w:t>3.1. Формы и методы оценивания</w:t>
      </w:r>
    </w:p>
    <w:p w:rsidR="00BA2EA7" w:rsidRDefault="00BA2EA7" w:rsidP="00BA2EA7">
      <w:pPr>
        <w:spacing w:line="360" w:lineRule="auto"/>
        <w:ind w:firstLine="709"/>
        <w:jc w:val="both"/>
        <w:rPr>
          <w:color w:val="000000"/>
          <w:sz w:val="28"/>
          <w:szCs w:val="28"/>
        </w:rPr>
      </w:pPr>
      <w:r w:rsidRPr="004B7FC1">
        <w:rPr>
          <w:color w:val="000000"/>
          <w:sz w:val="28"/>
          <w:szCs w:val="28"/>
        </w:rPr>
        <w:t>Предметом оценки служат умения и знания, предусмотренные ФГОС по дисциплине</w:t>
      </w:r>
      <w:r w:rsidR="0080766C">
        <w:rPr>
          <w:color w:val="000000"/>
          <w:sz w:val="28"/>
          <w:szCs w:val="28"/>
        </w:rPr>
        <w:t xml:space="preserve"> физика</w:t>
      </w:r>
      <w:r w:rsidRPr="004B7FC1">
        <w:rPr>
          <w:color w:val="000000"/>
          <w:sz w:val="28"/>
          <w:szCs w:val="28"/>
        </w:rPr>
        <w:t xml:space="preserve">, направленные на формирование общих и профессиональных компетенций. </w:t>
      </w:r>
    </w:p>
    <w:p w:rsidR="008225C7" w:rsidRDefault="008225C7" w:rsidP="00BA2EA7">
      <w:pPr>
        <w:spacing w:line="360" w:lineRule="auto"/>
        <w:ind w:firstLine="709"/>
        <w:jc w:val="both"/>
        <w:rPr>
          <w:color w:val="000000"/>
          <w:sz w:val="28"/>
          <w:szCs w:val="28"/>
        </w:rPr>
      </w:pPr>
    </w:p>
    <w:p w:rsidR="008225C7" w:rsidRDefault="008225C7" w:rsidP="008225C7">
      <w:pPr>
        <w:ind w:left="720"/>
      </w:pPr>
    </w:p>
    <w:p w:rsidR="008225C7" w:rsidRDefault="008225C7" w:rsidP="008225C7">
      <w:pPr>
        <w:ind w:left="720"/>
      </w:pPr>
    </w:p>
    <w:p w:rsidR="008225C7" w:rsidRDefault="008225C7" w:rsidP="008225C7">
      <w:pPr>
        <w:ind w:left="720"/>
      </w:pPr>
    </w:p>
    <w:p w:rsidR="008225C7" w:rsidRDefault="008225C7" w:rsidP="008225C7">
      <w:pPr>
        <w:numPr>
          <w:ilvl w:val="0"/>
          <w:numId w:val="109"/>
        </w:numPr>
        <w:jc w:val="center"/>
        <w:rPr>
          <w:b/>
          <w:sz w:val="28"/>
          <w:szCs w:val="28"/>
        </w:rPr>
      </w:pPr>
      <w:r>
        <w:rPr>
          <w:b/>
          <w:sz w:val="28"/>
          <w:szCs w:val="28"/>
        </w:rPr>
        <w:t>Оценка выполнения заданий текущего контроля</w:t>
      </w:r>
    </w:p>
    <w:p w:rsidR="008225C7" w:rsidRDefault="008225C7" w:rsidP="008225C7">
      <w:pPr>
        <w:ind w:left="1080"/>
        <w:jc w:val="center"/>
        <w:rPr>
          <w:b/>
          <w:sz w:val="28"/>
          <w:szCs w:val="28"/>
        </w:rPr>
      </w:pPr>
      <w:r>
        <w:rPr>
          <w:b/>
          <w:sz w:val="28"/>
          <w:szCs w:val="28"/>
        </w:rPr>
        <w:t>(тестовые проверочные работы).</w:t>
      </w:r>
    </w:p>
    <w:p w:rsidR="008225C7" w:rsidRDefault="008225C7" w:rsidP="008225C7">
      <w:pPr>
        <w:ind w:left="1080"/>
        <w:jc w:val="center"/>
        <w:rPr>
          <w:b/>
          <w:sz w:val="28"/>
          <w:szCs w:val="28"/>
        </w:rPr>
      </w:pPr>
    </w:p>
    <w:p w:rsidR="008225C7" w:rsidRDefault="008225C7" w:rsidP="008225C7">
      <w:pPr>
        <w:ind w:left="1080"/>
      </w:pPr>
      <w:r>
        <w:t>Оценка «5». Ответ содержит 90-100%элементов знаний.</w:t>
      </w:r>
    </w:p>
    <w:p w:rsidR="008225C7" w:rsidRDefault="008225C7" w:rsidP="008225C7">
      <w:pPr>
        <w:ind w:left="1080"/>
      </w:pPr>
      <w:r>
        <w:t>Оценка «4». Ответ содержит 70-89% элементов знаний.</w:t>
      </w:r>
    </w:p>
    <w:p w:rsidR="008225C7" w:rsidRDefault="008225C7" w:rsidP="008225C7">
      <w:pPr>
        <w:ind w:left="1080"/>
      </w:pPr>
      <w:r>
        <w:t>Оценка «3».  Ответ содержит 50-69% элементов знаний.</w:t>
      </w:r>
    </w:p>
    <w:p w:rsidR="008225C7" w:rsidRDefault="008225C7" w:rsidP="008225C7">
      <w:pPr>
        <w:ind w:left="1080"/>
      </w:pPr>
      <w:r>
        <w:t>Оценка «2».    Ответ содержит менее 50% элементов знаний.</w:t>
      </w:r>
    </w:p>
    <w:p w:rsidR="008225C7" w:rsidRDefault="008225C7" w:rsidP="008225C7">
      <w:pPr>
        <w:ind w:left="1080"/>
      </w:pPr>
    </w:p>
    <w:p w:rsidR="008225C7" w:rsidRDefault="008225C7" w:rsidP="008225C7">
      <w:pPr>
        <w:ind w:left="1080"/>
      </w:pPr>
    </w:p>
    <w:p w:rsidR="008225C7" w:rsidRDefault="008225C7" w:rsidP="008225C7">
      <w:pPr>
        <w:ind w:left="1080"/>
      </w:pPr>
    </w:p>
    <w:p w:rsidR="008225C7" w:rsidRDefault="008225C7" w:rsidP="008225C7">
      <w:pPr>
        <w:ind w:left="1080"/>
      </w:pPr>
    </w:p>
    <w:p w:rsidR="008225C7" w:rsidRDefault="008225C7" w:rsidP="008225C7">
      <w:pPr>
        <w:ind w:left="1080"/>
      </w:pPr>
    </w:p>
    <w:p w:rsidR="008225C7" w:rsidRDefault="008225C7" w:rsidP="008225C7">
      <w:pPr>
        <w:ind w:left="1080"/>
      </w:pPr>
    </w:p>
    <w:p w:rsidR="008225C7" w:rsidRDefault="008225C7" w:rsidP="008225C7">
      <w:pPr>
        <w:ind w:left="1080"/>
        <w:jc w:val="center"/>
        <w:rPr>
          <w:b/>
          <w:sz w:val="28"/>
          <w:szCs w:val="28"/>
        </w:rPr>
      </w:pPr>
      <w:r>
        <w:rPr>
          <w:b/>
          <w:sz w:val="28"/>
          <w:szCs w:val="28"/>
        </w:rPr>
        <w:t>2. Оценка устного ответа, письменной контрольной работы</w:t>
      </w:r>
    </w:p>
    <w:p w:rsidR="008225C7" w:rsidRDefault="008225C7" w:rsidP="008225C7">
      <w:pPr>
        <w:ind w:left="1080"/>
        <w:jc w:val="center"/>
        <w:rPr>
          <w:b/>
          <w:sz w:val="28"/>
          <w:szCs w:val="28"/>
        </w:rPr>
      </w:pPr>
      <w:r>
        <w:rPr>
          <w:b/>
          <w:sz w:val="28"/>
          <w:szCs w:val="28"/>
        </w:rPr>
        <w:t>(задания со свободно конструированным ответом).</w:t>
      </w:r>
    </w:p>
    <w:p w:rsidR="008225C7" w:rsidRDefault="008225C7" w:rsidP="008225C7">
      <w:pPr>
        <w:ind w:left="1080"/>
        <w:jc w:val="center"/>
      </w:pPr>
    </w:p>
    <w:tbl>
      <w:tblPr>
        <w:tblStyle w:val="a3"/>
        <w:tblW w:w="0" w:type="auto"/>
        <w:tblLook w:val="01E0" w:firstRow="1" w:lastRow="1" w:firstColumn="1" w:lastColumn="1" w:noHBand="0" w:noVBand="0"/>
      </w:tblPr>
      <w:tblGrid>
        <w:gridCol w:w="1139"/>
        <w:gridCol w:w="2585"/>
        <w:gridCol w:w="3036"/>
        <w:gridCol w:w="2810"/>
      </w:tblGrid>
      <w:tr w:rsidR="008225C7" w:rsidTr="00EC1943">
        <w:tc>
          <w:tcPr>
            <w:tcW w:w="1368" w:type="dxa"/>
            <w:vMerge w:val="restart"/>
            <w:tcBorders>
              <w:top w:val="single" w:sz="4" w:space="0" w:color="auto"/>
              <w:left w:val="single" w:sz="4" w:space="0" w:color="auto"/>
              <w:bottom w:val="single" w:sz="4" w:space="0" w:color="auto"/>
              <w:right w:val="single" w:sz="4" w:space="0" w:color="auto"/>
            </w:tcBorders>
          </w:tcPr>
          <w:p w:rsidR="008225C7" w:rsidRDefault="008225C7" w:rsidP="00EC1943">
            <w:pPr>
              <w:jc w:val="center"/>
              <w:rPr>
                <w:b/>
              </w:rPr>
            </w:pPr>
          </w:p>
          <w:p w:rsidR="008225C7" w:rsidRDefault="008225C7" w:rsidP="00EC1943">
            <w:pPr>
              <w:jc w:val="center"/>
              <w:rPr>
                <w:b/>
              </w:rPr>
            </w:pPr>
            <w:r>
              <w:rPr>
                <w:b/>
              </w:rPr>
              <w:t>Оценка</w:t>
            </w:r>
          </w:p>
        </w:tc>
        <w:tc>
          <w:tcPr>
            <w:tcW w:w="13228" w:type="dxa"/>
            <w:gridSpan w:val="3"/>
            <w:tcBorders>
              <w:top w:val="single" w:sz="4" w:space="0" w:color="auto"/>
              <w:left w:val="single" w:sz="4" w:space="0" w:color="auto"/>
              <w:bottom w:val="single" w:sz="4" w:space="0" w:color="auto"/>
              <w:right w:val="single" w:sz="4" w:space="0" w:color="auto"/>
            </w:tcBorders>
          </w:tcPr>
          <w:p w:rsidR="008225C7" w:rsidRDefault="008225C7" w:rsidP="00EC1943">
            <w:pPr>
              <w:jc w:val="center"/>
              <w:rPr>
                <w:b/>
              </w:rPr>
            </w:pPr>
            <w:r>
              <w:rPr>
                <w:b/>
              </w:rPr>
              <w:t>Критерии оценивания по составляющим образованности</w:t>
            </w:r>
          </w:p>
          <w:p w:rsidR="008225C7" w:rsidRDefault="008225C7" w:rsidP="00EC1943">
            <w:pPr>
              <w:jc w:val="center"/>
              <w:rPr>
                <w:b/>
              </w:rPr>
            </w:pPr>
          </w:p>
        </w:tc>
      </w:tr>
      <w:tr w:rsidR="008225C7" w:rsidTr="00EC1943">
        <w:tc>
          <w:tcPr>
            <w:tcW w:w="0" w:type="auto"/>
            <w:vMerge/>
            <w:tcBorders>
              <w:top w:val="single" w:sz="4" w:space="0" w:color="auto"/>
              <w:left w:val="single" w:sz="4" w:space="0" w:color="auto"/>
              <w:bottom w:val="single" w:sz="4" w:space="0" w:color="auto"/>
              <w:right w:val="single" w:sz="4" w:space="0" w:color="auto"/>
            </w:tcBorders>
            <w:vAlign w:val="center"/>
            <w:hideMark/>
          </w:tcPr>
          <w:p w:rsidR="008225C7" w:rsidRDefault="008225C7" w:rsidP="00EC1943">
            <w:pPr>
              <w:rPr>
                <w:b/>
              </w:rPr>
            </w:pPr>
          </w:p>
        </w:tc>
        <w:tc>
          <w:tcPr>
            <w:tcW w:w="3730" w:type="dxa"/>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rPr>
                <w:b/>
              </w:rPr>
            </w:pPr>
            <w:r>
              <w:rPr>
                <w:b/>
              </w:rPr>
              <w:t>Предметно-информационная</w:t>
            </w:r>
          </w:p>
        </w:tc>
        <w:tc>
          <w:tcPr>
            <w:tcW w:w="4820" w:type="dxa"/>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rPr>
                <w:b/>
              </w:rPr>
            </w:pPr>
            <w:proofErr w:type="spellStart"/>
            <w:r>
              <w:rPr>
                <w:b/>
              </w:rPr>
              <w:t>Деятельностно</w:t>
            </w:r>
            <w:proofErr w:type="spellEnd"/>
            <w:r>
              <w:rPr>
                <w:b/>
              </w:rPr>
              <w:t>-коммуникативная</w:t>
            </w:r>
          </w:p>
        </w:tc>
        <w:tc>
          <w:tcPr>
            <w:tcW w:w="4678" w:type="dxa"/>
            <w:tcBorders>
              <w:top w:val="single" w:sz="4" w:space="0" w:color="auto"/>
              <w:left w:val="single" w:sz="4" w:space="0" w:color="auto"/>
              <w:bottom w:val="single" w:sz="4" w:space="0" w:color="auto"/>
              <w:right w:val="single" w:sz="4" w:space="0" w:color="auto"/>
            </w:tcBorders>
          </w:tcPr>
          <w:p w:rsidR="008225C7" w:rsidRDefault="008225C7" w:rsidP="00EC1943">
            <w:pPr>
              <w:jc w:val="center"/>
              <w:rPr>
                <w:b/>
              </w:rPr>
            </w:pPr>
            <w:r>
              <w:rPr>
                <w:b/>
              </w:rPr>
              <w:t>Ценностно-ориентационная</w:t>
            </w:r>
          </w:p>
          <w:p w:rsidR="008225C7" w:rsidRDefault="008225C7" w:rsidP="00EC1943">
            <w:pPr>
              <w:jc w:val="center"/>
              <w:rPr>
                <w:b/>
              </w:rPr>
            </w:pPr>
          </w:p>
        </w:tc>
      </w:tr>
      <w:tr w:rsidR="008225C7" w:rsidTr="00EC1943">
        <w:tc>
          <w:tcPr>
            <w:tcW w:w="1368" w:type="dxa"/>
            <w:vMerge w:val="restart"/>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pPr>
            <w:r>
              <w:t>«5»</w:t>
            </w:r>
          </w:p>
        </w:tc>
        <w:tc>
          <w:tcPr>
            <w:tcW w:w="13228" w:type="dxa"/>
            <w:gridSpan w:val="3"/>
            <w:tcBorders>
              <w:top w:val="single" w:sz="4" w:space="0" w:color="auto"/>
              <w:left w:val="single" w:sz="4" w:space="0" w:color="auto"/>
              <w:bottom w:val="single" w:sz="4" w:space="0" w:color="auto"/>
              <w:right w:val="single" w:sz="4" w:space="0" w:color="auto"/>
            </w:tcBorders>
            <w:hideMark/>
          </w:tcPr>
          <w:p w:rsidR="008225C7" w:rsidRDefault="008225C7" w:rsidP="00EC1943">
            <w:r>
              <w:rPr>
                <w:b/>
              </w:rPr>
              <w:t>При ответе (в письменной работе) учащийся обнаружил</w:t>
            </w:r>
            <w:r>
              <w:t>:</w:t>
            </w:r>
          </w:p>
        </w:tc>
      </w:tr>
      <w:tr w:rsidR="008225C7" w:rsidTr="00EC1943">
        <w:tc>
          <w:tcPr>
            <w:tcW w:w="0" w:type="auto"/>
            <w:vMerge/>
            <w:tcBorders>
              <w:top w:val="single" w:sz="4" w:space="0" w:color="auto"/>
              <w:left w:val="single" w:sz="4" w:space="0" w:color="auto"/>
              <w:bottom w:val="single" w:sz="4" w:space="0" w:color="auto"/>
              <w:right w:val="single" w:sz="4" w:space="0" w:color="auto"/>
            </w:tcBorders>
            <w:vAlign w:val="center"/>
            <w:hideMark/>
          </w:tcPr>
          <w:p w:rsidR="008225C7" w:rsidRDefault="008225C7" w:rsidP="00EC1943"/>
        </w:tc>
        <w:tc>
          <w:tcPr>
            <w:tcW w:w="3730" w:type="dxa"/>
            <w:tcBorders>
              <w:top w:val="single" w:sz="4" w:space="0" w:color="auto"/>
              <w:left w:val="single" w:sz="4" w:space="0" w:color="auto"/>
              <w:bottom w:val="single" w:sz="4" w:space="0" w:color="auto"/>
              <w:right w:val="single" w:sz="4" w:space="0" w:color="auto"/>
            </w:tcBorders>
            <w:hideMark/>
          </w:tcPr>
          <w:p w:rsidR="008225C7" w:rsidRDefault="008225C7" w:rsidP="00EC1943">
            <w:r>
              <w:t>знание формул, законов, правил</w:t>
            </w:r>
            <w:proofErr w:type="gramStart"/>
            <w:r>
              <w:t xml:space="preserve"> ,</w:t>
            </w:r>
            <w:proofErr w:type="gramEnd"/>
            <w:r>
              <w:t xml:space="preserve"> понятий, понимание причинно-следственных связей, приводит примеры связи теории с практикой, умеет пользоваться учебным материалом.</w:t>
            </w:r>
          </w:p>
          <w:p w:rsidR="008225C7" w:rsidRDefault="008225C7" w:rsidP="00EC1943">
            <w:r>
              <w:t xml:space="preserve">Ответ полный и правильный на основании изученных теорий, при этом допущена одна несущественная </w:t>
            </w:r>
            <w:r>
              <w:lastRenderedPageBreak/>
              <w:t>ошибка, исправленная по указанию учителя.</w:t>
            </w:r>
          </w:p>
        </w:tc>
        <w:tc>
          <w:tcPr>
            <w:tcW w:w="4820" w:type="dxa"/>
            <w:tcBorders>
              <w:top w:val="single" w:sz="4" w:space="0" w:color="auto"/>
              <w:left w:val="single" w:sz="4" w:space="0" w:color="auto"/>
              <w:bottom w:val="single" w:sz="4" w:space="0" w:color="auto"/>
              <w:right w:val="single" w:sz="4" w:space="0" w:color="auto"/>
            </w:tcBorders>
          </w:tcPr>
          <w:p w:rsidR="008225C7" w:rsidRDefault="008225C7" w:rsidP="00EC1943">
            <w:r>
              <w:rPr>
                <w:b/>
              </w:rPr>
              <w:lastRenderedPageBreak/>
              <w:t>Специальные умения:</w:t>
            </w:r>
            <w:r>
              <w:t xml:space="preserve"> умение называть и писать формулы и определения различных физических явлений и величин, и их единиц измерения.</w:t>
            </w:r>
          </w:p>
          <w:p w:rsidR="008225C7" w:rsidRDefault="008225C7" w:rsidP="00EC1943">
            <w:proofErr w:type="spellStart"/>
            <w:r>
              <w:rPr>
                <w:b/>
              </w:rPr>
              <w:t>Общеучебные</w:t>
            </w:r>
            <w:proofErr w:type="spellEnd"/>
            <w:r>
              <w:rPr>
                <w:b/>
              </w:rPr>
              <w:t xml:space="preserve"> умения и навыки:</w:t>
            </w:r>
            <w:r>
              <w:t xml:space="preserve"> объяснение применения законов в различных физических явлениях и процессах, самостоятельно переносить знания в новую ситуацию, аналитически мыслить</w:t>
            </w:r>
            <w:proofErr w:type="gramStart"/>
            <w:r>
              <w:t xml:space="preserve"> ,</w:t>
            </w:r>
            <w:proofErr w:type="gramEnd"/>
            <w:r>
              <w:t xml:space="preserve"> умение прогнозировать результат, </w:t>
            </w:r>
            <w:r>
              <w:lastRenderedPageBreak/>
              <w:t>умение находить информацию и ее интерпретировать.</w:t>
            </w:r>
          </w:p>
          <w:p w:rsidR="008225C7" w:rsidRDefault="008225C7" w:rsidP="00EC1943">
            <w:r>
              <w:rPr>
                <w:b/>
              </w:rPr>
              <w:t>Коммуникативные умения</w:t>
            </w:r>
            <w:r>
              <w:t>: умение выбрать необходимый материал, умение выдвигать гипотезы, и комментировать их, делать обобщения и выводы, умение наглядно представлять информацию.</w:t>
            </w:r>
          </w:p>
          <w:p w:rsidR="008225C7" w:rsidRDefault="008225C7" w:rsidP="00EC1943"/>
        </w:tc>
        <w:tc>
          <w:tcPr>
            <w:tcW w:w="4678" w:type="dxa"/>
            <w:tcBorders>
              <w:top w:val="single" w:sz="4" w:space="0" w:color="auto"/>
              <w:left w:val="single" w:sz="4" w:space="0" w:color="auto"/>
              <w:bottom w:val="single" w:sz="4" w:space="0" w:color="auto"/>
              <w:right w:val="single" w:sz="4" w:space="0" w:color="auto"/>
            </w:tcBorders>
            <w:hideMark/>
          </w:tcPr>
          <w:p w:rsidR="008225C7" w:rsidRDefault="008225C7" w:rsidP="00EC1943">
            <w:r>
              <w:lastRenderedPageBreak/>
              <w:t>признает общественную потребность и значимость развития науки физики;</w:t>
            </w:r>
          </w:p>
          <w:p w:rsidR="008225C7" w:rsidRDefault="008225C7" w:rsidP="00EC1943">
            <w:r>
              <w:t>Владеет ценностными ориентациями на уровне целостной картины мира, готов занять активную целесообразную экологическую позицию</w:t>
            </w:r>
          </w:p>
          <w:p w:rsidR="008225C7" w:rsidRDefault="008225C7" w:rsidP="00EC1943">
            <w:r>
              <w:t xml:space="preserve">Осмысление собственного отношения к проблеме и оценка соответствующих знаний для деятельности </w:t>
            </w:r>
            <w:r>
              <w:lastRenderedPageBreak/>
              <w:t>человека.</w:t>
            </w:r>
          </w:p>
        </w:tc>
      </w:tr>
      <w:tr w:rsidR="008225C7" w:rsidTr="00EC1943">
        <w:tc>
          <w:tcPr>
            <w:tcW w:w="1368" w:type="dxa"/>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pPr>
            <w:r>
              <w:lastRenderedPageBreak/>
              <w:t>«4»</w:t>
            </w:r>
          </w:p>
        </w:tc>
        <w:tc>
          <w:tcPr>
            <w:tcW w:w="3730" w:type="dxa"/>
            <w:tcBorders>
              <w:top w:val="single" w:sz="4" w:space="0" w:color="auto"/>
              <w:left w:val="single" w:sz="4" w:space="0" w:color="auto"/>
              <w:bottom w:val="single" w:sz="4" w:space="0" w:color="auto"/>
              <w:right w:val="single" w:sz="4" w:space="0" w:color="auto"/>
            </w:tcBorders>
            <w:hideMark/>
          </w:tcPr>
          <w:p w:rsidR="008225C7" w:rsidRDefault="008225C7" w:rsidP="00EC1943">
            <w:r>
              <w:t>тоже, что и на оценку «5», но при этом учащийся допускает две-три несущественных ошибки, исправленные по требованию учителя.</w:t>
            </w:r>
          </w:p>
        </w:tc>
        <w:tc>
          <w:tcPr>
            <w:tcW w:w="4820" w:type="dxa"/>
            <w:tcBorders>
              <w:top w:val="single" w:sz="4" w:space="0" w:color="auto"/>
              <w:left w:val="single" w:sz="4" w:space="0" w:color="auto"/>
              <w:bottom w:val="single" w:sz="4" w:space="0" w:color="auto"/>
              <w:right w:val="single" w:sz="4" w:space="0" w:color="auto"/>
            </w:tcBorders>
            <w:hideMark/>
          </w:tcPr>
          <w:p w:rsidR="008225C7" w:rsidRDefault="008225C7" w:rsidP="00EC1943">
            <w:r>
              <w:t xml:space="preserve">уровень формирования специальных и </w:t>
            </w:r>
            <w:proofErr w:type="spellStart"/>
            <w:r>
              <w:t>общеучебных</w:t>
            </w:r>
            <w:proofErr w:type="spellEnd"/>
            <w:r>
              <w:t xml:space="preserve"> умений и навыков соответствует оценке «5», но при этом допускается два-три недочета</w:t>
            </w:r>
          </w:p>
          <w:p w:rsidR="008225C7" w:rsidRDefault="008225C7" w:rsidP="00EC1943">
            <w:r>
              <w:rPr>
                <w:b/>
              </w:rPr>
              <w:t>Коммуникативные умения</w:t>
            </w:r>
            <w:r>
              <w:t>: умение выбрать необходимый материал, умение выдвигать гипотезы, и комментировать их, делать обобщения и выводы, умение наглядно представлять информацию.</w:t>
            </w:r>
          </w:p>
        </w:tc>
        <w:tc>
          <w:tcPr>
            <w:tcW w:w="4678" w:type="dxa"/>
            <w:tcBorders>
              <w:top w:val="single" w:sz="4" w:space="0" w:color="auto"/>
              <w:left w:val="single" w:sz="4" w:space="0" w:color="auto"/>
              <w:bottom w:val="single" w:sz="4" w:space="0" w:color="auto"/>
              <w:right w:val="single" w:sz="4" w:space="0" w:color="auto"/>
            </w:tcBorders>
          </w:tcPr>
          <w:p w:rsidR="008225C7" w:rsidRDefault="008225C7" w:rsidP="00EC1943">
            <w:r>
              <w:t>признает общественную потребность и значимость развития науки физики;</w:t>
            </w:r>
          </w:p>
          <w:p w:rsidR="008225C7" w:rsidRDefault="008225C7" w:rsidP="00EC1943">
            <w:r>
              <w:t>Владеет ценностными ориентациями на уровне целостной картины мира, готов занять активную целесообразную экологическую позицию</w:t>
            </w:r>
          </w:p>
          <w:p w:rsidR="008225C7" w:rsidRDefault="008225C7" w:rsidP="00EC1943">
            <w:r>
              <w:t>Осмысление собственного отношения к проблеме и оценка соответствующих знаний для деятельности человека.</w:t>
            </w:r>
          </w:p>
          <w:p w:rsidR="008225C7" w:rsidRDefault="008225C7" w:rsidP="00EC1943"/>
        </w:tc>
      </w:tr>
      <w:tr w:rsidR="008225C7" w:rsidTr="00EC1943">
        <w:tc>
          <w:tcPr>
            <w:tcW w:w="1368" w:type="dxa"/>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pPr>
            <w:r>
              <w:t>«3»</w:t>
            </w:r>
          </w:p>
        </w:tc>
        <w:tc>
          <w:tcPr>
            <w:tcW w:w="3730" w:type="dxa"/>
            <w:tcBorders>
              <w:top w:val="single" w:sz="4" w:space="0" w:color="auto"/>
              <w:left w:val="single" w:sz="4" w:space="0" w:color="auto"/>
              <w:bottom w:val="single" w:sz="4" w:space="0" w:color="auto"/>
              <w:right w:val="single" w:sz="4" w:space="0" w:color="auto"/>
            </w:tcBorders>
            <w:hideMark/>
          </w:tcPr>
          <w:p w:rsidR="008225C7" w:rsidRDefault="008225C7" w:rsidP="00EC1943">
            <w:r>
              <w:t>знание основных формул, законов, правил, понятий. Ответ содержит не менее половины элементов знаний или при полном ответе допущена одна грубая ошибка.</w:t>
            </w:r>
          </w:p>
        </w:tc>
        <w:tc>
          <w:tcPr>
            <w:tcW w:w="4820" w:type="dxa"/>
            <w:tcBorders>
              <w:top w:val="single" w:sz="4" w:space="0" w:color="auto"/>
              <w:left w:val="single" w:sz="4" w:space="0" w:color="auto"/>
              <w:bottom w:val="single" w:sz="4" w:space="0" w:color="auto"/>
              <w:right w:val="single" w:sz="4" w:space="0" w:color="auto"/>
            </w:tcBorders>
            <w:hideMark/>
          </w:tcPr>
          <w:p w:rsidR="008225C7" w:rsidRDefault="008225C7" w:rsidP="00EC1943">
            <w:r>
              <w:t xml:space="preserve">не менее половины элементов специальных и </w:t>
            </w:r>
            <w:proofErr w:type="spellStart"/>
            <w:r>
              <w:t>общеучебных</w:t>
            </w:r>
            <w:proofErr w:type="spellEnd"/>
            <w:r>
              <w:t xml:space="preserve"> умений и навыков, и при этом допущена одна существенная ошибка.</w:t>
            </w:r>
          </w:p>
          <w:p w:rsidR="008225C7" w:rsidRDefault="008225C7" w:rsidP="00EC1943">
            <w:r>
              <w:rPr>
                <w:b/>
              </w:rPr>
              <w:t>Коммуникативные умения</w:t>
            </w:r>
            <w:r>
              <w:t>: затрудняется в выборе необходимого материала, представлении информации в наглядном виде; ответ не аргументирован, не сделаны обобщения и выводы.</w:t>
            </w:r>
          </w:p>
        </w:tc>
        <w:tc>
          <w:tcPr>
            <w:tcW w:w="4678" w:type="dxa"/>
            <w:tcBorders>
              <w:top w:val="single" w:sz="4" w:space="0" w:color="auto"/>
              <w:left w:val="single" w:sz="4" w:space="0" w:color="auto"/>
              <w:bottom w:val="single" w:sz="4" w:space="0" w:color="auto"/>
              <w:right w:val="single" w:sz="4" w:space="0" w:color="auto"/>
            </w:tcBorders>
            <w:hideMark/>
          </w:tcPr>
          <w:p w:rsidR="008225C7" w:rsidRDefault="008225C7" w:rsidP="00EC1943">
            <w:r>
              <w:t>признает общественную потребность и значимость развития науки физики;</w:t>
            </w:r>
          </w:p>
          <w:p w:rsidR="008225C7" w:rsidRDefault="008225C7" w:rsidP="00EC1943">
            <w:r>
              <w:t>Владеет ценностными ориентациями на уровне целостной картины мира, готов занять активную целесообразную экологическую позицию</w:t>
            </w:r>
          </w:p>
          <w:p w:rsidR="008225C7" w:rsidRDefault="008225C7" w:rsidP="00EC1943">
            <w:r>
              <w:t>Осмысление собственного отношения к проблеме и оценка соответствующих знаний для деятельности человека.</w:t>
            </w:r>
          </w:p>
        </w:tc>
      </w:tr>
      <w:tr w:rsidR="008225C7" w:rsidTr="00EC1943">
        <w:tc>
          <w:tcPr>
            <w:tcW w:w="1368" w:type="dxa"/>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rPr>
                <w:b/>
              </w:rPr>
            </w:pPr>
            <w:r>
              <w:rPr>
                <w:b/>
              </w:rPr>
              <w:t>«2»</w:t>
            </w:r>
          </w:p>
        </w:tc>
        <w:tc>
          <w:tcPr>
            <w:tcW w:w="3730" w:type="dxa"/>
            <w:tcBorders>
              <w:top w:val="single" w:sz="4" w:space="0" w:color="auto"/>
              <w:left w:val="single" w:sz="4" w:space="0" w:color="auto"/>
              <w:bottom w:val="single" w:sz="4" w:space="0" w:color="auto"/>
              <w:right w:val="single" w:sz="4" w:space="0" w:color="auto"/>
            </w:tcBorders>
            <w:hideMark/>
          </w:tcPr>
          <w:p w:rsidR="008225C7" w:rsidRDefault="008225C7" w:rsidP="00EC1943">
            <w:r>
              <w:t>ответ содержит менее половины элементов знаний</w:t>
            </w:r>
            <w:proofErr w:type="gramStart"/>
            <w:r>
              <w:t xml:space="preserve"> ,</w:t>
            </w:r>
            <w:proofErr w:type="gramEnd"/>
            <w:r>
              <w:t xml:space="preserve"> при этом допущено несколько существенных </w:t>
            </w:r>
            <w:r>
              <w:lastRenderedPageBreak/>
              <w:t>ошибок.</w:t>
            </w:r>
          </w:p>
        </w:tc>
        <w:tc>
          <w:tcPr>
            <w:tcW w:w="4820" w:type="dxa"/>
            <w:tcBorders>
              <w:top w:val="single" w:sz="4" w:space="0" w:color="auto"/>
              <w:left w:val="single" w:sz="4" w:space="0" w:color="auto"/>
              <w:bottom w:val="single" w:sz="4" w:space="0" w:color="auto"/>
              <w:right w:val="single" w:sz="4" w:space="0" w:color="auto"/>
            </w:tcBorders>
            <w:hideMark/>
          </w:tcPr>
          <w:p w:rsidR="008225C7" w:rsidRDefault="008225C7" w:rsidP="00EC1943">
            <w:r>
              <w:lastRenderedPageBreak/>
              <w:t>менее половины элементов</w:t>
            </w:r>
            <w:r>
              <w:rPr>
                <w:b/>
              </w:rPr>
              <w:t xml:space="preserve"> специальных и </w:t>
            </w:r>
            <w:proofErr w:type="spellStart"/>
            <w:r>
              <w:rPr>
                <w:b/>
              </w:rPr>
              <w:t>общеучебных</w:t>
            </w:r>
            <w:proofErr w:type="spellEnd"/>
            <w:r>
              <w:rPr>
                <w:b/>
              </w:rPr>
              <w:t xml:space="preserve"> умений и навыков </w:t>
            </w:r>
            <w:r>
              <w:t xml:space="preserve">или допущено несколько существенных </w:t>
            </w:r>
            <w:r>
              <w:lastRenderedPageBreak/>
              <w:t>ошибок.</w:t>
            </w:r>
          </w:p>
          <w:p w:rsidR="008225C7" w:rsidRDefault="008225C7" w:rsidP="00EC1943">
            <w:r>
              <w:rPr>
                <w:b/>
              </w:rPr>
              <w:t xml:space="preserve">Коммуникативные умения: </w:t>
            </w:r>
            <w:r>
              <w:t xml:space="preserve">не может отобрать учебный </w:t>
            </w:r>
            <w:proofErr w:type="spellStart"/>
            <w:r>
              <w:t>материал</w:t>
            </w:r>
            <w:proofErr w:type="gramStart"/>
            <w:r>
              <w:t>,с</w:t>
            </w:r>
            <w:proofErr w:type="gramEnd"/>
            <w:r>
              <w:t>троить</w:t>
            </w:r>
            <w:proofErr w:type="spellEnd"/>
            <w:r>
              <w:t xml:space="preserve"> высказывание, наглядно представлять информацию.</w:t>
            </w:r>
          </w:p>
        </w:tc>
        <w:tc>
          <w:tcPr>
            <w:tcW w:w="4678" w:type="dxa"/>
            <w:tcBorders>
              <w:top w:val="single" w:sz="4" w:space="0" w:color="auto"/>
              <w:left w:val="single" w:sz="4" w:space="0" w:color="auto"/>
              <w:bottom w:val="single" w:sz="4" w:space="0" w:color="auto"/>
              <w:right w:val="single" w:sz="4" w:space="0" w:color="auto"/>
            </w:tcBorders>
            <w:hideMark/>
          </w:tcPr>
          <w:p w:rsidR="008225C7" w:rsidRDefault="008225C7" w:rsidP="00EC1943">
            <w:r>
              <w:lastRenderedPageBreak/>
              <w:t xml:space="preserve">не воспринимает общественную потребность и значимость развития физики, не может </w:t>
            </w:r>
            <w:r>
              <w:lastRenderedPageBreak/>
              <w:t>осознать собственного отношения к проблеме и ценность знаний для деятельности человека.</w:t>
            </w:r>
          </w:p>
        </w:tc>
      </w:tr>
    </w:tbl>
    <w:p w:rsidR="008225C7" w:rsidRDefault="008225C7" w:rsidP="008225C7">
      <w:pPr>
        <w:ind w:left="1080"/>
        <w:jc w:val="center"/>
        <w:rPr>
          <w:b/>
        </w:rPr>
      </w:pPr>
    </w:p>
    <w:p w:rsidR="008225C7" w:rsidRDefault="008225C7" w:rsidP="008225C7">
      <w:pPr>
        <w:ind w:left="1080"/>
        <w:rPr>
          <w:b/>
          <w:sz w:val="28"/>
          <w:szCs w:val="28"/>
        </w:rPr>
      </w:pPr>
    </w:p>
    <w:p w:rsidR="008225C7" w:rsidRDefault="008225C7" w:rsidP="008225C7">
      <w:pPr>
        <w:ind w:left="360"/>
        <w:rPr>
          <w:b/>
          <w:sz w:val="28"/>
          <w:szCs w:val="28"/>
        </w:rPr>
      </w:pPr>
    </w:p>
    <w:p w:rsidR="008225C7" w:rsidRDefault="008225C7" w:rsidP="008225C7">
      <w:pPr>
        <w:ind w:left="360"/>
        <w:rPr>
          <w:b/>
        </w:rPr>
      </w:pPr>
    </w:p>
    <w:p w:rsidR="008225C7" w:rsidRDefault="008225C7" w:rsidP="008225C7">
      <w:pPr>
        <w:ind w:left="360"/>
        <w:rPr>
          <w:b/>
        </w:rPr>
      </w:pPr>
    </w:p>
    <w:p w:rsidR="008225C7" w:rsidRDefault="008225C7" w:rsidP="008225C7">
      <w:pPr>
        <w:ind w:left="360"/>
        <w:rPr>
          <w:b/>
        </w:rPr>
      </w:pPr>
    </w:p>
    <w:p w:rsidR="008225C7" w:rsidRDefault="008225C7" w:rsidP="008225C7">
      <w:pPr>
        <w:ind w:left="360"/>
        <w:rPr>
          <w:b/>
        </w:rPr>
      </w:pPr>
    </w:p>
    <w:p w:rsidR="008225C7" w:rsidRDefault="008225C7" w:rsidP="008225C7">
      <w:pPr>
        <w:ind w:left="360"/>
        <w:rPr>
          <w:b/>
        </w:rPr>
      </w:pPr>
    </w:p>
    <w:p w:rsidR="008225C7" w:rsidRDefault="008225C7" w:rsidP="008225C7">
      <w:pPr>
        <w:ind w:left="360"/>
      </w:pPr>
    </w:p>
    <w:p w:rsidR="008225C7" w:rsidRDefault="008225C7" w:rsidP="008225C7">
      <w:pPr>
        <w:ind w:left="360"/>
        <w:jc w:val="center"/>
        <w:rPr>
          <w:b/>
          <w:sz w:val="28"/>
          <w:szCs w:val="28"/>
        </w:rPr>
      </w:pPr>
      <w:r>
        <w:rPr>
          <w:b/>
          <w:sz w:val="28"/>
          <w:szCs w:val="28"/>
        </w:rPr>
        <w:t>Оценка умений решать расчетные задачи.</w:t>
      </w:r>
    </w:p>
    <w:p w:rsidR="008225C7" w:rsidRDefault="008225C7" w:rsidP="008225C7">
      <w:pPr>
        <w:ind w:left="360"/>
        <w:jc w:val="center"/>
        <w:rPr>
          <w:b/>
          <w:sz w:val="28"/>
          <w:szCs w:val="28"/>
        </w:rPr>
      </w:pPr>
    </w:p>
    <w:tbl>
      <w:tblPr>
        <w:tblStyle w:val="a3"/>
        <w:tblW w:w="0" w:type="auto"/>
        <w:tblLook w:val="01E0" w:firstRow="1" w:lastRow="1" w:firstColumn="1" w:lastColumn="1" w:noHBand="0" w:noVBand="0"/>
      </w:tblPr>
      <w:tblGrid>
        <w:gridCol w:w="1086"/>
        <w:gridCol w:w="2633"/>
        <w:gridCol w:w="2973"/>
        <w:gridCol w:w="2878"/>
      </w:tblGrid>
      <w:tr w:rsidR="008225C7" w:rsidTr="00EC1943">
        <w:tc>
          <w:tcPr>
            <w:tcW w:w="1188" w:type="dxa"/>
            <w:vMerge w:val="restart"/>
            <w:tcBorders>
              <w:top w:val="single" w:sz="4" w:space="0" w:color="auto"/>
              <w:left w:val="single" w:sz="4" w:space="0" w:color="auto"/>
              <w:bottom w:val="single" w:sz="4" w:space="0" w:color="auto"/>
              <w:right w:val="single" w:sz="4" w:space="0" w:color="auto"/>
            </w:tcBorders>
            <w:hideMark/>
          </w:tcPr>
          <w:p w:rsidR="008225C7" w:rsidRDefault="008225C7" w:rsidP="00EC1943">
            <w:pPr>
              <w:rPr>
                <w:b/>
              </w:rPr>
            </w:pPr>
            <w:r>
              <w:rPr>
                <w:b/>
              </w:rPr>
              <w:t>Оценка</w:t>
            </w:r>
          </w:p>
        </w:tc>
        <w:tc>
          <w:tcPr>
            <w:tcW w:w="13408" w:type="dxa"/>
            <w:gridSpan w:val="3"/>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rPr>
                <w:b/>
              </w:rPr>
            </w:pPr>
            <w:r>
              <w:rPr>
                <w:b/>
              </w:rPr>
              <w:t>Критерии оценивания по составляющим образованности</w:t>
            </w:r>
          </w:p>
        </w:tc>
      </w:tr>
      <w:tr w:rsidR="008225C7" w:rsidTr="00EC1943">
        <w:tc>
          <w:tcPr>
            <w:tcW w:w="0" w:type="auto"/>
            <w:vMerge/>
            <w:tcBorders>
              <w:top w:val="single" w:sz="4" w:space="0" w:color="auto"/>
              <w:left w:val="single" w:sz="4" w:space="0" w:color="auto"/>
              <w:bottom w:val="single" w:sz="4" w:space="0" w:color="auto"/>
              <w:right w:val="single" w:sz="4" w:space="0" w:color="auto"/>
            </w:tcBorders>
            <w:vAlign w:val="center"/>
            <w:hideMark/>
          </w:tcPr>
          <w:p w:rsidR="008225C7" w:rsidRDefault="008225C7" w:rsidP="00EC1943">
            <w:pPr>
              <w:rPr>
                <w:b/>
              </w:rPr>
            </w:pPr>
          </w:p>
        </w:tc>
        <w:tc>
          <w:tcPr>
            <w:tcW w:w="3910" w:type="dxa"/>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rPr>
                <w:b/>
              </w:rPr>
            </w:pPr>
            <w:r>
              <w:rPr>
                <w:b/>
              </w:rPr>
              <w:t>Предметно-информационная</w:t>
            </w:r>
          </w:p>
        </w:tc>
        <w:tc>
          <w:tcPr>
            <w:tcW w:w="4820" w:type="dxa"/>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rPr>
                <w:b/>
              </w:rPr>
            </w:pPr>
            <w:proofErr w:type="spellStart"/>
            <w:r>
              <w:rPr>
                <w:b/>
              </w:rPr>
              <w:t>Деятельностно</w:t>
            </w:r>
            <w:proofErr w:type="spellEnd"/>
            <w:r>
              <w:rPr>
                <w:b/>
              </w:rPr>
              <w:t>-коммуникативная</w:t>
            </w:r>
          </w:p>
        </w:tc>
        <w:tc>
          <w:tcPr>
            <w:tcW w:w="4678" w:type="dxa"/>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rPr>
                <w:b/>
              </w:rPr>
            </w:pPr>
            <w:proofErr w:type="spellStart"/>
            <w:r>
              <w:rPr>
                <w:b/>
              </w:rPr>
              <w:t>Ценнностно</w:t>
            </w:r>
            <w:proofErr w:type="spellEnd"/>
            <w:r>
              <w:rPr>
                <w:b/>
              </w:rPr>
              <w:t>-ориентационная</w:t>
            </w:r>
          </w:p>
        </w:tc>
      </w:tr>
      <w:tr w:rsidR="008225C7" w:rsidTr="00EC1943">
        <w:tc>
          <w:tcPr>
            <w:tcW w:w="1188" w:type="dxa"/>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rPr>
                <w:b/>
              </w:rPr>
            </w:pPr>
            <w:r>
              <w:rPr>
                <w:b/>
              </w:rPr>
              <w:t>«5»</w:t>
            </w:r>
          </w:p>
        </w:tc>
        <w:tc>
          <w:tcPr>
            <w:tcW w:w="3910" w:type="dxa"/>
            <w:tcBorders>
              <w:top w:val="single" w:sz="4" w:space="0" w:color="auto"/>
              <w:left w:val="single" w:sz="4" w:space="0" w:color="auto"/>
              <w:bottom w:val="single" w:sz="4" w:space="0" w:color="auto"/>
              <w:right w:val="single" w:sz="4" w:space="0" w:color="auto"/>
            </w:tcBorders>
            <w:hideMark/>
          </w:tcPr>
          <w:p w:rsidR="008225C7" w:rsidRDefault="008225C7" w:rsidP="00EC1943">
            <w:r>
              <w:t>знаний формул, законов, понятий, понимание причинно-следственных связей, необходимых для решения задачи.</w:t>
            </w:r>
          </w:p>
        </w:tc>
        <w:tc>
          <w:tcPr>
            <w:tcW w:w="4820" w:type="dxa"/>
            <w:tcBorders>
              <w:top w:val="single" w:sz="4" w:space="0" w:color="auto"/>
              <w:left w:val="single" w:sz="4" w:space="0" w:color="auto"/>
              <w:bottom w:val="single" w:sz="4" w:space="0" w:color="auto"/>
              <w:right w:val="single" w:sz="4" w:space="0" w:color="auto"/>
            </w:tcBorders>
          </w:tcPr>
          <w:p w:rsidR="008225C7" w:rsidRDefault="008225C7" w:rsidP="00EC1943">
            <w:r>
              <w:t xml:space="preserve">в </w:t>
            </w:r>
            <w:proofErr w:type="gramStart"/>
            <w:r>
              <w:t>логическом рассуждении</w:t>
            </w:r>
            <w:proofErr w:type="gramEnd"/>
            <w:r>
              <w:t xml:space="preserve"> и решении нет ошибок, задача решена наиболее рациональным способом, при этом учащийся показал умение применять теоретические знания для решения конкретной задачи, выбрать необходимую информацию из условия задачи и его интерпретировать, составлять краткую запись, записывать формулы, сделал перевод единиц измерения физических величин</w:t>
            </w:r>
          </w:p>
          <w:p w:rsidR="008225C7" w:rsidRDefault="008225C7" w:rsidP="00EC1943"/>
        </w:tc>
        <w:tc>
          <w:tcPr>
            <w:tcW w:w="4678" w:type="dxa"/>
            <w:tcBorders>
              <w:top w:val="single" w:sz="4" w:space="0" w:color="auto"/>
              <w:left w:val="single" w:sz="4" w:space="0" w:color="auto"/>
              <w:bottom w:val="single" w:sz="4" w:space="0" w:color="auto"/>
              <w:right w:val="single" w:sz="4" w:space="0" w:color="auto"/>
            </w:tcBorders>
            <w:hideMark/>
          </w:tcPr>
          <w:p w:rsidR="008225C7" w:rsidRDefault="008225C7" w:rsidP="00EC1943">
            <w:r>
              <w:t>проявляет самостоятельность и интерес при решении задач, осознает роль физических расчетов на производстве, в быту и научной деятельности.</w:t>
            </w:r>
          </w:p>
        </w:tc>
      </w:tr>
      <w:tr w:rsidR="008225C7" w:rsidTr="00EC1943">
        <w:tc>
          <w:tcPr>
            <w:tcW w:w="1188" w:type="dxa"/>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rPr>
                <w:b/>
                <w:sz w:val="28"/>
                <w:szCs w:val="28"/>
              </w:rPr>
            </w:pPr>
            <w:r>
              <w:rPr>
                <w:b/>
                <w:sz w:val="28"/>
                <w:szCs w:val="28"/>
              </w:rPr>
              <w:t>«4»</w:t>
            </w:r>
          </w:p>
        </w:tc>
        <w:tc>
          <w:tcPr>
            <w:tcW w:w="3910" w:type="dxa"/>
            <w:tcBorders>
              <w:top w:val="single" w:sz="4" w:space="0" w:color="auto"/>
              <w:left w:val="single" w:sz="4" w:space="0" w:color="auto"/>
              <w:bottom w:val="single" w:sz="4" w:space="0" w:color="auto"/>
              <w:right w:val="single" w:sz="4" w:space="0" w:color="auto"/>
            </w:tcBorders>
            <w:hideMark/>
          </w:tcPr>
          <w:p w:rsidR="008225C7" w:rsidRDefault="008225C7" w:rsidP="00EC1943">
            <w:r>
              <w:t>знание формул, законов, понятий, понимание причинно-следственных связей, необходимых для решения задачи. Возможно допущение одной-двух несущественных ошибок</w:t>
            </w:r>
          </w:p>
        </w:tc>
        <w:tc>
          <w:tcPr>
            <w:tcW w:w="4820" w:type="dxa"/>
            <w:tcBorders>
              <w:top w:val="single" w:sz="4" w:space="0" w:color="auto"/>
              <w:left w:val="single" w:sz="4" w:space="0" w:color="auto"/>
              <w:bottom w:val="single" w:sz="4" w:space="0" w:color="auto"/>
              <w:right w:val="single" w:sz="4" w:space="0" w:color="auto"/>
            </w:tcBorders>
          </w:tcPr>
          <w:p w:rsidR="008225C7" w:rsidRDefault="008225C7" w:rsidP="00EC1943">
            <w:r>
              <w:t xml:space="preserve">В </w:t>
            </w:r>
            <w:proofErr w:type="gramStart"/>
            <w:r>
              <w:t>логическом рассуждении</w:t>
            </w:r>
            <w:proofErr w:type="gramEnd"/>
            <w:r>
              <w:t xml:space="preserve"> и решении нет ошибок, но задача решена нерациональным способом, при этом учащийся показал умение применять теоретические знания при решении конкретной задачи, выбрать необходимый материал из условия </w:t>
            </w:r>
            <w:r>
              <w:lastRenderedPageBreak/>
              <w:t>задачи и видоизменить его, составил краткую запись, правильно произвел перевод единиц измерения, и записал формулы.</w:t>
            </w:r>
          </w:p>
          <w:p w:rsidR="008225C7" w:rsidRDefault="008225C7" w:rsidP="00EC1943"/>
        </w:tc>
        <w:tc>
          <w:tcPr>
            <w:tcW w:w="4678" w:type="dxa"/>
            <w:tcBorders>
              <w:top w:val="single" w:sz="4" w:space="0" w:color="auto"/>
              <w:left w:val="single" w:sz="4" w:space="0" w:color="auto"/>
              <w:bottom w:val="single" w:sz="4" w:space="0" w:color="auto"/>
              <w:right w:val="single" w:sz="4" w:space="0" w:color="auto"/>
            </w:tcBorders>
            <w:hideMark/>
          </w:tcPr>
          <w:p w:rsidR="008225C7" w:rsidRDefault="008225C7" w:rsidP="00EC1943">
            <w:pPr>
              <w:rPr>
                <w:b/>
                <w:sz w:val="28"/>
                <w:szCs w:val="28"/>
              </w:rPr>
            </w:pPr>
            <w:r>
              <w:lastRenderedPageBreak/>
              <w:t>проявляет самостоятельность и интерес при решении задач, осознает роль физических расчетов на производстве, в быту и научной деятельности.</w:t>
            </w:r>
          </w:p>
        </w:tc>
      </w:tr>
      <w:tr w:rsidR="008225C7" w:rsidTr="00EC1943">
        <w:tc>
          <w:tcPr>
            <w:tcW w:w="1188" w:type="dxa"/>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rPr>
                <w:b/>
                <w:sz w:val="22"/>
                <w:szCs w:val="22"/>
              </w:rPr>
            </w:pPr>
            <w:r>
              <w:rPr>
                <w:b/>
                <w:sz w:val="22"/>
                <w:szCs w:val="22"/>
              </w:rPr>
              <w:lastRenderedPageBreak/>
              <w:t>«3»</w:t>
            </w:r>
          </w:p>
        </w:tc>
        <w:tc>
          <w:tcPr>
            <w:tcW w:w="3910" w:type="dxa"/>
            <w:tcBorders>
              <w:top w:val="single" w:sz="4" w:space="0" w:color="auto"/>
              <w:left w:val="single" w:sz="4" w:space="0" w:color="auto"/>
              <w:bottom w:val="single" w:sz="4" w:space="0" w:color="auto"/>
              <w:right w:val="single" w:sz="4" w:space="0" w:color="auto"/>
            </w:tcBorders>
            <w:hideMark/>
          </w:tcPr>
          <w:p w:rsidR="008225C7" w:rsidRDefault="008225C7" w:rsidP="00EC1943">
            <w:r>
              <w:t>Знание формул, законов, понятий, необходимых для решения задачи, но допущено три-четыре несущественных ошибки</w:t>
            </w:r>
          </w:p>
        </w:tc>
        <w:tc>
          <w:tcPr>
            <w:tcW w:w="4820" w:type="dxa"/>
            <w:tcBorders>
              <w:top w:val="single" w:sz="4" w:space="0" w:color="auto"/>
              <w:left w:val="single" w:sz="4" w:space="0" w:color="auto"/>
              <w:bottom w:val="single" w:sz="4" w:space="0" w:color="auto"/>
              <w:right w:val="single" w:sz="4" w:space="0" w:color="auto"/>
            </w:tcBorders>
          </w:tcPr>
          <w:p w:rsidR="008225C7" w:rsidRDefault="008225C7" w:rsidP="00EC1943">
            <w:r>
              <w:t xml:space="preserve">В </w:t>
            </w:r>
            <w:proofErr w:type="gramStart"/>
            <w:r>
              <w:t>логическом рассуждении</w:t>
            </w:r>
            <w:proofErr w:type="gramEnd"/>
            <w:r>
              <w:t xml:space="preserve"> нет существенных ошибок, но допущена ошибка в математических расчетах.</w:t>
            </w:r>
          </w:p>
          <w:p w:rsidR="008225C7" w:rsidRDefault="008225C7" w:rsidP="00EC1943">
            <w:r>
              <w:t>проявляет самостоятельность и интерес при решении задач, но при этом правильно записал формулы, применяемые для решения данной задачи</w:t>
            </w:r>
            <w:proofErr w:type="gramStart"/>
            <w:r>
              <w:t>..</w:t>
            </w:r>
            <w:proofErr w:type="gramEnd"/>
          </w:p>
          <w:p w:rsidR="008225C7" w:rsidRDefault="008225C7" w:rsidP="00EC1943"/>
          <w:p w:rsidR="008225C7" w:rsidRDefault="008225C7" w:rsidP="00EC1943"/>
        </w:tc>
        <w:tc>
          <w:tcPr>
            <w:tcW w:w="4678" w:type="dxa"/>
            <w:tcBorders>
              <w:top w:val="single" w:sz="4" w:space="0" w:color="auto"/>
              <w:left w:val="single" w:sz="4" w:space="0" w:color="auto"/>
              <w:bottom w:val="single" w:sz="4" w:space="0" w:color="auto"/>
              <w:right w:val="single" w:sz="4" w:space="0" w:color="auto"/>
            </w:tcBorders>
            <w:hideMark/>
          </w:tcPr>
          <w:p w:rsidR="008225C7" w:rsidRDefault="008225C7" w:rsidP="00EC1943">
            <w:r>
              <w:t>проявляет самостоятельность и интерес при решении задач,</w:t>
            </w:r>
          </w:p>
        </w:tc>
      </w:tr>
      <w:tr w:rsidR="008225C7" w:rsidTr="00EC1943">
        <w:tc>
          <w:tcPr>
            <w:tcW w:w="1188" w:type="dxa"/>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rPr>
                <w:b/>
              </w:rPr>
            </w:pPr>
            <w:r>
              <w:rPr>
                <w:b/>
              </w:rPr>
              <w:t>«2»</w:t>
            </w:r>
          </w:p>
        </w:tc>
        <w:tc>
          <w:tcPr>
            <w:tcW w:w="3910" w:type="dxa"/>
            <w:tcBorders>
              <w:top w:val="single" w:sz="4" w:space="0" w:color="auto"/>
              <w:left w:val="single" w:sz="4" w:space="0" w:color="auto"/>
              <w:bottom w:val="single" w:sz="4" w:space="0" w:color="auto"/>
              <w:right w:val="single" w:sz="4" w:space="0" w:color="auto"/>
            </w:tcBorders>
            <w:hideMark/>
          </w:tcPr>
          <w:p w:rsidR="008225C7" w:rsidRDefault="008225C7" w:rsidP="00EC1943">
            <w:pPr>
              <w:rPr>
                <w:sz w:val="22"/>
                <w:szCs w:val="22"/>
              </w:rPr>
            </w:pPr>
            <w:r>
              <w:rPr>
                <w:sz w:val="22"/>
                <w:szCs w:val="22"/>
              </w:rPr>
              <w:t>Незнание учащимся основного содержания учебного материала или допущены существенные ошибки</w:t>
            </w:r>
          </w:p>
        </w:tc>
        <w:tc>
          <w:tcPr>
            <w:tcW w:w="4820" w:type="dxa"/>
            <w:tcBorders>
              <w:top w:val="single" w:sz="4" w:space="0" w:color="auto"/>
              <w:left w:val="single" w:sz="4" w:space="0" w:color="auto"/>
              <w:bottom w:val="single" w:sz="4" w:space="0" w:color="auto"/>
              <w:right w:val="single" w:sz="4" w:space="0" w:color="auto"/>
            </w:tcBorders>
            <w:hideMark/>
          </w:tcPr>
          <w:p w:rsidR="008225C7" w:rsidRDefault="008225C7" w:rsidP="00EC1943">
            <w:r>
              <w:t xml:space="preserve">В </w:t>
            </w:r>
            <w:proofErr w:type="gramStart"/>
            <w:r>
              <w:t>логическом рассуждении</w:t>
            </w:r>
            <w:proofErr w:type="gramEnd"/>
            <w:r>
              <w:t xml:space="preserve"> допущены существенные ошибки, учащийся не может применять теоретические знания при решении конкретной задачи, выбрать необходимый материал из условия задачи и видоизменить его,</w:t>
            </w:r>
          </w:p>
        </w:tc>
        <w:tc>
          <w:tcPr>
            <w:tcW w:w="4678" w:type="dxa"/>
            <w:tcBorders>
              <w:top w:val="single" w:sz="4" w:space="0" w:color="auto"/>
              <w:left w:val="single" w:sz="4" w:space="0" w:color="auto"/>
              <w:bottom w:val="single" w:sz="4" w:space="0" w:color="auto"/>
              <w:right w:val="single" w:sz="4" w:space="0" w:color="auto"/>
            </w:tcBorders>
            <w:hideMark/>
          </w:tcPr>
          <w:p w:rsidR="008225C7" w:rsidRDefault="008225C7" w:rsidP="00EC1943">
            <w:r>
              <w:t>Не понимает роли физических расчетов на производстве, в быту и научной деятельности.</w:t>
            </w:r>
          </w:p>
        </w:tc>
      </w:tr>
    </w:tbl>
    <w:p w:rsidR="008225C7" w:rsidRDefault="008225C7" w:rsidP="008225C7">
      <w:pPr>
        <w:ind w:left="360"/>
        <w:jc w:val="center"/>
        <w:rPr>
          <w:b/>
          <w:sz w:val="28"/>
          <w:szCs w:val="28"/>
        </w:rPr>
      </w:pPr>
    </w:p>
    <w:p w:rsidR="008225C7" w:rsidRDefault="008225C7" w:rsidP="008225C7">
      <w:pPr>
        <w:ind w:left="360"/>
        <w:jc w:val="center"/>
        <w:rPr>
          <w:b/>
          <w:sz w:val="28"/>
          <w:szCs w:val="28"/>
        </w:rPr>
      </w:pPr>
    </w:p>
    <w:p w:rsidR="008225C7" w:rsidRDefault="008225C7" w:rsidP="008225C7">
      <w:pPr>
        <w:ind w:left="360"/>
        <w:jc w:val="center"/>
      </w:pPr>
    </w:p>
    <w:p w:rsidR="008225C7" w:rsidRDefault="008225C7" w:rsidP="008225C7">
      <w:pPr>
        <w:ind w:left="360"/>
        <w:jc w:val="center"/>
        <w:rPr>
          <w:b/>
          <w:sz w:val="28"/>
          <w:szCs w:val="28"/>
        </w:rPr>
      </w:pPr>
      <w:r>
        <w:rPr>
          <w:b/>
          <w:sz w:val="28"/>
          <w:szCs w:val="28"/>
        </w:rPr>
        <w:t>Оценка экспериментальных умений.</w:t>
      </w:r>
    </w:p>
    <w:p w:rsidR="008225C7" w:rsidRDefault="008225C7" w:rsidP="008225C7">
      <w:pPr>
        <w:ind w:left="360"/>
        <w:jc w:val="center"/>
        <w:rPr>
          <w:b/>
          <w:sz w:val="28"/>
          <w:szCs w:val="28"/>
        </w:rPr>
      </w:pPr>
    </w:p>
    <w:tbl>
      <w:tblPr>
        <w:tblStyle w:val="a3"/>
        <w:tblW w:w="0" w:type="auto"/>
        <w:tblLook w:val="01E0" w:firstRow="1" w:lastRow="1" w:firstColumn="1" w:lastColumn="1" w:noHBand="0" w:noVBand="0"/>
      </w:tblPr>
      <w:tblGrid>
        <w:gridCol w:w="1021"/>
        <w:gridCol w:w="2433"/>
        <w:gridCol w:w="3283"/>
        <w:gridCol w:w="2833"/>
      </w:tblGrid>
      <w:tr w:rsidR="008225C7" w:rsidTr="00EC1943">
        <w:tc>
          <w:tcPr>
            <w:tcW w:w="1188" w:type="dxa"/>
            <w:vMerge w:val="restart"/>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pPr>
            <w:r>
              <w:t>Оценка</w:t>
            </w:r>
          </w:p>
        </w:tc>
        <w:tc>
          <w:tcPr>
            <w:tcW w:w="13408" w:type="dxa"/>
            <w:gridSpan w:val="3"/>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pPr>
            <w:r>
              <w:t>Критерии оценивания по составляющим образованности</w:t>
            </w:r>
          </w:p>
        </w:tc>
      </w:tr>
      <w:tr w:rsidR="008225C7" w:rsidTr="00EC1943">
        <w:tc>
          <w:tcPr>
            <w:tcW w:w="0" w:type="auto"/>
            <w:vMerge/>
            <w:tcBorders>
              <w:top w:val="single" w:sz="4" w:space="0" w:color="auto"/>
              <w:left w:val="single" w:sz="4" w:space="0" w:color="auto"/>
              <w:bottom w:val="single" w:sz="4" w:space="0" w:color="auto"/>
              <w:right w:val="single" w:sz="4" w:space="0" w:color="auto"/>
            </w:tcBorders>
            <w:vAlign w:val="center"/>
            <w:hideMark/>
          </w:tcPr>
          <w:p w:rsidR="008225C7" w:rsidRDefault="008225C7" w:rsidP="00EC1943"/>
        </w:tc>
        <w:tc>
          <w:tcPr>
            <w:tcW w:w="3910" w:type="dxa"/>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pPr>
            <w:r>
              <w:t>Предметно-информационная</w:t>
            </w:r>
          </w:p>
        </w:tc>
        <w:tc>
          <w:tcPr>
            <w:tcW w:w="4820" w:type="dxa"/>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pPr>
            <w:proofErr w:type="spellStart"/>
            <w:r>
              <w:t>Деятельностно</w:t>
            </w:r>
            <w:proofErr w:type="spellEnd"/>
            <w:r>
              <w:t>-коммуникативная</w:t>
            </w:r>
          </w:p>
        </w:tc>
        <w:tc>
          <w:tcPr>
            <w:tcW w:w="4678" w:type="dxa"/>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pPr>
            <w:r>
              <w:t>Ценностно-ориентационная</w:t>
            </w:r>
          </w:p>
        </w:tc>
      </w:tr>
      <w:tr w:rsidR="008225C7" w:rsidTr="00EC1943">
        <w:tc>
          <w:tcPr>
            <w:tcW w:w="1188" w:type="dxa"/>
            <w:vMerge w:val="restart"/>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pPr>
            <w:r>
              <w:t>«5»</w:t>
            </w:r>
          </w:p>
        </w:tc>
        <w:tc>
          <w:tcPr>
            <w:tcW w:w="13408" w:type="dxa"/>
            <w:gridSpan w:val="3"/>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pPr>
            <w:r>
              <w:t>Во время работы и в отчете учащийся обнаружил;</w:t>
            </w:r>
          </w:p>
        </w:tc>
      </w:tr>
      <w:tr w:rsidR="008225C7" w:rsidTr="00EC1943">
        <w:tc>
          <w:tcPr>
            <w:tcW w:w="0" w:type="auto"/>
            <w:vMerge/>
            <w:tcBorders>
              <w:top w:val="single" w:sz="4" w:space="0" w:color="auto"/>
              <w:left w:val="single" w:sz="4" w:space="0" w:color="auto"/>
              <w:bottom w:val="single" w:sz="4" w:space="0" w:color="auto"/>
              <w:right w:val="single" w:sz="4" w:space="0" w:color="auto"/>
            </w:tcBorders>
            <w:vAlign w:val="center"/>
            <w:hideMark/>
          </w:tcPr>
          <w:p w:rsidR="008225C7" w:rsidRDefault="008225C7" w:rsidP="00EC1943"/>
        </w:tc>
        <w:tc>
          <w:tcPr>
            <w:tcW w:w="3910" w:type="dxa"/>
            <w:tcBorders>
              <w:top w:val="single" w:sz="4" w:space="0" w:color="auto"/>
              <w:left w:val="single" w:sz="4" w:space="0" w:color="auto"/>
              <w:bottom w:val="single" w:sz="4" w:space="0" w:color="auto"/>
              <w:right w:val="single" w:sz="4" w:space="0" w:color="auto"/>
            </w:tcBorders>
            <w:hideMark/>
          </w:tcPr>
          <w:p w:rsidR="008225C7" w:rsidRDefault="008225C7" w:rsidP="00EC1943">
            <w:r>
              <w:t xml:space="preserve">представление о методах исследования, изучаемых в физике, знание правил техники безопасности, необходимых для проведения эксперимента, </w:t>
            </w:r>
            <w:r>
              <w:lastRenderedPageBreak/>
              <w:t>владение соответствующей терминологией, систематической номенклатурой.</w:t>
            </w:r>
          </w:p>
        </w:tc>
        <w:tc>
          <w:tcPr>
            <w:tcW w:w="4820" w:type="dxa"/>
            <w:tcBorders>
              <w:top w:val="single" w:sz="4" w:space="0" w:color="auto"/>
              <w:left w:val="single" w:sz="4" w:space="0" w:color="auto"/>
              <w:bottom w:val="single" w:sz="4" w:space="0" w:color="auto"/>
              <w:right w:val="single" w:sz="4" w:space="0" w:color="auto"/>
            </w:tcBorders>
          </w:tcPr>
          <w:p w:rsidR="008225C7" w:rsidRDefault="008225C7" w:rsidP="00EC1943">
            <w:r>
              <w:lastRenderedPageBreak/>
              <w:t xml:space="preserve">эксперимент выполнен полностью и правильно в соответствии с планом и техникой безопасности, сделаны соответствующие измерения, расчеты и выводы, отчет сделан литературным языком с точным и правильным использованием основных </w:t>
            </w:r>
            <w:r>
              <w:lastRenderedPageBreak/>
              <w:t>физических понятий, формул.</w:t>
            </w:r>
          </w:p>
          <w:p w:rsidR="008225C7" w:rsidRDefault="008225C7" w:rsidP="00EC1943"/>
        </w:tc>
        <w:tc>
          <w:tcPr>
            <w:tcW w:w="4678" w:type="dxa"/>
            <w:tcBorders>
              <w:top w:val="single" w:sz="4" w:space="0" w:color="auto"/>
              <w:left w:val="single" w:sz="4" w:space="0" w:color="auto"/>
              <w:bottom w:val="single" w:sz="4" w:space="0" w:color="auto"/>
              <w:right w:val="single" w:sz="4" w:space="0" w:color="auto"/>
            </w:tcBorders>
            <w:hideMark/>
          </w:tcPr>
          <w:p w:rsidR="008225C7" w:rsidRDefault="008225C7" w:rsidP="00EC1943">
            <w:r>
              <w:lastRenderedPageBreak/>
              <w:t>проявляет самостоятельность и интерес при выполнении лабораторного эксперимента, осознает его роль в познании.</w:t>
            </w:r>
          </w:p>
        </w:tc>
      </w:tr>
      <w:tr w:rsidR="008225C7" w:rsidTr="00EC1943">
        <w:tc>
          <w:tcPr>
            <w:tcW w:w="1188" w:type="dxa"/>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pPr>
            <w:r>
              <w:lastRenderedPageBreak/>
              <w:t>«4»</w:t>
            </w:r>
          </w:p>
        </w:tc>
        <w:tc>
          <w:tcPr>
            <w:tcW w:w="3910" w:type="dxa"/>
            <w:tcBorders>
              <w:top w:val="single" w:sz="4" w:space="0" w:color="auto"/>
              <w:left w:val="single" w:sz="4" w:space="0" w:color="auto"/>
              <w:bottom w:val="single" w:sz="4" w:space="0" w:color="auto"/>
              <w:right w:val="single" w:sz="4" w:space="0" w:color="auto"/>
            </w:tcBorders>
            <w:hideMark/>
          </w:tcPr>
          <w:p w:rsidR="008225C7" w:rsidRDefault="008225C7" w:rsidP="00EC1943">
            <w:r>
              <w:t>представление о методах исследования, изучаемых в физике, знание правил техники безопасности, необходимых для проведения эксперимента, владение соответствующей терминологией, систематической номенклатурой.</w:t>
            </w:r>
          </w:p>
        </w:tc>
        <w:tc>
          <w:tcPr>
            <w:tcW w:w="4820" w:type="dxa"/>
            <w:tcBorders>
              <w:top w:val="single" w:sz="4" w:space="0" w:color="auto"/>
              <w:left w:val="single" w:sz="4" w:space="0" w:color="auto"/>
              <w:bottom w:val="single" w:sz="4" w:space="0" w:color="auto"/>
              <w:right w:val="single" w:sz="4" w:space="0" w:color="auto"/>
            </w:tcBorders>
          </w:tcPr>
          <w:p w:rsidR="008225C7" w:rsidRDefault="008225C7" w:rsidP="00EC1943">
            <w:r>
              <w:t>эксперимент осуществлен в соответствии с планом и учетом правил техники безопасности не полностью, допущены две три не существенные ошибки при проведении измерений</w:t>
            </w:r>
            <w:proofErr w:type="gramStart"/>
            <w:r>
              <w:t xml:space="preserve"> ,</w:t>
            </w:r>
            <w:proofErr w:type="gramEnd"/>
            <w:r>
              <w:t xml:space="preserve"> сделаны соответствующие измерения и выводы. отчет сделан литературным языком с точным и правильным использованием основных физических понятий, формул.</w:t>
            </w:r>
          </w:p>
          <w:p w:rsidR="008225C7" w:rsidRDefault="008225C7" w:rsidP="00EC1943"/>
          <w:p w:rsidR="008225C7" w:rsidRDefault="008225C7" w:rsidP="00EC1943"/>
        </w:tc>
        <w:tc>
          <w:tcPr>
            <w:tcW w:w="4678" w:type="dxa"/>
            <w:tcBorders>
              <w:top w:val="single" w:sz="4" w:space="0" w:color="auto"/>
              <w:left w:val="single" w:sz="4" w:space="0" w:color="auto"/>
              <w:bottom w:val="single" w:sz="4" w:space="0" w:color="auto"/>
              <w:right w:val="single" w:sz="4" w:space="0" w:color="auto"/>
            </w:tcBorders>
            <w:hideMark/>
          </w:tcPr>
          <w:p w:rsidR="008225C7" w:rsidRDefault="008225C7" w:rsidP="00EC1943">
            <w:r>
              <w:t>проявляет самостоятельность и интерес при выполнении лабораторного эксперимента, осознает его роль в познании.</w:t>
            </w:r>
          </w:p>
        </w:tc>
      </w:tr>
      <w:tr w:rsidR="008225C7" w:rsidTr="00EC1943">
        <w:tc>
          <w:tcPr>
            <w:tcW w:w="1188" w:type="dxa"/>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pPr>
            <w:r>
              <w:t>«3»</w:t>
            </w:r>
          </w:p>
        </w:tc>
        <w:tc>
          <w:tcPr>
            <w:tcW w:w="3910" w:type="dxa"/>
            <w:tcBorders>
              <w:top w:val="single" w:sz="4" w:space="0" w:color="auto"/>
              <w:left w:val="single" w:sz="4" w:space="0" w:color="auto"/>
              <w:bottom w:val="single" w:sz="4" w:space="0" w:color="auto"/>
              <w:right w:val="single" w:sz="4" w:space="0" w:color="auto"/>
            </w:tcBorders>
            <w:hideMark/>
          </w:tcPr>
          <w:p w:rsidR="008225C7" w:rsidRDefault="008225C7" w:rsidP="00EC1943">
            <w:r>
              <w:t>представление о методах исследования, изучаемых в физике, знание правил техники безопасности, необходимых для проведения эксперимента, владение соответствующей терминологией, систематической номенклатурой.</w:t>
            </w:r>
          </w:p>
        </w:tc>
        <w:tc>
          <w:tcPr>
            <w:tcW w:w="4820" w:type="dxa"/>
            <w:tcBorders>
              <w:top w:val="single" w:sz="4" w:space="0" w:color="auto"/>
              <w:left w:val="single" w:sz="4" w:space="0" w:color="auto"/>
              <w:bottom w:val="single" w:sz="4" w:space="0" w:color="auto"/>
              <w:right w:val="single" w:sz="4" w:space="0" w:color="auto"/>
            </w:tcBorders>
            <w:hideMark/>
          </w:tcPr>
          <w:p w:rsidR="008225C7" w:rsidRDefault="008225C7" w:rsidP="00EC1943">
            <w:proofErr w:type="spellStart"/>
            <w:r>
              <w:t>Эксперементосуществлен</w:t>
            </w:r>
            <w:proofErr w:type="spellEnd"/>
            <w:r>
              <w:t xml:space="preserve"> не менее чем на половину, допущена существенная ошибка в ходе эксперимента в проведении измерений, в оформлении работы, в соблюдении правил техники безопасности </w:t>
            </w:r>
            <w:proofErr w:type="gramStart"/>
            <w:r>
              <w:t>при</w:t>
            </w:r>
            <w:proofErr w:type="gramEnd"/>
            <w:r>
              <w:t xml:space="preserve"> работ е с оборудованием, которая может быть исправлена по требованию учителя.</w:t>
            </w:r>
          </w:p>
        </w:tc>
        <w:tc>
          <w:tcPr>
            <w:tcW w:w="4678" w:type="dxa"/>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pPr>
            <w:r>
              <w:t>проявляет самостоятельность и интерес при выполнении лабораторного эксперимента, осознает его роль в познании.</w:t>
            </w:r>
          </w:p>
        </w:tc>
      </w:tr>
      <w:tr w:rsidR="008225C7" w:rsidTr="00EC1943">
        <w:tc>
          <w:tcPr>
            <w:tcW w:w="1188" w:type="dxa"/>
            <w:tcBorders>
              <w:top w:val="single" w:sz="4" w:space="0" w:color="auto"/>
              <w:left w:val="single" w:sz="4" w:space="0" w:color="auto"/>
              <w:bottom w:val="single" w:sz="4" w:space="0" w:color="auto"/>
              <w:right w:val="single" w:sz="4" w:space="0" w:color="auto"/>
            </w:tcBorders>
            <w:hideMark/>
          </w:tcPr>
          <w:p w:rsidR="008225C7" w:rsidRDefault="008225C7" w:rsidP="00EC1943">
            <w:pPr>
              <w:jc w:val="center"/>
            </w:pPr>
            <w:r>
              <w:t>«2»</w:t>
            </w:r>
          </w:p>
        </w:tc>
        <w:tc>
          <w:tcPr>
            <w:tcW w:w="3910" w:type="dxa"/>
            <w:tcBorders>
              <w:top w:val="single" w:sz="4" w:space="0" w:color="auto"/>
              <w:left w:val="single" w:sz="4" w:space="0" w:color="auto"/>
              <w:bottom w:val="single" w:sz="4" w:space="0" w:color="auto"/>
              <w:right w:val="single" w:sz="4" w:space="0" w:color="auto"/>
            </w:tcBorders>
            <w:hideMark/>
          </w:tcPr>
          <w:p w:rsidR="008225C7" w:rsidRDefault="008225C7" w:rsidP="00EC1943">
            <w:r>
              <w:t>Допущены существенные ошибки при выполнении эксперимента, не владеет соответствующей номенклатурой.</w:t>
            </w:r>
          </w:p>
        </w:tc>
        <w:tc>
          <w:tcPr>
            <w:tcW w:w="4820" w:type="dxa"/>
            <w:tcBorders>
              <w:top w:val="single" w:sz="4" w:space="0" w:color="auto"/>
              <w:left w:val="single" w:sz="4" w:space="0" w:color="auto"/>
              <w:bottom w:val="single" w:sz="4" w:space="0" w:color="auto"/>
              <w:right w:val="single" w:sz="4" w:space="0" w:color="auto"/>
            </w:tcBorders>
            <w:hideMark/>
          </w:tcPr>
          <w:p w:rsidR="008225C7" w:rsidRDefault="008225C7" w:rsidP="00EC1943">
            <w:r>
              <w:t>Эксперимент осуществлен менее чем на половину или допущены две и более существенных ошибки в ходе эксперимента, в оформлении работы, в проведении расчетов и измерений, не сделан вывод по результатам работы.</w:t>
            </w:r>
          </w:p>
        </w:tc>
        <w:tc>
          <w:tcPr>
            <w:tcW w:w="4678" w:type="dxa"/>
            <w:tcBorders>
              <w:top w:val="single" w:sz="4" w:space="0" w:color="auto"/>
              <w:left w:val="single" w:sz="4" w:space="0" w:color="auto"/>
              <w:bottom w:val="single" w:sz="4" w:space="0" w:color="auto"/>
              <w:right w:val="single" w:sz="4" w:space="0" w:color="auto"/>
            </w:tcBorders>
            <w:hideMark/>
          </w:tcPr>
          <w:p w:rsidR="008225C7" w:rsidRDefault="008225C7" w:rsidP="00EC1943">
            <w:r>
              <w:t>Эксперимент выполнен без заинтересованности, не может оценить его роль в познании.</w:t>
            </w:r>
          </w:p>
        </w:tc>
      </w:tr>
    </w:tbl>
    <w:p w:rsidR="008225C7" w:rsidRDefault="008225C7" w:rsidP="008225C7">
      <w:pPr>
        <w:ind w:left="360"/>
        <w:jc w:val="center"/>
      </w:pPr>
    </w:p>
    <w:p w:rsidR="008225C7" w:rsidRDefault="008225C7" w:rsidP="008225C7">
      <w:pPr>
        <w:ind w:left="360"/>
      </w:pPr>
    </w:p>
    <w:p w:rsidR="008225C7" w:rsidRDefault="008225C7" w:rsidP="008225C7">
      <w:pPr>
        <w:jc w:val="center"/>
        <w:rPr>
          <w:b/>
          <w:sz w:val="28"/>
          <w:szCs w:val="28"/>
        </w:rPr>
      </w:pPr>
    </w:p>
    <w:p w:rsidR="008225C7" w:rsidRDefault="008225C7" w:rsidP="008225C7">
      <w:pPr>
        <w:jc w:val="center"/>
        <w:rPr>
          <w:b/>
          <w:sz w:val="28"/>
          <w:szCs w:val="28"/>
        </w:rPr>
      </w:pPr>
    </w:p>
    <w:p w:rsidR="008225C7" w:rsidRDefault="008225C7" w:rsidP="008225C7">
      <w:pPr>
        <w:widowControl w:val="0"/>
        <w:suppressAutoHyphens/>
        <w:autoSpaceDE w:val="0"/>
        <w:autoSpaceDN w:val="0"/>
        <w:adjustRightInd w:val="0"/>
        <w:jc w:val="center"/>
        <w:rPr>
          <w:color w:val="333333"/>
        </w:rPr>
      </w:pPr>
    </w:p>
    <w:p w:rsidR="008225C7" w:rsidRDefault="008225C7" w:rsidP="008225C7"/>
    <w:p w:rsidR="008225C7" w:rsidRDefault="008225C7" w:rsidP="008225C7">
      <w:pPr>
        <w:spacing w:line="360" w:lineRule="auto"/>
        <w:rPr>
          <w:b/>
        </w:rPr>
      </w:pPr>
    </w:p>
    <w:p w:rsidR="008225C7" w:rsidRDefault="008225C7" w:rsidP="008225C7">
      <w:pPr>
        <w:spacing w:line="360" w:lineRule="auto"/>
        <w:rPr>
          <w:b/>
        </w:rPr>
      </w:pPr>
    </w:p>
    <w:p w:rsidR="008225C7" w:rsidRDefault="008225C7" w:rsidP="008225C7">
      <w:pPr>
        <w:spacing w:line="360" w:lineRule="auto"/>
        <w:rPr>
          <w:b/>
        </w:rPr>
      </w:pPr>
    </w:p>
    <w:p w:rsidR="008225C7" w:rsidRDefault="008225C7" w:rsidP="008225C7">
      <w:pPr>
        <w:spacing w:line="360" w:lineRule="auto"/>
        <w:rPr>
          <w:b/>
        </w:rPr>
      </w:pPr>
    </w:p>
    <w:p w:rsidR="008225C7" w:rsidRDefault="008225C7" w:rsidP="008225C7">
      <w:pPr>
        <w:spacing w:line="360" w:lineRule="auto"/>
        <w:rPr>
          <w:b/>
        </w:rPr>
      </w:pPr>
    </w:p>
    <w:p w:rsidR="008225C7" w:rsidRDefault="008225C7" w:rsidP="008225C7">
      <w:pPr>
        <w:spacing w:line="360" w:lineRule="auto"/>
        <w:rPr>
          <w:b/>
        </w:rPr>
      </w:pPr>
    </w:p>
    <w:p w:rsidR="008225C7" w:rsidRDefault="008225C7" w:rsidP="008225C7">
      <w:pPr>
        <w:spacing w:line="360" w:lineRule="auto"/>
        <w:rPr>
          <w:b/>
        </w:rPr>
      </w:pPr>
    </w:p>
    <w:p w:rsidR="008225C7" w:rsidRDefault="008225C7" w:rsidP="008225C7">
      <w:pPr>
        <w:spacing w:line="360" w:lineRule="auto"/>
        <w:rPr>
          <w:b/>
        </w:rPr>
      </w:pPr>
    </w:p>
    <w:p w:rsidR="008225C7" w:rsidRDefault="008225C7" w:rsidP="008225C7">
      <w:pPr>
        <w:spacing w:line="360" w:lineRule="auto"/>
        <w:rPr>
          <w:b/>
        </w:rPr>
      </w:pPr>
    </w:p>
    <w:p w:rsidR="008225C7" w:rsidRDefault="008225C7" w:rsidP="008225C7">
      <w:pPr>
        <w:spacing w:line="360" w:lineRule="auto"/>
        <w:rPr>
          <w:b/>
        </w:rPr>
      </w:pPr>
    </w:p>
    <w:p w:rsidR="008225C7" w:rsidRPr="004B7FC1" w:rsidRDefault="008225C7" w:rsidP="00BA2EA7">
      <w:pPr>
        <w:spacing w:line="360" w:lineRule="auto"/>
        <w:ind w:firstLine="709"/>
        <w:jc w:val="both"/>
        <w:rPr>
          <w:color w:val="000000"/>
          <w:sz w:val="28"/>
          <w:szCs w:val="28"/>
        </w:rPr>
      </w:pPr>
    </w:p>
    <w:p w:rsidR="00BA2EA7" w:rsidRDefault="00BA2EA7" w:rsidP="00BA2EA7">
      <w:pPr>
        <w:spacing w:line="360" w:lineRule="auto"/>
        <w:jc w:val="both"/>
        <w:rPr>
          <w:i/>
          <w:color w:val="FF0000"/>
          <w:sz w:val="28"/>
          <w:szCs w:val="28"/>
        </w:rPr>
      </w:pPr>
      <w:r w:rsidRPr="00B43BD0">
        <w:rPr>
          <w:i/>
          <w:color w:val="FF0000"/>
          <w:sz w:val="28"/>
          <w:szCs w:val="28"/>
        </w:rPr>
        <w:t xml:space="preserve"> </w:t>
      </w:r>
    </w:p>
    <w:p w:rsidR="00BA2EA7" w:rsidRDefault="00BA2EA7" w:rsidP="00BA2EA7">
      <w:pPr>
        <w:jc w:val="right"/>
        <w:rPr>
          <w:sz w:val="28"/>
          <w:szCs w:val="28"/>
        </w:rPr>
      </w:pPr>
    </w:p>
    <w:p w:rsidR="00BA2EA7" w:rsidRDefault="00BA2EA7" w:rsidP="00BA2EA7">
      <w:pPr>
        <w:jc w:val="right"/>
        <w:rPr>
          <w:sz w:val="28"/>
          <w:szCs w:val="28"/>
        </w:rPr>
      </w:pPr>
    </w:p>
    <w:p w:rsidR="00BA2EA7" w:rsidRDefault="00BA2EA7" w:rsidP="00BA2EA7">
      <w:pPr>
        <w:jc w:val="right"/>
        <w:rPr>
          <w:sz w:val="28"/>
          <w:szCs w:val="28"/>
        </w:rPr>
      </w:pPr>
    </w:p>
    <w:p w:rsidR="00BA2EA7" w:rsidRDefault="00BA2EA7" w:rsidP="00BA2EA7">
      <w:pPr>
        <w:jc w:val="right"/>
        <w:rPr>
          <w:sz w:val="28"/>
          <w:szCs w:val="28"/>
        </w:rPr>
      </w:pPr>
    </w:p>
    <w:p w:rsidR="00BA2EA7" w:rsidRDefault="00BA2EA7" w:rsidP="00BA2EA7">
      <w:pPr>
        <w:jc w:val="right"/>
        <w:rPr>
          <w:sz w:val="28"/>
          <w:szCs w:val="28"/>
        </w:rPr>
      </w:pPr>
    </w:p>
    <w:p w:rsidR="00BA2EA7" w:rsidRDefault="00BA2EA7" w:rsidP="00BA2EA7">
      <w:pPr>
        <w:jc w:val="right"/>
        <w:rPr>
          <w:sz w:val="28"/>
          <w:szCs w:val="28"/>
        </w:rPr>
      </w:pPr>
    </w:p>
    <w:p w:rsidR="00BA2EA7" w:rsidRDefault="00BA2EA7" w:rsidP="00BA2EA7">
      <w:pPr>
        <w:jc w:val="right"/>
        <w:rPr>
          <w:sz w:val="28"/>
          <w:szCs w:val="28"/>
        </w:rPr>
      </w:pPr>
    </w:p>
    <w:p w:rsidR="00BA2EA7" w:rsidRDefault="00BA2EA7" w:rsidP="00BA2EA7">
      <w:pPr>
        <w:jc w:val="right"/>
        <w:rPr>
          <w:sz w:val="28"/>
          <w:szCs w:val="28"/>
        </w:rPr>
      </w:pPr>
    </w:p>
    <w:p w:rsidR="00BA2EA7" w:rsidRDefault="00BA2EA7" w:rsidP="00BA2EA7">
      <w:pPr>
        <w:jc w:val="right"/>
        <w:rPr>
          <w:sz w:val="28"/>
          <w:szCs w:val="28"/>
        </w:rPr>
      </w:pPr>
    </w:p>
    <w:p w:rsidR="00BA2EA7" w:rsidRDefault="00BA2EA7" w:rsidP="00BA2EA7">
      <w:pPr>
        <w:jc w:val="right"/>
        <w:rPr>
          <w:sz w:val="28"/>
          <w:szCs w:val="28"/>
        </w:rPr>
      </w:pPr>
    </w:p>
    <w:p w:rsidR="00BA2EA7" w:rsidRDefault="00BA2EA7" w:rsidP="00BA2EA7">
      <w:pPr>
        <w:jc w:val="right"/>
        <w:rPr>
          <w:sz w:val="28"/>
          <w:szCs w:val="28"/>
        </w:rPr>
      </w:pPr>
    </w:p>
    <w:p w:rsidR="00BA2EA7" w:rsidRDefault="00BA2EA7" w:rsidP="00BA2EA7">
      <w:pPr>
        <w:jc w:val="right"/>
        <w:rPr>
          <w:sz w:val="28"/>
          <w:szCs w:val="28"/>
        </w:rPr>
      </w:pPr>
    </w:p>
    <w:p w:rsidR="00BA2EA7" w:rsidRDefault="00BA2EA7" w:rsidP="00BA2EA7">
      <w:pPr>
        <w:jc w:val="right"/>
        <w:rPr>
          <w:sz w:val="28"/>
          <w:szCs w:val="28"/>
        </w:rPr>
      </w:pPr>
    </w:p>
    <w:p w:rsidR="00BA2EA7" w:rsidRDefault="00BA2EA7" w:rsidP="00BA2EA7">
      <w:pPr>
        <w:jc w:val="right"/>
        <w:rPr>
          <w:sz w:val="28"/>
          <w:szCs w:val="28"/>
        </w:rPr>
      </w:pPr>
    </w:p>
    <w:p w:rsidR="00BA2EA7" w:rsidRDefault="00BA2EA7" w:rsidP="00BA2EA7">
      <w:pPr>
        <w:jc w:val="center"/>
        <w:rPr>
          <w:sz w:val="28"/>
          <w:szCs w:val="28"/>
        </w:rPr>
        <w:sectPr w:rsidR="00BA2EA7" w:rsidSect="00F12FDF">
          <w:pgSz w:w="11906" w:h="16838"/>
          <w:pgMar w:top="1134" w:right="851" w:bottom="899" w:left="1701" w:header="709" w:footer="709" w:gutter="0"/>
          <w:cols w:space="708"/>
          <w:docGrid w:linePitch="360"/>
        </w:sectPr>
      </w:pPr>
    </w:p>
    <w:p w:rsidR="006F1A31" w:rsidRDefault="00BA2EA7" w:rsidP="006F1A31">
      <w:pPr>
        <w:jc w:val="center"/>
        <w:rPr>
          <w:sz w:val="28"/>
          <w:szCs w:val="28"/>
        </w:rPr>
      </w:pPr>
      <w:r w:rsidRPr="006B621A">
        <w:rPr>
          <w:sz w:val="28"/>
          <w:szCs w:val="28"/>
        </w:rPr>
        <w:lastRenderedPageBreak/>
        <w:t xml:space="preserve">Контроль и оценка освоения учебной дисциплины по темам (разделам) </w:t>
      </w:r>
      <w:r w:rsidR="006F1A31">
        <w:rPr>
          <w:sz w:val="28"/>
          <w:szCs w:val="28"/>
        </w:rPr>
        <w:t xml:space="preserve">     </w:t>
      </w:r>
      <w:r w:rsidR="006F1A31" w:rsidRPr="00CE4F2F">
        <w:rPr>
          <w:sz w:val="28"/>
          <w:szCs w:val="28"/>
        </w:rPr>
        <w:t>Таблица 2.2</w:t>
      </w:r>
    </w:p>
    <w:p w:rsidR="00BA2EA7" w:rsidRDefault="00BA2EA7" w:rsidP="00BA2EA7">
      <w:pPr>
        <w:jc w:val="center"/>
        <w:rPr>
          <w:sz w:val="28"/>
          <w:szCs w:val="28"/>
        </w:rPr>
      </w:pPr>
    </w:p>
    <w:p w:rsidR="006F1A31" w:rsidRPr="006B621A" w:rsidRDefault="006F1A31" w:rsidP="006F1A31">
      <w:pPr>
        <w:rPr>
          <w:sz w:val="28"/>
          <w:szCs w:val="28"/>
        </w:rPr>
      </w:pPr>
    </w:p>
    <w:p w:rsidR="00BA2EA7" w:rsidRDefault="00BA2EA7" w:rsidP="00BA2EA7">
      <w:pPr>
        <w:jc w:val="right"/>
        <w:rPr>
          <w:sz w:val="28"/>
          <w:szCs w:val="28"/>
        </w:rPr>
      </w:pPr>
    </w:p>
    <w:tbl>
      <w:tblPr>
        <w:tblpPr w:leftFromText="180" w:rightFromText="180" w:vertAnchor="text" w:horzAnchor="margin" w:tblpY="-32"/>
        <w:tblW w:w="13858" w:type="dxa"/>
        <w:tblBorders>
          <w:top w:val="single" w:sz="4" w:space="0" w:color="auto"/>
        </w:tblBorders>
        <w:tblLook w:val="0000" w:firstRow="0" w:lastRow="0" w:firstColumn="0" w:lastColumn="0" w:noHBand="0" w:noVBand="0"/>
      </w:tblPr>
      <w:tblGrid>
        <w:gridCol w:w="2375"/>
        <w:gridCol w:w="3110"/>
        <w:gridCol w:w="2561"/>
        <w:gridCol w:w="3119"/>
        <w:gridCol w:w="2693"/>
      </w:tblGrid>
      <w:tr w:rsidR="005A5F79" w:rsidTr="005A5F79">
        <w:trPr>
          <w:gridBefore w:val="1"/>
          <w:wBefore w:w="2375" w:type="dxa"/>
          <w:trHeight w:val="100"/>
        </w:trPr>
        <w:tc>
          <w:tcPr>
            <w:tcW w:w="11483" w:type="dxa"/>
            <w:gridSpan w:val="4"/>
            <w:tcBorders>
              <w:top w:val="nil"/>
            </w:tcBorders>
          </w:tcPr>
          <w:p w:rsidR="005A5F79" w:rsidRDefault="005A5F79" w:rsidP="005A5F79">
            <w:pPr>
              <w:pStyle w:val="a5"/>
              <w:spacing w:after="0" w:line="240" w:lineRule="auto"/>
              <w:ind w:left="0"/>
              <w:jc w:val="center"/>
              <w:rPr>
                <w:rFonts w:ascii="Times New Roman" w:hAnsi="Times New Roman"/>
                <w:b/>
                <w:sz w:val="20"/>
              </w:rPr>
            </w:pPr>
          </w:p>
          <w:p w:rsidR="005A5F79" w:rsidRDefault="005A5F79" w:rsidP="005A5F79">
            <w:pPr>
              <w:pStyle w:val="a5"/>
              <w:spacing w:after="0" w:line="240" w:lineRule="auto"/>
              <w:ind w:left="0"/>
              <w:jc w:val="center"/>
              <w:rPr>
                <w:rFonts w:ascii="Times New Roman" w:hAnsi="Times New Roman"/>
                <w:b/>
                <w:sz w:val="20"/>
              </w:rPr>
            </w:pPr>
          </w:p>
          <w:p w:rsidR="005A5F79" w:rsidRDefault="005A5F79" w:rsidP="005A5F79">
            <w:pPr>
              <w:pStyle w:val="a5"/>
              <w:spacing w:after="0" w:line="240" w:lineRule="auto"/>
              <w:ind w:left="0"/>
              <w:jc w:val="center"/>
              <w:rPr>
                <w:rFonts w:ascii="Times New Roman" w:hAnsi="Times New Roman"/>
                <w:b/>
                <w:sz w:val="20"/>
              </w:rPr>
            </w:pP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556"/>
        </w:trPr>
        <w:tc>
          <w:tcPr>
            <w:tcW w:w="2375" w:type="dxa"/>
            <w:vMerge w:val="restart"/>
          </w:tcPr>
          <w:p w:rsidR="005A5F79" w:rsidRDefault="005A5F79" w:rsidP="005A5F79">
            <w:pPr>
              <w:pStyle w:val="a5"/>
              <w:spacing w:after="0" w:line="240" w:lineRule="auto"/>
              <w:ind w:left="0"/>
              <w:jc w:val="center"/>
              <w:rPr>
                <w:rFonts w:ascii="Times New Roman" w:hAnsi="Times New Roman"/>
                <w:b/>
                <w:sz w:val="20"/>
              </w:rPr>
            </w:pPr>
          </w:p>
          <w:p w:rsidR="005A5F79" w:rsidRDefault="005A5F79" w:rsidP="005A5F79">
            <w:pPr>
              <w:pStyle w:val="a5"/>
              <w:spacing w:after="0" w:line="240" w:lineRule="auto"/>
              <w:ind w:left="0"/>
              <w:jc w:val="center"/>
              <w:rPr>
                <w:rFonts w:ascii="Times New Roman" w:hAnsi="Times New Roman"/>
                <w:b/>
                <w:sz w:val="20"/>
              </w:rPr>
            </w:pPr>
          </w:p>
          <w:p w:rsidR="005A5F79" w:rsidRDefault="005A5F79" w:rsidP="005A5F79">
            <w:pPr>
              <w:pStyle w:val="a5"/>
              <w:spacing w:after="0" w:line="240" w:lineRule="auto"/>
              <w:ind w:left="0"/>
              <w:jc w:val="center"/>
              <w:rPr>
                <w:rFonts w:ascii="Times New Roman" w:hAnsi="Times New Roman"/>
                <w:b/>
                <w:sz w:val="20"/>
              </w:rPr>
            </w:pPr>
          </w:p>
          <w:p w:rsidR="005A5F79" w:rsidRPr="005A5F79" w:rsidRDefault="005A5F79" w:rsidP="005A5F79">
            <w:pPr>
              <w:pStyle w:val="a5"/>
              <w:spacing w:after="0" w:line="240" w:lineRule="auto"/>
              <w:ind w:left="0"/>
              <w:jc w:val="center"/>
              <w:rPr>
                <w:rFonts w:ascii="Times New Roman" w:hAnsi="Times New Roman"/>
                <w:b/>
                <w:sz w:val="24"/>
                <w:szCs w:val="24"/>
              </w:rPr>
            </w:pPr>
            <w:r w:rsidRPr="005A5F79">
              <w:rPr>
                <w:rFonts w:ascii="Times New Roman" w:hAnsi="Times New Roman"/>
                <w:b/>
                <w:sz w:val="24"/>
                <w:szCs w:val="24"/>
              </w:rPr>
              <w:t>Элемент учебной дисциплины</w:t>
            </w:r>
          </w:p>
        </w:tc>
        <w:tc>
          <w:tcPr>
            <w:tcW w:w="11483" w:type="dxa"/>
            <w:gridSpan w:val="4"/>
            <w:shd w:val="clear" w:color="auto" w:fill="auto"/>
          </w:tcPr>
          <w:p w:rsidR="005A5F79" w:rsidRPr="005A5F79" w:rsidRDefault="005A5F79" w:rsidP="005A5F79">
            <w:pPr>
              <w:spacing w:after="200" w:line="276" w:lineRule="auto"/>
              <w:jc w:val="center"/>
              <w:rPr>
                <w:b/>
              </w:rPr>
            </w:pPr>
            <w:r w:rsidRPr="005A5F79">
              <w:rPr>
                <w:b/>
              </w:rPr>
              <w:t>Формы контроля</w:t>
            </w: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31"/>
        </w:trPr>
        <w:tc>
          <w:tcPr>
            <w:tcW w:w="2375" w:type="dxa"/>
            <w:vMerge/>
          </w:tcPr>
          <w:p w:rsidR="005A5F79" w:rsidRPr="00BA2EA7" w:rsidRDefault="005A5F79" w:rsidP="005A5F79">
            <w:pPr>
              <w:pStyle w:val="a5"/>
              <w:spacing w:after="0" w:line="240" w:lineRule="auto"/>
              <w:ind w:left="-1429" w:firstLine="1429"/>
              <w:rPr>
                <w:rFonts w:ascii="Times New Roman" w:hAnsi="Times New Roman"/>
                <w:b/>
                <w:sz w:val="20"/>
              </w:rPr>
            </w:pPr>
          </w:p>
        </w:tc>
        <w:tc>
          <w:tcPr>
            <w:tcW w:w="5671" w:type="dxa"/>
            <w:gridSpan w:val="2"/>
            <w:shd w:val="clear" w:color="auto" w:fill="auto"/>
          </w:tcPr>
          <w:p w:rsidR="005A5F79" w:rsidRPr="005A5F79" w:rsidRDefault="005A5F79" w:rsidP="005A5F79">
            <w:pPr>
              <w:pStyle w:val="a5"/>
              <w:spacing w:after="0" w:line="240" w:lineRule="auto"/>
              <w:ind w:left="-1429" w:firstLine="1429"/>
              <w:jc w:val="center"/>
              <w:rPr>
                <w:rFonts w:ascii="Times New Roman" w:hAnsi="Times New Roman"/>
                <w:b/>
                <w:sz w:val="24"/>
                <w:szCs w:val="24"/>
              </w:rPr>
            </w:pPr>
            <w:r w:rsidRPr="005A5F79">
              <w:rPr>
                <w:rFonts w:ascii="Times New Roman" w:hAnsi="Times New Roman"/>
                <w:b/>
                <w:sz w:val="24"/>
                <w:szCs w:val="24"/>
              </w:rPr>
              <w:t>Текущий контроль</w:t>
            </w:r>
          </w:p>
        </w:tc>
        <w:tc>
          <w:tcPr>
            <w:tcW w:w="5812" w:type="dxa"/>
            <w:gridSpan w:val="2"/>
          </w:tcPr>
          <w:p w:rsidR="005A5F79" w:rsidRPr="005A5F79" w:rsidRDefault="005A5F79" w:rsidP="005A5F79">
            <w:pPr>
              <w:pStyle w:val="a5"/>
              <w:spacing w:after="0" w:line="240" w:lineRule="auto"/>
              <w:ind w:left="0"/>
              <w:jc w:val="center"/>
              <w:rPr>
                <w:rFonts w:ascii="Times New Roman" w:hAnsi="Times New Roman"/>
                <w:b/>
                <w:sz w:val="24"/>
                <w:szCs w:val="24"/>
              </w:rPr>
            </w:pPr>
            <w:r w:rsidRPr="005A5F79">
              <w:rPr>
                <w:rFonts w:ascii="Times New Roman" w:hAnsi="Times New Roman"/>
                <w:b/>
                <w:sz w:val="24"/>
                <w:szCs w:val="24"/>
              </w:rPr>
              <w:t>Промежуточная аттестация</w:t>
            </w: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31"/>
        </w:trPr>
        <w:tc>
          <w:tcPr>
            <w:tcW w:w="2375" w:type="dxa"/>
            <w:vMerge/>
          </w:tcPr>
          <w:p w:rsidR="005A5F79" w:rsidRPr="00BA2EA7" w:rsidRDefault="005A5F79" w:rsidP="005A5F79">
            <w:pPr>
              <w:pStyle w:val="a5"/>
              <w:spacing w:after="0" w:line="240" w:lineRule="auto"/>
              <w:ind w:left="-1429" w:firstLine="1429"/>
              <w:rPr>
                <w:rFonts w:ascii="Times New Roman" w:hAnsi="Times New Roman"/>
                <w:b/>
                <w:sz w:val="20"/>
              </w:rPr>
            </w:pPr>
          </w:p>
        </w:tc>
        <w:tc>
          <w:tcPr>
            <w:tcW w:w="3110" w:type="dxa"/>
            <w:shd w:val="clear" w:color="auto" w:fill="auto"/>
          </w:tcPr>
          <w:p w:rsidR="005A5F79" w:rsidRPr="005A5F79" w:rsidRDefault="005A5F79" w:rsidP="005A5F79">
            <w:pPr>
              <w:pStyle w:val="a5"/>
              <w:spacing w:after="0" w:line="240" w:lineRule="auto"/>
              <w:ind w:left="0"/>
              <w:jc w:val="center"/>
              <w:rPr>
                <w:rFonts w:ascii="Times New Roman" w:hAnsi="Times New Roman"/>
                <w:b/>
                <w:sz w:val="24"/>
                <w:szCs w:val="24"/>
              </w:rPr>
            </w:pPr>
            <w:r w:rsidRPr="005A5F79">
              <w:rPr>
                <w:rFonts w:ascii="Times New Roman" w:hAnsi="Times New Roman"/>
                <w:b/>
                <w:sz w:val="24"/>
                <w:szCs w:val="24"/>
              </w:rPr>
              <w:t>Форма контроля</w:t>
            </w:r>
          </w:p>
        </w:tc>
        <w:tc>
          <w:tcPr>
            <w:tcW w:w="2561" w:type="dxa"/>
            <w:shd w:val="clear" w:color="auto" w:fill="auto"/>
          </w:tcPr>
          <w:p w:rsidR="005A5F79" w:rsidRDefault="005A5F79" w:rsidP="005A5F79">
            <w:pPr>
              <w:pStyle w:val="a5"/>
              <w:spacing w:after="0" w:line="240" w:lineRule="auto"/>
              <w:ind w:left="0"/>
              <w:jc w:val="center"/>
              <w:rPr>
                <w:rFonts w:ascii="Times New Roman" w:hAnsi="Times New Roman"/>
                <w:b/>
                <w:sz w:val="24"/>
                <w:szCs w:val="24"/>
              </w:rPr>
            </w:pPr>
            <w:r w:rsidRPr="005A5F79">
              <w:rPr>
                <w:rFonts w:ascii="Times New Roman" w:hAnsi="Times New Roman"/>
                <w:b/>
                <w:sz w:val="24"/>
                <w:szCs w:val="24"/>
              </w:rPr>
              <w:t xml:space="preserve">Проверяемые  </w:t>
            </w:r>
          </w:p>
          <w:p w:rsidR="005A5F79" w:rsidRPr="005A5F79" w:rsidRDefault="005A5F79" w:rsidP="005A5F79">
            <w:pPr>
              <w:pStyle w:val="a5"/>
              <w:spacing w:after="0" w:line="240" w:lineRule="auto"/>
              <w:ind w:left="0"/>
              <w:jc w:val="center"/>
              <w:rPr>
                <w:rFonts w:ascii="Times New Roman" w:hAnsi="Times New Roman"/>
                <w:b/>
                <w:sz w:val="24"/>
                <w:szCs w:val="24"/>
              </w:rPr>
            </w:pPr>
            <w:proofErr w:type="gramStart"/>
            <w:r w:rsidRPr="005A5F79">
              <w:rPr>
                <w:rFonts w:ascii="Times New Roman" w:hAnsi="Times New Roman"/>
                <w:b/>
                <w:sz w:val="24"/>
                <w:szCs w:val="24"/>
              </w:rPr>
              <w:t>ОК</w:t>
            </w:r>
            <w:proofErr w:type="gramEnd"/>
            <w:r w:rsidRPr="005A5F79">
              <w:rPr>
                <w:rFonts w:ascii="Times New Roman" w:hAnsi="Times New Roman"/>
                <w:b/>
                <w:sz w:val="24"/>
                <w:szCs w:val="24"/>
              </w:rPr>
              <w:t>, У, З</w:t>
            </w:r>
          </w:p>
        </w:tc>
        <w:tc>
          <w:tcPr>
            <w:tcW w:w="3119" w:type="dxa"/>
          </w:tcPr>
          <w:p w:rsidR="005A5F79" w:rsidRPr="005A5F79" w:rsidRDefault="005A5F79" w:rsidP="005A5F79">
            <w:pPr>
              <w:pStyle w:val="a5"/>
              <w:spacing w:after="0" w:line="240" w:lineRule="auto"/>
              <w:ind w:left="0"/>
              <w:jc w:val="center"/>
              <w:rPr>
                <w:rFonts w:ascii="Times New Roman" w:hAnsi="Times New Roman"/>
                <w:b/>
                <w:sz w:val="24"/>
                <w:szCs w:val="24"/>
              </w:rPr>
            </w:pPr>
            <w:r w:rsidRPr="005A5F79">
              <w:rPr>
                <w:rFonts w:ascii="Times New Roman" w:hAnsi="Times New Roman"/>
                <w:b/>
                <w:sz w:val="24"/>
                <w:szCs w:val="24"/>
              </w:rPr>
              <w:t>Форма контроля</w:t>
            </w:r>
          </w:p>
        </w:tc>
        <w:tc>
          <w:tcPr>
            <w:tcW w:w="2693" w:type="dxa"/>
          </w:tcPr>
          <w:p w:rsidR="005A5F79" w:rsidRDefault="005A5F79" w:rsidP="005A5F79">
            <w:pPr>
              <w:pStyle w:val="a5"/>
              <w:spacing w:after="0" w:line="240" w:lineRule="auto"/>
              <w:ind w:left="0"/>
              <w:jc w:val="center"/>
              <w:rPr>
                <w:rFonts w:ascii="Times New Roman" w:hAnsi="Times New Roman"/>
                <w:b/>
                <w:sz w:val="24"/>
                <w:szCs w:val="24"/>
              </w:rPr>
            </w:pPr>
            <w:r w:rsidRPr="005A5F79">
              <w:rPr>
                <w:rFonts w:ascii="Times New Roman" w:hAnsi="Times New Roman"/>
                <w:b/>
                <w:sz w:val="24"/>
                <w:szCs w:val="24"/>
              </w:rPr>
              <w:t xml:space="preserve">Проверяемые  </w:t>
            </w:r>
          </w:p>
          <w:p w:rsidR="005A5F79" w:rsidRPr="005A5F79" w:rsidRDefault="005A5F79" w:rsidP="005A5F79">
            <w:pPr>
              <w:pStyle w:val="a5"/>
              <w:spacing w:after="0" w:line="240" w:lineRule="auto"/>
              <w:ind w:left="0"/>
              <w:jc w:val="center"/>
              <w:rPr>
                <w:rFonts w:ascii="Times New Roman" w:hAnsi="Times New Roman"/>
                <w:b/>
                <w:sz w:val="24"/>
                <w:szCs w:val="24"/>
              </w:rPr>
            </w:pPr>
            <w:proofErr w:type="gramStart"/>
            <w:r w:rsidRPr="005A5F79">
              <w:rPr>
                <w:rFonts w:ascii="Times New Roman" w:hAnsi="Times New Roman"/>
                <w:b/>
                <w:sz w:val="24"/>
                <w:szCs w:val="24"/>
              </w:rPr>
              <w:t>ОК</w:t>
            </w:r>
            <w:proofErr w:type="gramEnd"/>
            <w:r w:rsidRPr="005A5F79">
              <w:rPr>
                <w:rFonts w:ascii="Times New Roman" w:hAnsi="Times New Roman"/>
                <w:b/>
                <w:sz w:val="24"/>
                <w:szCs w:val="24"/>
              </w:rPr>
              <w:t>, У, З</w:t>
            </w: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b/>
                <w:bCs/>
                <w:sz w:val="20"/>
              </w:rPr>
            </w:pPr>
            <w:r w:rsidRPr="00BA2EA7">
              <w:rPr>
                <w:rFonts w:ascii="Times New Roman" w:hAnsi="Times New Roman"/>
                <w:b/>
                <w:bCs/>
                <w:sz w:val="20"/>
              </w:rPr>
              <w:t>Раздел 1</w:t>
            </w:r>
          </w:p>
          <w:p w:rsidR="005A5F79" w:rsidRPr="00F167BB" w:rsidRDefault="005A5F79" w:rsidP="005A5F79">
            <w:pPr>
              <w:pStyle w:val="a5"/>
              <w:spacing w:after="0" w:line="240" w:lineRule="auto"/>
              <w:ind w:left="0"/>
              <w:rPr>
                <w:rFonts w:ascii="Times New Roman" w:hAnsi="Times New Roman"/>
                <w:b/>
                <w:bCs/>
                <w:sz w:val="24"/>
                <w:szCs w:val="24"/>
              </w:rPr>
            </w:pPr>
            <w:r w:rsidRPr="00F167BB">
              <w:rPr>
                <w:rFonts w:ascii="Times New Roman" w:hAnsi="Times New Roman"/>
                <w:b/>
                <w:bCs/>
                <w:sz w:val="24"/>
                <w:szCs w:val="24"/>
              </w:rPr>
              <w:t>Введение</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5A5F79" w:rsidRPr="00BA2EA7" w:rsidRDefault="005A5F79" w:rsidP="005A5F79">
            <w:pPr>
              <w:pStyle w:val="a5"/>
              <w:spacing w:after="0" w:line="240" w:lineRule="auto"/>
              <w:ind w:left="0"/>
              <w:rPr>
                <w:rFonts w:ascii="Times New Roman" w:hAnsi="Times New Roman"/>
                <w:b/>
                <w:bCs/>
                <w:sz w:val="20"/>
              </w:rPr>
            </w:pPr>
          </w:p>
        </w:tc>
        <w:tc>
          <w:tcPr>
            <w:tcW w:w="2561" w:type="dxa"/>
          </w:tcPr>
          <w:p w:rsidR="005A5F79" w:rsidRPr="00BA2EA7" w:rsidRDefault="005A5F79" w:rsidP="005A5F79">
            <w:pPr>
              <w:pStyle w:val="a5"/>
              <w:spacing w:after="0" w:line="240" w:lineRule="auto"/>
              <w:ind w:left="0"/>
              <w:rPr>
                <w:rFonts w:ascii="Times New Roman" w:hAnsi="Times New Roman"/>
                <w:b/>
                <w:bCs/>
                <w:sz w:val="20"/>
              </w:rPr>
            </w:pPr>
          </w:p>
        </w:tc>
        <w:tc>
          <w:tcPr>
            <w:tcW w:w="3119" w:type="dxa"/>
          </w:tcPr>
          <w:p w:rsidR="005A5F79" w:rsidRPr="00BA2EA7" w:rsidRDefault="005A5F79" w:rsidP="005A5F79">
            <w:pPr>
              <w:pStyle w:val="a5"/>
              <w:spacing w:after="0" w:line="240" w:lineRule="auto"/>
              <w:ind w:left="0"/>
              <w:rPr>
                <w:rFonts w:ascii="Times New Roman" w:hAnsi="Times New Roman"/>
                <w:i/>
                <w:iCs/>
                <w:sz w:val="20"/>
              </w:rPr>
            </w:pPr>
          </w:p>
        </w:tc>
        <w:tc>
          <w:tcPr>
            <w:tcW w:w="2693" w:type="dxa"/>
          </w:tcPr>
          <w:p w:rsidR="005A5F79" w:rsidRPr="00BA2EA7" w:rsidRDefault="005A5F79" w:rsidP="005A5F79">
            <w:pPr>
              <w:pStyle w:val="a5"/>
              <w:spacing w:after="0" w:line="240" w:lineRule="auto"/>
              <w:ind w:left="72" w:hanging="72"/>
              <w:rPr>
                <w:rFonts w:ascii="Times New Roman" w:hAnsi="Times New Roman"/>
                <w:i/>
                <w:iCs/>
                <w:sz w:val="20"/>
              </w:rPr>
            </w:pP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b/>
                <w:bCs/>
                <w:sz w:val="20"/>
              </w:rPr>
            </w:pPr>
            <w:r w:rsidRPr="00BA2EA7">
              <w:rPr>
                <w:rFonts w:ascii="Times New Roman" w:hAnsi="Times New Roman"/>
                <w:b/>
                <w:bCs/>
                <w:sz w:val="20"/>
              </w:rPr>
              <w:t>Раздел 2</w:t>
            </w:r>
          </w:p>
          <w:p w:rsidR="005A5F79" w:rsidRPr="00F167BB" w:rsidRDefault="005A5F79" w:rsidP="005A5F79">
            <w:pPr>
              <w:pStyle w:val="a5"/>
              <w:spacing w:after="0" w:line="240" w:lineRule="auto"/>
              <w:ind w:left="0"/>
              <w:rPr>
                <w:rFonts w:ascii="Times New Roman" w:hAnsi="Times New Roman"/>
                <w:b/>
                <w:bCs/>
                <w:sz w:val="24"/>
                <w:szCs w:val="24"/>
              </w:rPr>
            </w:pPr>
            <w:r w:rsidRPr="00F167BB">
              <w:rPr>
                <w:rFonts w:ascii="Times New Roman" w:hAnsi="Times New Roman"/>
                <w:b/>
                <w:bCs/>
                <w:sz w:val="24"/>
                <w:szCs w:val="24"/>
              </w:rPr>
              <w:t>Механика</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5A5F79" w:rsidRPr="00BA2EA7" w:rsidRDefault="00A50184" w:rsidP="005A5F79">
            <w:pPr>
              <w:pStyle w:val="a5"/>
              <w:spacing w:after="0" w:line="240" w:lineRule="auto"/>
              <w:ind w:left="0"/>
              <w:rPr>
                <w:rFonts w:ascii="Times New Roman" w:hAnsi="Times New Roman"/>
                <w:i/>
                <w:iCs/>
                <w:sz w:val="20"/>
              </w:rPr>
            </w:pPr>
            <w:r>
              <w:rPr>
                <w:rFonts w:ascii="Times New Roman" w:hAnsi="Times New Roman"/>
                <w:i/>
                <w:iCs/>
                <w:sz w:val="20"/>
              </w:rPr>
              <w:t xml:space="preserve">Лабораторная </w:t>
            </w:r>
            <w:r w:rsidR="005A5F79">
              <w:rPr>
                <w:rFonts w:ascii="Times New Roman" w:hAnsi="Times New Roman"/>
                <w:i/>
                <w:iCs/>
                <w:sz w:val="20"/>
              </w:rPr>
              <w:t>работа №1</w:t>
            </w:r>
          </w:p>
          <w:p w:rsidR="005A5F79" w:rsidRDefault="00A50184" w:rsidP="005A5F79">
            <w:pPr>
              <w:pStyle w:val="a5"/>
              <w:spacing w:after="0" w:line="240" w:lineRule="auto"/>
              <w:ind w:left="0"/>
              <w:rPr>
                <w:rFonts w:ascii="Times New Roman" w:hAnsi="Times New Roman"/>
                <w:i/>
                <w:iCs/>
                <w:sz w:val="20"/>
              </w:rPr>
            </w:pPr>
            <w:r>
              <w:rPr>
                <w:rFonts w:ascii="Times New Roman" w:hAnsi="Times New Roman"/>
                <w:i/>
                <w:iCs/>
                <w:sz w:val="20"/>
              </w:rPr>
              <w:t xml:space="preserve">Лабораторная </w:t>
            </w:r>
            <w:r w:rsidR="005A5F79">
              <w:rPr>
                <w:rFonts w:ascii="Times New Roman" w:hAnsi="Times New Roman"/>
                <w:i/>
                <w:iCs/>
                <w:sz w:val="20"/>
              </w:rPr>
              <w:t>работа №2</w:t>
            </w:r>
          </w:p>
          <w:p w:rsidR="005A5F79" w:rsidRDefault="00A50184" w:rsidP="005A5F79">
            <w:pPr>
              <w:pStyle w:val="a5"/>
              <w:spacing w:after="0" w:line="240" w:lineRule="auto"/>
              <w:ind w:left="0"/>
              <w:rPr>
                <w:rFonts w:ascii="Times New Roman" w:hAnsi="Times New Roman"/>
                <w:i/>
                <w:iCs/>
                <w:sz w:val="20"/>
              </w:rPr>
            </w:pPr>
            <w:r>
              <w:rPr>
                <w:rFonts w:ascii="Times New Roman" w:hAnsi="Times New Roman"/>
                <w:i/>
                <w:iCs/>
                <w:sz w:val="20"/>
              </w:rPr>
              <w:t xml:space="preserve">Лабораторная </w:t>
            </w:r>
            <w:r w:rsidR="005A5F79">
              <w:rPr>
                <w:rFonts w:ascii="Times New Roman" w:hAnsi="Times New Roman"/>
                <w:i/>
                <w:iCs/>
                <w:sz w:val="20"/>
              </w:rPr>
              <w:t>работа №3</w:t>
            </w:r>
          </w:p>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Тестирование</w:t>
            </w:r>
          </w:p>
          <w:p w:rsidR="005A5F79" w:rsidRDefault="005A5F79" w:rsidP="005A5F79">
            <w:pPr>
              <w:pStyle w:val="a5"/>
              <w:spacing w:after="0" w:line="240" w:lineRule="auto"/>
              <w:ind w:left="0"/>
              <w:rPr>
                <w:rFonts w:ascii="Times New Roman" w:hAnsi="Times New Roman"/>
                <w:i/>
                <w:iCs/>
                <w:sz w:val="20"/>
              </w:rPr>
            </w:pPr>
            <w:r>
              <w:rPr>
                <w:rFonts w:ascii="Times New Roman" w:hAnsi="Times New Roman"/>
                <w:i/>
                <w:iCs/>
                <w:sz w:val="20"/>
              </w:rPr>
              <w:t>Физический диктант</w:t>
            </w:r>
            <w:proofErr w:type="gramStart"/>
            <w:r>
              <w:rPr>
                <w:rFonts w:ascii="Times New Roman" w:hAnsi="Times New Roman"/>
                <w:i/>
                <w:iCs/>
                <w:sz w:val="20"/>
              </w:rPr>
              <w:t>1</w:t>
            </w:r>
            <w:proofErr w:type="gramEnd"/>
            <w:r>
              <w:rPr>
                <w:rFonts w:ascii="Times New Roman" w:hAnsi="Times New Roman"/>
                <w:i/>
                <w:iCs/>
                <w:sz w:val="20"/>
              </w:rPr>
              <w:t xml:space="preserve">, 2, 3, </w:t>
            </w:r>
          </w:p>
          <w:p w:rsidR="005A5F79" w:rsidRPr="00BA2EA7" w:rsidRDefault="005A5F79" w:rsidP="005A5F79">
            <w:pPr>
              <w:pStyle w:val="a5"/>
              <w:spacing w:after="0" w:line="240" w:lineRule="auto"/>
              <w:ind w:left="0"/>
              <w:rPr>
                <w:rFonts w:ascii="Times New Roman" w:hAnsi="Times New Roman"/>
                <w:b/>
                <w:bCs/>
                <w:sz w:val="20"/>
              </w:rPr>
            </w:pPr>
            <w:r>
              <w:rPr>
                <w:rFonts w:ascii="Times New Roman" w:hAnsi="Times New Roman"/>
                <w:i/>
                <w:iCs/>
                <w:sz w:val="20"/>
              </w:rPr>
              <w:t>Самостоятельная работа</w:t>
            </w:r>
            <w:r w:rsidR="00C544BF">
              <w:rPr>
                <w:rFonts w:ascii="Times New Roman" w:hAnsi="Times New Roman"/>
                <w:i/>
                <w:iCs/>
                <w:sz w:val="20"/>
              </w:rPr>
              <w:t xml:space="preserve"> 1</w:t>
            </w:r>
          </w:p>
        </w:tc>
        <w:tc>
          <w:tcPr>
            <w:tcW w:w="2561" w:type="dxa"/>
          </w:tcPr>
          <w:p w:rsidR="00A50184" w:rsidRDefault="00C544BF" w:rsidP="005A5F79">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ОК 3, </w:t>
            </w:r>
          </w:p>
          <w:p w:rsidR="00A50184" w:rsidRDefault="00C544BF" w:rsidP="00A50184">
            <w:pPr>
              <w:pStyle w:val="a5"/>
              <w:spacing w:after="0" w:line="240" w:lineRule="auto"/>
              <w:ind w:left="0"/>
              <w:rPr>
                <w:rFonts w:ascii="Times New Roman" w:hAnsi="Times New Roman"/>
                <w:i/>
                <w:iCs/>
                <w:sz w:val="20"/>
              </w:rPr>
            </w:pPr>
            <w:r>
              <w:rPr>
                <w:rFonts w:ascii="Times New Roman" w:hAnsi="Times New Roman"/>
                <w:i/>
                <w:iCs/>
                <w:sz w:val="20"/>
              </w:rPr>
              <w:t xml:space="preserve">У 1, У 2, У 3, </w:t>
            </w:r>
          </w:p>
          <w:p w:rsidR="00C544BF" w:rsidRPr="00BA2EA7" w:rsidRDefault="00C544BF" w:rsidP="00A50184">
            <w:pPr>
              <w:pStyle w:val="a5"/>
              <w:spacing w:after="0" w:line="240" w:lineRule="auto"/>
              <w:ind w:left="0"/>
              <w:rPr>
                <w:rFonts w:ascii="Times New Roman" w:hAnsi="Times New Roman"/>
                <w:b/>
                <w:bCs/>
                <w:sz w:val="20"/>
              </w:rPr>
            </w:pPr>
            <w:proofErr w:type="gramStart"/>
            <w:r>
              <w:rPr>
                <w:rFonts w:ascii="Times New Roman" w:hAnsi="Times New Roman"/>
                <w:i/>
                <w:iCs/>
                <w:sz w:val="20"/>
              </w:rPr>
              <w:t>З</w:t>
            </w:r>
            <w:proofErr w:type="gramEnd"/>
            <w:r>
              <w:rPr>
                <w:rFonts w:ascii="Times New Roman" w:hAnsi="Times New Roman"/>
                <w:i/>
                <w:iCs/>
                <w:sz w:val="20"/>
              </w:rPr>
              <w:t xml:space="preserve"> 1, З 2, З 3, </w:t>
            </w:r>
          </w:p>
        </w:tc>
        <w:tc>
          <w:tcPr>
            <w:tcW w:w="3119" w:type="dxa"/>
          </w:tcPr>
          <w:p w:rsidR="005A5F79" w:rsidRPr="00BA2EA7" w:rsidRDefault="005A5F79" w:rsidP="005A5F79">
            <w:pPr>
              <w:pStyle w:val="a5"/>
              <w:spacing w:after="0" w:line="240" w:lineRule="auto"/>
              <w:ind w:left="0"/>
              <w:rPr>
                <w:rFonts w:ascii="Times New Roman" w:hAnsi="Times New Roman"/>
                <w:sz w:val="20"/>
              </w:rPr>
            </w:pPr>
            <w:r>
              <w:rPr>
                <w:rFonts w:ascii="Times New Roman" w:hAnsi="Times New Roman"/>
                <w:i/>
                <w:iCs/>
                <w:sz w:val="20"/>
              </w:rPr>
              <w:t>Контрольная работа №1, 2, 3</w:t>
            </w:r>
          </w:p>
        </w:tc>
        <w:tc>
          <w:tcPr>
            <w:tcW w:w="2693" w:type="dxa"/>
          </w:tcPr>
          <w:p w:rsidR="005A2821"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w:t>
            </w:r>
          </w:p>
          <w:p w:rsidR="005A2821" w:rsidRDefault="00EC3B6C" w:rsidP="005A2821">
            <w:pPr>
              <w:pStyle w:val="a5"/>
              <w:spacing w:after="0" w:line="240" w:lineRule="auto"/>
              <w:ind w:left="0"/>
              <w:rPr>
                <w:rFonts w:ascii="Times New Roman" w:hAnsi="Times New Roman"/>
                <w:i/>
                <w:iCs/>
                <w:sz w:val="20"/>
              </w:rPr>
            </w:pPr>
            <w:r>
              <w:rPr>
                <w:rFonts w:ascii="Times New Roman" w:hAnsi="Times New Roman"/>
                <w:i/>
                <w:iCs/>
                <w:sz w:val="20"/>
              </w:rPr>
              <w:t xml:space="preserve">У 1, У 2, </w:t>
            </w:r>
          </w:p>
          <w:p w:rsidR="005A5F79" w:rsidRPr="00BA2EA7" w:rsidRDefault="00EC3B6C" w:rsidP="005A2821">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 </w:t>
            </w: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sidRPr="00BA2EA7">
              <w:rPr>
                <w:rFonts w:ascii="Times New Roman" w:hAnsi="Times New Roman"/>
                <w:sz w:val="20"/>
              </w:rPr>
              <w:t>Тема 2.1</w:t>
            </w:r>
          </w:p>
          <w:p w:rsidR="005A5F79" w:rsidRPr="00F167BB" w:rsidRDefault="005A5F79" w:rsidP="005A5F79">
            <w:pPr>
              <w:pStyle w:val="a5"/>
              <w:spacing w:after="0" w:line="240" w:lineRule="auto"/>
              <w:ind w:left="0"/>
              <w:rPr>
                <w:rFonts w:ascii="Times New Roman" w:hAnsi="Times New Roman"/>
                <w:b/>
                <w:sz w:val="24"/>
                <w:szCs w:val="24"/>
              </w:rPr>
            </w:pPr>
            <w:r w:rsidRPr="00F167BB">
              <w:rPr>
                <w:rFonts w:ascii="Times New Roman" w:hAnsi="Times New Roman"/>
                <w:b/>
                <w:sz w:val="24"/>
                <w:szCs w:val="24"/>
              </w:rPr>
              <w:t>Кинематика материальной точки</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C47EA9" w:rsidRPr="00BA2EA7" w:rsidRDefault="00C47EA9" w:rsidP="00C47EA9">
            <w:pPr>
              <w:pStyle w:val="a5"/>
              <w:spacing w:after="0" w:line="240" w:lineRule="auto"/>
              <w:ind w:left="0"/>
              <w:rPr>
                <w:rFonts w:ascii="Times New Roman" w:hAnsi="Times New Roman"/>
                <w:i/>
                <w:iCs/>
                <w:sz w:val="20"/>
              </w:rPr>
            </w:pPr>
            <w:r w:rsidRPr="00BA2EA7">
              <w:rPr>
                <w:rFonts w:ascii="Times New Roman" w:hAnsi="Times New Roman"/>
                <w:i/>
                <w:iCs/>
                <w:sz w:val="20"/>
              </w:rPr>
              <w:t>Тестирование</w:t>
            </w:r>
          </w:p>
          <w:p w:rsidR="00C47EA9" w:rsidRDefault="00C47EA9" w:rsidP="00C47EA9">
            <w:pPr>
              <w:pStyle w:val="a5"/>
              <w:spacing w:after="0" w:line="240" w:lineRule="auto"/>
              <w:ind w:left="0"/>
              <w:rPr>
                <w:rFonts w:ascii="Times New Roman" w:hAnsi="Times New Roman"/>
                <w:i/>
                <w:iCs/>
                <w:sz w:val="20"/>
              </w:rPr>
            </w:pPr>
            <w:r>
              <w:rPr>
                <w:rFonts w:ascii="Times New Roman" w:hAnsi="Times New Roman"/>
                <w:i/>
                <w:iCs/>
                <w:sz w:val="20"/>
              </w:rPr>
              <w:t>Физический диктант</w:t>
            </w:r>
            <w:proofErr w:type="gramStart"/>
            <w:r>
              <w:rPr>
                <w:rFonts w:ascii="Times New Roman" w:hAnsi="Times New Roman"/>
                <w:i/>
                <w:iCs/>
                <w:sz w:val="20"/>
              </w:rPr>
              <w:t>1</w:t>
            </w:r>
            <w:proofErr w:type="gramEnd"/>
            <w:r>
              <w:rPr>
                <w:rFonts w:ascii="Times New Roman" w:hAnsi="Times New Roman"/>
                <w:i/>
                <w:iCs/>
                <w:sz w:val="20"/>
              </w:rPr>
              <w:t>, 2</w:t>
            </w:r>
          </w:p>
          <w:p w:rsidR="00A50184" w:rsidRPr="00BA2EA7" w:rsidRDefault="00A50184" w:rsidP="00A50184">
            <w:pPr>
              <w:pStyle w:val="a5"/>
              <w:spacing w:after="0" w:line="240" w:lineRule="auto"/>
              <w:ind w:left="0"/>
              <w:rPr>
                <w:rFonts w:ascii="Times New Roman" w:hAnsi="Times New Roman"/>
                <w:i/>
                <w:iCs/>
                <w:sz w:val="20"/>
              </w:rPr>
            </w:pPr>
            <w:r>
              <w:rPr>
                <w:rFonts w:ascii="Times New Roman" w:hAnsi="Times New Roman"/>
                <w:i/>
                <w:iCs/>
                <w:sz w:val="20"/>
              </w:rPr>
              <w:t>Лабораторная работа №1</w:t>
            </w:r>
          </w:p>
          <w:p w:rsidR="005A5F79" w:rsidRPr="00BA2EA7" w:rsidRDefault="005A5F79" w:rsidP="00A50184">
            <w:pPr>
              <w:pStyle w:val="a5"/>
              <w:spacing w:after="0" w:line="240" w:lineRule="auto"/>
              <w:ind w:left="0"/>
              <w:rPr>
                <w:rFonts w:ascii="Times New Roman" w:hAnsi="Times New Roman"/>
                <w:i/>
                <w:iCs/>
                <w:sz w:val="20"/>
              </w:rPr>
            </w:pPr>
          </w:p>
        </w:tc>
        <w:tc>
          <w:tcPr>
            <w:tcW w:w="2561" w:type="dxa"/>
          </w:tcPr>
          <w:p w:rsidR="005A2821"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w:t>
            </w:r>
            <w:r w:rsidR="00A50184">
              <w:rPr>
                <w:rFonts w:ascii="Times New Roman" w:hAnsi="Times New Roman"/>
                <w:i/>
                <w:iCs/>
                <w:sz w:val="20"/>
              </w:rPr>
              <w:t>ОК 3</w:t>
            </w:r>
          </w:p>
          <w:p w:rsidR="005A2821" w:rsidRDefault="00EC3B6C" w:rsidP="005A2821">
            <w:pPr>
              <w:pStyle w:val="a5"/>
              <w:spacing w:after="0" w:line="240" w:lineRule="auto"/>
              <w:ind w:left="0"/>
              <w:rPr>
                <w:rFonts w:ascii="Times New Roman" w:hAnsi="Times New Roman"/>
                <w:i/>
                <w:iCs/>
                <w:sz w:val="20"/>
              </w:rPr>
            </w:pPr>
            <w:r>
              <w:rPr>
                <w:rFonts w:ascii="Times New Roman" w:hAnsi="Times New Roman"/>
                <w:i/>
                <w:iCs/>
                <w:sz w:val="20"/>
              </w:rPr>
              <w:t xml:space="preserve">У 1, У 2, </w:t>
            </w:r>
            <w:r w:rsidR="00A50184">
              <w:rPr>
                <w:rFonts w:ascii="Times New Roman" w:hAnsi="Times New Roman"/>
                <w:i/>
                <w:iCs/>
                <w:sz w:val="20"/>
              </w:rPr>
              <w:t>У 3</w:t>
            </w:r>
          </w:p>
          <w:p w:rsidR="005A5F79" w:rsidRPr="00BA2EA7" w:rsidRDefault="00EC3B6C" w:rsidP="005A2821">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 </w:t>
            </w:r>
            <w:r w:rsidR="00A50184">
              <w:rPr>
                <w:rFonts w:ascii="Times New Roman" w:hAnsi="Times New Roman"/>
                <w:i/>
                <w:iCs/>
                <w:sz w:val="20"/>
              </w:rPr>
              <w:t>З 3</w:t>
            </w:r>
          </w:p>
        </w:tc>
        <w:tc>
          <w:tcPr>
            <w:tcW w:w="3119" w:type="dxa"/>
          </w:tcPr>
          <w:p w:rsidR="005A5F79" w:rsidRPr="00BA2EA7" w:rsidRDefault="005A5F79" w:rsidP="005A5F79">
            <w:pPr>
              <w:pStyle w:val="a5"/>
              <w:spacing w:after="0" w:line="240" w:lineRule="auto"/>
              <w:ind w:left="0"/>
              <w:rPr>
                <w:rFonts w:ascii="Times New Roman" w:hAnsi="Times New Roman"/>
                <w:sz w:val="20"/>
              </w:rPr>
            </w:pPr>
            <w:r w:rsidRPr="00BA2EA7">
              <w:rPr>
                <w:rFonts w:ascii="Times New Roman" w:hAnsi="Times New Roman"/>
                <w:i/>
                <w:iCs/>
                <w:sz w:val="20"/>
              </w:rPr>
              <w:t>Контрольная работ</w:t>
            </w:r>
            <w:r>
              <w:rPr>
                <w:rFonts w:ascii="Times New Roman" w:hAnsi="Times New Roman"/>
                <w:i/>
                <w:iCs/>
                <w:sz w:val="20"/>
              </w:rPr>
              <w:t>а №1</w:t>
            </w:r>
          </w:p>
        </w:tc>
        <w:tc>
          <w:tcPr>
            <w:tcW w:w="2693" w:type="dxa"/>
          </w:tcPr>
          <w:p w:rsidR="005A2821"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w:t>
            </w:r>
          </w:p>
          <w:p w:rsidR="005A2821" w:rsidRDefault="00EC3B6C" w:rsidP="005A2821">
            <w:pPr>
              <w:pStyle w:val="a5"/>
              <w:spacing w:after="0" w:line="240" w:lineRule="auto"/>
              <w:ind w:left="0"/>
              <w:rPr>
                <w:rFonts w:ascii="Times New Roman" w:hAnsi="Times New Roman"/>
                <w:i/>
                <w:iCs/>
                <w:sz w:val="20"/>
              </w:rPr>
            </w:pPr>
            <w:r>
              <w:rPr>
                <w:rFonts w:ascii="Times New Roman" w:hAnsi="Times New Roman"/>
                <w:i/>
                <w:iCs/>
                <w:sz w:val="20"/>
              </w:rPr>
              <w:t>У 1, У 2</w:t>
            </w:r>
          </w:p>
          <w:p w:rsidR="005A5F79" w:rsidRDefault="00EC3B6C" w:rsidP="005A2821">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 </w:t>
            </w:r>
          </w:p>
          <w:p w:rsidR="005A2821" w:rsidRPr="00BA2EA7" w:rsidRDefault="005A2821" w:rsidP="005A2821">
            <w:pPr>
              <w:pStyle w:val="a5"/>
              <w:spacing w:after="0" w:line="240" w:lineRule="auto"/>
              <w:ind w:left="0"/>
              <w:rPr>
                <w:rFonts w:ascii="Times New Roman" w:hAnsi="Times New Roman"/>
                <w:sz w:val="20"/>
              </w:rPr>
            </w:pP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Тема 2.2</w:t>
            </w:r>
          </w:p>
          <w:p w:rsidR="005A5F79" w:rsidRPr="00F167BB" w:rsidRDefault="005A5F79" w:rsidP="005A5F79">
            <w:pPr>
              <w:pStyle w:val="a5"/>
              <w:spacing w:after="0" w:line="240" w:lineRule="auto"/>
              <w:ind w:left="0"/>
              <w:rPr>
                <w:rFonts w:ascii="Times New Roman" w:hAnsi="Times New Roman"/>
                <w:b/>
                <w:sz w:val="24"/>
                <w:szCs w:val="24"/>
              </w:rPr>
            </w:pPr>
            <w:r w:rsidRPr="00F167BB">
              <w:rPr>
                <w:rFonts w:ascii="Times New Roman" w:hAnsi="Times New Roman"/>
                <w:b/>
                <w:sz w:val="24"/>
                <w:szCs w:val="24"/>
              </w:rPr>
              <w:t>Динамика материальной точки</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C47EA9" w:rsidRPr="00BA2EA7" w:rsidRDefault="00C47EA9" w:rsidP="00C47EA9">
            <w:pPr>
              <w:pStyle w:val="a5"/>
              <w:spacing w:after="0" w:line="240" w:lineRule="auto"/>
              <w:ind w:left="0"/>
              <w:rPr>
                <w:rFonts w:ascii="Times New Roman" w:hAnsi="Times New Roman"/>
                <w:i/>
                <w:iCs/>
                <w:sz w:val="20"/>
              </w:rPr>
            </w:pPr>
            <w:r w:rsidRPr="00BA2EA7">
              <w:rPr>
                <w:rFonts w:ascii="Times New Roman" w:hAnsi="Times New Roman"/>
                <w:i/>
                <w:iCs/>
                <w:sz w:val="20"/>
              </w:rPr>
              <w:t>Тестирование</w:t>
            </w:r>
          </w:p>
          <w:p w:rsidR="00C47EA9" w:rsidRDefault="00C47EA9" w:rsidP="00C47EA9">
            <w:pPr>
              <w:pStyle w:val="a5"/>
              <w:spacing w:after="0" w:line="240" w:lineRule="auto"/>
              <w:ind w:left="0"/>
              <w:rPr>
                <w:rFonts w:ascii="Times New Roman" w:hAnsi="Times New Roman"/>
                <w:i/>
                <w:iCs/>
                <w:sz w:val="20"/>
              </w:rPr>
            </w:pPr>
            <w:r>
              <w:rPr>
                <w:rFonts w:ascii="Times New Roman" w:hAnsi="Times New Roman"/>
                <w:i/>
                <w:iCs/>
                <w:sz w:val="20"/>
              </w:rPr>
              <w:t xml:space="preserve">Физический диктант 3, </w:t>
            </w:r>
          </w:p>
          <w:p w:rsidR="00A50184" w:rsidRDefault="00A50184" w:rsidP="00A50184">
            <w:pPr>
              <w:pStyle w:val="a5"/>
              <w:spacing w:after="0" w:line="240" w:lineRule="auto"/>
              <w:ind w:left="0"/>
              <w:rPr>
                <w:rFonts w:ascii="Times New Roman" w:hAnsi="Times New Roman"/>
                <w:i/>
                <w:iCs/>
                <w:sz w:val="20"/>
              </w:rPr>
            </w:pPr>
            <w:r>
              <w:rPr>
                <w:rFonts w:ascii="Times New Roman" w:hAnsi="Times New Roman"/>
                <w:i/>
                <w:iCs/>
                <w:sz w:val="20"/>
              </w:rPr>
              <w:t>Лабораторная работа №2</w:t>
            </w:r>
          </w:p>
          <w:p w:rsidR="005A5F79" w:rsidRPr="00BA2EA7" w:rsidRDefault="005A5F79" w:rsidP="00A50184">
            <w:pPr>
              <w:pStyle w:val="a5"/>
              <w:spacing w:after="0" w:line="240" w:lineRule="auto"/>
              <w:ind w:left="0"/>
              <w:rPr>
                <w:rFonts w:ascii="Times New Roman" w:hAnsi="Times New Roman"/>
                <w:i/>
                <w:iCs/>
                <w:sz w:val="20"/>
              </w:rPr>
            </w:pPr>
          </w:p>
        </w:tc>
        <w:tc>
          <w:tcPr>
            <w:tcW w:w="2561" w:type="dxa"/>
          </w:tcPr>
          <w:p w:rsidR="00EC3B6C"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w:t>
            </w:r>
            <w:r w:rsidR="00A50184">
              <w:rPr>
                <w:rFonts w:ascii="Times New Roman" w:hAnsi="Times New Roman"/>
                <w:i/>
                <w:iCs/>
                <w:sz w:val="20"/>
              </w:rPr>
              <w:t>ОК 3</w:t>
            </w:r>
          </w:p>
          <w:p w:rsidR="005A2821" w:rsidRDefault="005A2821" w:rsidP="00EC3B6C">
            <w:pPr>
              <w:pStyle w:val="a5"/>
              <w:spacing w:after="0" w:line="240" w:lineRule="auto"/>
              <w:ind w:left="0"/>
              <w:rPr>
                <w:rFonts w:ascii="Times New Roman" w:hAnsi="Times New Roman"/>
                <w:i/>
                <w:iCs/>
                <w:sz w:val="20"/>
              </w:rPr>
            </w:pPr>
          </w:p>
          <w:p w:rsidR="005A2821" w:rsidRDefault="00EC3B6C" w:rsidP="005A2821">
            <w:pPr>
              <w:pStyle w:val="a5"/>
              <w:spacing w:after="0" w:line="240" w:lineRule="auto"/>
              <w:ind w:left="0"/>
              <w:rPr>
                <w:rFonts w:ascii="Times New Roman" w:hAnsi="Times New Roman"/>
                <w:i/>
                <w:iCs/>
                <w:sz w:val="20"/>
              </w:rPr>
            </w:pPr>
            <w:r>
              <w:rPr>
                <w:rFonts w:ascii="Times New Roman" w:hAnsi="Times New Roman"/>
                <w:i/>
                <w:iCs/>
                <w:sz w:val="20"/>
              </w:rPr>
              <w:t xml:space="preserve">У 1, У 2, </w:t>
            </w:r>
            <w:r w:rsidR="00A50184">
              <w:rPr>
                <w:rFonts w:ascii="Times New Roman" w:hAnsi="Times New Roman"/>
                <w:i/>
                <w:iCs/>
                <w:sz w:val="20"/>
              </w:rPr>
              <w:t>У 3</w:t>
            </w:r>
          </w:p>
          <w:p w:rsidR="005A5F79" w:rsidRPr="00BA2EA7" w:rsidRDefault="00EC3B6C" w:rsidP="005A2821">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w:t>
            </w:r>
            <w:r w:rsidR="00A50184">
              <w:rPr>
                <w:rFonts w:ascii="Times New Roman" w:hAnsi="Times New Roman"/>
                <w:i/>
                <w:iCs/>
                <w:sz w:val="20"/>
              </w:rPr>
              <w:t>, З 3</w:t>
            </w:r>
          </w:p>
        </w:tc>
        <w:tc>
          <w:tcPr>
            <w:tcW w:w="3119" w:type="dxa"/>
          </w:tcPr>
          <w:p w:rsidR="005A5F79" w:rsidRPr="00BA2EA7" w:rsidRDefault="005A5F79" w:rsidP="005A5F79">
            <w:pPr>
              <w:pStyle w:val="a5"/>
              <w:spacing w:after="0" w:line="240" w:lineRule="auto"/>
              <w:ind w:left="0"/>
              <w:rPr>
                <w:rFonts w:ascii="Times New Roman" w:hAnsi="Times New Roman"/>
                <w:sz w:val="20"/>
              </w:rPr>
            </w:pPr>
            <w:r w:rsidRPr="00BA2EA7">
              <w:rPr>
                <w:rFonts w:ascii="Times New Roman" w:hAnsi="Times New Roman"/>
                <w:i/>
                <w:iCs/>
                <w:sz w:val="20"/>
              </w:rPr>
              <w:t>Контрольная работ</w:t>
            </w:r>
            <w:r>
              <w:rPr>
                <w:rFonts w:ascii="Times New Roman" w:hAnsi="Times New Roman"/>
                <w:i/>
                <w:iCs/>
                <w:sz w:val="20"/>
              </w:rPr>
              <w:t>а №2</w:t>
            </w:r>
          </w:p>
        </w:tc>
        <w:tc>
          <w:tcPr>
            <w:tcW w:w="2693" w:type="dxa"/>
          </w:tcPr>
          <w:p w:rsidR="005A2821"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w:t>
            </w:r>
          </w:p>
          <w:p w:rsidR="005A2821" w:rsidRDefault="00EC3B6C" w:rsidP="005A2821">
            <w:pPr>
              <w:pStyle w:val="a5"/>
              <w:spacing w:after="0" w:line="240" w:lineRule="auto"/>
              <w:ind w:left="0"/>
              <w:rPr>
                <w:rFonts w:ascii="Times New Roman" w:hAnsi="Times New Roman"/>
                <w:i/>
                <w:iCs/>
                <w:sz w:val="20"/>
              </w:rPr>
            </w:pPr>
            <w:r>
              <w:rPr>
                <w:rFonts w:ascii="Times New Roman" w:hAnsi="Times New Roman"/>
                <w:i/>
                <w:iCs/>
                <w:sz w:val="20"/>
              </w:rPr>
              <w:t xml:space="preserve">У 1, У 2, </w:t>
            </w:r>
          </w:p>
          <w:p w:rsidR="005A5F79" w:rsidRPr="00BA2EA7" w:rsidRDefault="00EC3B6C" w:rsidP="005A2821">
            <w:pPr>
              <w:pStyle w:val="a5"/>
              <w:spacing w:after="0" w:line="240" w:lineRule="auto"/>
              <w:ind w:left="0"/>
              <w:rPr>
                <w:rFonts w:ascii="Times New Roman" w:hAnsi="Times New Roman"/>
                <w:sz w:val="20"/>
              </w:rPr>
            </w:pPr>
            <w:proofErr w:type="gramStart"/>
            <w:r>
              <w:rPr>
                <w:rFonts w:ascii="Times New Roman" w:hAnsi="Times New Roman"/>
                <w:i/>
                <w:iCs/>
                <w:sz w:val="20"/>
              </w:rPr>
              <w:t>З</w:t>
            </w:r>
            <w:proofErr w:type="gramEnd"/>
            <w:r>
              <w:rPr>
                <w:rFonts w:ascii="Times New Roman" w:hAnsi="Times New Roman"/>
                <w:i/>
                <w:iCs/>
                <w:sz w:val="20"/>
              </w:rPr>
              <w:t xml:space="preserve"> 1, З 2, </w:t>
            </w: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Pr="00CF74FC" w:rsidRDefault="005A5F79" w:rsidP="005A5F79">
            <w:pPr>
              <w:pStyle w:val="a5"/>
              <w:spacing w:after="0" w:line="240" w:lineRule="auto"/>
              <w:ind w:left="0"/>
              <w:rPr>
                <w:rFonts w:ascii="Times New Roman" w:hAnsi="Times New Roman"/>
                <w:bCs/>
                <w:sz w:val="20"/>
              </w:rPr>
            </w:pPr>
            <w:r w:rsidRPr="00CF74FC">
              <w:rPr>
                <w:rFonts w:ascii="Times New Roman" w:hAnsi="Times New Roman"/>
                <w:bCs/>
                <w:sz w:val="20"/>
              </w:rPr>
              <w:t>Тема 2.3</w:t>
            </w:r>
          </w:p>
          <w:p w:rsidR="005A5F79" w:rsidRPr="00DC176E" w:rsidRDefault="005A5F79" w:rsidP="005A5F79">
            <w:pPr>
              <w:pStyle w:val="a5"/>
              <w:spacing w:after="0" w:line="240" w:lineRule="auto"/>
              <w:ind w:left="0"/>
              <w:rPr>
                <w:rFonts w:ascii="Times New Roman" w:hAnsi="Times New Roman"/>
                <w:b/>
                <w:bCs/>
                <w:sz w:val="24"/>
                <w:szCs w:val="24"/>
              </w:rPr>
            </w:pPr>
            <w:r w:rsidRPr="00DC176E">
              <w:rPr>
                <w:rFonts w:ascii="Times New Roman" w:hAnsi="Times New Roman"/>
                <w:b/>
                <w:bCs/>
                <w:sz w:val="24"/>
                <w:szCs w:val="24"/>
              </w:rPr>
              <w:t>Законы сохранения</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C47EA9" w:rsidRPr="00BA2EA7" w:rsidRDefault="00C47EA9" w:rsidP="00C47EA9">
            <w:pPr>
              <w:pStyle w:val="a5"/>
              <w:spacing w:after="0" w:line="240" w:lineRule="auto"/>
              <w:ind w:left="0"/>
              <w:rPr>
                <w:rFonts w:ascii="Times New Roman" w:hAnsi="Times New Roman"/>
                <w:i/>
                <w:iCs/>
                <w:sz w:val="20"/>
              </w:rPr>
            </w:pPr>
            <w:r w:rsidRPr="00BA2EA7">
              <w:rPr>
                <w:rFonts w:ascii="Times New Roman" w:hAnsi="Times New Roman"/>
                <w:i/>
                <w:iCs/>
                <w:sz w:val="20"/>
              </w:rPr>
              <w:t>Тестирование</w:t>
            </w:r>
          </w:p>
          <w:p w:rsidR="005A5F79" w:rsidRPr="00BA2EA7" w:rsidRDefault="00C47EA9" w:rsidP="005A5F79">
            <w:pPr>
              <w:pStyle w:val="a5"/>
              <w:spacing w:after="0" w:line="240" w:lineRule="auto"/>
              <w:ind w:left="0"/>
              <w:rPr>
                <w:rFonts w:ascii="Times New Roman" w:hAnsi="Times New Roman"/>
                <w:b/>
                <w:bCs/>
                <w:sz w:val="20"/>
              </w:rPr>
            </w:pPr>
            <w:r>
              <w:rPr>
                <w:rFonts w:ascii="Times New Roman" w:hAnsi="Times New Roman"/>
                <w:i/>
                <w:iCs/>
                <w:sz w:val="20"/>
              </w:rPr>
              <w:t>Самостоятельная работа</w:t>
            </w:r>
            <w:proofErr w:type="gramStart"/>
            <w:r w:rsidR="00C544BF">
              <w:rPr>
                <w:rFonts w:ascii="Times New Roman" w:hAnsi="Times New Roman"/>
                <w:i/>
                <w:iCs/>
                <w:sz w:val="20"/>
              </w:rPr>
              <w:t>1</w:t>
            </w:r>
            <w:proofErr w:type="gramEnd"/>
          </w:p>
        </w:tc>
        <w:tc>
          <w:tcPr>
            <w:tcW w:w="2561" w:type="dxa"/>
          </w:tcPr>
          <w:p w:rsidR="005A2821"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w:t>
            </w:r>
          </w:p>
          <w:p w:rsidR="005A2821" w:rsidRDefault="00EC3B6C" w:rsidP="005A2821">
            <w:pPr>
              <w:pStyle w:val="a5"/>
              <w:spacing w:after="0" w:line="240" w:lineRule="auto"/>
              <w:ind w:left="0"/>
              <w:rPr>
                <w:rFonts w:ascii="Times New Roman" w:hAnsi="Times New Roman"/>
                <w:i/>
                <w:iCs/>
                <w:sz w:val="20"/>
              </w:rPr>
            </w:pPr>
            <w:r>
              <w:rPr>
                <w:rFonts w:ascii="Times New Roman" w:hAnsi="Times New Roman"/>
                <w:i/>
                <w:iCs/>
                <w:sz w:val="20"/>
              </w:rPr>
              <w:t xml:space="preserve">У 1, У 2, </w:t>
            </w:r>
          </w:p>
          <w:p w:rsidR="005A5F79" w:rsidRPr="00BA2EA7" w:rsidRDefault="00EC3B6C" w:rsidP="005A2821">
            <w:pPr>
              <w:pStyle w:val="a5"/>
              <w:spacing w:after="0" w:line="240" w:lineRule="auto"/>
              <w:ind w:left="0"/>
              <w:rPr>
                <w:rFonts w:ascii="Times New Roman" w:hAnsi="Times New Roman"/>
                <w:b/>
                <w:bCs/>
                <w:sz w:val="20"/>
              </w:rPr>
            </w:pPr>
            <w:proofErr w:type="gramStart"/>
            <w:r>
              <w:rPr>
                <w:rFonts w:ascii="Times New Roman" w:hAnsi="Times New Roman"/>
                <w:i/>
                <w:iCs/>
                <w:sz w:val="20"/>
              </w:rPr>
              <w:t>З</w:t>
            </w:r>
            <w:proofErr w:type="gramEnd"/>
            <w:r>
              <w:rPr>
                <w:rFonts w:ascii="Times New Roman" w:hAnsi="Times New Roman"/>
                <w:i/>
                <w:iCs/>
                <w:sz w:val="20"/>
              </w:rPr>
              <w:t xml:space="preserve"> 1, З 2, </w:t>
            </w:r>
          </w:p>
        </w:tc>
        <w:tc>
          <w:tcPr>
            <w:tcW w:w="3119" w:type="dxa"/>
          </w:tcPr>
          <w:p w:rsidR="005A5F79" w:rsidRPr="00BA2EA7" w:rsidRDefault="005A5F79" w:rsidP="005A5F79">
            <w:pPr>
              <w:pStyle w:val="a5"/>
              <w:spacing w:after="0" w:line="240" w:lineRule="auto"/>
              <w:ind w:left="0"/>
              <w:rPr>
                <w:rFonts w:ascii="Times New Roman" w:hAnsi="Times New Roman"/>
                <w:sz w:val="20"/>
              </w:rPr>
            </w:pPr>
            <w:r w:rsidRPr="00BA2EA7">
              <w:rPr>
                <w:rFonts w:ascii="Times New Roman" w:hAnsi="Times New Roman"/>
                <w:i/>
                <w:iCs/>
                <w:sz w:val="20"/>
              </w:rPr>
              <w:t>Контрольная работа №3</w:t>
            </w:r>
          </w:p>
        </w:tc>
        <w:tc>
          <w:tcPr>
            <w:tcW w:w="2693" w:type="dxa"/>
          </w:tcPr>
          <w:p w:rsidR="005A2821" w:rsidRDefault="005A2821" w:rsidP="005A2821">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w:t>
            </w:r>
          </w:p>
          <w:p w:rsidR="005A2821" w:rsidRDefault="005A2821" w:rsidP="005A2821">
            <w:pPr>
              <w:pStyle w:val="a5"/>
              <w:spacing w:after="0" w:line="240" w:lineRule="auto"/>
              <w:ind w:left="0"/>
              <w:rPr>
                <w:rFonts w:ascii="Times New Roman" w:hAnsi="Times New Roman"/>
                <w:i/>
                <w:iCs/>
                <w:sz w:val="20"/>
              </w:rPr>
            </w:pPr>
            <w:r>
              <w:rPr>
                <w:rFonts w:ascii="Times New Roman" w:hAnsi="Times New Roman"/>
                <w:i/>
                <w:iCs/>
                <w:sz w:val="20"/>
              </w:rPr>
              <w:t xml:space="preserve">У 1, У 2, </w:t>
            </w:r>
          </w:p>
          <w:p w:rsidR="005A5F79" w:rsidRPr="00BA2EA7" w:rsidRDefault="005A2821" w:rsidP="005A2821">
            <w:pPr>
              <w:pStyle w:val="a5"/>
              <w:spacing w:after="0" w:line="240" w:lineRule="auto"/>
              <w:ind w:left="72" w:hanging="72"/>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w:t>
            </w: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Тема 2.4.</w:t>
            </w:r>
          </w:p>
          <w:p w:rsidR="005A5F79" w:rsidRPr="00DC176E" w:rsidRDefault="005A5F79" w:rsidP="005A5F79">
            <w:pPr>
              <w:pStyle w:val="a5"/>
              <w:spacing w:after="0" w:line="240" w:lineRule="auto"/>
              <w:ind w:left="0"/>
              <w:rPr>
                <w:rFonts w:ascii="Times New Roman" w:hAnsi="Times New Roman"/>
                <w:b/>
                <w:sz w:val="24"/>
                <w:szCs w:val="24"/>
              </w:rPr>
            </w:pPr>
            <w:r w:rsidRPr="00DC176E">
              <w:rPr>
                <w:rFonts w:ascii="Times New Roman" w:hAnsi="Times New Roman"/>
                <w:b/>
                <w:sz w:val="24"/>
                <w:szCs w:val="24"/>
              </w:rPr>
              <w:t>Механические колебания и волны</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A50184" w:rsidRDefault="00A50184" w:rsidP="00A50184">
            <w:pPr>
              <w:pStyle w:val="a5"/>
              <w:spacing w:after="0" w:line="240" w:lineRule="auto"/>
              <w:ind w:left="0"/>
              <w:rPr>
                <w:rFonts w:ascii="Times New Roman" w:hAnsi="Times New Roman"/>
                <w:i/>
                <w:iCs/>
                <w:sz w:val="20"/>
              </w:rPr>
            </w:pPr>
            <w:r>
              <w:rPr>
                <w:rFonts w:ascii="Times New Roman" w:hAnsi="Times New Roman"/>
                <w:i/>
                <w:iCs/>
                <w:sz w:val="20"/>
              </w:rPr>
              <w:t>Лабораторная работа №3</w:t>
            </w:r>
          </w:p>
          <w:p w:rsidR="005A5F79" w:rsidRPr="00BA2EA7" w:rsidRDefault="005A5F79" w:rsidP="005A5F79">
            <w:pPr>
              <w:pStyle w:val="a5"/>
              <w:spacing w:after="0" w:line="240" w:lineRule="auto"/>
              <w:ind w:left="0"/>
              <w:rPr>
                <w:rFonts w:ascii="Times New Roman" w:hAnsi="Times New Roman"/>
                <w:i/>
                <w:iCs/>
                <w:sz w:val="20"/>
              </w:rPr>
            </w:pPr>
          </w:p>
        </w:tc>
        <w:tc>
          <w:tcPr>
            <w:tcW w:w="2561" w:type="dxa"/>
          </w:tcPr>
          <w:p w:rsidR="005A2821"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w:t>
            </w:r>
            <w:r w:rsidR="00A50184">
              <w:rPr>
                <w:rFonts w:ascii="Times New Roman" w:hAnsi="Times New Roman"/>
                <w:i/>
                <w:iCs/>
                <w:sz w:val="20"/>
              </w:rPr>
              <w:t>ОК 3</w:t>
            </w:r>
          </w:p>
          <w:p w:rsidR="005A2821" w:rsidRDefault="00EC3B6C" w:rsidP="005A2821">
            <w:pPr>
              <w:pStyle w:val="a5"/>
              <w:spacing w:after="0" w:line="240" w:lineRule="auto"/>
              <w:ind w:left="0"/>
              <w:rPr>
                <w:rFonts w:ascii="Times New Roman" w:hAnsi="Times New Roman"/>
                <w:i/>
                <w:iCs/>
                <w:sz w:val="20"/>
              </w:rPr>
            </w:pPr>
            <w:r>
              <w:rPr>
                <w:rFonts w:ascii="Times New Roman" w:hAnsi="Times New Roman"/>
                <w:i/>
                <w:iCs/>
                <w:sz w:val="20"/>
              </w:rPr>
              <w:t xml:space="preserve">У 1, </w:t>
            </w:r>
            <w:r w:rsidR="00A50184">
              <w:rPr>
                <w:rFonts w:ascii="Times New Roman" w:hAnsi="Times New Roman"/>
                <w:i/>
                <w:iCs/>
                <w:sz w:val="20"/>
              </w:rPr>
              <w:t>У 3</w:t>
            </w:r>
          </w:p>
          <w:p w:rsidR="005A5F79" w:rsidRPr="00BA2EA7" w:rsidRDefault="00EC3B6C" w:rsidP="005A2821">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w:t>
            </w:r>
            <w:r w:rsidR="00A50184">
              <w:rPr>
                <w:rFonts w:ascii="Times New Roman" w:hAnsi="Times New Roman"/>
                <w:i/>
                <w:iCs/>
                <w:sz w:val="20"/>
              </w:rPr>
              <w:t>З 3</w:t>
            </w:r>
          </w:p>
        </w:tc>
        <w:tc>
          <w:tcPr>
            <w:tcW w:w="3119" w:type="dxa"/>
          </w:tcPr>
          <w:p w:rsidR="005A5F79" w:rsidRPr="00BA2EA7" w:rsidRDefault="005A5F79" w:rsidP="005A5F79">
            <w:pPr>
              <w:pStyle w:val="a5"/>
              <w:spacing w:after="0" w:line="240" w:lineRule="auto"/>
              <w:ind w:left="0"/>
              <w:rPr>
                <w:rFonts w:ascii="Times New Roman" w:hAnsi="Times New Roman"/>
                <w:sz w:val="20"/>
              </w:rPr>
            </w:pPr>
          </w:p>
        </w:tc>
        <w:tc>
          <w:tcPr>
            <w:tcW w:w="2693" w:type="dxa"/>
          </w:tcPr>
          <w:p w:rsidR="005A5F79" w:rsidRPr="00BA2EA7" w:rsidRDefault="005A5F79" w:rsidP="00EC3B6C">
            <w:pPr>
              <w:pStyle w:val="a5"/>
              <w:spacing w:after="0" w:line="240" w:lineRule="auto"/>
              <w:ind w:left="0"/>
              <w:rPr>
                <w:rFonts w:ascii="Times New Roman" w:hAnsi="Times New Roman"/>
                <w:sz w:val="20"/>
              </w:rPr>
            </w:pP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lastRenderedPageBreak/>
              <w:t>Раздел 3</w:t>
            </w:r>
          </w:p>
          <w:p w:rsidR="005A5F79" w:rsidRPr="00DC176E" w:rsidRDefault="005A5F79" w:rsidP="005A5F79">
            <w:pPr>
              <w:pStyle w:val="a5"/>
              <w:spacing w:after="0" w:line="240" w:lineRule="auto"/>
              <w:ind w:left="0"/>
              <w:rPr>
                <w:rFonts w:ascii="Times New Roman" w:hAnsi="Times New Roman"/>
                <w:b/>
                <w:sz w:val="24"/>
                <w:szCs w:val="24"/>
              </w:rPr>
            </w:pPr>
            <w:r w:rsidRPr="00DC176E">
              <w:rPr>
                <w:rFonts w:ascii="Times New Roman" w:hAnsi="Times New Roman"/>
                <w:b/>
                <w:sz w:val="24"/>
                <w:szCs w:val="24"/>
              </w:rPr>
              <w:t>Молекулярная физика. Термодинамика</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5A5F79" w:rsidRPr="00BA2EA7" w:rsidRDefault="00A50184" w:rsidP="005A5F79">
            <w:pPr>
              <w:pStyle w:val="a5"/>
              <w:spacing w:after="0" w:line="240" w:lineRule="auto"/>
              <w:ind w:left="0"/>
              <w:rPr>
                <w:rFonts w:ascii="Times New Roman" w:hAnsi="Times New Roman"/>
                <w:i/>
                <w:iCs/>
                <w:sz w:val="20"/>
              </w:rPr>
            </w:pPr>
            <w:r>
              <w:rPr>
                <w:rFonts w:ascii="Times New Roman" w:hAnsi="Times New Roman"/>
                <w:i/>
                <w:iCs/>
                <w:sz w:val="20"/>
              </w:rPr>
              <w:t xml:space="preserve">Лабораторная </w:t>
            </w:r>
            <w:r w:rsidR="005A5F79">
              <w:rPr>
                <w:rFonts w:ascii="Times New Roman" w:hAnsi="Times New Roman"/>
                <w:i/>
                <w:iCs/>
                <w:sz w:val="20"/>
              </w:rPr>
              <w:t>работа №4</w:t>
            </w:r>
          </w:p>
          <w:p w:rsidR="005A5F79" w:rsidRPr="00BA2EA7" w:rsidRDefault="005A5F79" w:rsidP="005A5F79">
            <w:pPr>
              <w:pStyle w:val="a5"/>
              <w:spacing w:after="0" w:line="240" w:lineRule="auto"/>
              <w:ind w:left="0"/>
              <w:rPr>
                <w:rFonts w:ascii="Times New Roman" w:hAnsi="Times New Roman"/>
                <w:i/>
                <w:iCs/>
                <w:sz w:val="20"/>
              </w:rPr>
            </w:pPr>
            <w:r>
              <w:rPr>
                <w:rFonts w:ascii="Times New Roman" w:hAnsi="Times New Roman"/>
                <w:i/>
                <w:iCs/>
                <w:sz w:val="20"/>
              </w:rPr>
              <w:t xml:space="preserve"> </w:t>
            </w:r>
            <w:r w:rsidR="00A50184">
              <w:rPr>
                <w:rFonts w:ascii="Times New Roman" w:hAnsi="Times New Roman"/>
                <w:i/>
                <w:iCs/>
                <w:sz w:val="20"/>
              </w:rPr>
              <w:t xml:space="preserve"> Лабораторная </w:t>
            </w:r>
            <w:r>
              <w:rPr>
                <w:rFonts w:ascii="Times New Roman" w:hAnsi="Times New Roman"/>
                <w:i/>
                <w:iCs/>
                <w:sz w:val="20"/>
              </w:rPr>
              <w:t>работа №5</w:t>
            </w:r>
          </w:p>
          <w:p w:rsidR="005A5F79"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Тестирование</w:t>
            </w:r>
          </w:p>
          <w:p w:rsidR="005A5F79" w:rsidRDefault="005A5F79" w:rsidP="005A5F79">
            <w:pPr>
              <w:pStyle w:val="a5"/>
              <w:spacing w:after="0" w:line="240" w:lineRule="auto"/>
              <w:ind w:left="0"/>
              <w:rPr>
                <w:rFonts w:ascii="Times New Roman" w:hAnsi="Times New Roman"/>
                <w:i/>
                <w:iCs/>
                <w:sz w:val="20"/>
              </w:rPr>
            </w:pPr>
            <w:r>
              <w:rPr>
                <w:rFonts w:ascii="Times New Roman" w:hAnsi="Times New Roman"/>
                <w:i/>
                <w:iCs/>
                <w:sz w:val="20"/>
              </w:rPr>
              <w:t xml:space="preserve">Физический диктант 4,5 </w:t>
            </w:r>
          </w:p>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Самостоятельная работа</w:t>
            </w:r>
            <w:r w:rsidR="00C544BF">
              <w:rPr>
                <w:rFonts w:ascii="Times New Roman" w:hAnsi="Times New Roman"/>
                <w:i/>
                <w:iCs/>
                <w:sz w:val="20"/>
              </w:rPr>
              <w:t xml:space="preserve"> 2, 3</w:t>
            </w:r>
          </w:p>
        </w:tc>
        <w:tc>
          <w:tcPr>
            <w:tcW w:w="2561" w:type="dxa"/>
          </w:tcPr>
          <w:p w:rsidR="00A50184"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ОК 3, </w:t>
            </w:r>
          </w:p>
          <w:p w:rsidR="00A50184" w:rsidRDefault="00EC3B6C" w:rsidP="00A50184">
            <w:pPr>
              <w:pStyle w:val="a5"/>
              <w:spacing w:after="0" w:line="240" w:lineRule="auto"/>
              <w:ind w:left="0"/>
              <w:rPr>
                <w:rFonts w:ascii="Times New Roman" w:hAnsi="Times New Roman"/>
                <w:i/>
                <w:iCs/>
                <w:sz w:val="20"/>
              </w:rPr>
            </w:pPr>
            <w:r>
              <w:rPr>
                <w:rFonts w:ascii="Times New Roman" w:hAnsi="Times New Roman"/>
                <w:i/>
                <w:iCs/>
                <w:sz w:val="20"/>
              </w:rPr>
              <w:t xml:space="preserve">У 1, У 2, У 3, </w:t>
            </w:r>
          </w:p>
          <w:p w:rsidR="005A5F79" w:rsidRPr="00BA2EA7" w:rsidRDefault="00EC3B6C" w:rsidP="00A50184">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 З 3</w:t>
            </w:r>
          </w:p>
        </w:tc>
        <w:tc>
          <w:tcPr>
            <w:tcW w:w="3119" w:type="dxa"/>
          </w:tcPr>
          <w:p w:rsidR="005A5F79" w:rsidRPr="00BA2EA7" w:rsidRDefault="005A5F79" w:rsidP="005A5F79">
            <w:pPr>
              <w:pStyle w:val="a5"/>
              <w:spacing w:after="0" w:line="240" w:lineRule="auto"/>
              <w:ind w:left="0"/>
              <w:rPr>
                <w:rFonts w:ascii="Times New Roman" w:hAnsi="Times New Roman"/>
                <w:sz w:val="20"/>
              </w:rPr>
            </w:pPr>
          </w:p>
        </w:tc>
        <w:tc>
          <w:tcPr>
            <w:tcW w:w="2693" w:type="dxa"/>
          </w:tcPr>
          <w:p w:rsidR="00A50184"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ОК 3, </w:t>
            </w:r>
          </w:p>
          <w:p w:rsidR="00A50184" w:rsidRDefault="00EC3B6C" w:rsidP="00A50184">
            <w:pPr>
              <w:pStyle w:val="a5"/>
              <w:spacing w:after="0" w:line="240" w:lineRule="auto"/>
              <w:ind w:left="0"/>
              <w:rPr>
                <w:rFonts w:ascii="Times New Roman" w:hAnsi="Times New Roman"/>
                <w:i/>
                <w:iCs/>
                <w:sz w:val="20"/>
              </w:rPr>
            </w:pPr>
            <w:r>
              <w:rPr>
                <w:rFonts w:ascii="Times New Roman" w:hAnsi="Times New Roman"/>
                <w:i/>
                <w:iCs/>
                <w:sz w:val="20"/>
              </w:rPr>
              <w:t xml:space="preserve">У 1, У 2, У 3, </w:t>
            </w:r>
          </w:p>
          <w:p w:rsidR="005A5F79" w:rsidRPr="00BA2EA7" w:rsidRDefault="00EC3B6C" w:rsidP="00A50184">
            <w:pPr>
              <w:pStyle w:val="a5"/>
              <w:spacing w:after="0" w:line="240" w:lineRule="auto"/>
              <w:ind w:left="0"/>
              <w:rPr>
                <w:rFonts w:ascii="Times New Roman" w:hAnsi="Times New Roman"/>
                <w:sz w:val="20"/>
              </w:rPr>
            </w:pPr>
            <w:proofErr w:type="gramStart"/>
            <w:r>
              <w:rPr>
                <w:rFonts w:ascii="Times New Roman" w:hAnsi="Times New Roman"/>
                <w:i/>
                <w:iCs/>
                <w:sz w:val="20"/>
              </w:rPr>
              <w:t>З</w:t>
            </w:r>
            <w:proofErr w:type="gramEnd"/>
            <w:r>
              <w:rPr>
                <w:rFonts w:ascii="Times New Roman" w:hAnsi="Times New Roman"/>
                <w:i/>
                <w:iCs/>
                <w:sz w:val="20"/>
              </w:rPr>
              <w:t xml:space="preserve"> 1, З 2, З 3</w:t>
            </w: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Тема 3. 1</w:t>
            </w:r>
          </w:p>
          <w:p w:rsidR="005A5F79" w:rsidRPr="00DC176E" w:rsidRDefault="005A5F79" w:rsidP="005A5F79">
            <w:pPr>
              <w:pStyle w:val="a5"/>
              <w:spacing w:after="0" w:line="240" w:lineRule="auto"/>
              <w:ind w:left="0"/>
              <w:rPr>
                <w:rFonts w:ascii="Times New Roman" w:hAnsi="Times New Roman"/>
                <w:b/>
                <w:sz w:val="24"/>
                <w:szCs w:val="24"/>
              </w:rPr>
            </w:pPr>
            <w:r w:rsidRPr="00DC176E">
              <w:rPr>
                <w:rFonts w:ascii="Times New Roman" w:hAnsi="Times New Roman"/>
                <w:b/>
                <w:sz w:val="24"/>
                <w:szCs w:val="24"/>
              </w:rPr>
              <w:t>Основы молекулярной физики</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C47EA9" w:rsidRPr="00BA2EA7" w:rsidRDefault="00C47EA9" w:rsidP="00C47EA9">
            <w:pPr>
              <w:pStyle w:val="a5"/>
              <w:spacing w:after="0" w:line="240" w:lineRule="auto"/>
              <w:ind w:left="0"/>
              <w:rPr>
                <w:rFonts w:ascii="Times New Roman" w:hAnsi="Times New Roman"/>
                <w:i/>
                <w:iCs/>
                <w:sz w:val="20"/>
              </w:rPr>
            </w:pPr>
            <w:r w:rsidRPr="00BA2EA7">
              <w:rPr>
                <w:rFonts w:ascii="Times New Roman" w:hAnsi="Times New Roman"/>
                <w:i/>
                <w:iCs/>
                <w:sz w:val="20"/>
              </w:rPr>
              <w:t>Тестирование</w:t>
            </w:r>
          </w:p>
          <w:p w:rsidR="00A50184" w:rsidRPr="00BA2EA7" w:rsidRDefault="00A50184" w:rsidP="00A50184">
            <w:pPr>
              <w:pStyle w:val="a5"/>
              <w:spacing w:after="0" w:line="240" w:lineRule="auto"/>
              <w:ind w:left="0"/>
              <w:rPr>
                <w:rFonts w:ascii="Times New Roman" w:hAnsi="Times New Roman"/>
                <w:i/>
                <w:iCs/>
                <w:sz w:val="20"/>
              </w:rPr>
            </w:pPr>
            <w:r>
              <w:rPr>
                <w:rFonts w:ascii="Times New Roman" w:hAnsi="Times New Roman"/>
                <w:i/>
                <w:iCs/>
                <w:sz w:val="20"/>
              </w:rPr>
              <w:t>Лабораторная работа №4</w:t>
            </w:r>
          </w:p>
          <w:p w:rsidR="005A5F79" w:rsidRPr="00BA2EA7" w:rsidRDefault="005A5F79" w:rsidP="00C47EA9">
            <w:pPr>
              <w:pStyle w:val="a5"/>
              <w:spacing w:after="0" w:line="240" w:lineRule="auto"/>
              <w:ind w:left="0"/>
              <w:rPr>
                <w:rFonts w:ascii="Times New Roman" w:hAnsi="Times New Roman"/>
                <w:i/>
                <w:iCs/>
                <w:sz w:val="20"/>
              </w:rPr>
            </w:pPr>
          </w:p>
        </w:tc>
        <w:tc>
          <w:tcPr>
            <w:tcW w:w="2561" w:type="dxa"/>
          </w:tcPr>
          <w:p w:rsidR="00A9772C"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ОК 3, </w:t>
            </w:r>
          </w:p>
          <w:p w:rsidR="00A9772C" w:rsidRDefault="00EC3B6C" w:rsidP="00A9772C">
            <w:pPr>
              <w:pStyle w:val="a5"/>
              <w:spacing w:after="0" w:line="240" w:lineRule="auto"/>
              <w:ind w:left="0"/>
              <w:rPr>
                <w:rFonts w:ascii="Times New Roman" w:hAnsi="Times New Roman"/>
                <w:i/>
                <w:iCs/>
                <w:sz w:val="20"/>
              </w:rPr>
            </w:pPr>
            <w:r>
              <w:rPr>
                <w:rFonts w:ascii="Times New Roman" w:hAnsi="Times New Roman"/>
                <w:i/>
                <w:iCs/>
                <w:sz w:val="20"/>
              </w:rPr>
              <w:t xml:space="preserve">У 1, У 2, У 3, </w:t>
            </w:r>
          </w:p>
          <w:p w:rsidR="005A5F79" w:rsidRPr="00BA2EA7" w:rsidRDefault="00EC3B6C" w:rsidP="00A9772C">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 З 3, </w:t>
            </w:r>
          </w:p>
        </w:tc>
        <w:tc>
          <w:tcPr>
            <w:tcW w:w="3119" w:type="dxa"/>
          </w:tcPr>
          <w:p w:rsidR="005A5F79" w:rsidRPr="00BA2EA7" w:rsidRDefault="005A5F79" w:rsidP="005A5F79">
            <w:pPr>
              <w:pStyle w:val="a5"/>
              <w:spacing w:after="0" w:line="240" w:lineRule="auto"/>
              <w:ind w:left="0"/>
              <w:rPr>
                <w:rFonts w:ascii="Times New Roman" w:hAnsi="Times New Roman"/>
                <w:sz w:val="20"/>
              </w:rPr>
            </w:pPr>
          </w:p>
        </w:tc>
        <w:tc>
          <w:tcPr>
            <w:tcW w:w="2693" w:type="dxa"/>
          </w:tcPr>
          <w:p w:rsidR="005A5F79" w:rsidRPr="00BA2EA7" w:rsidRDefault="005A5F79" w:rsidP="00EC3B6C">
            <w:pPr>
              <w:pStyle w:val="a5"/>
              <w:spacing w:after="0" w:line="240" w:lineRule="auto"/>
              <w:ind w:left="0"/>
              <w:rPr>
                <w:rFonts w:ascii="Times New Roman" w:hAnsi="Times New Roman"/>
                <w:sz w:val="20"/>
              </w:rPr>
            </w:pP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Тема 3. 2</w:t>
            </w:r>
          </w:p>
          <w:p w:rsidR="005A5F79" w:rsidRPr="00DC176E" w:rsidRDefault="005A5F79" w:rsidP="005A5F79">
            <w:pPr>
              <w:pStyle w:val="a5"/>
              <w:spacing w:after="0" w:line="240" w:lineRule="auto"/>
              <w:ind w:left="0"/>
              <w:rPr>
                <w:rFonts w:ascii="Times New Roman" w:hAnsi="Times New Roman"/>
                <w:b/>
                <w:sz w:val="24"/>
                <w:szCs w:val="24"/>
              </w:rPr>
            </w:pPr>
            <w:r w:rsidRPr="00DC176E">
              <w:rPr>
                <w:rFonts w:ascii="Times New Roman" w:hAnsi="Times New Roman"/>
                <w:b/>
                <w:sz w:val="24"/>
                <w:szCs w:val="24"/>
              </w:rPr>
              <w:t>Идеальный газ. Жидкость и твердое тело</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C47EA9" w:rsidRDefault="00C47EA9" w:rsidP="00C47EA9">
            <w:pPr>
              <w:pStyle w:val="a5"/>
              <w:spacing w:after="0" w:line="240" w:lineRule="auto"/>
              <w:ind w:left="0"/>
              <w:rPr>
                <w:rFonts w:ascii="Times New Roman" w:hAnsi="Times New Roman"/>
                <w:i/>
                <w:iCs/>
                <w:sz w:val="20"/>
              </w:rPr>
            </w:pPr>
            <w:r>
              <w:rPr>
                <w:rFonts w:ascii="Times New Roman" w:hAnsi="Times New Roman"/>
                <w:i/>
                <w:iCs/>
                <w:sz w:val="20"/>
              </w:rPr>
              <w:t xml:space="preserve">Физический диктант 4, </w:t>
            </w:r>
          </w:p>
          <w:p w:rsidR="005A5F79" w:rsidRDefault="00C47EA9" w:rsidP="005A5F79">
            <w:pPr>
              <w:pStyle w:val="a5"/>
              <w:spacing w:after="0" w:line="240" w:lineRule="auto"/>
              <w:ind w:left="0"/>
              <w:rPr>
                <w:rFonts w:ascii="Times New Roman" w:hAnsi="Times New Roman"/>
                <w:i/>
                <w:iCs/>
                <w:sz w:val="20"/>
              </w:rPr>
            </w:pPr>
            <w:r>
              <w:rPr>
                <w:rFonts w:ascii="Times New Roman" w:hAnsi="Times New Roman"/>
                <w:i/>
                <w:iCs/>
                <w:sz w:val="20"/>
              </w:rPr>
              <w:t>Самостоятельная работа 2</w:t>
            </w:r>
          </w:p>
          <w:p w:rsidR="00A50184" w:rsidRPr="00BA2EA7" w:rsidRDefault="00A50184" w:rsidP="00A50184">
            <w:pPr>
              <w:pStyle w:val="a5"/>
              <w:spacing w:after="0" w:line="240" w:lineRule="auto"/>
              <w:ind w:left="0"/>
              <w:rPr>
                <w:rFonts w:ascii="Times New Roman" w:hAnsi="Times New Roman"/>
                <w:i/>
                <w:iCs/>
                <w:sz w:val="20"/>
              </w:rPr>
            </w:pPr>
            <w:r>
              <w:rPr>
                <w:rFonts w:ascii="Times New Roman" w:hAnsi="Times New Roman"/>
                <w:i/>
                <w:iCs/>
                <w:sz w:val="20"/>
              </w:rPr>
              <w:t>Лабораторная работа №5</w:t>
            </w:r>
          </w:p>
          <w:p w:rsidR="00A50184" w:rsidRPr="00BA2EA7" w:rsidRDefault="00A50184" w:rsidP="005A5F79">
            <w:pPr>
              <w:pStyle w:val="a5"/>
              <w:spacing w:after="0" w:line="240" w:lineRule="auto"/>
              <w:ind w:left="0"/>
              <w:rPr>
                <w:rFonts w:ascii="Times New Roman" w:hAnsi="Times New Roman"/>
                <w:i/>
                <w:iCs/>
                <w:sz w:val="20"/>
              </w:rPr>
            </w:pPr>
          </w:p>
        </w:tc>
        <w:tc>
          <w:tcPr>
            <w:tcW w:w="2561" w:type="dxa"/>
          </w:tcPr>
          <w:p w:rsidR="00A9772C"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ОК 3</w:t>
            </w:r>
          </w:p>
          <w:p w:rsidR="00A9772C" w:rsidRDefault="00EC3B6C" w:rsidP="00A9772C">
            <w:pPr>
              <w:pStyle w:val="a5"/>
              <w:spacing w:after="0" w:line="240" w:lineRule="auto"/>
              <w:ind w:left="0"/>
              <w:rPr>
                <w:rFonts w:ascii="Times New Roman" w:hAnsi="Times New Roman"/>
                <w:i/>
                <w:iCs/>
                <w:sz w:val="20"/>
              </w:rPr>
            </w:pPr>
            <w:r>
              <w:rPr>
                <w:rFonts w:ascii="Times New Roman" w:hAnsi="Times New Roman"/>
                <w:i/>
                <w:iCs/>
                <w:sz w:val="20"/>
              </w:rPr>
              <w:t xml:space="preserve">У 1, У 2, У 3, </w:t>
            </w:r>
          </w:p>
          <w:p w:rsidR="005A5F79" w:rsidRPr="00BA2EA7" w:rsidRDefault="00EC3B6C" w:rsidP="00A9772C">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 З 3, </w:t>
            </w:r>
          </w:p>
        </w:tc>
        <w:tc>
          <w:tcPr>
            <w:tcW w:w="3119" w:type="dxa"/>
          </w:tcPr>
          <w:p w:rsidR="005A5F79" w:rsidRPr="00BA2EA7" w:rsidRDefault="00EC3B6C" w:rsidP="005A5F79">
            <w:pPr>
              <w:pStyle w:val="a5"/>
              <w:spacing w:after="0" w:line="240" w:lineRule="auto"/>
              <w:ind w:left="0"/>
              <w:rPr>
                <w:rFonts w:ascii="Times New Roman" w:hAnsi="Times New Roman"/>
                <w:sz w:val="20"/>
              </w:rPr>
            </w:pPr>
            <w:r w:rsidRPr="00BA2EA7">
              <w:rPr>
                <w:rFonts w:ascii="Times New Roman" w:hAnsi="Times New Roman"/>
                <w:i/>
                <w:iCs/>
                <w:sz w:val="20"/>
              </w:rPr>
              <w:t>Контрольная работ</w:t>
            </w:r>
            <w:r>
              <w:rPr>
                <w:rFonts w:ascii="Times New Roman" w:hAnsi="Times New Roman"/>
                <w:i/>
                <w:iCs/>
                <w:sz w:val="20"/>
              </w:rPr>
              <w:t>а №4</w:t>
            </w:r>
          </w:p>
        </w:tc>
        <w:tc>
          <w:tcPr>
            <w:tcW w:w="2693" w:type="dxa"/>
          </w:tcPr>
          <w:p w:rsidR="00A9772C"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w:t>
            </w:r>
          </w:p>
          <w:p w:rsidR="00A9772C" w:rsidRDefault="00EC3B6C" w:rsidP="00A9772C">
            <w:pPr>
              <w:pStyle w:val="a5"/>
              <w:spacing w:after="0" w:line="240" w:lineRule="auto"/>
              <w:ind w:left="0"/>
              <w:rPr>
                <w:rFonts w:ascii="Times New Roman" w:hAnsi="Times New Roman"/>
                <w:i/>
                <w:iCs/>
                <w:sz w:val="20"/>
              </w:rPr>
            </w:pPr>
            <w:r>
              <w:rPr>
                <w:rFonts w:ascii="Times New Roman" w:hAnsi="Times New Roman"/>
                <w:i/>
                <w:iCs/>
                <w:sz w:val="20"/>
              </w:rPr>
              <w:t xml:space="preserve">У 1, У 2, </w:t>
            </w:r>
          </w:p>
          <w:p w:rsidR="005A5F79" w:rsidRPr="00BA2EA7" w:rsidRDefault="00EC3B6C" w:rsidP="00A9772C">
            <w:pPr>
              <w:pStyle w:val="a5"/>
              <w:spacing w:after="0" w:line="240" w:lineRule="auto"/>
              <w:ind w:left="0"/>
              <w:rPr>
                <w:rFonts w:ascii="Times New Roman" w:hAnsi="Times New Roman"/>
                <w:sz w:val="20"/>
              </w:rPr>
            </w:pPr>
            <w:proofErr w:type="gramStart"/>
            <w:r>
              <w:rPr>
                <w:rFonts w:ascii="Times New Roman" w:hAnsi="Times New Roman"/>
                <w:i/>
                <w:iCs/>
                <w:sz w:val="20"/>
              </w:rPr>
              <w:t>З</w:t>
            </w:r>
            <w:proofErr w:type="gramEnd"/>
            <w:r>
              <w:rPr>
                <w:rFonts w:ascii="Times New Roman" w:hAnsi="Times New Roman"/>
                <w:i/>
                <w:iCs/>
                <w:sz w:val="20"/>
              </w:rPr>
              <w:t xml:space="preserve"> 1, З 2, </w:t>
            </w: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Тема 3. 3</w:t>
            </w:r>
          </w:p>
          <w:p w:rsidR="005A5F79" w:rsidRPr="00DC176E" w:rsidRDefault="005A5F79" w:rsidP="005A5F79">
            <w:pPr>
              <w:pStyle w:val="a5"/>
              <w:spacing w:after="0" w:line="240" w:lineRule="auto"/>
              <w:ind w:left="0"/>
              <w:rPr>
                <w:rFonts w:ascii="Times New Roman" w:hAnsi="Times New Roman"/>
                <w:b/>
                <w:sz w:val="24"/>
                <w:szCs w:val="24"/>
              </w:rPr>
            </w:pPr>
            <w:r w:rsidRPr="00DC176E">
              <w:rPr>
                <w:rFonts w:ascii="Times New Roman" w:hAnsi="Times New Roman"/>
                <w:b/>
                <w:sz w:val="24"/>
                <w:szCs w:val="24"/>
              </w:rPr>
              <w:t>Термодинамика</w:t>
            </w:r>
          </w:p>
        </w:tc>
        <w:tc>
          <w:tcPr>
            <w:tcW w:w="3110" w:type="dxa"/>
          </w:tcPr>
          <w:p w:rsidR="00C47EA9" w:rsidRPr="00BA2EA7" w:rsidRDefault="00C47EA9" w:rsidP="00C47EA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C47EA9" w:rsidRPr="00BA2EA7" w:rsidRDefault="00C47EA9" w:rsidP="00C47EA9">
            <w:pPr>
              <w:pStyle w:val="a5"/>
              <w:spacing w:after="0" w:line="240" w:lineRule="auto"/>
              <w:ind w:left="0"/>
              <w:rPr>
                <w:rFonts w:ascii="Times New Roman" w:hAnsi="Times New Roman"/>
                <w:i/>
                <w:iCs/>
                <w:sz w:val="20"/>
              </w:rPr>
            </w:pPr>
            <w:r w:rsidRPr="00BA2EA7">
              <w:rPr>
                <w:rFonts w:ascii="Times New Roman" w:hAnsi="Times New Roman"/>
                <w:i/>
                <w:iCs/>
                <w:sz w:val="20"/>
              </w:rPr>
              <w:t>Тестирование</w:t>
            </w:r>
          </w:p>
          <w:p w:rsidR="00C47EA9" w:rsidRDefault="00C47EA9" w:rsidP="00C47EA9">
            <w:pPr>
              <w:pStyle w:val="a5"/>
              <w:spacing w:after="0" w:line="240" w:lineRule="auto"/>
              <w:ind w:left="0"/>
              <w:rPr>
                <w:rFonts w:ascii="Times New Roman" w:hAnsi="Times New Roman"/>
                <w:i/>
                <w:iCs/>
                <w:sz w:val="20"/>
              </w:rPr>
            </w:pPr>
            <w:r>
              <w:rPr>
                <w:rFonts w:ascii="Times New Roman" w:hAnsi="Times New Roman"/>
                <w:i/>
                <w:iCs/>
                <w:sz w:val="20"/>
              </w:rPr>
              <w:t xml:space="preserve">Физический диктант 5 </w:t>
            </w:r>
          </w:p>
          <w:p w:rsidR="005A5F79" w:rsidRPr="00BA2EA7" w:rsidRDefault="00C47EA9" w:rsidP="005A5F79">
            <w:pPr>
              <w:pStyle w:val="a5"/>
              <w:spacing w:after="0" w:line="240" w:lineRule="auto"/>
              <w:ind w:left="0"/>
              <w:rPr>
                <w:rFonts w:ascii="Times New Roman" w:hAnsi="Times New Roman"/>
                <w:i/>
                <w:iCs/>
                <w:sz w:val="20"/>
              </w:rPr>
            </w:pPr>
            <w:r>
              <w:rPr>
                <w:rFonts w:ascii="Times New Roman" w:hAnsi="Times New Roman"/>
                <w:i/>
                <w:iCs/>
                <w:sz w:val="20"/>
              </w:rPr>
              <w:t>Самостоятельная работа 3</w:t>
            </w:r>
          </w:p>
        </w:tc>
        <w:tc>
          <w:tcPr>
            <w:tcW w:w="2561" w:type="dxa"/>
          </w:tcPr>
          <w:p w:rsidR="00EC3B6C"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w:t>
            </w:r>
          </w:p>
          <w:p w:rsidR="00A9772C" w:rsidRDefault="00EC3B6C" w:rsidP="00A9772C">
            <w:pPr>
              <w:pStyle w:val="a5"/>
              <w:spacing w:after="0" w:line="240" w:lineRule="auto"/>
              <w:ind w:left="0"/>
              <w:rPr>
                <w:rFonts w:ascii="Times New Roman" w:hAnsi="Times New Roman"/>
                <w:i/>
                <w:iCs/>
                <w:sz w:val="20"/>
              </w:rPr>
            </w:pPr>
            <w:r>
              <w:rPr>
                <w:rFonts w:ascii="Times New Roman" w:hAnsi="Times New Roman"/>
                <w:i/>
                <w:iCs/>
                <w:sz w:val="20"/>
              </w:rPr>
              <w:t>У 1, У 2</w:t>
            </w:r>
          </w:p>
          <w:p w:rsidR="005A5F79" w:rsidRPr="00BA2EA7" w:rsidRDefault="00EC3B6C" w:rsidP="00A9772C">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 </w:t>
            </w:r>
          </w:p>
        </w:tc>
        <w:tc>
          <w:tcPr>
            <w:tcW w:w="3119" w:type="dxa"/>
          </w:tcPr>
          <w:p w:rsidR="005A5F79" w:rsidRPr="00BA2EA7" w:rsidRDefault="005A5F79" w:rsidP="005A5F79">
            <w:pPr>
              <w:pStyle w:val="a5"/>
              <w:spacing w:after="0" w:line="240" w:lineRule="auto"/>
              <w:ind w:left="0"/>
              <w:rPr>
                <w:rFonts w:ascii="Times New Roman" w:hAnsi="Times New Roman"/>
                <w:sz w:val="20"/>
              </w:rPr>
            </w:pPr>
            <w:r w:rsidRPr="00BA2EA7">
              <w:rPr>
                <w:rFonts w:ascii="Times New Roman" w:hAnsi="Times New Roman"/>
                <w:i/>
                <w:iCs/>
                <w:sz w:val="20"/>
              </w:rPr>
              <w:t>Контрольная работ</w:t>
            </w:r>
            <w:r>
              <w:rPr>
                <w:rFonts w:ascii="Times New Roman" w:hAnsi="Times New Roman"/>
                <w:i/>
                <w:iCs/>
                <w:sz w:val="20"/>
              </w:rPr>
              <w:t>а №5</w:t>
            </w:r>
          </w:p>
        </w:tc>
        <w:tc>
          <w:tcPr>
            <w:tcW w:w="2693" w:type="dxa"/>
          </w:tcPr>
          <w:p w:rsidR="00A9772C" w:rsidRDefault="00A9772C" w:rsidP="00A9772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w:t>
            </w:r>
          </w:p>
          <w:p w:rsidR="00A9772C" w:rsidRDefault="00A9772C" w:rsidP="00A9772C">
            <w:pPr>
              <w:pStyle w:val="a5"/>
              <w:spacing w:after="0" w:line="240" w:lineRule="auto"/>
              <w:ind w:left="0"/>
              <w:rPr>
                <w:rFonts w:ascii="Times New Roman" w:hAnsi="Times New Roman"/>
                <w:i/>
                <w:iCs/>
                <w:sz w:val="20"/>
              </w:rPr>
            </w:pPr>
            <w:r>
              <w:rPr>
                <w:rFonts w:ascii="Times New Roman" w:hAnsi="Times New Roman"/>
                <w:i/>
                <w:iCs/>
                <w:sz w:val="20"/>
              </w:rPr>
              <w:t xml:space="preserve">У 1, У 2, </w:t>
            </w:r>
          </w:p>
          <w:p w:rsidR="005A5F79" w:rsidRPr="00BA2EA7" w:rsidRDefault="00A9772C" w:rsidP="00A9772C">
            <w:pPr>
              <w:pStyle w:val="a5"/>
              <w:spacing w:after="0" w:line="240" w:lineRule="auto"/>
              <w:ind w:left="0"/>
              <w:rPr>
                <w:rFonts w:ascii="Times New Roman" w:hAnsi="Times New Roman"/>
                <w:sz w:val="20"/>
              </w:rPr>
            </w:pPr>
            <w:proofErr w:type="gramStart"/>
            <w:r>
              <w:rPr>
                <w:rFonts w:ascii="Times New Roman" w:hAnsi="Times New Roman"/>
                <w:i/>
                <w:iCs/>
                <w:sz w:val="20"/>
              </w:rPr>
              <w:t>З</w:t>
            </w:r>
            <w:proofErr w:type="gramEnd"/>
            <w:r>
              <w:rPr>
                <w:rFonts w:ascii="Times New Roman" w:hAnsi="Times New Roman"/>
                <w:i/>
                <w:iCs/>
                <w:sz w:val="20"/>
              </w:rPr>
              <w:t xml:space="preserve"> 1, З 2,</w:t>
            </w: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Раздел 4</w:t>
            </w:r>
          </w:p>
          <w:p w:rsidR="005A5F79" w:rsidRPr="00DC176E" w:rsidRDefault="005A5F79" w:rsidP="005A5F79">
            <w:pPr>
              <w:pStyle w:val="a5"/>
              <w:spacing w:after="0" w:line="240" w:lineRule="auto"/>
              <w:ind w:left="0"/>
              <w:rPr>
                <w:rFonts w:ascii="Times New Roman" w:hAnsi="Times New Roman"/>
                <w:b/>
                <w:sz w:val="24"/>
                <w:szCs w:val="24"/>
              </w:rPr>
            </w:pPr>
            <w:r w:rsidRPr="00DC176E">
              <w:rPr>
                <w:rFonts w:ascii="Times New Roman" w:hAnsi="Times New Roman"/>
                <w:b/>
                <w:sz w:val="24"/>
                <w:szCs w:val="24"/>
              </w:rPr>
              <w:t>Электродинамика</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5A5F79" w:rsidRPr="00BA2EA7" w:rsidRDefault="00A9772C" w:rsidP="005A5F79">
            <w:pPr>
              <w:pStyle w:val="a5"/>
              <w:spacing w:after="0" w:line="240" w:lineRule="auto"/>
              <w:ind w:left="0"/>
              <w:rPr>
                <w:rFonts w:ascii="Times New Roman" w:hAnsi="Times New Roman"/>
                <w:i/>
                <w:iCs/>
                <w:sz w:val="20"/>
              </w:rPr>
            </w:pPr>
            <w:r>
              <w:rPr>
                <w:rFonts w:ascii="Times New Roman" w:hAnsi="Times New Roman"/>
                <w:i/>
                <w:iCs/>
                <w:sz w:val="20"/>
              </w:rPr>
              <w:t xml:space="preserve">Лабораторная </w:t>
            </w:r>
            <w:r w:rsidR="005A5F79">
              <w:rPr>
                <w:rFonts w:ascii="Times New Roman" w:hAnsi="Times New Roman"/>
                <w:i/>
                <w:iCs/>
                <w:sz w:val="20"/>
              </w:rPr>
              <w:t>работа №6</w:t>
            </w:r>
          </w:p>
          <w:p w:rsidR="005A5F79" w:rsidRDefault="00A9772C" w:rsidP="005A5F79">
            <w:pPr>
              <w:pStyle w:val="a5"/>
              <w:spacing w:after="0" w:line="240" w:lineRule="auto"/>
              <w:ind w:left="0"/>
              <w:rPr>
                <w:rFonts w:ascii="Times New Roman" w:hAnsi="Times New Roman"/>
                <w:i/>
                <w:iCs/>
                <w:sz w:val="20"/>
              </w:rPr>
            </w:pPr>
            <w:r>
              <w:rPr>
                <w:rFonts w:ascii="Times New Roman" w:hAnsi="Times New Roman"/>
                <w:i/>
                <w:iCs/>
                <w:sz w:val="20"/>
              </w:rPr>
              <w:t xml:space="preserve">Лабораторная </w:t>
            </w:r>
            <w:r w:rsidR="005A5F79">
              <w:rPr>
                <w:rFonts w:ascii="Times New Roman" w:hAnsi="Times New Roman"/>
                <w:i/>
                <w:iCs/>
                <w:sz w:val="20"/>
              </w:rPr>
              <w:t>работа №7</w:t>
            </w:r>
          </w:p>
          <w:p w:rsidR="005A5F79" w:rsidRDefault="00A9772C" w:rsidP="005A5F79">
            <w:pPr>
              <w:pStyle w:val="a5"/>
              <w:spacing w:after="0" w:line="240" w:lineRule="auto"/>
              <w:ind w:left="0"/>
              <w:rPr>
                <w:rFonts w:ascii="Times New Roman" w:hAnsi="Times New Roman"/>
                <w:i/>
                <w:iCs/>
                <w:sz w:val="20"/>
              </w:rPr>
            </w:pPr>
            <w:r>
              <w:rPr>
                <w:rFonts w:ascii="Times New Roman" w:hAnsi="Times New Roman"/>
                <w:i/>
                <w:iCs/>
                <w:sz w:val="20"/>
              </w:rPr>
              <w:t xml:space="preserve">Лабораторная </w:t>
            </w:r>
            <w:r w:rsidR="005A5F79">
              <w:rPr>
                <w:rFonts w:ascii="Times New Roman" w:hAnsi="Times New Roman"/>
                <w:i/>
                <w:iCs/>
                <w:sz w:val="20"/>
              </w:rPr>
              <w:t>работа №8</w:t>
            </w:r>
          </w:p>
          <w:p w:rsidR="005A5F79" w:rsidRDefault="00A9772C" w:rsidP="005A5F79">
            <w:pPr>
              <w:pStyle w:val="a5"/>
              <w:spacing w:after="0" w:line="240" w:lineRule="auto"/>
              <w:ind w:left="0"/>
              <w:rPr>
                <w:rFonts w:ascii="Times New Roman" w:hAnsi="Times New Roman"/>
                <w:i/>
                <w:iCs/>
                <w:sz w:val="20"/>
              </w:rPr>
            </w:pPr>
            <w:r>
              <w:rPr>
                <w:rFonts w:ascii="Times New Roman" w:hAnsi="Times New Roman"/>
                <w:i/>
                <w:iCs/>
                <w:sz w:val="20"/>
              </w:rPr>
              <w:t xml:space="preserve">Лабораторная </w:t>
            </w:r>
            <w:r w:rsidR="005A5F79">
              <w:rPr>
                <w:rFonts w:ascii="Times New Roman" w:hAnsi="Times New Roman"/>
                <w:i/>
                <w:iCs/>
                <w:sz w:val="20"/>
              </w:rPr>
              <w:t>работа №9</w:t>
            </w:r>
          </w:p>
          <w:p w:rsidR="005A5F79"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Тестирование</w:t>
            </w:r>
          </w:p>
          <w:p w:rsidR="005A5F79" w:rsidRDefault="005A5F79" w:rsidP="005A5F79">
            <w:pPr>
              <w:pStyle w:val="a5"/>
              <w:spacing w:after="0" w:line="240" w:lineRule="auto"/>
              <w:ind w:left="0"/>
              <w:rPr>
                <w:rFonts w:ascii="Times New Roman" w:hAnsi="Times New Roman"/>
                <w:i/>
                <w:iCs/>
                <w:sz w:val="20"/>
              </w:rPr>
            </w:pPr>
            <w:r>
              <w:rPr>
                <w:rFonts w:ascii="Times New Roman" w:hAnsi="Times New Roman"/>
                <w:i/>
                <w:iCs/>
                <w:sz w:val="20"/>
              </w:rPr>
              <w:t xml:space="preserve">Физический диктант </w:t>
            </w:r>
            <w:r w:rsidR="00C47EA9">
              <w:rPr>
                <w:rFonts w:ascii="Times New Roman" w:hAnsi="Times New Roman"/>
                <w:i/>
                <w:iCs/>
                <w:sz w:val="20"/>
              </w:rPr>
              <w:t>6</w:t>
            </w:r>
            <w:r w:rsidR="00C544BF">
              <w:rPr>
                <w:rFonts w:ascii="Times New Roman" w:hAnsi="Times New Roman"/>
                <w:i/>
                <w:iCs/>
                <w:sz w:val="20"/>
              </w:rPr>
              <w:t>, 7, 8</w:t>
            </w:r>
          </w:p>
          <w:p w:rsidR="00C544BF" w:rsidRPr="00BA2EA7" w:rsidRDefault="00C544BF" w:rsidP="005A5F79">
            <w:pPr>
              <w:pStyle w:val="a5"/>
              <w:spacing w:after="0" w:line="240" w:lineRule="auto"/>
              <w:ind w:left="0"/>
              <w:rPr>
                <w:rFonts w:ascii="Times New Roman" w:hAnsi="Times New Roman"/>
                <w:i/>
                <w:iCs/>
                <w:sz w:val="20"/>
              </w:rPr>
            </w:pPr>
          </w:p>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Самостоятельная</w:t>
            </w:r>
            <w:r>
              <w:rPr>
                <w:rFonts w:ascii="Times New Roman" w:hAnsi="Times New Roman"/>
                <w:i/>
                <w:iCs/>
                <w:sz w:val="20"/>
              </w:rPr>
              <w:t xml:space="preserve"> </w:t>
            </w:r>
            <w:r w:rsidRPr="00BA2EA7">
              <w:rPr>
                <w:rFonts w:ascii="Times New Roman" w:hAnsi="Times New Roman"/>
                <w:i/>
                <w:iCs/>
                <w:sz w:val="20"/>
              </w:rPr>
              <w:t>работа</w:t>
            </w:r>
            <w:r w:rsidR="00C544BF">
              <w:rPr>
                <w:rFonts w:ascii="Times New Roman" w:hAnsi="Times New Roman"/>
                <w:i/>
                <w:iCs/>
                <w:sz w:val="20"/>
              </w:rPr>
              <w:t>3</w:t>
            </w:r>
          </w:p>
        </w:tc>
        <w:tc>
          <w:tcPr>
            <w:tcW w:w="2561" w:type="dxa"/>
          </w:tcPr>
          <w:p w:rsidR="00A9772C"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ОК 3</w:t>
            </w:r>
          </w:p>
          <w:p w:rsidR="00A9772C" w:rsidRDefault="00EC3B6C" w:rsidP="00A9772C">
            <w:pPr>
              <w:pStyle w:val="a5"/>
              <w:spacing w:after="0" w:line="240" w:lineRule="auto"/>
              <w:ind w:left="0"/>
              <w:rPr>
                <w:rFonts w:ascii="Times New Roman" w:hAnsi="Times New Roman"/>
                <w:i/>
                <w:iCs/>
                <w:sz w:val="20"/>
              </w:rPr>
            </w:pPr>
            <w:r>
              <w:rPr>
                <w:rFonts w:ascii="Times New Roman" w:hAnsi="Times New Roman"/>
                <w:i/>
                <w:iCs/>
                <w:sz w:val="20"/>
              </w:rPr>
              <w:t xml:space="preserve">У 1, У 2, У 3, </w:t>
            </w:r>
          </w:p>
          <w:p w:rsidR="005A5F79" w:rsidRPr="00BA2EA7" w:rsidRDefault="00EC3B6C" w:rsidP="00A9772C">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 З 3, </w:t>
            </w:r>
          </w:p>
        </w:tc>
        <w:tc>
          <w:tcPr>
            <w:tcW w:w="3119" w:type="dxa"/>
          </w:tcPr>
          <w:p w:rsidR="005A5F79" w:rsidRPr="00BA2EA7" w:rsidRDefault="005A5F79" w:rsidP="005A5F79">
            <w:pPr>
              <w:pStyle w:val="a5"/>
              <w:spacing w:after="0" w:line="240" w:lineRule="auto"/>
              <w:ind w:left="0"/>
              <w:rPr>
                <w:rFonts w:ascii="Times New Roman" w:hAnsi="Times New Roman"/>
                <w:sz w:val="20"/>
              </w:rPr>
            </w:pPr>
          </w:p>
        </w:tc>
        <w:tc>
          <w:tcPr>
            <w:tcW w:w="2693" w:type="dxa"/>
          </w:tcPr>
          <w:p w:rsidR="005A5F79" w:rsidRPr="00BA2EA7" w:rsidRDefault="005A5F79" w:rsidP="00EC3B6C">
            <w:pPr>
              <w:pStyle w:val="a5"/>
              <w:spacing w:after="0" w:line="240" w:lineRule="auto"/>
              <w:ind w:left="0"/>
              <w:rPr>
                <w:rFonts w:ascii="Times New Roman" w:hAnsi="Times New Roman"/>
                <w:sz w:val="20"/>
              </w:rPr>
            </w:pP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Тема 4.1</w:t>
            </w:r>
          </w:p>
          <w:p w:rsidR="005A5F79" w:rsidRPr="00DC176E" w:rsidRDefault="005A5F79" w:rsidP="005A5F79">
            <w:pPr>
              <w:pStyle w:val="a5"/>
              <w:spacing w:after="0" w:line="240" w:lineRule="auto"/>
              <w:ind w:left="0"/>
              <w:rPr>
                <w:rFonts w:ascii="Times New Roman" w:hAnsi="Times New Roman"/>
                <w:b/>
                <w:sz w:val="24"/>
                <w:szCs w:val="24"/>
              </w:rPr>
            </w:pPr>
            <w:r w:rsidRPr="00DC176E">
              <w:rPr>
                <w:rFonts w:ascii="Times New Roman" w:hAnsi="Times New Roman"/>
                <w:b/>
                <w:sz w:val="24"/>
                <w:szCs w:val="24"/>
              </w:rPr>
              <w:t>Электрическое поле</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C47EA9" w:rsidRPr="00BA2EA7" w:rsidRDefault="00C47EA9" w:rsidP="00C47EA9">
            <w:pPr>
              <w:pStyle w:val="a5"/>
              <w:spacing w:after="0" w:line="240" w:lineRule="auto"/>
              <w:ind w:left="0"/>
              <w:rPr>
                <w:rFonts w:ascii="Times New Roman" w:hAnsi="Times New Roman"/>
                <w:i/>
                <w:iCs/>
                <w:sz w:val="20"/>
              </w:rPr>
            </w:pPr>
            <w:r w:rsidRPr="00BA2EA7">
              <w:rPr>
                <w:rFonts w:ascii="Times New Roman" w:hAnsi="Times New Roman"/>
                <w:i/>
                <w:iCs/>
                <w:sz w:val="20"/>
              </w:rPr>
              <w:t>Тестирование</w:t>
            </w:r>
          </w:p>
          <w:p w:rsidR="00C47EA9" w:rsidRDefault="00C47EA9" w:rsidP="00C47EA9">
            <w:pPr>
              <w:pStyle w:val="a5"/>
              <w:spacing w:after="0" w:line="240" w:lineRule="auto"/>
              <w:ind w:left="0"/>
              <w:rPr>
                <w:rFonts w:ascii="Times New Roman" w:hAnsi="Times New Roman"/>
                <w:i/>
                <w:iCs/>
                <w:sz w:val="20"/>
              </w:rPr>
            </w:pPr>
            <w:r>
              <w:rPr>
                <w:rFonts w:ascii="Times New Roman" w:hAnsi="Times New Roman"/>
                <w:i/>
                <w:iCs/>
                <w:sz w:val="20"/>
              </w:rPr>
              <w:t>Физический диктант 6</w:t>
            </w:r>
          </w:p>
          <w:p w:rsidR="005A5F79" w:rsidRPr="00BA2EA7" w:rsidRDefault="005A5F79" w:rsidP="005A5F79">
            <w:pPr>
              <w:pStyle w:val="a5"/>
              <w:spacing w:after="0" w:line="240" w:lineRule="auto"/>
              <w:ind w:left="0"/>
              <w:rPr>
                <w:rFonts w:ascii="Times New Roman" w:hAnsi="Times New Roman"/>
                <w:i/>
                <w:iCs/>
                <w:sz w:val="20"/>
              </w:rPr>
            </w:pPr>
          </w:p>
        </w:tc>
        <w:tc>
          <w:tcPr>
            <w:tcW w:w="2561" w:type="dxa"/>
          </w:tcPr>
          <w:p w:rsidR="00A9772C" w:rsidRDefault="00A9772C" w:rsidP="00A9772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w:t>
            </w:r>
          </w:p>
          <w:p w:rsidR="00A9772C" w:rsidRDefault="00A9772C" w:rsidP="00A9772C">
            <w:pPr>
              <w:pStyle w:val="a5"/>
              <w:spacing w:after="0" w:line="240" w:lineRule="auto"/>
              <w:ind w:left="0"/>
              <w:rPr>
                <w:rFonts w:ascii="Times New Roman" w:hAnsi="Times New Roman"/>
                <w:i/>
                <w:iCs/>
                <w:sz w:val="20"/>
              </w:rPr>
            </w:pPr>
            <w:r>
              <w:rPr>
                <w:rFonts w:ascii="Times New Roman" w:hAnsi="Times New Roman"/>
                <w:i/>
                <w:iCs/>
                <w:sz w:val="20"/>
              </w:rPr>
              <w:t>У 1, У 2</w:t>
            </w:r>
          </w:p>
          <w:p w:rsidR="005A5F79" w:rsidRPr="00BA2EA7" w:rsidRDefault="00A9772C" w:rsidP="00A9772C">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 </w:t>
            </w:r>
          </w:p>
        </w:tc>
        <w:tc>
          <w:tcPr>
            <w:tcW w:w="3119" w:type="dxa"/>
          </w:tcPr>
          <w:p w:rsidR="005A5F79" w:rsidRPr="00BA2EA7" w:rsidRDefault="005A5F79" w:rsidP="005A5F79">
            <w:pPr>
              <w:pStyle w:val="a5"/>
              <w:spacing w:after="0" w:line="240" w:lineRule="auto"/>
              <w:ind w:left="0"/>
              <w:rPr>
                <w:rFonts w:ascii="Times New Roman" w:hAnsi="Times New Roman"/>
                <w:sz w:val="20"/>
              </w:rPr>
            </w:pPr>
            <w:r w:rsidRPr="00BA2EA7">
              <w:rPr>
                <w:rFonts w:ascii="Times New Roman" w:hAnsi="Times New Roman"/>
                <w:i/>
                <w:iCs/>
                <w:sz w:val="20"/>
              </w:rPr>
              <w:t>Контрольная работ</w:t>
            </w:r>
            <w:r>
              <w:rPr>
                <w:rFonts w:ascii="Times New Roman" w:hAnsi="Times New Roman"/>
                <w:i/>
                <w:iCs/>
                <w:sz w:val="20"/>
              </w:rPr>
              <w:t>а №6</w:t>
            </w:r>
          </w:p>
        </w:tc>
        <w:tc>
          <w:tcPr>
            <w:tcW w:w="2693" w:type="dxa"/>
          </w:tcPr>
          <w:p w:rsidR="00D33D07" w:rsidRDefault="00D33D07" w:rsidP="00D33D07">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w:t>
            </w:r>
          </w:p>
          <w:p w:rsidR="00D33D07" w:rsidRDefault="00D33D07" w:rsidP="00D33D07">
            <w:pPr>
              <w:pStyle w:val="a5"/>
              <w:spacing w:after="0" w:line="240" w:lineRule="auto"/>
              <w:ind w:left="0"/>
              <w:rPr>
                <w:rFonts w:ascii="Times New Roman" w:hAnsi="Times New Roman"/>
                <w:i/>
                <w:iCs/>
                <w:sz w:val="20"/>
              </w:rPr>
            </w:pPr>
            <w:r>
              <w:rPr>
                <w:rFonts w:ascii="Times New Roman" w:hAnsi="Times New Roman"/>
                <w:i/>
                <w:iCs/>
                <w:sz w:val="20"/>
              </w:rPr>
              <w:t xml:space="preserve">У 1, У 2, </w:t>
            </w:r>
          </w:p>
          <w:p w:rsidR="005A5F79" w:rsidRPr="00BA2EA7" w:rsidRDefault="00D33D07" w:rsidP="00D33D07">
            <w:pPr>
              <w:pStyle w:val="a5"/>
              <w:spacing w:after="0" w:line="240" w:lineRule="auto"/>
              <w:ind w:left="0"/>
              <w:rPr>
                <w:rFonts w:ascii="Times New Roman" w:hAnsi="Times New Roman"/>
                <w:sz w:val="20"/>
              </w:rPr>
            </w:pPr>
            <w:proofErr w:type="gramStart"/>
            <w:r>
              <w:rPr>
                <w:rFonts w:ascii="Times New Roman" w:hAnsi="Times New Roman"/>
                <w:i/>
                <w:iCs/>
                <w:sz w:val="20"/>
              </w:rPr>
              <w:t>З</w:t>
            </w:r>
            <w:proofErr w:type="gramEnd"/>
            <w:r>
              <w:rPr>
                <w:rFonts w:ascii="Times New Roman" w:hAnsi="Times New Roman"/>
                <w:i/>
                <w:iCs/>
                <w:sz w:val="20"/>
              </w:rPr>
              <w:t xml:space="preserve"> 1, З 2,</w:t>
            </w: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Тема 4.2</w:t>
            </w:r>
          </w:p>
          <w:p w:rsidR="005A5F79" w:rsidRPr="00DC176E" w:rsidRDefault="005A5F79" w:rsidP="005A5F79">
            <w:pPr>
              <w:pStyle w:val="a5"/>
              <w:spacing w:after="0" w:line="240" w:lineRule="auto"/>
              <w:ind w:left="0"/>
              <w:rPr>
                <w:rFonts w:ascii="Times New Roman" w:hAnsi="Times New Roman"/>
                <w:b/>
                <w:sz w:val="24"/>
                <w:szCs w:val="24"/>
              </w:rPr>
            </w:pPr>
            <w:r w:rsidRPr="00DC176E">
              <w:rPr>
                <w:rFonts w:ascii="Times New Roman" w:hAnsi="Times New Roman"/>
                <w:b/>
                <w:sz w:val="24"/>
                <w:szCs w:val="24"/>
              </w:rPr>
              <w:t>Проводники в электрическом поле</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5A5F79" w:rsidRPr="00BA2EA7" w:rsidRDefault="005A5F79" w:rsidP="005A5F79">
            <w:pPr>
              <w:pStyle w:val="a5"/>
              <w:spacing w:after="0" w:line="240" w:lineRule="auto"/>
              <w:ind w:left="0"/>
              <w:rPr>
                <w:rFonts w:ascii="Times New Roman" w:hAnsi="Times New Roman"/>
                <w:i/>
                <w:iCs/>
                <w:sz w:val="20"/>
              </w:rPr>
            </w:pPr>
          </w:p>
        </w:tc>
        <w:tc>
          <w:tcPr>
            <w:tcW w:w="2561" w:type="dxa"/>
          </w:tcPr>
          <w:p w:rsidR="005A5F79" w:rsidRDefault="00A9772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w:t>
            </w:r>
          </w:p>
          <w:p w:rsidR="00A9772C" w:rsidRDefault="00A9772C" w:rsidP="00EC3B6C">
            <w:pPr>
              <w:pStyle w:val="a5"/>
              <w:spacing w:after="0" w:line="240" w:lineRule="auto"/>
              <w:ind w:left="0"/>
              <w:rPr>
                <w:rFonts w:ascii="Times New Roman" w:hAnsi="Times New Roman"/>
                <w:i/>
                <w:iCs/>
                <w:sz w:val="20"/>
              </w:rPr>
            </w:pPr>
            <w:r>
              <w:rPr>
                <w:rFonts w:ascii="Times New Roman" w:hAnsi="Times New Roman"/>
                <w:i/>
                <w:iCs/>
                <w:sz w:val="20"/>
              </w:rPr>
              <w:t>У 1</w:t>
            </w:r>
          </w:p>
          <w:p w:rsidR="00A9772C" w:rsidRPr="00BA2EA7" w:rsidRDefault="00A9772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w:t>
            </w:r>
          </w:p>
        </w:tc>
        <w:tc>
          <w:tcPr>
            <w:tcW w:w="3119" w:type="dxa"/>
          </w:tcPr>
          <w:p w:rsidR="005A5F79" w:rsidRPr="00BA2EA7" w:rsidRDefault="005A5F79" w:rsidP="005A5F79">
            <w:pPr>
              <w:pStyle w:val="a5"/>
              <w:spacing w:after="0" w:line="240" w:lineRule="auto"/>
              <w:ind w:left="0"/>
              <w:rPr>
                <w:rFonts w:ascii="Times New Roman" w:hAnsi="Times New Roman"/>
                <w:sz w:val="20"/>
              </w:rPr>
            </w:pPr>
          </w:p>
        </w:tc>
        <w:tc>
          <w:tcPr>
            <w:tcW w:w="2693" w:type="dxa"/>
          </w:tcPr>
          <w:p w:rsidR="005A5F79" w:rsidRPr="00BA2EA7" w:rsidRDefault="005A5F79" w:rsidP="00D33D07">
            <w:pPr>
              <w:pStyle w:val="a5"/>
              <w:spacing w:after="0" w:line="240" w:lineRule="auto"/>
              <w:ind w:left="0"/>
              <w:rPr>
                <w:rFonts w:ascii="Times New Roman" w:hAnsi="Times New Roman"/>
                <w:sz w:val="20"/>
              </w:rPr>
            </w:pP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Тема 4.3</w:t>
            </w:r>
          </w:p>
          <w:p w:rsidR="005A5F79" w:rsidRPr="00DC176E" w:rsidRDefault="005A5F79" w:rsidP="005A5F79">
            <w:pPr>
              <w:pStyle w:val="a5"/>
              <w:spacing w:after="0" w:line="240" w:lineRule="auto"/>
              <w:ind w:left="0"/>
              <w:rPr>
                <w:rFonts w:ascii="Times New Roman" w:hAnsi="Times New Roman"/>
                <w:b/>
                <w:sz w:val="24"/>
                <w:szCs w:val="24"/>
              </w:rPr>
            </w:pPr>
            <w:r w:rsidRPr="00DC176E">
              <w:rPr>
                <w:rFonts w:ascii="Times New Roman" w:hAnsi="Times New Roman"/>
                <w:b/>
                <w:sz w:val="24"/>
                <w:szCs w:val="24"/>
              </w:rPr>
              <w:t>Постоянный эл</w:t>
            </w:r>
            <w:r>
              <w:rPr>
                <w:rFonts w:ascii="Times New Roman" w:hAnsi="Times New Roman"/>
                <w:b/>
                <w:sz w:val="24"/>
                <w:szCs w:val="24"/>
              </w:rPr>
              <w:t>.</w:t>
            </w:r>
            <w:r w:rsidRPr="00DC176E">
              <w:rPr>
                <w:rFonts w:ascii="Times New Roman" w:hAnsi="Times New Roman"/>
                <w:b/>
                <w:sz w:val="24"/>
                <w:szCs w:val="24"/>
              </w:rPr>
              <w:t xml:space="preserve"> ток</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5A5F79" w:rsidRDefault="00C544BF" w:rsidP="005A5F79">
            <w:pPr>
              <w:pStyle w:val="a5"/>
              <w:spacing w:after="0" w:line="240" w:lineRule="auto"/>
              <w:ind w:left="0"/>
              <w:rPr>
                <w:rFonts w:ascii="Times New Roman" w:hAnsi="Times New Roman"/>
                <w:i/>
                <w:iCs/>
                <w:sz w:val="20"/>
              </w:rPr>
            </w:pPr>
            <w:r>
              <w:rPr>
                <w:rFonts w:ascii="Times New Roman" w:hAnsi="Times New Roman"/>
                <w:i/>
                <w:iCs/>
                <w:sz w:val="20"/>
              </w:rPr>
              <w:t>Физический диктант 7</w:t>
            </w:r>
          </w:p>
          <w:p w:rsidR="00C544BF" w:rsidRDefault="00C544BF" w:rsidP="005A5F79">
            <w:pPr>
              <w:pStyle w:val="a5"/>
              <w:spacing w:after="0" w:line="240" w:lineRule="auto"/>
              <w:ind w:left="0"/>
              <w:rPr>
                <w:rFonts w:ascii="Times New Roman" w:hAnsi="Times New Roman"/>
                <w:i/>
                <w:iCs/>
                <w:sz w:val="20"/>
              </w:rPr>
            </w:pPr>
            <w:r w:rsidRPr="00BA2EA7">
              <w:rPr>
                <w:rFonts w:ascii="Times New Roman" w:hAnsi="Times New Roman"/>
                <w:i/>
                <w:iCs/>
                <w:sz w:val="20"/>
              </w:rPr>
              <w:t>Самостоятельная</w:t>
            </w:r>
            <w:r>
              <w:rPr>
                <w:rFonts w:ascii="Times New Roman" w:hAnsi="Times New Roman"/>
                <w:i/>
                <w:iCs/>
                <w:sz w:val="20"/>
              </w:rPr>
              <w:t xml:space="preserve"> </w:t>
            </w:r>
            <w:r w:rsidRPr="00BA2EA7">
              <w:rPr>
                <w:rFonts w:ascii="Times New Roman" w:hAnsi="Times New Roman"/>
                <w:i/>
                <w:iCs/>
                <w:sz w:val="20"/>
              </w:rPr>
              <w:t>работа</w:t>
            </w:r>
            <w:r>
              <w:rPr>
                <w:rFonts w:ascii="Times New Roman" w:hAnsi="Times New Roman"/>
                <w:i/>
                <w:iCs/>
                <w:sz w:val="20"/>
              </w:rPr>
              <w:t>3</w:t>
            </w:r>
          </w:p>
          <w:p w:rsidR="00A9772C" w:rsidRPr="00BA2EA7" w:rsidRDefault="00A9772C" w:rsidP="00A9772C">
            <w:pPr>
              <w:pStyle w:val="a5"/>
              <w:spacing w:after="0" w:line="240" w:lineRule="auto"/>
              <w:ind w:left="0"/>
              <w:rPr>
                <w:rFonts w:ascii="Times New Roman" w:hAnsi="Times New Roman"/>
                <w:i/>
                <w:iCs/>
                <w:sz w:val="20"/>
              </w:rPr>
            </w:pPr>
            <w:r>
              <w:rPr>
                <w:rFonts w:ascii="Times New Roman" w:hAnsi="Times New Roman"/>
                <w:i/>
                <w:iCs/>
                <w:sz w:val="20"/>
              </w:rPr>
              <w:t>Лабораторная работа №6</w:t>
            </w:r>
          </w:p>
          <w:p w:rsidR="00A9772C" w:rsidRPr="00BA2EA7" w:rsidRDefault="00A9772C" w:rsidP="005A5F79">
            <w:pPr>
              <w:pStyle w:val="a5"/>
              <w:spacing w:after="0" w:line="240" w:lineRule="auto"/>
              <w:ind w:left="0"/>
              <w:rPr>
                <w:rFonts w:ascii="Times New Roman" w:hAnsi="Times New Roman"/>
                <w:i/>
                <w:iCs/>
                <w:sz w:val="20"/>
              </w:rPr>
            </w:pPr>
          </w:p>
        </w:tc>
        <w:tc>
          <w:tcPr>
            <w:tcW w:w="2561" w:type="dxa"/>
          </w:tcPr>
          <w:p w:rsidR="00A9772C" w:rsidRDefault="00A9772C" w:rsidP="00A9772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ОК 3</w:t>
            </w:r>
          </w:p>
          <w:p w:rsidR="00A9772C" w:rsidRDefault="00A9772C" w:rsidP="00A9772C">
            <w:pPr>
              <w:pStyle w:val="a5"/>
              <w:spacing w:after="0" w:line="240" w:lineRule="auto"/>
              <w:ind w:left="0"/>
              <w:rPr>
                <w:rFonts w:ascii="Times New Roman" w:hAnsi="Times New Roman"/>
                <w:i/>
                <w:iCs/>
                <w:sz w:val="20"/>
              </w:rPr>
            </w:pPr>
            <w:r>
              <w:rPr>
                <w:rFonts w:ascii="Times New Roman" w:hAnsi="Times New Roman"/>
                <w:i/>
                <w:iCs/>
                <w:sz w:val="20"/>
              </w:rPr>
              <w:t xml:space="preserve">У 1, У 2, У 3, </w:t>
            </w:r>
          </w:p>
          <w:p w:rsidR="005A5F79" w:rsidRPr="00BA2EA7" w:rsidRDefault="00A9772C" w:rsidP="00A9772C">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 З 3,</w:t>
            </w:r>
          </w:p>
        </w:tc>
        <w:tc>
          <w:tcPr>
            <w:tcW w:w="3119" w:type="dxa"/>
          </w:tcPr>
          <w:p w:rsidR="005A5F79" w:rsidRPr="00BA2EA7" w:rsidRDefault="005A5F79" w:rsidP="005A5F79">
            <w:pPr>
              <w:pStyle w:val="a5"/>
              <w:spacing w:after="0" w:line="240" w:lineRule="auto"/>
              <w:ind w:left="0"/>
              <w:rPr>
                <w:rFonts w:ascii="Times New Roman" w:hAnsi="Times New Roman"/>
                <w:sz w:val="20"/>
              </w:rPr>
            </w:pPr>
            <w:r w:rsidRPr="00BA2EA7">
              <w:rPr>
                <w:rFonts w:ascii="Times New Roman" w:hAnsi="Times New Roman"/>
                <w:i/>
                <w:iCs/>
                <w:sz w:val="20"/>
              </w:rPr>
              <w:t>Контрольная работ</w:t>
            </w:r>
            <w:r>
              <w:rPr>
                <w:rFonts w:ascii="Times New Roman" w:hAnsi="Times New Roman"/>
                <w:i/>
                <w:iCs/>
                <w:sz w:val="20"/>
              </w:rPr>
              <w:t>а №7</w:t>
            </w:r>
          </w:p>
        </w:tc>
        <w:tc>
          <w:tcPr>
            <w:tcW w:w="2693" w:type="dxa"/>
          </w:tcPr>
          <w:p w:rsidR="00D33D07" w:rsidRDefault="00D33D07" w:rsidP="00D33D07">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w:t>
            </w:r>
          </w:p>
          <w:p w:rsidR="00D33D07" w:rsidRDefault="00D33D07" w:rsidP="00D33D07">
            <w:pPr>
              <w:pStyle w:val="a5"/>
              <w:spacing w:after="0" w:line="240" w:lineRule="auto"/>
              <w:ind w:left="0"/>
              <w:rPr>
                <w:rFonts w:ascii="Times New Roman" w:hAnsi="Times New Roman"/>
                <w:i/>
                <w:iCs/>
                <w:sz w:val="20"/>
              </w:rPr>
            </w:pPr>
            <w:r>
              <w:rPr>
                <w:rFonts w:ascii="Times New Roman" w:hAnsi="Times New Roman"/>
                <w:i/>
                <w:iCs/>
                <w:sz w:val="20"/>
              </w:rPr>
              <w:t xml:space="preserve">У 1, У 2, </w:t>
            </w:r>
          </w:p>
          <w:p w:rsidR="005A5F79" w:rsidRPr="00BA2EA7" w:rsidRDefault="00D33D07" w:rsidP="00D33D07">
            <w:pPr>
              <w:pStyle w:val="a5"/>
              <w:spacing w:after="0" w:line="240" w:lineRule="auto"/>
              <w:ind w:left="0"/>
              <w:rPr>
                <w:rFonts w:ascii="Times New Roman" w:hAnsi="Times New Roman"/>
                <w:sz w:val="20"/>
              </w:rPr>
            </w:pPr>
            <w:proofErr w:type="gramStart"/>
            <w:r>
              <w:rPr>
                <w:rFonts w:ascii="Times New Roman" w:hAnsi="Times New Roman"/>
                <w:i/>
                <w:iCs/>
                <w:sz w:val="20"/>
              </w:rPr>
              <w:t>З</w:t>
            </w:r>
            <w:proofErr w:type="gramEnd"/>
            <w:r>
              <w:rPr>
                <w:rFonts w:ascii="Times New Roman" w:hAnsi="Times New Roman"/>
                <w:i/>
                <w:iCs/>
                <w:sz w:val="20"/>
              </w:rPr>
              <w:t xml:space="preserve"> 1, З 2,</w:t>
            </w: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lastRenderedPageBreak/>
              <w:t>Тема 4.4</w:t>
            </w:r>
          </w:p>
          <w:p w:rsidR="005A5F79" w:rsidRPr="00F24AE8" w:rsidRDefault="005A5F79" w:rsidP="005A5F79">
            <w:pPr>
              <w:pStyle w:val="a5"/>
              <w:spacing w:after="0" w:line="240" w:lineRule="auto"/>
              <w:ind w:left="0"/>
              <w:rPr>
                <w:rFonts w:ascii="Times New Roman" w:hAnsi="Times New Roman"/>
                <w:b/>
                <w:sz w:val="24"/>
                <w:szCs w:val="24"/>
              </w:rPr>
            </w:pPr>
            <w:r w:rsidRPr="00F24AE8">
              <w:rPr>
                <w:rFonts w:ascii="Times New Roman" w:hAnsi="Times New Roman"/>
                <w:b/>
                <w:sz w:val="24"/>
                <w:szCs w:val="24"/>
              </w:rPr>
              <w:t>Полупроводники</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5A5F79" w:rsidRPr="00BA2EA7" w:rsidRDefault="005A5F79" w:rsidP="005A5F79">
            <w:pPr>
              <w:pStyle w:val="a5"/>
              <w:spacing w:after="0" w:line="240" w:lineRule="auto"/>
              <w:ind w:left="0"/>
              <w:rPr>
                <w:rFonts w:ascii="Times New Roman" w:hAnsi="Times New Roman"/>
                <w:i/>
                <w:iCs/>
                <w:sz w:val="20"/>
              </w:rPr>
            </w:pPr>
          </w:p>
        </w:tc>
        <w:tc>
          <w:tcPr>
            <w:tcW w:w="2561" w:type="dxa"/>
          </w:tcPr>
          <w:p w:rsidR="00EC3B6C"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ОК 3, ОК 4, ОК 5, ОК 6, ОК 7</w:t>
            </w:r>
          </w:p>
          <w:p w:rsidR="00EC3B6C" w:rsidRDefault="00EC3B6C" w:rsidP="00EC3B6C">
            <w:pPr>
              <w:pStyle w:val="a5"/>
              <w:spacing w:after="0" w:line="240" w:lineRule="auto"/>
              <w:ind w:left="0"/>
              <w:rPr>
                <w:rFonts w:ascii="Times New Roman" w:hAnsi="Times New Roman"/>
                <w:i/>
                <w:iCs/>
                <w:sz w:val="20"/>
              </w:rPr>
            </w:pPr>
            <w:r>
              <w:rPr>
                <w:rFonts w:ascii="Times New Roman" w:hAnsi="Times New Roman"/>
                <w:i/>
                <w:iCs/>
                <w:sz w:val="20"/>
              </w:rPr>
              <w:t>У 1, У 2, У 3, У 4, У 5, У 6, У 7</w:t>
            </w:r>
          </w:p>
          <w:p w:rsidR="005A5F79" w:rsidRPr="00BA2EA7"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 З 3, З 4, З 5, З 6, З 7</w:t>
            </w:r>
          </w:p>
        </w:tc>
        <w:tc>
          <w:tcPr>
            <w:tcW w:w="3119" w:type="dxa"/>
          </w:tcPr>
          <w:p w:rsidR="005A5F79" w:rsidRPr="00BA2EA7" w:rsidRDefault="005A5F79" w:rsidP="005A5F79">
            <w:pPr>
              <w:pStyle w:val="a5"/>
              <w:spacing w:after="0" w:line="240" w:lineRule="auto"/>
              <w:ind w:left="0"/>
              <w:rPr>
                <w:rFonts w:ascii="Times New Roman" w:hAnsi="Times New Roman"/>
                <w:sz w:val="20"/>
              </w:rPr>
            </w:pPr>
            <w:r w:rsidRPr="00BA2EA7">
              <w:rPr>
                <w:rFonts w:ascii="Times New Roman" w:hAnsi="Times New Roman"/>
                <w:i/>
                <w:iCs/>
                <w:sz w:val="20"/>
              </w:rPr>
              <w:t>Контрольная работ</w:t>
            </w:r>
            <w:r>
              <w:rPr>
                <w:rFonts w:ascii="Times New Roman" w:hAnsi="Times New Roman"/>
                <w:i/>
                <w:iCs/>
                <w:sz w:val="20"/>
              </w:rPr>
              <w:t>а №8</w:t>
            </w:r>
          </w:p>
        </w:tc>
        <w:tc>
          <w:tcPr>
            <w:tcW w:w="2693" w:type="dxa"/>
          </w:tcPr>
          <w:p w:rsidR="00D33D07" w:rsidRDefault="00D33D07" w:rsidP="00D33D07">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w:t>
            </w:r>
          </w:p>
          <w:p w:rsidR="00D33D07" w:rsidRDefault="00D33D07" w:rsidP="00D33D07">
            <w:pPr>
              <w:pStyle w:val="a5"/>
              <w:spacing w:after="0" w:line="240" w:lineRule="auto"/>
              <w:ind w:left="0"/>
              <w:rPr>
                <w:rFonts w:ascii="Times New Roman" w:hAnsi="Times New Roman"/>
                <w:i/>
                <w:iCs/>
                <w:sz w:val="20"/>
              </w:rPr>
            </w:pPr>
            <w:r>
              <w:rPr>
                <w:rFonts w:ascii="Times New Roman" w:hAnsi="Times New Roman"/>
                <w:i/>
                <w:iCs/>
                <w:sz w:val="20"/>
              </w:rPr>
              <w:t xml:space="preserve">У 1, У 2, </w:t>
            </w:r>
          </w:p>
          <w:p w:rsidR="005A5F79" w:rsidRPr="00BA2EA7" w:rsidRDefault="00D33D07" w:rsidP="00D33D07">
            <w:pPr>
              <w:pStyle w:val="a5"/>
              <w:spacing w:after="0" w:line="240" w:lineRule="auto"/>
              <w:ind w:left="0"/>
              <w:rPr>
                <w:rFonts w:ascii="Times New Roman" w:hAnsi="Times New Roman"/>
                <w:sz w:val="20"/>
              </w:rPr>
            </w:pPr>
            <w:proofErr w:type="gramStart"/>
            <w:r>
              <w:rPr>
                <w:rFonts w:ascii="Times New Roman" w:hAnsi="Times New Roman"/>
                <w:i/>
                <w:iCs/>
                <w:sz w:val="20"/>
              </w:rPr>
              <w:t>З</w:t>
            </w:r>
            <w:proofErr w:type="gramEnd"/>
            <w:r>
              <w:rPr>
                <w:rFonts w:ascii="Times New Roman" w:hAnsi="Times New Roman"/>
                <w:i/>
                <w:iCs/>
                <w:sz w:val="20"/>
              </w:rPr>
              <w:t xml:space="preserve"> 1, З 2,</w:t>
            </w: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Тема 4.5</w:t>
            </w:r>
          </w:p>
          <w:p w:rsidR="005A5F79" w:rsidRPr="00F24AE8" w:rsidRDefault="005A5F79" w:rsidP="005A5F79">
            <w:pPr>
              <w:pStyle w:val="a5"/>
              <w:spacing w:after="0" w:line="240" w:lineRule="auto"/>
              <w:ind w:left="0"/>
              <w:rPr>
                <w:rFonts w:ascii="Times New Roman" w:hAnsi="Times New Roman"/>
                <w:b/>
                <w:sz w:val="24"/>
                <w:szCs w:val="24"/>
              </w:rPr>
            </w:pPr>
            <w:r w:rsidRPr="00F24AE8">
              <w:rPr>
                <w:rFonts w:ascii="Times New Roman" w:hAnsi="Times New Roman"/>
                <w:b/>
                <w:sz w:val="24"/>
                <w:szCs w:val="24"/>
              </w:rPr>
              <w:t>Магнитное поле</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C47EA9" w:rsidRPr="00BA2EA7" w:rsidRDefault="00C47EA9" w:rsidP="00C47EA9">
            <w:pPr>
              <w:pStyle w:val="a5"/>
              <w:spacing w:after="0" w:line="240" w:lineRule="auto"/>
              <w:ind w:left="0"/>
              <w:rPr>
                <w:rFonts w:ascii="Times New Roman" w:hAnsi="Times New Roman"/>
                <w:i/>
                <w:iCs/>
                <w:sz w:val="20"/>
              </w:rPr>
            </w:pPr>
            <w:r w:rsidRPr="00BA2EA7">
              <w:rPr>
                <w:rFonts w:ascii="Times New Roman" w:hAnsi="Times New Roman"/>
                <w:i/>
                <w:iCs/>
                <w:sz w:val="20"/>
              </w:rPr>
              <w:t>Тестирование</w:t>
            </w:r>
          </w:p>
          <w:p w:rsidR="005A5F79" w:rsidRPr="00BA2EA7" w:rsidRDefault="005A5F79" w:rsidP="005A5F79">
            <w:pPr>
              <w:pStyle w:val="a5"/>
              <w:spacing w:after="0" w:line="240" w:lineRule="auto"/>
              <w:ind w:left="0"/>
              <w:rPr>
                <w:rFonts w:ascii="Times New Roman" w:hAnsi="Times New Roman"/>
                <w:i/>
                <w:iCs/>
                <w:sz w:val="20"/>
              </w:rPr>
            </w:pPr>
          </w:p>
        </w:tc>
        <w:tc>
          <w:tcPr>
            <w:tcW w:w="2561" w:type="dxa"/>
          </w:tcPr>
          <w:p w:rsidR="00EC3B6C"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ОК 3, ОК 4, ОК 5, ОК 6, ОК 7</w:t>
            </w:r>
          </w:p>
          <w:p w:rsidR="00EC3B6C" w:rsidRDefault="00EC3B6C" w:rsidP="00EC3B6C">
            <w:pPr>
              <w:pStyle w:val="a5"/>
              <w:spacing w:after="0" w:line="240" w:lineRule="auto"/>
              <w:ind w:left="0"/>
              <w:rPr>
                <w:rFonts w:ascii="Times New Roman" w:hAnsi="Times New Roman"/>
                <w:i/>
                <w:iCs/>
                <w:sz w:val="20"/>
              </w:rPr>
            </w:pPr>
            <w:r>
              <w:rPr>
                <w:rFonts w:ascii="Times New Roman" w:hAnsi="Times New Roman"/>
                <w:i/>
                <w:iCs/>
                <w:sz w:val="20"/>
              </w:rPr>
              <w:t>У 1, У 2, У 3, У 4, У 5, У 6, У 7</w:t>
            </w:r>
          </w:p>
          <w:p w:rsidR="005A5F79" w:rsidRPr="00BA2EA7"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 З 3, З 4, З 5, З 6, З 7</w:t>
            </w:r>
          </w:p>
        </w:tc>
        <w:tc>
          <w:tcPr>
            <w:tcW w:w="3119" w:type="dxa"/>
          </w:tcPr>
          <w:p w:rsidR="005A5F79" w:rsidRPr="00BA2EA7" w:rsidRDefault="005A5F79" w:rsidP="005A5F79">
            <w:pPr>
              <w:pStyle w:val="a5"/>
              <w:spacing w:after="0" w:line="240" w:lineRule="auto"/>
              <w:ind w:left="0"/>
              <w:rPr>
                <w:rFonts w:ascii="Times New Roman" w:hAnsi="Times New Roman"/>
                <w:sz w:val="20"/>
              </w:rPr>
            </w:pPr>
            <w:r w:rsidRPr="00BA2EA7">
              <w:rPr>
                <w:rFonts w:ascii="Times New Roman" w:hAnsi="Times New Roman"/>
                <w:i/>
                <w:iCs/>
                <w:sz w:val="20"/>
              </w:rPr>
              <w:t>Контрольная работ</w:t>
            </w:r>
            <w:r>
              <w:rPr>
                <w:rFonts w:ascii="Times New Roman" w:hAnsi="Times New Roman"/>
                <w:i/>
                <w:iCs/>
                <w:sz w:val="20"/>
              </w:rPr>
              <w:t>а №9</w:t>
            </w:r>
          </w:p>
        </w:tc>
        <w:tc>
          <w:tcPr>
            <w:tcW w:w="2693" w:type="dxa"/>
          </w:tcPr>
          <w:p w:rsidR="00D33D07" w:rsidRDefault="00D33D07" w:rsidP="00D33D07">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w:t>
            </w:r>
          </w:p>
          <w:p w:rsidR="00D33D07" w:rsidRDefault="00D33D07" w:rsidP="00D33D07">
            <w:pPr>
              <w:pStyle w:val="a5"/>
              <w:spacing w:after="0" w:line="240" w:lineRule="auto"/>
              <w:ind w:left="0"/>
              <w:rPr>
                <w:rFonts w:ascii="Times New Roman" w:hAnsi="Times New Roman"/>
                <w:i/>
                <w:iCs/>
                <w:sz w:val="20"/>
              </w:rPr>
            </w:pPr>
            <w:r>
              <w:rPr>
                <w:rFonts w:ascii="Times New Roman" w:hAnsi="Times New Roman"/>
                <w:i/>
                <w:iCs/>
                <w:sz w:val="20"/>
              </w:rPr>
              <w:t xml:space="preserve">У 1, У 2, </w:t>
            </w:r>
          </w:p>
          <w:p w:rsidR="005A5F79" w:rsidRPr="00BA2EA7" w:rsidRDefault="00D33D07" w:rsidP="00D33D07">
            <w:pPr>
              <w:pStyle w:val="a5"/>
              <w:spacing w:after="0" w:line="240" w:lineRule="auto"/>
              <w:ind w:left="0"/>
              <w:rPr>
                <w:rFonts w:ascii="Times New Roman" w:hAnsi="Times New Roman"/>
                <w:sz w:val="20"/>
              </w:rPr>
            </w:pPr>
            <w:proofErr w:type="gramStart"/>
            <w:r>
              <w:rPr>
                <w:rFonts w:ascii="Times New Roman" w:hAnsi="Times New Roman"/>
                <w:i/>
                <w:iCs/>
                <w:sz w:val="20"/>
              </w:rPr>
              <w:t>З</w:t>
            </w:r>
            <w:proofErr w:type="gramEnd"/>
            <w:r>
              <w:rPr>
                <w:rFonts w:ascii="Times New Roman" w:hAnsi="Times New Roman"/>
                <w:i/>
                <w:iCs/>
                <w:sz w:val="20"/>
              </w:rPr>
              <w:t xml:space="preserve"> 1, З 2,</w:t>
            </w: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Тема 4.6</w:t>
            </w:r>
          </w:p>
          <w:p w:rsidR="005A5F79" w:rsidRPr="00F24AE8" w:rsidRDefault="005A5F79" w:rsidP="005A5F79">
            <w:pPr>
              <w:pStyle w:val="a5"/>
              <w:spacing w:after="0" w:line="240" w:lineRule="auto"/>
              <w:ind w:left="0"/>
              <w:rPr>
                <w:rFonts w:ascii="Times New Roman" w:hAnsi="Times New Roman"/>
                <w:b/>
                <w:sz w:val="24"/>
                <w:szCs w:val="24"/>
              </w:rPr>
            </w:pPr>
            <w:r w:rsidRPr="00F24AE8">
              <w:rPr>
                <w:rFonts w:ascii="Times New Roman" w:hAnsi="Times New Roman"/>
                <w:b/>
                <w:sz w:val="24"/>
                <w:szCs w:val="24"/>
              </w:rPr>
              <w:t>Индукция магнитного поля</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A9772C" w:rsidRDefault="00A9772C" w:rsidP="00A9772C">
            <w:pPr>
              <w:pStyle w:val="a5"/>
              <w:spacing w:after="0" w:line="240" w:lineRule="auto"/>
              <w:ind w:left="0"/>
              <w:rPr>
                <w:rFonts w:ascii="Times New Roman" w:hAnsi="Times New Roman"/>
                <w:i/>
                <w:iCs/>
                <w:sz w:val="20"/>
              </w:rPr>
            </w:pPr>
            <w:r>
              <w:rPr>
                <w:rFonts w:ascii="Times New Roman" w:hAnsi="Times New Roman"/>
                <w:i/>
                <w:iCs/>
                <w:sz w:val="20"/>
              </w:rPr>
              <w:t>Лабораторная работа №7</w:t>
            </w:r>
          </w:p>
          <w:p w:rsidR="005A5F79" w:rsidRPr="00BA2EA7" w:rsidRDefault="005A5F79" w:rsidP="005A5F79">
            <w:pPr>
              <w:pStyle w:val="a5"/>
              <w:spacing w:after="0" w:line="240" w:lineRule="auto"/>
              <w:ind w:left="0"/>
              <w:rPr>
                <w:rFonts w:ascii="Times New Roman" w:hAnsi="Times New Roman"/>
                <w:i/>
                <w:iCs/>
                <w:sz w:val="20"/>
              </w:rPr>
            </w:pPr>
          </w:p>
        </w:tc>
        <w:tc>
          <w:tcPr>
            <w:tcW w:w="2561" w:type="dxa"/>
          </w:tcPr>
          <w:p w:rsidR="00A9772C" w:rsidRDefault="00A9772C" w:rsidP="00A9772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ОК 3</w:t>
            </w:r>
          </w:p>
          <w:p w:rsidR="00A9772C" w:rsidRDefault="00A9772C" w:rsidP="00A9772C">
            <w:pPr>
              <w:pStyle w:val="a5"/>
              <w:spacing w:after="0" w:line="240" w:lineRule="auto"/>
              <w:ind w:left="0"/>
              <w:rPr>
                <w:rFonts w:ascii="Times New Roman" w:hAnsi="Times New Roman"/>
                <w:i/>
                <w:iCs/>
                <w:sz w:val="20"/>
              </w:rPr>
            </w:pPr>
            <w:r>
              <w:rPr>
                <w:rFonts w:ascii="Times New Roman" w:hAnsi="Times New Roman"/>
                <w:i/>
                <w:iCs/>
                <w:sz w:val="20"/>
              </w:rPr>
              <w:t xml:space="preserve">У 1, У 2, У 3, </w:t>
            </w:r>
          </w:p>
          <w:p w:rsidR="005A5F79" w:rsidRPr="00BA2EA7" w:rsidRDefault="00A9772C" w:rsidP="00A9772C">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 З 3,</w:t>
            </w:r>
          </w:p>
        </w:tc>
        <w:tc>
          <w:tcPr>
            <w:tcW w:w="3119" w:type="dxa"/>
          </w:tcPr>
          <w:p w:rsidR="005A5F79" w:rsidRPr="00BA2EA7" w:rsidRDefault="005A5F79" w:rsidP="005A5F79">
            <w:pPr>
              <w:pStyle w:val="a5"/>
              <w:spacing w:after="0" w:line="240" w:lineRule="auto"/>
              <w:ind w:left="0"/>
              <w:rPr>
                <w:rFonts w:ascii="Times New Roman" w:hAnsi="Times New Roman"/>
                <w:sz w:val="20"/>
              </w:rPr>
            </w:pPr>
          </w:p>
        </w:tc>
        <w:tc>
          <w:tcPr>
            <w:tcW w:w="2693" w:type="dxa"/>
          </w:tcPr>
          <w:p w:rsidR="005A5F79" w:rsidRPr="00BA2EA7" w:rsidRDefault="005A5F79" w:rsidP="00EC3B6C">
            <w:pPr>
              <w:pStyle w:val="a5"/>
              <w:spacing w:after="0" w:line="240" w:lineRule="auto"/>
              <w:ind w:left="0"/>
              <w:rPr>
                <w:rFonts w:ascii="Times New Roman" w:hAnsi="Times New Roman"/>
                <w:sz w:val="20"/>
              </w:rPr>
            </w:pP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Тема 4.7</w:t>
            </w:r>
          </w:p>
          <w:p w:rsidR="005A5F79" w:rsidRPr="00F24AE8" w:rsidRDefault="005A5F79" w:rsidP="005A5F79">
            <w:pPr>
              <w:pStyle w:val="a5"/>
              <w:spacing w:after="0" w:line="240" w:lineRule="auto"/>
              <w:ind w:left="0"/>
              <w:rPr>
                <w:rFonts w:ascii="Times New Roman" w:hAnsi="Times New Roman"/>
                <w:b/>
                <w:sz w:val="24"/>
                <w:szCs w:val="24"/>
              </w:rPr>
            </w:pPr>
            <w:r w:rsidRPr="00F24AE8">
              <w:rPr>
                <w:rFonts w:ascii="Times New Roman" w:hAnsi="Times New Roman"/>
                <w:b/>
                <w:sz w:val="24"/>
                <w:szCs w:val="24"/>
              </w:rPr>
              <w:t>Переменный ток</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C47EA9" w:rsidRPr="00BA2EA7" w:rsidRDefault="00C47EA9" w:rsidP="00C47EA9">
            <w:pPr>
              <w:pStyle w:val="a5"/>
              <w:spacing w:after="0" w:line="240" w:lineRule="auto"/>
              <w:ind w:left="0"/>
              <w:rPr>
                <w:rFonts w:ascii="Times New Roman" w:hAnsi="Times New Roman"/>
                <w:i/>
                <w:iCs/>
                <w:sz w:val="20"/>
              </w:rPr>
            </w:pPr>
            <w:r w:rsidRPr="00BA2EA7">
              <w:rPr>
                <w:rFonts w:ascii="Times New Roman" w:hAnsi="Times New Roman"/>
                <w:i/>
                <w:iCs/>
                <w:sz w:val="20"/>
              </w:rPr>
              <w:t>Тестирование</w:t>
            </w:r>
          </w:p>
          <w:p w:rsidR="005A5F79" w:rsidRPr="00BA2EA7" w:rsidRDefault="005A5F79" w:rsidP="005A5F79">
            <w:pPr>
              <w:pStyle w:val="a5"/>
              <w:spacing w:after="0" w:line="240" w:lineRule="auto"/>
              <w:ind w:left="0"/>
              <w:rPr>
                <w:rFonts w:ascii="Times New Roman" w:hAnsi="Times New Roman"/>
                <w:i/>
                <w:iCs/>
                <w:sz w:val="20"/>
              </w:rPr>
            </w:pPr>
          </w:p>
        </w:tc>
        <w:tc>
          <w:tcPr>
            <w:tcW w:w="2561" w:type="dxa"/>
          </w:tcPr>
          <w:p w:rsidR="00A9772C"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w:t>
            </w:r>
          </w:p>
          <w:p w:rsidR="00A9772C" w:rsidRDefault="00EC3B6C" w:rsidP="00A9772C">
            <w:pPr>
              <w:pStyle w:val="a5"/>
              <w:spacing w:after="0" w:line="240" w:lineRule="auto"/>
              <w:ind w:left="0"/>
              <w:rPr>
                <w:rFonts w:ascii="Times New Roman" w:hAnsi="Times New Roman"/>
                <w:i/>
                <w:iCs/>
                <w:sz w:val="20"/>
              </w:rPr>
            </w:pPr>
            <w:r>
              <w:rPr>
                <w:rFonts w:ascii="Times New Roman" w:hAnsi="Times New Roman"/>
                <w:i/>
                <w:iCs/>
                <w:sz w:val="20"/>
              </w:rPr>
              <w:t xml:space="preserve">У 1, У 2, </w:t>
            </w:r>
          </w:p>
          <w:p w:rsidR="005A5F79" w:rsidRPr="00BA2EA7" w:rsidRDefault="00EC3B6C" w:rsidP="00A9772C">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 </w:t>
            </w:r>
          </w:p>
        </w:tc>
        <w:tc>
          <w:tcPr>
            <w:tcW w:w="3119" w:type="dxa"/>
          </w:tcPr>
          <w:p w:rsidR="005A5F79" w:rsidRPr="00BA2EA7" w:rsidRDefault="005A5F79" w:rsidP="005A5F79">
            <w:pPr>
              <w:pStyle w:val="a5"/>
              <w:spacing w:after="0" w:line="240" w:lineRule="auto"/>
              <w:ind w:left="0"/>
              <w:rPr>
                <w:rFonts w:ascii="Times New Roman" w:hAnsi="Times New Roman"/>
                <w:sz w:val="20"/>
              </w:rPr>
            </w:pPr>
            <w:r w:rsidRPr="00BA2EA7">
              <w:rPr>
                <w:rFonts w:ascii="Times New Roman" w:hAnsi="Times New Roman"/>
                <w:i/>
                <w:iCs/>
                <w:sz w:val="20"/>
              </w:rPr>
              <w:t>Контрольная работ</w:t>
            </w:r>
            <w:r>
              <w:rPr>
                <w:rFonts w:ascii="Times New Roman" w:hAnsi="Times New Roman"/>
                <w:i/>
                <w:iCs/>
                <w:sz w:val="20"/>
              </w:rPr>
              <w:t>а №10</w:t>
            </w:r>
          </w:p>
        </w:tc>
        <w:tc>
          <w:tcPr>
            <w:tcW w:w="2693" w:type="dxa"/>
          </w:tcPr>
          <w:p w:rsidR="00D33D07" w:rsidRDefault="00D33D07" w:rsidP="00D33D07">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w:t>
            </w:r>
          </w:p>
          <w:p w:rsidR="00D33D07" w:rsidRDefault="00D33D07" w:rsidP="00D33D07">
            <w:pPr>
              <w:pStyle w:val="a5"/>
              <w:spacing w:after="0" w:line="240" w:lineRule="auto"/>
              <w:ind w:left="0"/>
              <w:rPr>
                <w:rFonts w:ascii="Times New Roman" w:hAnsi="Times New Roman"/>
                <w:i/>
                <w:iCs/>
                <w:sz w:val="20"/>
              </w:rPr>
            </w:pPr>
            <w:r>
              <w:rPr>
                <w:rFonts w:ascii="Times New Roman" w:hAnsi="Times New Roman"/>
                <w:i/>
                <w:iCs/>
                <w:sz w:val="20"/>
              </w:rPr>
              <w:t xml:space="preserve">У 1, У 2, </w:t>
            </w:r>
          </w:p>
          <w:p w:rsidR="005A5F79" w:rsidRPr="00BA2EA7" w:rsidRDefault="00D33D07" w:rsidP="00D33D07">
            <w:pPr>
              <w:pStyle w:val="a5"/>
              <w:spacing w:after="0" w:line="240" w:lineRule="auto"/>
              <w:ind w:left="0"/>
              <w:rPr>
                <w:rFonts w:ascii="Times New Roman" w:hAnsi="Times New Roman"/>
                <w:sz w:val="20"/>
              </w:rPr>
            </w:pPr>
            <w:proofErr w:type="gramStart"/>
            <w:r>
              <w:rPr>
                <w:rFonts w:ascii="Times New Roman" w:hAnsi="Times New Roman"/>
                <w:i/>
                <w:iCs/>
                <w:sz w:val="20"/>
              </w:rPr>
              <w:t>З</w:t>
            </w:r>
            <w:proofErr w:type="gramEnd"/>
            <w:r>
              <w:rPr>
                <w:rFonts w:ascii="Times New Roman" w:hAnsi="Times New Roman"/>
                <w:i/>
                <w:iCs/>
                <w:sz w:val="20"/>
              </w:rPr>
              <w:t xml:space="preserve"> 1, З 2,</w:t>
            </w: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Тема 4.8</w:t>
            </w:r>
          </w:p>
          <w:p w:rsidR="005A5F79" w:rsidRPr="00F24AE8" w:rsidRDefault="005A5F79" w:rsidP="005A5F79">
            <w:pPr>
              <w:pStyle w:val="a5"/>
              <w:spacing w:after="0" w:line="240" w:lineRule="auto"/>
              <w:ind w:left="0"/>
              <w:rPr>
                <w:rFonts w:ascii="Times New Roman" w:hAnsi="Times New Roman"/>
                <w:b/>
                <w:sz w:val="24"/>
                <w:szCs w:val="24"/>
              </w:rPr>
            </w:pPr>
            <w:r w:rsidRPr="00F24AE8">
              <w:rPr>
                <w:rFonts w:ascii="Times New Roman" w:hAnsi="Times New Roman"/>
                <w:b/>
                <w:sz w:val="24"/>
                <w:szCs w:val="24"/>
              </w:rPr>
              <w:t>Колебательный контур</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5A5F79" w:rsidRPr="00BA2EA7" w:rsidRDefault="005A5F79" w:rsidP="005A5F79">
            <w:pPr>
              <w:pStyle w:val="a5"/>
              <w:spacing w:after="0" w:line="240" w:lineRule="auto"/>
              <w:ind w:left="0"/>
              <w:rPr>
                <w:rFonts w:ascii="Times New Roman" w:hAnsi="Times New Roman"/>
                <w:i/>
                <w:iCs/>
                <w:sz w:val="20"/>
              </w:rPr>
            </w:pPr>
          </w:p>
        </w:tc>
        <w:tc>
          <w:tcPr>
            <w:tcW w:w="2561" w:type="dxa"/>
          </w:tcPr>
          <w:p w:rsidR="00D33D07"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w:t>
            </w:r>
          </w:p>
          <w:p w:rsidR="00D33D07" w:rsidRDefault="00EC3B6C" w:rsidP="00D33D07">
            <w:pPr>
              <w:pStyle w:val="a5"/>
              <w:spacing w:after="0" w:line="240" w:lineRule="auto"/>
              <w:ind w:left="0"/>
              <w:rPr>
                <w:rFonts w:ascii="Times New Roman" w:hAnsi="Times New Roman"/>
                <w:i/>
                <w:iCs/>
                <w:sz w:val="20"/>
              </w:rPr>
            </w:pPr>
            <w:r>
              <w:rPr>
                <w:rFonts w:ascii="Times New Roman" w:hAnsi="Times New Roman"/>
                <w:i/>
                <w:iCs/>
                <w:sz w:val="20"/>
              </w:rPr>
              <w:t xml:space="preserve">У 1, </w:t>
            </w:r>
          </w:p>
          <w:p w:rsidR="005A5F79" w:rsidRPr="00BA2EA7" w:rsidRDefault="00EC3B6C" w:rsidP="00D33D07">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w:t>
            </w:r>
          </w:p>
        </w:tc>
        <w:tc>
          <w:tcPr>
            <w:tcW w:w="3119" w:type="dxa"/>
          </w:tcPr>
          <w:p w:rsidR="005A5F79" w:rsidRPr="00BA2EA7" w:rsidRDefault="005A5F79" w:rsidP="005A5F79">
            <w:pPr>
              <w:pStyle w:val="a5"/>
              <w:spacing w:after="0" w:line="240" w:lineRule="auto"/>
              <w:ind w:left="0"/>
              <w:rPr>
                <w:rFonts w:ascii="Times New Roman" w:hAnsi="Times New Roman"/>
                <w:sz w:val="20"/>
              </w:rPr>
            </w:pPr>
          </w:p>
        </w:tc>
        <w:tc>
          <w:tcPr>
            <w:tcW w:w="2693" w:type="dxa"/>
          </w:tcPr>
          <w:p w:rsidR="005A5F79" w:rsidRPr="00BA2EA7" w:rsidRDefault="005A5F79" w:rsidP="00EC3B6C">
            <w:pPr>
              <w:pStyle w:val="a5"/>
              <w:spacing w:after="0" w:line="240" w:lineRule="auto"/>
              <w:ind w:left="0"/>
              <w:rPr>
                <w:rFonts w:ascii="Times New Roman" w:hAnsi="Times New Roman"/>
                <w:sz w:val="20"/>
              </w:rPr>
            </w:pP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Тема 4.9</w:t>
            </w:r>
          </w:p>
          <w:p w:rsidR="005A5F79" w:rsidRPr="00F24AE8" w:rsidRDefault="005A5F79" w:rsidP="005A5F79">
            <w:pPr>
              <w:pStyle w:val="a5"/>
              <w:spacing w:after="0" w:line="240" w:lineRule="auto"/>
              <w:ind w:left="0"/>
              <w:rPr>
                <w:rFonts w:ascii="Times New Roman" w:hAnsi="Times New Roman"/>
                <w:b/>
                <w:sz w:val="24"/>
                <w:szCs w:val="24"/>
              </w:rPr>
            </w:pPr>
            <w:r w:rsidRPr="00F24AE8">
              <w:rPr>
                <w:rFonts w:ascii="Times New Roman" w:hAnsi="Times New Roman"/>
                <w:b/>
                <w:sz w:val="24"/>
                <w:szCs w:val="24"/>
              </w:rPr>
              <w:t>Электромагнитное поле. Электромагнитные волны</w:t>
            </w:r>
          </w:p>
        </w:tc>
        <w:tc>
          <w:tcPr>
            <w:tcW w:w="3110" w:type="dxa"/>
          </w:tcPr>
          <w:p w:rsidR="00C47EA9" w:rsidRPr="00BA2EA7" w:rsidRDefault="00C47EA9" w:rsidP="00C47EA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5A5F79" w:rsidRPr="00BA2EA7" w:rsidRDefault="005A5F79" w:rsidP="005A5F79">
            <w:pPr>
              <w:pStyle w:val="a5"/>
              <w:spacing w:after="0" w:line="240" w:lineRule="auto"/>
              <w:ind w:left="0"/>
              <w:rPr>
                <w:rFonts w:ascii="Times New Roman" w:hAnsi="Times New Roman"/>
                <w:i/>
                <w:iCs/>
                <w:sz w:val="20"/>
              </w:rPr>
            </w:pPr>
          </w:p>
        </w:tc>
        <w:tc>
          <w:tcPr>
            <w:tcW w:w="2561" w:type="dxa"/>
          </w:tcPr>
          <w:p w:rsidR="00D33D07" w:rsidRDefault="00D33D07" w:rsidP="00D33D07">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w:t>
            </w:r>
          </w:p>
          <w:p w:rsidR="00D33D07" w:rsidRDefault="00D33D07" w:rsidP="00D33D07">
            <w:pPr>
              <w:pStyle w:val="a5"/>
              <w:spacing w:after="0" w:line="240" w:lineRule="auto"/>
              <w:ind w:left="0"/>
              <w:rPr>
                <w:rFonts w:ascii="Times New Roman" w:hAnsi="Times New Roman"/>
                <w:i/>
                <w:iCs/>
                <w:sz w:val="20"/>
              </w:rPr>
            </w:pPr>
            <w:r>
              <w:rPr>
                <w:rFonts w:ascii="Times New Roman" w:hAnsi="Times New Roman"/>
                <w:i/>
                <w:iCs/>
                <w:sz w:val="20"/>
              </w:rPr>
              <w:t xml:space="preserve">У 1, </w:t>
            </w:r>
          </w:p>
          <w:p w:rsidR="005A5F79" w:rsidRPr="00BA2EA7" w:rsidRDefault="00D33D07" w:rsidP="00D33D07">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w:t>
            </w:r>
          </w:p>
        </w:tc>
        <w:tc>
          <w:tcPr>
            <w:tcW w:w="3119" w:type="dxa"/>
          </w:tcPr>
          <w:p w:rsidR="005A5F79" w:rsidRPr="00BA2EA7" w:rsidRDefault="005A5F79" w:rsidP="005A5F79">
            <w:pPr>
              <w:pStyle w:val="a5"/>
              <w:spacing w:after="0" w:line="240" w:lineRule="auto"/>
              <w:ind w:left="0"/>
              <w:rPr>
                <w:rFonts w:ascii="Times New Roman" w:hAnsi="Times New Roman"/>
                <w:sz w:val="20"/>
              </w:rPr>
            </w:pPr>
          </w:p>
        </w:tc>
        <w:tc>
          <w:tcPr>
            <w:tcW w:w="2693" w:type="dxa"/>
          </w:tcPr>
          <w:p w:rsidR="005A5F79" w:rsidRPr="00BA2EA7" w:rsidRDefault="005A5F79" w:rsidP="00EC3B6C">
            <w:pPr>
              <w:pStyle w:val="a5"/>
              <w:spacing w:after="0" w:line="240" w:lineRule="auto"/>
              <w:ind w:left="0"/>
              <w:rPr>
                <w:rFonts w:ascii="Times New Roman" w:hAnsi="Times New Roman"/>
                <w:sz w:val="20"/>
              </w:rPr>
            </w:pP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Тема 4.10</w:t>
            </w:r>
          </w:p>
          <w:p w:rsidR="005A5F79" w:rsidRPr="00F24AE8" w:rsidRDefault="005A5F79" w:rsidP="005A5F79">
            <w:pPr>
              <w:pStyle w:val="a5"/>
              <w:spacing w:after="0" w:line="240" w:lineRule="auto"/>
              <w:ind w:left="0"/>
              <w:rPr>
                <w:rFonts w:ascii="Times New Roman" w:hAnsi="Times New Roman"/>
                <w:b/>
                <w:sz w:val="24"/>
                <w:szCs w:val="24"/>
              </w:rPr>
            </w:pPr>
            <w:r w:rsidRPr="00F24AE8">
              <w:rPr>
                <w:rFonts w:ascii="Times New Roman" w:hAnsi="Times New Roman"/>
                <w:b/>
                <w:sz w:val="24"/>
                <w:szCs w:val="24"/>
              </w:rPr>
              <w:t>Оптика</w:t>
            </w:r>
          </w:p>
        </w:tc>
        <w:tc>
          <w:tcPr>
            <w:tcW w:w="3110" w:type="dxa"/>
          </w:tcPr>
          <w:p w:rsidR="00C47EA9" w:rsidRDefault="00C47EA9" w:rsidP="00C47EA9">
            <w:pPr>
              <w:pStyle w:val="a5"/>
              <w:spacing w:after="0" w:line="240" w:lineRule="auto"/>
              <w:ind w:left="0"/>
              <w:rPr>
                <w:rFonts w:ascii="Times New Roman" w:hAnsi="Times New Roman"/>
                <w:i/>
                <w:iCs/>
                <w:sz w:val="20"/>
              </w:rPr>
            </w:pPr>
            <w:r>
              <w:rPr>
                <w:rFonts w:ascii="Times New Roman" w:hAnsi="Times New Roman"/>
                <w:i/>
                <w:iCs/>
                <w:sz w:val="20"/>
              </w:rPr>
              <w:t>Устный опрос</w:t>
            </w:r>
          </w:p>
          <w:p w:rsidR="00C47EA9" w:rsidRPr="00BA2EA7" w:rsidRDefault="00C47EA9" w:rsidP="00C47EA9">
            <w:pPr>
              <w:pStyle w:val="a5"/>
              <w:spacing w:after="0" w:line="240" w:lineRule="auto"/>
              <w:ind w:left="0"/>
              <w:rPr>
                <w:rFonts w:ascii="Times New Roman" w:hAnsi="Times New Roman"/>
                <w:i/>
                <w:iCs/>
                <w:sz w:val="20"/>
              </w:rPr>
            </w:pPr>
            <w:r w:rsidRPr="00BA2EA7">
              <w:rPr>
                <w:rFonts w:ascii="Times New Roman" w:hAnsi="Times New Roman"/>
                <w:i/>
                <w:iCs/>
                <w:sz w:val="20"/>
              </w:rPr>
              <w:t>Тестирование</w:t>
            </w:r>
          </w:p>
          <w:p w:rsidR="00A9772C" w:rsidRDefault="00A9772C" w:rsidP="00A9772C">
            <w:pPr>
              <w:pStyle w:val="a5"/>
              <w:spacing w:after="0" w:line="240" w:lineRule="auto"/>
              <w:ind w:left="0"/>
              <w:rPr>
                <w:rFonts w:ascii="Times New Roman" w:hAnsi="Times New Roman"/>
                <w:i/>
                <w:iCs/>
                <w:sz w:val="20"/>
              </w:rPr>
            </w:pPr>
            <w:r>
              <w:rPr>
                <w:rFonts w:ascii="Times New Roman" w:hAnsi="Times New Roman"/>
                <w:i/>
                <w:iCs/>
                <w:sz w:val="20"/>
              </w:rPr>
              <w:t>Лабораторная работа №8</w:t>
            </w:r>
          </w:p>
          <w:p w:rsidR="00A9772C" w:rsidRDefault="00A9772C" w:rsidP="00A9772C">
            <w:pPr>
              <w:pStyle w:val="a5"/>
              <w:spacing w:after="0" w:line="240" w:lineRule="auto"/>
              <w:ind w:left="0"/>
              <w:rPr>
                <w:rFonts w:ascii="Times New Roman" w:hAnsi="Times New Roman"/>
                <w:i/>
                <w:iCs/>
                <w:sz w:val="20"/>
              </w:rPr>
            </w:pPr>
            <w:r>
              <w:rPr>
                <w:rFonts w:ascii="Times New Roman" w:hAnsi="Times New Roman"/>
                <w:i/>
                <w:iCs/>
                <w:sz w:val="20"/>
              </w:rPr>
              <w:t>Лабораторная работа №9</w:t>
            </w:r>
          </w:p>
          <w:p w:rsidR="005A5F79" w:rsidRPr="00BA2EA7" w:rsidRDefault="005A5F79" w:rsidP="005A5F79">
            <w:pPr>
              <w:pStyle w:val="a5"/>
              <w:spacing w:after="0" w:line="240" w:lineRule="auto"/>
              <w:ind w:left="0"/>
              <w:rPr>
                <w:rFonts w:ascii="Times New Roman" w:hAnsi="Times New Roman"/>
                <w:i/>
                <w:iCs/>
                <w:sz w:val="20"/>
              </w:rPr>
            </w:pPr>
          </w:p>
        </w:tc>
        <w:tc>
          <w:tcPr>
            <w:tcW w:w="2561" w:type="dxa"/>
          </w:tcPr>
          <w:p w:rsidR="00A9772C" w:rsidRDefault="00A9772C" w:rsidP="00A9772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ОК 3</w:t>
            </w:r>
          </w:p>
          <w:p w:rsidR="00A9772C" w:rsidRDefault="00A9772C" w:rsidP="00A9772C">
            <w:pPr>
              <w:pStyle w:val="a5"/>
              <w:spacing w:after="0" w:line="240" w:lineRule="auto"/>
              <w:ind w:left="0"/>
              <w:rPr>
                <w:rFonts w:ascii="Times New Roman" w:hAnsi="Times New Roman"/>
                <w:i/>
                <w:iCs/>
                <w:sz w:val="20"/>
              </w:rPr>
            </w:pPr>
            <w:r>
              <w:rPr>
                <w:rFonts w:ascii="Times New Roman" w:hAnsi="Times New Roman"/>
                <w:i/>
                <w:iCs/>
                <w:sz w:val="20"/>
              </w:rPr>
              <w:t xml:space="preserve">У 1, У 2, У 3, </w:t>
            </w:r>
          </w:p>
          <w:p w:rsidR="005A5F79" w:rsidRPr="00BA2EA7" w:rsidRDefault="00A9772C" w:rsidP="00A9772C">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 З 3,</w:t>
            </w:r>
          </w:p>
        </w:tc>
        <w:tc>
          <w:tcPr>
            <w:tcW w:w="3119" w:type="dxa"/>
          </w:tcPr>
          <w:p w:rsidR="005A5F79" w:rsidRPr="00BA2EA7" w:rsidRDefault="005A5F79" w:rsidP="005A5F79">
            <w:pPr>
              <w:pStyle w:val="a5"/>
              <w:spacing w:after="0" w:line="240" w:lineRule="auto"/>
              <w:ind w:left="0"/>
              <w:rPr>
                <w:rFonts w:ascii="Times New Roman" w:hAnsi="Times New Roman"/>
                <w:sz w:val="20"/>
              </w:rPr>
            </w:pPr>
            <w:r w:rsidRPr="00BA2EA7">
              <w:rPr>
                <w:rFonts w:ascii="Times New Roman" w:hAnsi="Times New Roman"/>
                <w:i/>
                <w:iCs/>
                <w:sz w:val="20"/>
              </w:rPr>
              <w:t>Контрольная работ</w:t>
            </w:r>
            <w:r>
              <w:rPr>
                <w:rFonts w:ascii="Times New Roman" w:hAnsi="Times New Roman"/>
                <w:i/>
                <w:iCs/>
                <w:sz w:val="20"/>
              </w:rPr>
              <w:t>а №11</w:t>
            </w:r>
          </w:p>
        </w:tc>
        <w:tc>
          <w:tcPr>
            <w:tcW w:w="2693" w:type="dxa"/>
          </w:tcPr>
          <w:p w:rsidR="00D33D07" w:rsidRDefault="00D33D07" w:rsidP="00D33D07">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w:t>
            </w:r>
          </w:p>
          <w:p w:rsidR="00D33D07" w:rsidRDefault="00D33D07" w:rsidP="00D33D07">
            <w:pPr>
              <w:pStyle w:val="a5"/>
              <w:spacing w:after="0" w:line="240" w:lineRule="auto"/>
              <w:ind w:left="0"/>
              <w:rPr>
                <w:rFonts w:ascii="Times New Roman" w:hAnsi="Times New Roman"/>
                <w:i/>
                <w:iCs/>
                <w:sz w:val="20"/>
              </w:rPr>
            </w:pPr>
            <w:r>
              <w:rPr>
                <w:rFonts w:ascii="Times New Roman" w:hAnsi="Times New Roman"/>
                <w:i/>
                <w:iCs/>
                <w:sz w:val="20"/>
              </w:rPr>
              <w:t xml:space="preserve">У 1, У 2, </w:t>
            </w:r>
          </w:p>
          <w:p w:rsidR="005A5F79" w:rsidRPr="00BA2EA7" w:rsidRDefault="00D33D07" w:rsidP="00D33D07">
            <w:pPr>
              <w:pStyle w:val="a5"/>
              <w:spacing w:after="0" w:line="240" w:lineRule="auto"/>
              <w:ind w:left="0"/>
              <w:rPr>
                <w:rFonts w:ascii="Times New Roman" w:hAnsi="Times New Roman"/>
                <w:sz w:val="20"/>
              </w:rPr>
            </w:pPr>
            <w:proofErr w:type="gramStart"/>
            <w:r>
              <w:rPr>
                <w:rFonts w:ascii="Times New Roman" w:hAnsi="Times New Roman"/>
                <w:i/>
                <w:iCs/>
                <w:sz w:val="20"/>
              </w:rPr>
              <w:t>З</w:t>
            </w:r>
            <w:proofErr w:type="gramEnd"/>
            <w:r>
              <w:rPr>
                <w:rFonts w:ascii="Times New Roman" w:hAnsi="Times New Roman"/>
                <w:i/>
                <w:iCs/>
                <w:sz w:val="20"/>
              </w:rPr>
              <w:t xml:space="preserve"> 1, З 2,</w:t>
            </w: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Раздел 5</w:t>
            </w:r>
          </w:p>
          <w:p w:rsidR="005A5F79" w:rsidRPr="00CF74FC" w:rsidRDefault="005A5F79" w:rsidP="005A5F79">
            <w:pPr>
              <w:pStyle w:val="a5"/>
              <w:spacing w:after="0" w:line="240" w:lineRule="auto"/>
              <w:ind w:left="0"/>
              <w:rPr>
                <w:rFonts w:ascii="Times New Roman" w:hAnsi="Times New Roman"/>
                <w:b/>
                <w:sz w:val="24"/>
                <w:szCs w:val="24"/>
              </w:rPr>
            </w:pPr>
            <w:r w:rsidRPr="00CF74FC">
              <w:rPr>
                <w:rFonts w:ascii="Times New Roman" w:hAnsi="Times New Roman"/>
                <w:b/>
                <w:sz w:val="24"/>
                <w:szCs w:val="24"/>
              </w:rPr>
              <w:t>Строение атома. Квантовая физика</w:t>
            </w:r>
          </w:p>
          <w:p w:rsidR="005A5F79" w:rsidRPr="00BA2EA7" w:rsidRDefault="005A5F79" w:rsidP="005A5F79">
            <w:pPr>
              <w:pStyle w:val="a5"/>
              <w:spacing w:after="0" w:line="240" w:lineRule="auto"/>
              <w:ind w:left="0"/>
              <w:rPr>
                <w:rFonts w:ascii="Times New Roman" w:hAnsi="Times New Roman"/>
                <w:sz w:val="20"/>
              </w:rPr>
            </w:pPr>
          </w:p>
        </w:tc>
        <w:tc>
          <w:tcPr>
            <w:tcW w:w="3110" w:type="dxa"/>
          </w:tcPr>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5A5F79" w:rsidRPr="00BA2EA7"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Тестирование</w:t>
            </w:r>
          </w:p>
          <w:p w:rsidR="005A5F79" w:rsidRDefault="005A5F79" w:rsidP="005A5F79">
            <w:pPr>
              <w:pStyle w:val="a5"/>
              <w:spacing w:after="0" w:line="240" w:lineRule="auto"/>
              <w:ind w:left="0"/>
              <w:rPr>
                <w:rFonts w:ascii="Times New Roman" w:hAnsi="Times New Roman"/>
                <w:i/>
                <w:iCs/>
                <w:sz w:val="20"/>
              </w:rPr>
            </w:pPr>
            <w:r w:rsidRPr="00BA2EA7">
              <w:rPr>
                <w:rFonts w:ascii="Times New Roman" w:hAnsi="Times New Roman"/>
                <w:i/>
                <w:iCs/>
                <w:sz w:val="20"/>
              </w:rPr>
              <w:t>Самостоятельная работа</w:t>
            </w:r>
            <w:r w:rsidR="00C544BF">
              <w:rPr>
                <w:rFonts w:ascii="Times New Roman" w:hAnsi="Times New Roman"/>
                <w:i/>
                <w:iCs/>
                <w:sz w:val="20"/>
              </w:rPr>
              <w:t>№4, 5</w:t>
            </w:r>
          </w:p>
          <w:p w:rsidR="00C47EA9" w:rsidRPr="00BA2EA7" w:rsidRDefault="00C47EA9" w:rsidP="005A5F79">
            <w:pPr>
              <w:pStyle w:val="a5"/>
              <w:spacing w:after="0" w:line="240" w:lineRule="auto"/>
              <w:ind w:left="0"/>
              <w:rPr>
                <w:rFonts w:ascii="Times New Roman" w:hAnsi="Times New Roman"/>
                <w:i/>
                <w:iCs/>
                <w:sz w:val="20"/>
              </w:rPr>
            </w:pPr>
            <w:r>
              <w:rPr>
                <w:rFonts w:ascii="Times New Roman" w:hAnsi="Times New Roman"/>
                <w:i/>
                <w:iCs/>
                <w:sz w:val="20"/>
              </w:rPr>
              <w:t>Физический диктант</w:t>
            </w:r>
            <w:r w:rsidR="00C544BF">
              <w:rPr>
                <w:rFonts w:ascii="Times New Roman" w:hAnsi="Times New Roman"/>
                <w:i/>
                <w:iCs/>
                <w:sz w:val="20"/>
              </w:rPr>
              <w:t xml:space="preserve"> 8</w:t>
            </w:r>
          </w:p>
        </w:tc>
        <w:tc>
          <w:tcPr>
            <w:tcW w:w="2561" w:type="dxa"/>
          </w:tcPr>
          <w:p w:rsidR="00D33D07" w:rsidRDefault="00D33D07" w:rsidP="00D33D07">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w:t>
            </w:r>
          </w:p>
          <w:p w:rsidR="00D33D07" w:rsidRDefault="00D33D07" w:rsidP="00D33D07">
            <w:pPr>
              <w:pStyle w:val="a5"/>
              <w:spacing w:after="0" w:line="240" w:lineRule="auto"/>
              <w:ind w:left="0"/>
              <w:rPr>
                <w:rFonts w:ascii="Times New Roman" w:hAnsi="Times New Roman"/>
                <w:i/>
                <w:iCs/>
                <w:sz w:val="20"/>
              </w:rPr>
            </w:pPr>
            <w:r>
              <w:rPr>
                <w:rFonts w:ascii="Times New Roman" w:hAnsi="Times New Roman"/>
                <w:i/>
                <w:iCs/>
                <w:sz w:val="20"/>
              </w:rPr>
              <w:t xml:space="preserve">У 1, У 2, </w:t>
            </w:r>
          </w:p>
          <w:p w:rsidR="005A5F79" w:rsidRPr="00BA2EA7" w:rsidRDefault="00D33D07" w:rsidP="00D33D07">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w:t>
            </w:r>
          </w:p>
        </w:tc>
        <w:tc>
          <w:tcPr>
            <w:tcW w:w="3119" w:type="dxa"/>
          </w:tcPr>
          <w:p w:rsidR="005A5F79" w:rsidRPr="00BA2EA7" w:rsidRDefault="005A5F79" w:rsidP="005A5F79">
            <w:pPr>
              <w:pStyle w:val="a5"/>
              <w:spacing w:after="0" w:line="240" w:lineRule="auto"/>
              <w:ind w:left="0"/>
              <w:rPr>
                <w:rFonts w:ascii="Times New Roman" w:hAnsi="Times New Roman"/>
                <w:sz w:val="20"/>
              </w:rPr>
            </w:pPr>
          </w:p>
        </w:tc>
        <w:tc>
          <w:tcPr>
            <w:tcW w:w="2693" w:type="dxa"/>
          </w:tcPr>
          <w:p w:rsidR="005A5F79" w:rsidRPr="00BA2EA7" w:rsidRDefault="005A5F79" w:rsidP="00EC3B6C">
            <w:pPr>
              <w:pStyle w:val="a5"/>
              <w:spacing w:after="0" w:line="240" w:lineRule="auto"/>
              <w:ind w:left="0"/>
              <w:rPr>
                <w:rFonts w:ascii="Times New Roman" w:hAnsi="Times New Roman"/>
                <w:sz w:val="20"/>
              </w:rPr>
            </w:pP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Тема 5.1</w:t>
            </w:r>
          </w:p>
          <w:p w:rsidR="005A5F79" w:rsidRPr="00F24AE8" w:rsidRDefault="005A5F79" w:rsidP="005A5F79">
            <w:pPr>
              <w:pStyle w:val="a5"/>
              <w:spacing w:after="0" w:line="240" w:lineRule="auto"/>
              <w:ind w:left="0"/>
              <w:rPr>
                <w:rFonts w:ascii="Times New Roman" w:hAnsi="Times New Roman"/>
                <w:b/>
                <w:sz w:val="24"/>
                <w:szCs w:val="24"/>
              </w:rPr>
            </w:pPr>
            <w:r w:rsidRPr="00F24AE8">
              <w:rPr>
                <w:rFonts w:ascii="Times New Roman" w:hAnsi="Times New Roman"/>
                <w:b/>
                <w:sz w:val="24"/>
                <w:szCs w:val="24"/>
              </w:rPr>
              <w:t>Фотоэффект</w:t>
            </w:r>
          </w:p>
        </w:tc>
        <w:tc>
          <w:tcPr>
            <w:tcW w:w="3110" w:type="dxa"/>
          </w:tcPr>
          <w:p w:rsidR="00C47EA9" w:rsidRPr="00BA2EA7" w:rsidRDefault="00C47EA9" w:rsidP="00C47EA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C47EA9" w:rsidRPr="00BA2EA7" w:rsidRDefault="00C47EA9" w:rsidP="00C47EA9">
            <w:pPr>
              <w:pStyle w:val="a5"/>
              <w:spacing w:after="0" w:line="240" w:lineRule="auto"/>
              <w:ind w:left="0"/>
              <w:rPr>
                <w:rFonts w:ascii="Times New Roman" w:hAnsi="Times New Roman"/>
                <w:i/>
                <w:iCs/>
                <w:sz w:val="20"/>
              </w:rPr>
            </w:pPr>
            <w:r w:rsidRPr="00BA2EA7">
              <w:rPr>
                <w:rFonts w:ascii="Times New Roman" w:hAnsi="Times New Roman"/>
                <w:i/>
                <w:iCs/>
                <w:sz w:val="20"/>
              </w:rPr>
              <w:t>Тестирование</w:t>
            </w:r>
          </w:p>
          <w:p w:rsidR="00C47EA9" w:rsidRDefault="00C47EA9" w:rsidP="00C47EA9">
            <w:pPr>
              <w:pStyle w:val="a5"/>
              <w:spacing w:after="0" w:line="240" w:lineRule="auto"/>
              <w:ind w:left="0"/>
              <w:rPr>
                <w:rFonts w:ascii="Times New Roman" w:hAnsi="Times New Roman"/>
                <w:i/>
                <w:iCs/>
                <w:sz w:val="20"/>
              </w:rPr>
            </w:pPr>
            <w:r>
              <w:rPr>
                <w:rFonts w:ascii="Times New Roman" w:hAnsi="Times New Roman"/>
                <w:i/>
                <w:iCs/>
                <w:sz w:val="20"/>
              </w:rPr>
              <w:t xml:space="preserve">Физический диктант </w:t>
            </w:r>
            <w:r w:rsidR="00C544BF">
              <w:rPr>
                <w:rFonts w:ascii="Times New Roman" w:hAnsi="Times New Roman"/>
                <w:i/>
                <w:iCs/>
                <w:sz w:val="20"/>
              </w:rPr>
              <w:t>8</w:t>
            </w:r>
          </w:p>
          <w:p w:rsidR="005A5F79" w:rsidRPr="00BA2EA7" w:rsidRDefault="00C47EA9" w:rsidP="005A5F79">
            <w:pPr>
              <w:pStyle w:val="a5"/>
              <w:spacing w:after="0" w:line="240" w:lineRule="auto"/>
              <w:ind w:left="0"/>
              <w:rPr>
                <w:rFonts w:ascii="Times New Roman" w:hAnsi="Times New Roman"/>
                <w:i/>
                <w:iCs/>
                <w:sz w:val="20"/>
              </w:rPr>
            </w:pPr>
            <w:r>
              <w:rPr>
                <w:rFonts w:ascii="Times New Roman" w:hAnsi="Times New Roman"/>
                <w:i/>
                <w:iCs/>
                <w:sz w:val="20"/>
              </w:rPr>
              <w:t>Самостоятельная работа 4</w:t>
            </w:r>
          </w:p>
        </w:tc>
        <w:tc>
          <w:tcPr>
            <w:tcW w:w="2561" w:type="dxa"/>
          </w:tcPr>
          <w:p w:rsidR="00D33D07" w:rsidRDefault="00D33D07" w:rsidP="00D33D07">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w:t>
            </w:r>
          </w:p>
          <w:p w:rsidR="00D33D07" w:rsidRDefault="00D33D07" w:rsidP="00D33D07">
            <w:pPr>
              <w:pStyle w:val="a5"/>
              <w:spacing w:after="0" w:line="240" w:lineRule="auto"/>
              <w:ind w:left="0"/>
              <w:rPr>
                <w:rFonts w:ascii="Times New Roman" w:hAnsi="Times New Roman"/>
                <w:i/>
                <w:iCs/>
                <w:sz w:val="20"/>
              </w:rPr>
            </w:pPr>
            <w:r>
              <w:rPr>
                <w:rFonts w:ascii="Times New Roman" w:hAnsi="Times New Roman"/>
                <w:i/>
                <w:iCs/>
                <w:sz w:val="20"/>
              </w:rPr>
              <w:t xml:space="preserve">У 1, У 2, </w:t>
            </w:r>
          </w:p>
          <w:p w:rsidR="005A5F79" w:rsidRPr="00BA2EA7" w:rsidRDefault="00D33D07" w:rsidP="00D33D07">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w:t>
            </w:r>
          </w:p>
        </w:tc>
        <w:tc>
          <w:tcPr>
            <w:tcW w:w="3119" w:type="dxa"/>
          </w:tcPr>
          <w:p w:rsidR="005A5F79" w:rsidRPr="00BA2EA7" w:rsidRDefault="005A5F79" w:rsidP="005A5F79">
            <w:pPr>
              <w:pStyle w:val="a5"/>
              <w:spacing w:after="0" w:line="240" w:lineRule="auto"/>
              <w:ind w:left="0"/>
              <w:rPr>
                <w:rFonts w:ascii="Times New Roman" w:hAnsi="Times New Roman"/>
                <w:sz w:val="20"/>
              </w:rPr>
            </w:pPr>
            <w:r w:rsidRPr="00BA2EA7">
              <w:rPr>
                <w:rFonts w:ascii="Times New Roman" w:hAnsi="Times New Roman"/>
                <w:i/>
                <w:iCs/>
                <w:sz w:val="20"/>
              </w:rPr>
              <w:t>Контрольная работ</w:t>
            </w:r>
            <w:r>
              <w:rPr>
                <w:rFonts w:ascii="Times New Roman" w:hAnsi="Times New Roman"/>
                <w:i/>
                <w:iCs/>
                <w:sz w:val="20"/>
              </w:rPr>
              <w:t>а №12</w:t>
            </w:r>
          </w:p>
        </w:tc>
        <w:tc>
          <w:tcPr>
            <w:tcW w:w="2693" w:type="dxa"/>
          </w:tcPr>
          <w:p w:rsidR="00D33D07" w:rsidRDefault="00D33D07" w:rsidP="00D33D07">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w:t>
            </w:r>
          </w:p>
          <w:p w:rsidR="00D33D07" w:rsidRDefault="00D33D07" w:rsidP="00D33D07">
            <w:pPr>
              <w:pStyle w:val="a5"/>
              <w:spacing w:after="0" w:line="240" w:lineRule="auto"/>
              <w:ind w:left="0"/>
              <w:rPr>
                <w:rFonts w:ascii="Times New Roman" w:hAnsi="Times New Roman"/>
                <w:i/>
                <w:iCs/>
                <w:sz w:val="20"/>
              </w:rPr>
            </w:pPr>
            <w:r>
              <w:rPr>
                <w:rFonts w:ascii="Times New Roman" w:hAnsi="Times New Roman"/>
                <w:i/>
                <w:iCs/>
                <w:sz w:val="20"/>
              </w:rPr>
              <w:t xml:space="preserve">У 1, У 2, </w:t>
            </w:r>
          </w:p>
          <w:p w:rsidR="005A5F79" w:rsidRPr="00BA2EA7" w:rsidRDefault="00D33D07" w:rsidP="00D33D07">
            <w:pPr>
              <w:pStyle w:val="a5"/>
              <w:spacing w:after="0" w:line="240" w:lineRule="auto"/>
              <w:ind w:left="0"/>
              <w:rPr>
                <w:rFonts w:ascii="Times New Roman" w:hAnsi="Times New Roman"/>
                <w:sz w:val="20"/>
              </w:rPr>
            </w:pPr>
            <w:proofErr w:type="gramStart"/>
            <w:r>
              <w:rPr>
                <w:rFonts w:ascii="Times New Roman" w:hAnsi="Times New Roman"/>
                <w:i/>
                <w:iCs/>
                <w:sz w:val="20"/>
              </w:rPr>
              <w:t>З</w:t>
            </w:r>
            <w:proofErr w:type="gramEnd"/>
            <w:r>
              <w:rPr>
                <w:rFonts w:ascii="Times New Roman" w:hAnsi="Times New Roman"/>
                <w:i/>
                <w:iCs/>
                <w:sz w:val="20"/>
              </w:rPr>
              <w:t xml:space="preserve"> 1, З 2,</w:t>
            </w: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Тема 5.2</w:t>
            </w:r>
          </w:p>
          <w:p w:rsidR="005A5F79" w:rsidRPr="00F24AE8" w:rsidRDefault="005A5F79" w:rsidP="005A5F79">
            <w:pPr>
              <w:pStyle w:val="a5"/>
              <w:spacing w:after="0" w:line="240" w:lineRule="auto"/>
              <w:ind w:left="0"/>
              <w:rPr>
                <w:rFonts w:ascii="Times New Roman" w:hAnsi="Times New Roman"/>
                <w:b/>
                <w:sz w:val="24"/>
                <w:szCs w:val="24"/>
              </w:rPr>
            </w:pPr>
            <w:r w:rsidRPr="00F24AE8">
              <w:rPr>
                <w:rFonts w:ascii="Times New Roman" w:hAnsi="Times New Roman"/>
                <w:b/>
                <w:sz w:val="24"/>
                <w:szCs w:val="24"/>
              </w:rPr>
              <w:t xml:space="preserve">Строение атома. </w:t>
            </w:r>
            <w:r w:rsidRPr="00F24AE8">
              <w:rPr>
                <w:rFonts w:ascii="Times New Roman" w:hAnsi="Times New Roman"/>
                <w:b/>
                <w:sz w:val="24"/>
                <w:szCs w:val="24"/>
              </w:rPr>
              <w:lastRenderedPageBreak/>
              <w:t>Постулаты Бора</w:t>
            </w:r>
          </w:p>
        </w:tc>
        <w:tc>
          <w:tcPr>
            <w:tcW w:w="3110" w:type="dxa"/>
          </w:tcPr>
          <w:p w:rsidR="00C47EA9" w:rsidRPr="00BA2EA7" w:rsidRDefault="00C47EA9" w:rsidP="00C47EA9">
            <w:pPr>
              <w:pStyle w:val="a5"/>
              <w:spacing w:after="0" w:line="240" w:lineRule="auto"/>
              <w:ind w:left="0"/>
              <w:rPr>
                <w:rFonts w:ascii="Times New Roman" w:hAnsi="Times New Roman"/>
                <w:i/>
                <w:iCs/>
                <w:sz w:val="20"/>
              </w:rPr>
            </w:pPr>
            <w:r w:rsidRPr="00BA2EA7">
              <w:rPr>
                <w:rFonts w:ascii="Times New Roman" w:hAnsi="Times New Roman"/>
                <w:i/>
                <w:iCs/>
                <w:sz w:val="20"/>
              </w:rPr>
              <w:lastRenderedPageBreak/>
              <w:t>Устный опрос</w:t>
            </w:r>
          </w:p>
          <w:p w:rsidR="005A5F79" w:rsidRPr="00BA2EA7" w:rsidRDefault="005A5F79" w:rsidP="005A5F79">
            <w:pPr>
              <w:pStyle w:val="a5"/>
              <w:spacing w:after="0" w:line="240" w:lineRule="auto"/>
              <w:ind w:left="0"/>
              <w:rPr>
                <w:rFonts w:ascii="Times New Roman" w:hAnsi="Times New Roman"/>
                <w:i/>
                <w:iCs/>
                <w:sz w:val="20"/>
              </w:rPr>
            </w:pPr>
          </w:p>
        </w:tc>
        <w:tc>
          <w:tcPr>
            <w:tcW w:w="2561" w:type="dxa"/>
          </w:tcPr>
          <w:p w:rsidR="00D33D07"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w:t>
            </w:r>
          </w:p>
          <w:p w:rsidR="00D33D07" w:rsidRDefault="00EC3B6C" w:rsidP="00D33D07">
            <w:pPr>
              <w:pStyle w:val="a5"/>
              <w:spacing w:after="0" w:line="240" w:lineRule="auto"/>
              <w:ind w:left="0"/>
              <w:rPr>
                <w:rFonts w:ascii="Times New Roman" w:hAnsi="Times New Roman"/>
                <w:i/>
                <w:iCs/>
                <w:sz w:val="20"/>
              </w:rPr>
            </w:pPr>
            <w:r>
              <w:rPr>
                <w:rFonts w:ascii="Times New Roman" w:hAnsi="Times New Roman"/>
                <w:i/>
                <w:iCs/>
                <w:sz w:val="20"/>
              </w:rPr>
              <w:t xml:space="preserve">У 1, </w:t>
            </w:r>
          </w:p>
          <w:p w:rsidR="005A5F79" w:rsidRPr="00BA2EA7" w:rsidRDefault="00EC3B6C" w:rsidP="00D33D07">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w:t>
            </w:r>
          </w:p>
        </w:tc>
        <w:tc>
          <w:tcPr>
            <w:tcW w:w="3119" w:type="dxa"/>
          </w:tcPr>
          <w:p w:rsidR="005A5F79" w:rsidRPr="00BA2EA7" w:rsidRDefault="005A5F79" w:rsidP="005A5F79">
            <w:pPr>
              <w:pStyle w:val="a5"/>
              <w:spacing w:after="0" w:line="240" w:lineRule="auto"/>
              <w:ind w:left="0"/>
              <w:rPr>
                <w:rFonts w:ascii="Times New Roman" w:hAnsi="Times New Roman"/>
                <w:sz w:val="20"/>
              </w:rPr>
            </w:pPr>
          </w:p>
        </w:tc>
        <w:tc>
          <w:tcPr>
            <w:tcW w:w="2693" w:type="dxa"/>
          </w:tcPr>
          <w:p w:rsidR="005A5F79" w:rsidRPr="00BA2EA7" w:rsidRDefault="005A5F79" w:rsidP="00EC3B6C">
            <w:pPr>
              <w:pStyle w:val="a5"/>
              <w:spacing w:after="0" w:line="240" w:lineRule="auto"/>
              <w:ind w:left="0"/>
              <w:rPr>
                <w:rFonts w:ascii="Times New Roman" w:hAnsi="Times New Roman"/>
                <w:sz w:val="20"/>
              </w:rPr>
            </w:pP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lastRenderedPageBreak/>
              <w:t>Тема 5.3</w:t>
            </w:r>
          </w:p>
          <w:p w:rsidR="005A5F79" w:rsidRPr="00F24AE8" w:rsidRDefault="005A5F79" w:rsidP="005A5F79">
            <w:pPr>
              <w:pStyle w:val="a5"/>
              <w:spacing w:after="0" w:line="240" w:lineRule="auto"/>
              <w:ind w:left="0"/>
              <w:rPr>
                <w:rFonts w:ascii="Times New Roman" w:hAnsi="Times New Roman"/>
                <w:b/>
                <w:sz w:val="24"/>
                <w:szCs w:val="24"/>
              </w:rPr>
            </w:pPr>
            <w:r w:rsidRPr="00F24AE8">
              <w:rPr>
                <w:rFonts w:ascii="Times New Roman" w:hAnsi="Times New Roman"/>
                <w:b/>
                <w:sz w:val="24"/>
                <w:szCs w:val="24"/>
              </w:rPr>
              <w:t>Физика атомного ядра</w:t>
            </w:r>
          </w:p>
        </w:tc>
        <w:tc>
          <w:tcPr>
            <w:tcW w:w="3110" w:type="dxa"/>
          </w:tcPr>
          <w:p w:rsidR="00C47EA9" w:rsidRPr="00BA2EA7" w:rsidRDefault="00C47EA9" w:rsidP="00C47EA9">
            <w:pPr>
              <w:pStyle w:val="a5"/>
              <w:spacing w:after="0" w:line="240" w:lineRule="auto"/>
              <w:ind w:left="0"/>
              <w:rPr>
                <w:rFonts w:ascii="Times New Roman" w:hAnsi="Times New Roman"/>
                <w:i/>
                <w:iCs/>
                <w:sz w:val="20"/>
              </w:rPr>
            </w:pPr>
            <w:r w:rsidRPr="00BA2EA7">
              <w:rPr>
                <w:rFonts w:ascii="Times New Roman" w:hAnsi="Times New Roman"/>
                <w:i/>
                <w:iCs/>
                <w:sz w:val="20"/>
              </w:rPr>
              <w:t>Устный опрос</w:t>
            </w:r>
          </w:p>
          <w:p w:rsidR="00C47EA9" w:rsidRPr="00BA2EA7" w:rsidRDefault="00C47EA9" w:rsidP="00C47EA9">
            <w:pPr>
              <w:pStyle w:val="a5"/>
              <w:spacing w:after="0" w:line="240" w:lineRule="auto"/>
              <w:ind w:left="0"/>
              <w:rPr>
                <w:rFonts w:ascii="Times New Roman" w:hAnsi="Times New Roman"/>
                <w:i/>
                <w:iCs/>
                <w:sz w:val="20"/>
              </w:rPr>
            </w:pPr>
            <w:r w:rsidRPr="00BA2EA7">
              <w:rPr>
                <w:rFonts w:ascii="Times New Roman" w:hAnsi="Times New Roman"/>
                <w:i/>
                <w:iCs/>
                <w:sz w:val="20"/>
              </w:rPr>
              <w:t>Тестирование</w:t>
            </w:r>
          </w:p>
          <w:p w:rsidR="005A5F79" w:rsidRPr="00BA2EA7" w:rsidRDefault="00C47EA9" w:rsidP="005A5F79">
            <w:pPr>
              <w:pStyle w:val="a5"/>
              <w:spacing w:after="0" w:line="240" w:lineRule="auto"/>
              <w:ind w:left="0"/>
              <w:rPr>
                <w:rFonts w:ascii="Times New Roman" w:hAnsi="Times New Roman"/>
                <w:i/>
                <w:iCs/>
                <w:sz w:val="20"/>
              </w:rPr>
            </w:pPr>
            <w:r>
              <w:rPr>
                <w:rFonts w:ascii="Times New Roman" w:hAnsi="Times New Roman"/>
                <w:i/>
                <w:iCs/>
                <w:sz w:val="20"/>
              </w:rPr>
              <w:t>Самостоятельная работа 5</w:t>
            </w:r>
          </w:p>
        </w:tc>
        <w:tc>
          <w:tcPr>
            <w:tcW w:w="2561" w:type="dxa"/>
          </w:tcPr>
          <w:p w:rsidR="00D33D07" w:rsidRDefault="00D33D07" w:rsidP="00D33D07">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w:t>
            </w:r>
          </w:p>
          <w:p w:rsidR="00D33D07" w:rsidRDefault="00D33D07" w:rsidP="00D33D07">
            <w:pPr>
              <w:pStyle w:val="a5"/>
              <w:spacing w:after="0" w:line="240" w:lineRule="auto"/>
              <w:ind w:left="0"/>
              <w:rPr>
                <w:rFonts w:ascii="Times New Roman" w:hAnsi="Times New Roman"/>
                <w:i/>
                <w:iCs/>
                <w:sz w:val="20"/>
              </w:rPr>
            </w:pPr>
            <w:r>
              <w:rPr>
                <w:rFonts w:ascii="Times New Roman" w:hAnsi="Times New Roman"/>
                <w:i/>
                <w:iCs/>
                <w:sz w:val="20"/>
              </w:rPr>
              <w:t xml:space="preserve">У 1, У 2, </w:t>
            </w:r>
          </w:p>
          <w:p w:rsidR="005A5F79" w:rsidRPr="00BA2EA7" w:rsidRDefault="00D33D07" w:rsidP="00D33D07">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w:t>
            </w:r>
          </w:p>
        </w:tc>
        <w:tc>
          <w:tcPr>
            <w:tcW w:w="3119" w:type="dxa"/>
          </w:tcPr>
          <w:p w:rsidR="005A5F79" w:rsidRPr="00BA2EA7" w:rsidRDefault="005A5F79" w:rsidP="005A5F79">
            <w:pPr>
              <w:pStyle w:val="a5"/>
              <w:spacing w:after="0" w:line="240" w:lineRule="auto"/>
              <w:ind w:left="0"/>
              <w:rPr>
                <w:rFonts w:ascii="Times New Roman" w:hAnsi="Times New Roman"/>
                <w:sz w:val="20"/>
              </w:rPr>
            </w:pPr>
            <w:r w:rsidRPr="00BA2EA7">
              <w:rPr>
                <w:rFonts w:ascii="Times New Roman" w:hAnsi="Times New Roman"/>
                <w:i/>
                <w:iCs/>
                <w:sz w:val="20"/>
              </w:rPr>
              <w:t>Контрольная работ</w:t>
            </w:r>
            <w:r>
              <w:rPr>
                <w:rFonts w:ascii="Times New Roman" w:hAnsi="Times New Roman"/>
                <w:i/>
                <w:iCs/>
                <w:sz w:val="20"/>
              </w:rPr>
              <w:t>а №13</w:t>
            </w:r>
          </w:p>
        </w:tc>
        <w:tc>
          <w:tcPr>
            <w:tcW w:w="2693" w:type="dxa"/>
          </w:tcPr>
          <w:p w:rsidR="00D33D07" w:rsidRDefault="00D33D07" w:rsidP="00D33D07">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w:t>
            </w:r>
          </w:p>
          <w:p w:rsidR="00D33D07" w:rsidRDefault="00D33D07" w:rsidP="00D33D07">
            <w:pPr>
              <w:pStyle w:val="a5"/>
              <w:spacing w:after="0" w:line="240" w:lineRule="auto"/>
              <w:ind w:left="0"/>
              <w:rPr>
                <w:rFonts w:ascii="Times New Roman" w:hAnsi="Times New Roman"/>
                <w:i/>
                <w:iCs/>
                <w:sz w:val="20"/>
              </w:rPr>
            </w:pPr>
            <w:r>
              <w:rPr>
                <w:rFonts w:ascii="Times New Roman" w:hAnsi="Times New Roman"/>
                <w:i/>
                <w:iCs/>
                <w:sz w:val="20"/>
              </w:rPr>
              <w:t xml:space="preserve">У 1, У 2, </w:t>
            </w:r>
          </w:p>
          <w:p w:rsidR="005A5F79" w:rsidRPr="00BA2EA7" w:rsidRDefault="00D33D07" w:rsidP="00D33D07">
            <w:pPr>
              <w:pStyle w:val="a5"/>
              <w:spacing w:after="0" w:line="240" w:lineRule="auto"/>
              <w:ind w:left="0"/>
              <w:rPr>
                <w:rFonts w:ascii="Times New Roman" w:hAnsi="Times New Roman"/>
                <w:sz w:val="20"/>
              </w:rPr>
            </w:pPr>
            <w:proofErr w:type="gramStart"/>
            <w:r>
              <w:rPr>
                <w:rFonts w:ascii="Times New Roman" w:hAnsi="Times New Roman"/>
                <w:i/>
                <w:iCs/>
                <w:sz w:val="20"/>
              </w:rPr>
              <w:t>З</w:t>
            </w:r>
            <w:proofErr w:type="gramEnd"/>
            <w:r>
              <w:rPr>
                <w:rFonts w:ascii="Times New Roman" w:hAnsi="Times New Roman"/>
                <w:i/>
                <w:iCs/>
                <w:sz w:val="20"/>
              </w:rPr>
              <w:t xml:space="preserve"> 1, З 2,</w:t>
            </w: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Тема 5.4</w:t>
            </w:r>
          </w:p>
          <w:p w:rsidR="005A5F79" w:rsidRPr="00F24AE8" w:rsidRDefault="005A5F79" w:rsidP="005A5F79">
            <w:pPr>
              <w:pStyle w:val="a5"/>
              <w:spacing w:after="0" w:line="240" w:lineRule="auto"/>
              <w:ind w:left="0"/>
              <w:rPr>
                <w:rFonts w:ascii="Times New Roman" w:hAnsi="Times New Roman"/>
                <w:b/>
                <w:sz w:val="24"/>
                <w:szCs w:val="24"/>
              </w:rPr>
            </w:pPr>
            <w:r w:rsidRPr="00F24AE8">
              <w:rPr>
                <w:rFonts w:ascii="Times New Roman" w:hAnsi="Times New Roman"/>
                <w:b/>
                <w:sz w:val="24"/>
                <w:szCs w:val="24"/>
              </w:rPr>
              <w:t>Эволюция Вселенной</w:t>
            </w:r>
          </w:p>
        </w:tc>
        <w:tc>
          <w:tcPr>
            <w:tcW w:w="3110" w:type="dxa"/>
          </w:tcPr>
          <w:p w:rsidR="005A5F79" w:rsidRPr="00BA2EA7" w:rsidRDefault="00D33D07" w:rsidP="005A5F79">
            <w:pPr>
              <w:pStyle w:val="a5"/>
              <w:spacing w:after="0" w:line="240" w:lineRule="auto"/>
              <w:ind w:left="0"/>
              <w:rPr>
                <w:rFonts w:ascii="Times New Roman" w:hAnsi="Times New Roman"/>
                <w:i/>
                <w:iCs/>
                <w:sz w:val="20"/>
              </w:rPr>
            </w:pPr>
            <w:r>
              <w:rPr>
                <w:rFonts w:ascii="Times New Roman" w:hAnsi="Times New Roman"/>
                <w:i/>
                <w:iCs/>
                <w:sz w:val="20"/>
              </w:rPr>
              <w:t>Сообщения</w:t>
            </w:r>
          </w:p>
        </w:tc>
        <w:tc>
          <w:tcPr>
            <w:tcW w:w="2561" w:type="dxa"/>
          </w:tcPr>
          <w:p w:rsidR="00EC3B6C"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4, ОК 5, ОК 6, ОК 7</w:t>
            </w:r>
          </w:p>
          <w:p w:rsidR="00D33D07" w:rsidRDefault="00EC3B6C" w:rsidP="00D33D07">
            <w:pPr>
              <w:pStyle w:val="a5"/>
              <w:spacing w:after="0" w:line="240" w:lineRule="auto"/>
              <w:ind w:left="0"/>
              <w:rPr>
                <w:rFonts w:ascii="Times New Roman" w:hAnsi="Times New Roman"/>
                <w:i/>
                <w:iCs/>
                <w:sz w:val="20"/>
              </w:rPr>
            </w:pPr>
            <w:r>
              <w:rPr>
                <w:rFonts w:ascii="Times New Roman" w:hAnsi="Times New Roman"/>
                <w:i/>
                <w:iCs/>
                <w:sz w:val="20"/>
              </w:rPr>
              <w:t xml:space="preserve">У 4, </w:t>
            </w:r>
          </w:p>
          <w:p w:rsidR="005A5F79" w:rsidRPr="00BA2EA7" w:rsidRDefault="00EC3B6C" w:rsidP="00D33D07">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4</w:t>
            </w:r>
          </w:p>
        </w:tc>
        <w:tc>
          <w:tcPr>
            <w:tcW w:w="3119" w:type="dxa"/>
          </w:tcPr>
          <w:p w:rsidR="005A5F79" w:rsidRPr="00BA2EA7" w:rsidRDefault="005A5F79" w:rsidP="005A5F79">
            <w:pPr>
              <w:pStyle w:val="a5"/>
              <w:spacing w:after="0" w:line="240" w:lineRule="auto"/>
              <w:ind w:left="0"/>
              <w:rPr>
                <w:rFonts w:ascii="Times New Roman" w:hAnsi="Times New Roman"/>
                <w:sz w:val="20"/>
              </w:rPr>
            </w:pPr>
          </w:p>
        </w:tc>
        <w:tc>
          <w:tcPr>
            <w:tcW w:w="2693" w:type="dxa"/>
          </w:tcPr>
          <w:p w:rsidR="005A5F79" w:rsidRPr="00BA2EA7" w:rsidRDefault="005A5F79" w:rsidP="00EC3B6C">
            <w:pPr>
              <w:pStyle w:val="a5"/>
              <w:spacing w:after="0" w:line="240" w:lineRule="auto"/>
              <w:ind w:left="0"/>
              <w:rPr>
                <w:rFonts w:ascii="Times New Roman" w:hAnsi="Times New Roman"/>
                <w:sz w:val="20"/>
              </w:rPr>
            </w:pP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Тема 5.5</w:t>
            </w:r>
          </w:p>
          <w:p w:rsidR="005A5F79" w:rsidRPr="00F24AE8" w:rsidRDefault="005A5F79" w:rsidP="005A5F79">
            <w:pPr>
              <w:pStyle w:val="a5"/>
              <w:spacing w:after="0" w:line="240" w:lineRule="auto"/>
              <w:ind w:left="0"/>
              <w:rPr>
                <w:rFonts w:ascii="Times New Roman" w:hAnsi="Times New Roman"/>
                <w:b/>
                <w:sz w:val="24"/>
                <w:szCs w:val="24"/>
              </w:rPr>
            </w:pPr>
            <w:r>
              <w:rPr>
                <w:rFonts w:ascii="Times New Roman" w:hAnsi="Times New Roman"/>
                <w:b/>
                <w:sz w:val="24"/>
                <w:szCs w:val="24"/>
              </w:rPr>
              <w:t>Физический практикум</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p>
        </w:tc>
        <w:tc>
          <w:tcPr>
            <w:tcW w:w="2561" w:type="dxa"/>
          </w:tcPr>
          <w:p w:rsidR="00EC3B6C" w:rsidRDefault="00EC3B6C" w:rsidP="00EC3B6C">
            <w:pPr>
              <w:pStyle w:val="a5"/>
              <w:spacing w:after="0" w:line="240" w:lineRule="auto"/>
              <w:ind w:left="0"/>
              <w:rPr>
                <w:rFonts w:ascii="Times New Roman" w:hAnsi="Times New Roman"/>
                <w:i/>
                <w:iCs/>
                <w:sz w:val="20"/>
              </w:rPr>
            </w:pPr>
            <w:r>
              <w:rPr>
                <w:rFonts w:ascii="Times New Roman" w:hAnsi="Times New Roman"/>
                <w:i/>
                <w:iCs/>
                <w:sz w:val="20"/>
              </w:rPr>
              <w:t xml:space="preserve"> </w:t>
            </w:r>
            <w:proofErr w:type="gramStart"/>
            <w:r>
              <w:rPr>
                <w:rFonts w:ascii="Times New Roman" w:hAnsi="Times New Roman"/>
                <w:i/>
                <w:iCs/>
                <w:sz w:val="20"/>
              </w:rPr>
              <w:t>ОК</w:t>
            </w:r>
            <w:proofErr w:type="gramEnd"/>
            <w:r>
              <w:rPr>
                <w:rFonts w:ascii="Times New Roman" w:hAnsi="Times New Roman"/>
                <w:i/>
                <w:iCs/>
                <w:sz w:val="20"/>
              </w:rPr>
              <w:t xml:space="preserve"> 4, ОК 5, ОК 6, ОК 7</w:t>
            </w:r>
          </w:p>
          <w:p w:rsidR="00EC3B6C" w:rsidRDefault="00EC3B6C" w:rsidP="00EC3B6C">
            <w:pPr>
              <w:pStyle w:val="a5"/>
              <w:spacing w:after="0" w:line="240" w:lineRule="auto"/>
              <w:ind w:left="0"/>
              <w:rPr>
                <w:rFonts w:ascii="Times New Roman" w:hAnsi="Times New Roman"/>
                <w:i/>
                <w:iCs/>
                <w:sz w:val="20"/>
              </w:rPr>
            </w:pPr>
            <w:r>
              <w:rPr>
                <w:rFonts w:ascii="Times New Roman" w:hAnsi="Times New Roman"/>
                <w:i/>
                <w:iCs/>
                <w:sz w:val="20"/>
              </w:rPr>
              <w:t>У 4, У 5, У 6, У 7</w:t>
            </w:r>
          </w:p>
          <w:p w:rsidR="005A5F79" w:rsidRPr="00BA2EA7" w:rsidRDefault="00EC3B6C" w:rsidP="00EC3B6C">
            <w:pPr>
              <w:pStyle w:val="a5"/>
              <w:spacing w:after="0" w:line="240" w:lineRule="auto"/>
              <w:ind w:left="0"/>
              <w:rPr>
                <w:rFonts w:ascii="Times New Roman" w:hAnsi="Times New Roman"/>
                <w:i/>
                <w:iCs/>
                <w:sz w:val="20"/>
              </w:rPr>
            </w:pPr>
            <w:r>
              <w:rPr>
                <w:rFonts w:ascii="Times New Roman" w:hAnsi="Times New Roman"/>
                <w:i/>
                <w:iCs/>
                <w:sz w:val="20"/>
              </w:rPr>
              <w:t xml:space="preserve"> </w:t>
            </w:r>
            <w:proofErr w:type="gramStart"/>
            <w:r>
              <w:rPr>
                <w:rFonts w:ascii="Times New Roman" w:hAnsi="Times New Roman"/>
                <w:i/>
                <w:iCs/>
                <w:sz w:val="20"/>
              </w:rPr>
              <w:t>З</w:t>
            </w:r>
            <w:proofErr w:type="gramEnd"/>
            <w:r>
              <w:rPr>
                <w:rFonts w:ascii="Times New Roman" w:hAnsi="Times New Roman"/>
                <w:i/>
                <w:iCs/>
                <w:sz w:val="20"/>
              </w:rPr>
              <w:t xml:space="preserve"> 4, З 5, З 6, З 7</w:t>
            </w:r>
          </w:p>
        </w:tc>
        <w:tc>
          <w:tcPr>
            <w:tcW w:w="3119" w:type="dxa"/>
          </w:tcPr>
          <w:p w:rsidR="005A5F79" w:rsidRPr="00BA2EA7" w:rsidRDefault="005A5F79" w:rsidP="005A5F79">
            <w:pPr>
              <w:pStyle w:val="a5"/>
              <w:spacing w:after="0" w:line="240" w:lineRule="auto"/>
              <w:ind w:left="0"/>
              <w:rPr>
                <w:rFonts w:ascii="Times New Roman" w:hAnsi="Times New Roman"/>
                <w:sz w:val="20"/>
              </w:rPr>
            </w:pPr>
          </w:p>
        </w:tc>
        <w:tc>
          <w:tcPr>
            <w:tcW w:w="2693" w:type="dxa"/>
          </w:tcPr>
          <w:p w:rsidR="005A5F79" w:rsidRPr="00BA2EA7" w:rsidRDefault="005A5F79" w:rsidP="00EC3B6C">
            <w:pPr>
              <w:pStyle w:val="a5"/>
              <w:spacing w:after="0" w:line="240" w:lineRule="auto"/>
              <w:ind w:left="0"/>
              <w:rPr>
                <w:rFonts w:ascii="Times New Roman" w:hAnsi="Times New Roman"/>
                <w:sz w:val="20"/>
              </w:rPr>
            </w:pP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Default="005A5F79" w:rsidP="005A5F79">
            <w:pPr>
              <w:pStyle w:val="a5"/>
              <w:spacing w:after="0" w:line="240" w:lineRule="auto"/>
              <w:ind w:left="0"/>
              <w:rPr>
                <w:rFonts w:ascii="Times New Roman" w:hAnsi="Times New Roman"/>
                <w:sz w:val="20"/>
              </w:rPr>
            </w:pPr>
            <w:r>
              <w:rPr>
                <w:rFonts w:ascii="Times New Roman" w:hAnsi="Times New Roman"/>
                <w:sz w:val="20"/>
              </w:rPr>
              <w:t>Тема 5.6</w:t>
            </w:r>
          </w:p>
          <w:p w:rsidR="005A5F79" w:rsidRPr="00F24AE8" w:rsidRDefault="005A5F79" w:rsidP="005A5F79">
            <w:pPr>
              <w:pStyle w:val="a5"/>
              <w:spacing w:after="0" w:line="240" w:lineRule="auto"/>
              <w:ind w:left="0"/>
              <w:rPr>
                <w:rFonts w:ascii="Times New Roman" w:hAnsi="Times New Roman"/>
                <w:b/>
                <w:sz w:val="24"/>
                <w:szCs w:val="24"/>
              </w:rPr>
            </w:pPr>
            <w:r w:rsidRPr="00F24AE8">
              <w:rPr>
                <w:rFonts w:ascii="Times New Roman" w:hAnsi="Times New Roman"/>
                <w:b/>
                <w:sz w:val="24"/>
                <w:szCs w:val="24"/>
              </w:rPr>
              <w:t>Повторение</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p>
        </w:tc>
        <w:tc>
          <w:tcPr>
            <w:tcW w:w="2561" w:type="dxa"/>
          </w:tcPr>
          <w:p w:rsidR="00EC3B6C"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ОК 3, ОК 4, ОК 5, ОК 6, ОК 7</w:t>
            </w:r>
          </w:p>
          <w:p w:rsidR="00EC3B6C" w:rsidRDefault="00EC3B6C" w:rsidP="00EC3B6C">
            <w:pPr>
              <w:pStyle w:val="a5"/>
              <w:spacing w:after="0" w:line="240" w:lineRule="auto"/>
              <w:ind w:left="0"/>
              <w:rPr>
                <w:rFonts w:ascii="Times New Roman" w:hAnsi="Times New Roman"/>
                <w:i/>
                <w:iCs/>
                <w:sz w:val="20"/>
              </w:rPr>
            </w:pPr>
            <w:r>
              <w:rPr>
                <w:rFonts w:ascii="Times New Roman" w:hAnsi="Times New Roman"/>
                <w:i/>
                <w:iCs/>
                <w:sz w:val="20"/>
              </w:rPr>
              <w:t>У 1, У 2, У 3, У 4, У 5, У 6, У 7</w:t>
            </w:r>
          </w:p>
          <w:p w:rsidR="005A5F79" w:rsidRPr="00BA2EA7"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 З 3, З 4, З 5, З 6, З 7</w:t>
            </w:r>
          </w:p>
        </w:tc>
        <w:tc>
          <w:tcPr>
            <w:tcW w:w="3119" w:type="dxa"/>
          </w:tcPr>
          <w:p w:rsidR="005A5F79" w:rsidRPr="00BA2EA7" w:rsidRDefault="005A5F79" w:rsidP="005A5F79">
            <w:pPr>
              <w:pStyle w:val="a5"/>
              <w:spacing w:after="0" w:line="240" w:lineRule="auto"/>
              <w:ind w:left="0"/>
              <w:rPr>
                <w:rFonts w:ascii="Times New Roman" w:hAnsi="Times New Roman"/>
                <w:sz w:val="20"/>
              </w:rPr>
            </w:pPr>
          </w:p>
        </w:tc>
        <w:tc>
          <w:tcPr>
            <w:tcW w:w="2693" w:type="dxa"/>
          </w:tcPr>
          <w:p w:rsidR="005A5F79" w:rsidRPr="00BA2EA7" w:rsidRDefault="005A5F79" w:rsidP="00EC3B6C">
            <w:pPr>
              <w:pStyle w:val="a5"/>
              <w:spacing w:after="0" w:line="240" w:lineRule="auto"/>
              <w:ind w:left="0"/>
              <w:rPr>
                <w:rFonts w:ascii="Times New Roman" w:hAnsi="Times New Roman"/>
                <w:sz w:val="20"/>
              </w:rPr>
            </w:pPr>
          </w:p>
        </w:tc>
      </w:tr>
      <w:tr w:rsidR="005A5F79" w:rsidRPr="00BA2EA7" w:rsidTr="005A5F7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375" w:type="dxa"/>
          </w:tcPr>
          <w:p w:rsidR="005A5F79" w:rsidRPr="00CC1DF2" w:rsidRDefault="005A5F79" w:rsidP="005A5F79">
            <w:pPr>
              <w:pStyle w:val="a5"/>
              <w:spacing w:after="0" w:line="240" w:lineRule="auto"/>
              <w:ind w:left="0"/>
              <w:rPr>
                <w:rFonts w:ascii="Times New Roman" w:hAnsi="Times New Roman"/>
                <w:b/>
                <w:sz w:val="24"/>
                <w:szCs w:val="24"/>
              </w:rPr>
            </w:pPr>
            <w:r w:rsidRPr="00CC1DF2">
              <w:rPr>
                <w:rFonts w:ascii="Times New Roman" w:hAnsi="Times New Roman"/>
                <w:b/>
                <w:sz w:val="24"/>
                <w:szCs w:val="24"/>
              </w:rPr>
              <w:t>Экзамен</w:t>
            </w:r>
          </w:p>
        </w:tc>
        <w:tc>
          <w:tcPr>
            <w:tcW w:w="3110" w:type="dxa"/>
          </w:tcPr>
          <w:p w:rsidR="005A5F79" w:rsidRPr="00BA2EA7" w:rsidRDefault="005A5F79" w:rsidP="005A5F79">
            <w:pPr>
              <w:pStyle w:val="a5"/>
              <w:spacing w:after="0" w:line="240" w:lineRule="auto"/>
              <w:ind w:left="0"/>
              <w:rPr>
                <w:rFonts w:ascii="Times New Roman" w:hAnsi="Times New Roman"/>
                <w:i/>
                <w:iCs/>
                <w:sz w:val="20"/>
              </w:rPr>
            </w:pPr>
          </w:p>
        </w:tc>
        <w:tc>
          <w:tcPr>
            <w:tcW w:w="2561" w:type="dxa"/>
          </w:tcPr>
          <w:p w:rsidR="00EC3B6C"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ОК</w:t>
            </w:r>
            <w:proofErr w:type="gramEnd"/>
            <w:r>
              <w:rPr>
                <w:rFonts w:ascii="Times New Roman" w:hAnsi="Times New Roman"/>
                <w:i/>
                <w:iCs/>
                <w:sz w:val="20"/>
              </w:rPr>
              <w:t xml:space="preserve"> 1, ОК 2, ОК 3, ОК 4, ОК 5, ОК 6, ОК 7</w:t>
            </w:r>
          </w:p>
          <w:p w:rsidR="00EC3B6C" w:rsidRDefault="00EC3B6C" w:rsidP="00EC3B6C">
            <w:pPr>
              <w:pStyle w:val="a5"/>
              <w:spacing w:after="0" w:line="240" w:lineRule="auto"/>
              <w:ind w:left="0"/>
              <w:rPr>
                <w:rFonts w:ascii="Times New Roman" w:hAnsi="Times New Roman"/>
                <w:i/>
                <w:iCs/>
                <w:sz w:val="20"/>
              </w:rPr>
            </w:pPr>
            <w:r>
              <w:rPr>
                <w:rFonts w:ascii="Times New Roman" w:hAnsi="Times New Roman"/>
                <w:i/>
                <w:iCs/>
                <w:sz w:val="20"/>
              </w:rPr>
              <w:t>У 1, У 2, У 3, У 4, У 5, У 6, У 7</w:t>
            </w:r>
          </w:p>
          <w:p w:rsidR="005A5F79" w:rsidRPr="00BA2EA7" w:rsidRDefault="00EC3B6C" w:rsidP="00EC3B6C">
            <w:pPr>
              <w:pStyle w:val="a5"/>
              <w:spacing w:after="0" w:line="240" w:lineRule="auto"/>
              <w:ind w:left="0"/>
              <w:rPr>
                <w:rFonts w:ascii="Times New Roman" w:hAnsi="Times New Roman"/>
                <w:i/>
                <w:iCs/>
                <w:sz w:val="20"/>
              </w:rPr>
            </w:pPr>
            <w:proofErr w:type="gramStart"/>
            <w:r>
              <w:rPr>
                <w:rFonts w:ascii="Times New Roman" w:hAnsi="Times New Roman"/>
                <w:i/>
                <w:iCs/>
                <w:sz w:val="20"/>
              </w:rPr>
              <w:t>З</w:t>
            </w:r>
            <w:proofErr w:type="gramEnd"/>
            <w:r>
              <w:rPr>
                <w:rFonts w:ascii="Times New Roman" w:hAnsi="Times New Roman"/>
                <w:i/>
                <w:iCs/>
                <w:sz w:val="20"/>
              </w:rPr>
              <w:t xml:space="preserve"> 1, З 2, З 3, З 4, З 5, З 6, З 7</w:t>
            </w:r>
          </w:p>
        </w:tc>
        <w:tc>
          <w:tcPr>
            <w:tcW w:w="3119" w:type="dxa"/>
          </w:tcPr>
          <w:p w:rsidR="005A5F79" w:rsidRPr="00BA2EA7" w:rsidRDefault="005A5F79" w:rsidP="005A5F79">
            <w:pPr>
              <w:pStyle w:val="a5"/>
              <w:spacing w:after="0" w:line="240" w:lineRule="auto"/>
              <w:ind w:left="0"/>
              <w:rPr>
                <w:rFonts w:ascii="Times New Roman" w:hAnsi="Times New Roman"/>
                <w:sz w:val="20"/>
              </w:rPr>
            </w:pPr>
          </w:p>
        </w:tc>
        <w:tc>
          <w:tcPr>
            <w:tcW w:w="2693" w:type="dxa"/>
          </w:tcPr>
          <w:p w:rsidR="005A5F79" w:rsidRPr="00BA2EA7" w:rsidRDefault="005A5F79" w:rsidP="00EC3B6C">
            <w:pPr>
              <w:pStyle w:val="a5"/>
              <w:spacing w:after="0" w:line="240" w:lineRule="auto"/>
              <w:ind w:left="0"/>
              <w:rPr>
                <w:rFonts w:ascii="Times New Roman" w:hAnsi="Times New Roman"/>
                <w:sz w:val="20"/>
              </w:rPr>
            </w:pPr>
          </w:p>
        </w:tc>
      </w:tr>
    </w:tbl>
    <w:p w:rsidR="00BA2EA7" w:rsidRDefault="00BA2EA7" w:rsidP="00BA2EA7">
      <w:pPr>
        <w:jc w:val="right"/>
        <w:rPr>
          <w:sz w:val="28"/>
          <w:szCs w:val="28"/>
        </w:rPr>
      </w:pPr>
    </w:p>
    <w:p w:rsidR="00BA2EA7" w:rsidRDefault="00BA2EA7" w:rsidP="00BA2EA7">
      <w:pPr>
        <w:jc w:val="right"/>
        <w:rPr>
          <w:sz w:val="28"/>
          <w:szCs w:val="28"/>
        </w:rPr>
      </w:pPr>
    </w:p>
    <w:p w:rsidR="00BA2EA7" w:rsidRDefault="00BA2EA7" w:rsidP="00BA2EA7">
      <w:pPr>
        <w:jc w:val="right"/>
        <w:rPr>
          <w:sz w:val="28"/>
          <w:szCs w:val="28"/>
        </w:rPr>
        <w:sectPr w:rsidR="00BA2EA7" w:rsidSect="00F12FDF">
          <w:pgSz w:w="16838" w:h="11906" w:orient="landscape"/>
          <w:pgMar w:top="1079" w:right="1134" w:bottom="851" w:left="902" w:header="709" w:footer="709" w:gutter="0"/>
          <w:cols w:space="708"/>
          <w:docGrid w:linePitch="360"/>
        </w:sectPr>
      </w:pPr>
    </w:p>
    <w:p w:rsidR="00BA2EA7" w:rsidRDefault="00BA2EA7" w:rsidP="00BA2EA7">
      <w:pPr>
        <w:spacing w:line="360" w:lineRule="auto"/>
        <w:ind w:firstLine="720"/>
        <w:jc w:val="both"/>
        <w:rPr>
          <w:b/>
          <w:sz w:val="28"/>
          <w:szCs w:val="28"/>
        </w:rPr>
      </w:pPr>
      <w:r>
        <w:rPr>
          <w:b/>
          <w:sz w:val="28"/>
          <w:szCs w:val="28"/>
        </w:rPr>
        <w:lastRenderedPageBreak/>
        <w:t>3.2. Типовые задания для оценки освоения учебной дисциплины</w:t>
      </w:r>
    </w:p>
    <w:p w:rsidR="00BA2EA7" w:rsidRPr="00920D26" w:rsidRDefault="00BA2EA7" w:rsidP="00BA2EA7">
      <w:pPr>
        <w:spacing w:line="360" w:lineRule="auto"/>
        <w:ind w:firstLine="720"/>
        <w:jc w:val="both"/>
        <w:rPr>
          <w:b/>
          <w:sz w:val="28"/>
          <w:szCs w:val="28"/>
        </w:rPr>
      </w:pPr>
      <w:r>
        <w:rPr>
          <w:b/>
          <w:sz w:val="28"/>
          <w:szCs w:val="28"/>
        </w:rPr>
        <w:t xml:space="preserve">3.2.1. Типовые задания для оценки знаний </w:t>
      </w:r>
      <w:r w:rsidRPr="00920D26">
        <w:rPr>
          <w:b/>
          <w:color w:val="FF0000"/>
          <w:sz w:val="28"/>
          <w:szCs w:val="28"/>
        </w:rPr>
        <w:t>З</w:t>
      </w:r>
      <w:proofErr w:type="gramStart"/>
      <w:r w:rsidRPr="00920D26">
        <w:rPr>
          <w:b/>
          <w:color w:val="FF0000"/>
          <w:sz w:val="28"/>
          <w:szCs w:val="28"/>
        </w:rPr>
        <w:t>1</w:t>
      </w:r>
      <w:proofErr w:type="gramEnd"/>
      <w:r w:rsidRPr="00920D26">
        <w:rPr>
          <w:b/>
          <w:color w:val="FF0000"/>
          <w:sz w:val="28"/>
          <w:szCs w:val="28"/>
        </w:rPr>
        <w:t>, З2, З3…, умений  У1, У2 …. (рубежный контроль)</w:t>
      </w:r>
    </w:p>
    <w:p w:rsidR="00BA2EA7" w:rsidRPr="00653C2F" w:rsidRDefault="00BA2EA7" w:rsidP="00BA2EA7">
      <w:pPr>
        <w:spacing w:line="360" w:lineRule="auto"/>
        <w:jc w:val="both"/>
        <w:rPr>
          <w:i/>
          <w:color w:val="FF0000"/>
          <w:sz w:val="28"/>
          <w:szCs w:val="28"/>
        </w:rPr>
      </w:pPr>
      <w:r w:rsidRPr="00653C2F">
        <w:rPr>
          <w:i/>
          <w:color w:val="FF0000"/>
          <w:sz w:val="28"/>
          <w:szCs w:val="28"/>
        </w:rPr>
        <w:t>(прописать типовые задания в соответствии с табл. 1.1. , примеры)</w:t>
      </w:r>
    </w:p>
    <w:p w:rsidR="00BA2EA7" w:rsidRPr="00653C2F" w:rsidRDefault="00BA2EA7" w:rsidP="00BA2EA7">
      <w:pPr>
        <w:spacing w:line="360" w:lineRule="auto"/>
        <w:jc w:val="both"/>
        <w:rPr>
          <w:b/>
          <w:color w:val="FF0000"/>
          <w:sz w:val="28"/>
          <w:szCs w:val="28"/>
        </w:rPr>
      </w:pPr>
      <w:r w:rsidRPr="00653C2F">
        <w:rPr>
          <w:b/>
          <w:color w:val="FF0000"/>
          <w:sz w:val="28"/>
          <w:szCs w:val="28"/>
        </w:rPr>
        <w:t>1) Задания в тестовой форме (пример)</w:t>
      </w:r>
    </w:p>
    <w:p w:rsidR="00BA2EA7" w:rsidRPr="00653C2F" w:rsidRDefault="00BA2EA7" w:rsidP="00BA2EA7">
      <w:pPr>
        <w:tabs>
          <w:tab w:val="left" w:pos="3270"/>
        </w:tabs>
        <w:spacing w:line="360" w:lineRule="auto"/>
        <w:jc w:val="both"/>
        <w:rPr>
          <w:b/>
          <w:color w:val="FF0000"/>
          <w:sz w:val="28"/>
          <w:szCs w:val="28"/>
        </w:rPr>
      </w:pPr>
      <w:r w:rsidRPr="00653C2F">
        <w:rPr>
          <w:b/>
          <w:color w:val="FF0000"/>
          <w:sz w:val="28"/>
          <w:szCs w:val="28"/>
        </w:rPr>
        <w:t>2) Анализ кейс-</w:t>
      </w:r>
      <w:proofErr w:type="spellStart"/>
      <w:r w:rsidRPr="00653C2F">
        <w:rPr>
          <w:b/>
          <w:color w:val="FF0000"/>
          <w:sz w:val="28"/>
          <w:szCs w:val="28"/>
        </w:rPr>
        <w:t>стади</w:t>
      </w:r>
      <w:proofErr w:type="spellEnd"/>
      <w:r w:rsidRPr="00653C2F">
        <w:rPr>
          <w:b/>
          <w:color w:val="FF0000"/>
          <w:sz w:val="28"/>
          <w:szCs w:val="28"/>
        </w:rPr>
        <w:t xml:space="preserve"> </w:t>
      </w:r>
    </w:p>
    <w:p w:rsidR="00BA2EA7" w:rsidRPr="00653C2F" w:rsidRDefault="00BA2EA7" w:rsidP="00BA2EA7">
      <w:pPr>
        <w:tabs>
          <w:tab w:val="left" w:pos="3270"/>
        </w:tabs>
        <w:spacing w:line="360" w:lineRule="auto"/>
        <w:jc w:val="both"/>
        <w:rPr>
          <w:color w:val="FF0000"/>
          <w:sz w:val="28"/>
          <w:szCs w:val="28"/>
        </w:rPr>
      </w:pPr>
      <w:r w:rsidRPr="00653C2F">
        <w:rPr>
          <w:color w:val="FF0000"/>
          <w:sz w:val="28"/>
          <w:szCs w:val="28"/>
        </w:rPr>
        <w:t>Задание.</w:t>
      </w:r>
    </w:p>
    <w:p w:rsidR="00BA2EA7" w:rsidRPr="00653C2F" w:rsidRDefault="00BA2EA7" w:rsidP="00BA2EA7">
      <w:pPr>
        <w:tabs>
          <w:tab w:val="left" w:pos="3270"/>
        </w:tabs>
        <w:spacing w:line="360" w:lineRule="auto"/>
        <w:jc w:val="both"/>
        <w:rPr>
          <w:color w:val="FF0000"/>
          <w:sz w:val="28"/>
          <w:szCs w:val="28"/>
        </w:rPr>
      </w:pPr>
      <w:r w:rsidRPr="00653C2F">
        <w:rPr>
          <w:color w:val="FF0000"/>
          <w:sz w:val="28"/>
          <w:szCs w:val="28"/>
        </w:rPr>
        <w:t>Внимательно прочитайте</w:t>
      </w:r>
      <w:r>
        <w:rPr>
          <w:color w:val="FF0000"/>
          <w:sz w:val="28"/>
          <w:szCs w:val="28"/>
        </w:rPr>
        <w:t xml:space="preserve"> те</w:t>
      </w:r>
      <w:proofErr w:type="gramStart"/>
      <w:r>
        <w:rPr>
          <w:color w:val="FF0000"/>
          <w:sz w:val="28"/>
          <w:szCs w:val="28"/>
        </w:rPr>
        <w:t>кст пр</w:t>
      </w:r>
      <w:proofErr w:type="gramEnd"/>
      <w:r>
        <w:rPr>
          <w:color w:val="FF0000"/>
          <w:sz w:val="28"/>
          <w:szCs w:val="28"/>
        </w:rPr>
        <w:t>едложенного</w:t>
      </w:r>
      <w:r w:rsidRPr="00653C2F">
        <w:rPr>
          <w:color w:val="FF0000"/>
          <w:sz w:val="28"/>
          <w:szCs w:val="28"/>
        </w:rPr>
        <w:t xml:space="preserve"> кейс</w:t>
      </w:r>
      <w:r>
        <w:rPr>
          <w:color w:val="FF0000"/>
          <w:sz w:val="28"/>
          <w:szCs w:val="28"/>
        </w:rPr>
        <w:t>а</w:t>
      </w:r>
      <w:r w:rsidRPr="00653C2F">
        <w:rPr>
          <w:color w:val="FF0000"/>
          <w:sz w:val="28"/>
          <w:szCs w:val="28"/>
        </w:rPr>
        <w:t xml:space="preserve"> и дайте ответы на следующие вопросы:</w:t>
      </w:r>
    </w:p>
    <w:p w:rsidR="00BA2EA7" w:rsidRPr="00653C2F" w:rsidRDefault="00BA2EA7" w:rsidP="00BA2EA7">
      <w:pPr>
        <w:tabs>
          <w:tab w:val="left" w:pos="3270"/>
        </w:tabs>
        <w:spacing w:line="360" w:lineRule="auto"/>
        <w:jc w:val="both"/>
        <w:rPr>
          <w:color w:val="FF0000"/>
          <w:sz w:val="28"/>
          <w:szCs w:val="28"/>
        </w:rPr>
      </w:pPr>
      <w:r w:rsidRPr="00653C2F">
        <w:rPr>
          <w:color w:val="FF0000"/>
          <w:sz w:val="28"/>
          <w:szCs w:val="28"/>
        </w:rPr>
        <w:t xml:space="preserve">1. </w:t>
      </w:r>
    </w:p>
    <w:p w:rsidR="00BA2EA7" w:rsidRPr="00653C2F" w:rsidRDefault="00BA2EA7" w:rsidP="00BA2EA7">
      <w:pPr>
        <w:tabs>
          <w:tab w:val="left" w:pos="3270"/>
        </w:tabs>
        <w:spacing w:line="360" w:lineRule="auto"/>
        <w:jc w:val="both"/>
        <w:rPr>
          <w:color w:val="FF0000"/>
          <w:sz w:val="28"/>
          <w:szCs w:val="28"/>
        </w:rPr>
      </w:pPr>
      <w:r w:rsidRPr="00653C2F">
        <w:rPr>
          <w:color w:val="FF0000"/>
          <w:sz w:val="28"/>
          <w:szCs w:val="28"/>
        </w:rPr>
        <w:t>2.</w:t>
      </w:r>
    </w:p>
    <w:p w:rsidR="00BA2EA7" w:rsidRPr="00653C2F" w:rsidRDefault="00BA2EA7" w:rsidP="00BA2EA7">
      <w:pPr>
        <w:tabs>
          <w:tab w:val="left" w:pos="3270"/>
        </w:tabs>
        <w:spacing w:line="360" w:lineRule="auto"/>
        <w:jc w:val="both"/>
        <w:rPr>
          <w:color w:val="FF0000"/>
          <w:sz w:val="28"/>
          <w:szCs w:val="28"/>
        </w:rPr>
      </w:pPr>
      <w:r w:rsidRPr="00653C2F">
        <w:rPr>
          <w:color w:val="FF0000"/>
          <w:sz w:val="28"/>
          <w:szCs w:val="28"/>
        </w:rPr>
        <w:t>3.</w:t>
      </w:r>
    </w:p>
    <w:p w:rsidR="00BA2EA7" w:rsidRPr="00653C2F" w:rsidRDefault="00BA2EA7" w:rsidP="00BA2EA7">
      <w:pPr>
        <w:spacing w:line="360" w:lineRule="auto"/>
        <w:jc w:val="both"/>
        <w:rPr>
          <w:b/>
          <w:color w:val="FF0000"/>
          <w:sz w:val="28"/>
          <w:szCs w:val="28"/>
        </w:rPr>
      </w:pPr>
      <w:r w:rsidRPr="00653C2F">
        <w:rPr>
          <w:b/>
          <w:color w:val="FF0000"/>
          <w:sz w:val="28"/>
          <w:szCs w:val="28"/>
        </w:rPr>
        <w:t xml:space="preserve">3) Практическая работа </w:t>
      </w:r>
    </w:p>
    <w:p w:rsidR="00BA2EA7" w:rsidRPr="00653C2F" w:rsidRDefault="00BA2EA7" w:rsidP="00BA2EA7">
      <w:pPr>
        <w:spacing w:line="360" w:lineRule="auto"/>
        <w:jc w:val="both"/>
        <w:rPr>
          <w:color w:val="FF0000"/>
          <w:sz w:val="28"/>
          <w:szCs w:val="28"/>
        </w:rPr>
      </w:pPr>
      <w:r w:rsidRPr="00653C2F">
        <w:rPr>
          <w:color w:val="FF0000"/>
          <w:sz w:val="28"/>
          <w:szCs w:val="28"/>
        </w:rPr>
        <w:t>1. Задание.</w:t>
      </w:r>
    </w:p>
    <w:p w:rsidR="00BA2EA7" w:rsidRPr="00653C2F" w:rsidRDefault="00BA2EA7" w:rsidP="00BA2EA7">
      <w:pPr>
        <w:spacing w:line="360" w:lineRule="auto"/>
        <w:jc w:val="both"/>
        <w:rPr>
          <w:b/>
          <w:color w:val="FF0000"/>
          <w:sz w:val="28"/>
          <w:szCs w:val="28"/>
        </w:rPr>
      </w:pPr>
      <w:r w:rsidRPr="00653C2F">
        <w:rPr>
          <w:b/>
          <w:color w:val="FF0000"/>
          <w:sz w:val="28"/>
          <w:szCs w:val="28"/>
        </w:rPr>
        <w:t xml:space="preserve">4) Самостоятельная работа </w:t>
      </w:r>
    </w:p>
    <w:p w:rsidR="00BA2EA7" w:rsidRPr="00653C2F" w:rsidRDefault="00BA2EA7" w:rsidP="00BA2EA7">
      <w:pPr>
        <w:spacing w:line="360" w:lineRule="auto"/>
        <w:jc w:val="both"/>
        <w:rPr>
          <w:color w:val="FF0000"/>
          <w:sz w:val="28"/>
          <w:szCs w:val="28"/>
        </w:rPr>
      </w:pPr>
      <w:r w:rsidRPr="00653C2F">
        <w:rPr>
          <w:color w:val="FF0000"/>
          <w:sz w:val="28"/>
          <w:szCs w:val="28"/>
        </w:rPr>
        <w:t>Задание.</w:t>
      </w:r>
    </w:p>
    <w:p w:rsidR="00BA2EA7" w:rsidRDefault="00BA2EA7" w:rsidP="00C01529">
      <w:pPr>
        <w:spacing w:line="360" w:lineRule="auto"/>
        <w:jc w:val="both"/>
        <w:rPr>
          <w:b/>
          <w:sz w:val="28"/>
          <w:szCs w:val="28"/>
        </w:rPr>
      </w:pPr>
      <w:r>
        <w:rPr>
          <w:b/>
          <w:sz w:val="28"/>
          <w:szCs w:val="28"/>
        </w:rPr>
        <w:t>3.2.2. Ти</w:t>
      </w:r>
      <w:r w:rsidR="00C01529">
        <w:rPr>
          <w:b/>
          <w:sz w:val="28"/>
          <w:szCs w:val="28"/>
        </w:rPr>
        <w:t>повые задания для оценки знаний</w:t>
      </w:r>
    </w:p>
    <w:p w:rsidR="00C01529" w:rsidRDefault="00C01529" w:rsidP="00C01529">
      <w:pPr>
        <w:spacing w:line="360" w:lineRule="auto"/>
        <w:jc w:val="both"/>
        <w:rPr>
          <w:b/>
          <w:sz w:val="28"/>
          <w:szCs w:val="28"/>
        </w:rPr>
      </w:pPr>
      <w:r>
        <w:rPr>
          <w:b/>
          <w:sz w:val="28"/>
          <w:szCs w:val="28"/>
        </w:rPr>
        <w:t>Контрольная работа№1</w:t>
      </w:r>
    </w:p>
    <w:tbl>
      <w:tblPr>
        <w:tblW w:w="6836" w:type="pct"/>
        <w:tblCellSpacing w:w="0" w:type="dxa"/>
        <w:tblCellMar>
          <w:top w:w="150" w:type="dxa"/>
          <w:left w:w="150" w:type="dxa"/>
          <w:bottom w:w="150" w:type="dxa"/>
          <w:right w:w="150" w:type="dxa"/>
        </w:tblCellMar>
        <w:tblLook w:val="04A0" w:firstRow="1" w:lastRow="0" w:firstColumn="1" w:lastColumn="0" w:noHBand="0" w:noVBand="1"/>
      </w:tblPr>
      <w:tblGrid>
        <w:gridCol w:w="8371"/>
        <w:gridCol w:w="4828"/>
      </w:tblGrid>
      <w:tr w:rsidR="00C01529" w:rsidTr="00C01529">
        <w:trPr>
          <w:tblCellSpacing w:w="0" w:type="dxa"/>
        </w:trPr>
        <w:tc>
          <w:tcPr>
            <w:tcW w:w="3171" w:type="pct"/>
            <w:vAlign w:val="center"/>
            <w:hideMark/>
          </w:tcPr>
          <w:p w:rsidR="00C01529" w:rsidRDefault="00C01529" w:rsidP="00C01529">
            <w:pPr>
              <w:spacing w:before="100" w:beforeAutospacing="1" w:after="100" w:afterAutospacing="1"/>
            </w:pPr>
            <w:r>
              <w:t>Вариант 1.</w:t>
            </w:r>
          </w:p>
          <w:p w:rsidR="00C01529" w:rsidRDefault="00C01529" w:rsidP="009D6230">
            <w:pPr>
              <w:numPr>
                <w:ilvl w:val="0"/>
                <w:numId w:val="3"/>
              </w:numPr>
            </w:pPr>
            <w:r>
              <w:t xml:space="preserve">Материальная точка движется равномерно прямолинейно из </w:t>
            </w:r>
            <w:proofErr w:type="spellStart"/>
            <w:r>
              <w:t>точкис</w:t>
            </w:r>
            <w:proofErr w:type="spellEnd"/>
            <w:r>
              <w:t xml:space="preserve"> координатой х</w:t>
            </w:r>
            <w:proofErr w:type="gramStart"/>
            <w:r>
              <w:rPr>
                <w:vertAlign w:val="subscript"/>
              </w:rPr>
              <w:t>0</w:t>
            </w:r>
            <w:proofErr w:type="gramEnd"/>
            <w:r>
              <w:rPr>
                <w:rStyle w:val="apple-converted-space"/>
              </w:rPr>
              <w:t> </w:t>
            </w:r>
            <w:r>
              <w:t>= 100 м и скоростью 15 м/с. Найдите:</w:t>
            </w:r>
            <w:r>
              <w:br/>
              <w:t>а) координату точки через 10 с после начала движения,</w:t>
            </w:r>
            <w:r>
              <w:br/>
              <w:t>б) перемещение за это время</w:t>
            </w:r>
            <w:r>
              <w:br/>
              <w:t>в) запишите закон движения материальной точки и постройте график движения.</w:t>
            </w:r>
          </w:p>
          <w:p w:rsidR="00C01529" w:rsidRDefault="00C01529" w:rsidP="009D6230">
            <w:pPr>
              <w:numPr>
                <w:ilvl w:val="0"/>
                <w:numId w:val="3"/>
              </w:numPr>
            </w:pPr>
            <w:r>
              <w:t>Велосипедист движется под уклон с ускорением 0,3 м/с</w:t>
            </w:r>
            <w:proofErr w:type="gramStart"/>
            <w:r>
              <w:rPr>
                <w:vertAlign w:val="superscript"/>
              </w:rPr>
              <w:t>2</w:t>
            </w:r>
            <w:proofErr w:type="gramEnd"/>
            <w:r>
              <w:t>. Какую скорость приобретет велосипедист через 20 с, если его начальная скорость равна 4 м/</w:t>
            </w:r>
            <w:proofErr w:type="gramStart"/>
            <w:r>
              <w:t>с</w:t>
            </w:r>
            <w:proofErr w:type="gramEnd"/>
            <w:r>
              <w:t>.</w:t>
            </w:r>
          </w:p>
          <w:p w:rsidR="00C01529" w:rsidRDefault="00C01529" w:rsidP="009D6230">
            <w:pPr>
              <w:numPr>
                <w:ilvl w:val="0"/>
                <w:numId w:val="3"/>
              </w:numPr>
            </w:pPr>
            <w:r>
              <w:t>Период вращения молотильного барабана комбайна «Нива» диаметром 600 мм равен 0,05 с. Найдите скорость точек, лежащих на ободе барабана.</w:t>
            </w:r>
          </w:p>
          <w:p w:rsidR="00C01529" w:rsidRDefault="00C01529" w:rsidP="009D6230">
            <w:pPr>
              <w:numPr>
                <w:ilvl w:val="0"/>
                <w:numId w:val="3"/>
              </w:numPr>
            </w:pPr>
            <w:r>
              <w:t>Автомобиль проехал первую половину пути со скоростью 36 км/ч, а вторую половину пути со скоростью 72 км/ч. Найдите среднюю скорость на всем пути.</w:t>
            </w:r>
          </w:p>
          <w:p w:rsidR="00C01529" w:rsidRDefault="00C01529" w:rsidP="00C01529">
            <w:pPr>
              <w:spacing w:before="100" w:beforeAutospacing="1" w:after="100" w:afterAutospacing="1"/>
            </w:pPr>
            <w:r>
              <w:t>  </w:t>
            </w:r>
          </w:p>
          <w:p w:rsidR="00C01529" w:rsidRDefault="00C01529" w:rsidP="00C01529">
            <w:pPr>
              <w:spacing w:before="100" w:beforeAutospacing="1" w:after="100" w:afterAutospacing="1"/>
            </w:pPr>
            <w:r>
              <w:lastRenderedPageBreak/>
              <w:t>Вариант 2.</w:t>
            </w:r>
          </w:p>
          <w:p w:rsidR="00C01529" w:rsidRDefault="00C01529" w:rsidP="00C01529">
            <w:pPr>
              <w:spacing w:before="100" w:beforeAutospacing="1" w:after="100" w:afterAutospacing="1"/>
            </w:pPr>
            <w:r>
              <w:t>1.</w:t>
            </w:r>
            <w:r>
              <w:rPr>
                <w:sz w:val="14"/>
                <w:szCs w:val="14"/>
              </w:rPr>
              <w:t>     </w:t>
            </w:r>
            <w:r>
              <w:rPr>
                <w:rStyle w:val="apple-converted-space"/>
                <w:sz w:val="14"/>
                <w:szCs w:val="14"/>
              </w:rPr>
              <w:t> </w:t>
            </w:r>
            <w:r>
              <w:t>Уравнение движения тела имеет вид: х = 200 + 20</w:t>
            </w:r>
            <w:r>
              <w:rPr>
                <w:rStyle w:val="apple-converted-space"/>
              </w:rPr>
              <w:t> </w:t>
            </w:r>
            <w:r>
              <w:rPr>
                <w:lang w:val="en-US"/>
              </w:rPr>
              <w:t>t</w:t>
            </w:r>
            <w:r>
              <w:t>. Определите:       </w:t>
            </w:r>
            <w:r>
              <w:rPr>
                <w:rStyle w:val="apple-converted-space"/>
              </w:rPr>
              <w:t> </w:t>
            </w:r>
            <w:r>
              <w:br/>
              <w:t>а) координату тела через 15 с после начала движения,</w:t>
            </w:r>
            <w:r>
              <w:br/>
              <w:t>б) постройте график скорости тела</w:t>
            </w:r>
            <w:proofErr w:type="gramStart"/>
            <w:r>
              <w:t xml:space="preserve"> ,</w:t>
            </w:r>
            <w:proofErr w:type="gramEnd"/>
            <w:r>
              <w:t xml:space="preserve"> в) за какое время тело совершит путь 1 км?</w:t>
            </w:r>
          </w:p>
          <w:p w:rsidR="00C01529" w:rsidRDefault="00C01529" w:rsidP="00C01529">
            <w:pPr>
              <w:ind w:right="-725"/>
            </w:pPr>
            <w:r>
              <w:t>2.</w:t>
            </w:r>
            <w:r>
              <w:rPr>
                <w:sz w:val="14"/>
                <w:szCs w:val="14"/>
              </w:rPr>
              <w:t>     </w:t>
            </w:r>
            <w:r>
              <w:rPr>
                <w:rStyle w:val="apple-converted-space"/>
                <w:sz w:val="14"/>
                <w:szCs w:val="14"/>
              </w:rPr>
              <w:t> </w:t>
            </w:r>
            <w:r>
              <w:t>По графику скорости  материальной точки (см. рис.</w:t>
            </w:r>
            <w:proofErr w:type="gramStart"/>
            <w:r>
              <w:t xml:space="preserve"> )</w:t>
            </w:r>
            <w:proofErr w:type="gramEnd"/>
            <w:r>
              <w:t xml:space="preserve"> определите:</w:t>
            </w:r>
            <w:r>
              <w:rPr>
                <w:rStyle w:val="apple-converted-space"/>
              </w:rPr>
              <w:t> </w:t>
            </w:r>
            <w:r>
              <w:br/>
              <w:t>а) начальную скорость тела и скорость через 10 с после  начала движения, </w:t>
            </w:r>
            <w:r>
              <w:rPr>
                <w:rStyle w:val="apple-converted-space"/>
              </w:rPr>
              <w:t> </w:t>
            </w:r>
            <w:r>
              <w:br/>
              <w:t>б) ускорение тела,             </w:t>
            </w:r>
            <w:r>
              <w:br/>
              <w:t>в) запишите уравнение скорости тела   </w:t>
            </w:r>
          </w:p>
          <w:p w:rsidR="00C01529" w:rsidRDefault="00C01529" w:rsidP="00C01529">
            <w:pPr>
              <w:ind w:right="-725"/>
            </w:pPr>
            <w:r>
              <w:rPr>
                <w:noProof/>
              </w:rPr>
              <w:drawing>
                <wp:inline distT="0" distB="0" distL="0" distR="0" wp14:anchorId="7837A3AA" wp14:editId="098EB6A9">
                  <wp:extent cx="1838325" cy="1781175"/>
                  <wp:effectExtent l="0" t="0" r="9525" b="9525"/>
                  <wp:docPr id="1" name="Рисунок 1" descr="http://ladlav.narod.ru/metod_f/grafik10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ladlav.narod.ru/metod_f/grafik10k.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38325" cy="1781175"/>
                          </a:xfrm>
                          <a:prstGeom prst="rect">
                            <a:avLst/>
                          </a:prstGeom>
                          <a:noFill/>
                          <a:ln>
                            <a:noFill/>
                          </a:ln>
                        </pic:spPr>
                      </pic:pic>
                    </a:graphicData>
                  </a:graphic>
                </wp:inline>
              </w:drawing>
            </w:r>
          </w:p>
          <w:p w:rsidR="00C01529" w:rsidRDefault="00C01529" w:rsidP="00C01529">
            <w:pPr>
              <w:spacing w:before="100" w:beforeAutospacing="1" w:after="100" w:afterAutospacing="1"/>
            </w:pPr>
            <w:r>
              <w:t>3.Скорость вращения крайних точек платформы карусельного</w:t>
            </w:r>
            <w:r>
              <w:rPr>
                <w:rStyle w:val="apple-converted-space"/>
              </w:rPr>
              <w:t> </w:t>
            </w:r>
            <w:r>
              <w:br/>
              <w:t>станка 3 м/</w:t>
            </w:r>
            <w:proofErr w:type="gramStart"/>
            <w:r>
              <w:t>с</w:t>
            </w:r>
            <w:proofErr w:type="gramEnd"/>
            <w:r>
              <w:t xml:space="preserve">. </w:t>
            </w:r>
            <w:proofErr w:type="gramStart"/>
            <w:r>
              <w:t>Найдите</w:t>
            </w:r>
            <w:proofErr w:type="gramEnd"/>
            <w:r>
              <w:t xml:space="preserve"> ускорение платформы карусельного станка, если его диаметр 4 м.</w:t>
            </w:r>
          </w:p>
          <w:p w:rsidR="00C01529" w:rsidRDefault="00C01529" w:rsidP="00C01529">
            <w:pPr>
              <w:spacing w:before="100" w:beforeAutospacing="1" w:after="100" w:afterAutospacing="1"/>
            </w:pPr>
            <w:r>
              <w:t>4.При аварийном торможении автомобиль, движущийся со скоростью 72 км/ч, остановился через 5 с. Найдите тормозной путь авто.</w:t>
            </w:r>
          </w:p>
          <w:p w:rsidR="00C01529" w:rsidRDefault="00C01529" w:rsidP="00C01529">
            <w:pPr>
              <w:spacing w:before="100" w:beforeAutospacing="1" w:after="100" w:afterAutospacing="1"/>
            </w:pPr>
            <w:r>
              <w:t> </w:t>
            </w:r>
          </w:p>
          <w:p w:rsidR="00C01529" w:rsidRDefault="00C01529" w:rsidP="00C01529">
            <w:pPr>
              <w:spacing w:before="100" w:beforeAutospacing="1" w:after="100" w:afterAutospacing="1"/>
            </w:pPr>
            <w:r>
              <w:t>Вариант 3.</w:t>
            </w:r>
          </w:p>
          <w:p w:rsidR="00C01529" w:rsidRDefault="00C01529" w:rsidP="00C01529">
            <w:pPr>
              <w:spacing w:before="100" w:beforeAutospacing="1" w:after="100" w:afterAutospacing="1"/>
            </w:pPr>
            <w:r>
              <w:t>1. Уравнение скорости  тела имеет вид:</w:t>
            </w:r>
            <w:r>
              <w:rPr>
                <w:rStyle w:val="apple-converted-space"/>
              </w:rPr>
              <w:t> </w:t>
            </w:r>
            <w:r>
              <w:rPr>
                <w:lang w:val="en-US"/>
              </w:rPr>
              <w:t>v</w:t>
            </w:r>
            <w:r>
              <w:rPr>
                <w:rStyle w:val="apple-converted-space"/>
              </w:rPr>
              <w:t> </w:t>
            </w:r>
            <w:r>
              <w:t>(</w:t>
            </w:r>
            <w:r>
              <w:rPr>
                <w:lang w:val="en-US"/>
              </w:rPr>
              <w:t>t</w:t>
            </w:r>
            <w:r>
              <w:t>) = 10 + 2</w:t>
            </w:r>
            <w:r>
              <w:rPr>
                <w:rStyle w:val="apple-converted-space"/>
              </w:rPr>
              <w:t> </w:t>
            </w:r>
            <w:r>
              <w:rPr>
                <w:lang w:val="en-US"/>
              </w:rPr>
              <w:t>t</w:t>
            </w:r>
            <w:proofErr w:type="gramStart"/>
            <w:r>
              <w:br/>
              <w:t>Н</w:t>
            </w:r>
            <w:proofErr w:type="gramEnd"/>
            <w:r>
              <w:t>айдите:  а) начальную скорость тела и скорость тела через 10 с после начала движения</w:t>
            </w:r>
            <w:r>
              <w:br/>
              <w:t>б) постройте график скорости  этого тела</w:t>
            </w:r>
          </w:p>
          <w:p w:rsidR="00C01529" w:rsidRDefault="00C01529" w:rsidP="00C01529">
            <w:pPr>
              <w:spacing w:before="100" w:beforeAutospacing="1" w:after="100" w:afterAutospacing="1"/>
            </w:pPr>
            <w:r>
              <w:t>2. . Материальная точка движется по окружности радиуса 50 см. Найдите:</w:t>
            </w:r>
            <w:r>
              <w:br/>
              <w:t>а) линейную скорость, если частота вращения 0,2 с</w:t>
            </w:r>
            <w:r>
              <w:rPr>
                <w:vertAlign w:val="superscript"/>
              </w:rPr>
              <w:t>-1</w:t>
            </w:r>
            <w:r>
              <w:br/>
              <w:t xml:space="preserve">б) найдите путь и перемещение тела за 2 </w:t>
            </w:r>
            <w:proofErr w:type="gramStart"/>
            <w:r>
              <w:t>с</w:t>
            </w:r>
            <w:proofErr w:type="gramEnd"/>
          </w:p>
          <w:p w:rsidR="00C01529" w:rsidRDefault="00C01529" w:rsidP="00C01529">
            <w:pPr>
              <w:spacing w:before="100" w:beforeAutospacing="1" w:after="100" w:afterAutospacing="1"/>
            </w:pPr>
            <w:r>
              <w:t>3.  Тело брошено вертикально вниз с высоты 20 м.  Сколько времени оно будет падать и какой будет скорость в момент удара о землю?</w:t>
            </w:r>
            <w:r>
              <w:rPr>
                <w:rStyle w:val="apple-converted-space"/>
              </w:rPr>
              <w:t> </w:t>
            </w:r>
            <w:r>
              <w:br/>
              <w:t>(</w:t>
            </w:r>
            <w:r>
              <w:rPr>
                <w:lang w:val="en-US"/>
              </w:rPr>
              <w:t>g</w:t>
            </w:r>
            <w:r>
              <w:rPr>
                <w:rStyle w:val="apple-converted-space"/>
              </w:rPr>
              <w:t> </w:t>
            </w:r>
            <w:r>
              <w:t>принять равным 10 м/с</w:t>
            </w:r>
            <w:proofErr w:type="gramStart"/>
            <w:r>
              <w:rPr>
                <w:vertAlign w:val="superscript"/>
              </w:rPr>
              <w:t>2</w:t>
            </w:r>
            <w:proofErr w:type="gramEnd"/>
            <w:r>
              <w:t>)</w:t>
            </w:r>
          </w:p>
          <w:p w:rsidR="00C01529" w:rsidRDefault="00C01529" w:rsidP="00C01529">
            <w:pPr>
              <w:spacing w:before="100" w:beforeAutospacing="1" w:after="100" w:afterAutospacing="1"/>
            </w:pPr>
            <w:r>
              <w:t>4. За какое время автомобиль, двигаясь из состояния покоя с ускорением 0,5 м/с</w:t>
            </w:r>
            <w:proofErr w:type="gramStart"/>
            <w:r>
              <w:rPr>
                <w:vertAlign w:val="superscript"/>
              </w:rPr>
              <w:t>2</w:t>
            </w:r>
            <w:proofErr w:type="gramEnd"/>
            <w:r>
              <w:t>, пройдет путь 50 м?</w:t>
            </w:r>
          </w:p>
        </w:tc>
        <w:tc>
          <w:tcPr>
            <w:tcW w:w="1829" w:type="pct"/>
            <w:vAlign w:val="center"/>
            <w:hideMark/>
          </w:tcPr>
          <w:p w:rsidR="00C01529" w:rsidRDefault="00C01529">
            <w:r>
              <w:lastRenderedPageBreak/>
              <w:t> </w:t>
            </w:r>
          </w:p>
        </w:tc>
      </w:tr>
      <w:tr w:rsidR="00C01529" w:rsidTr="00C01529">
        <w:trPr>
          <w:tblCellSpacing w:w="0" w:type="dxa"/>
        </w:trPr>
        <w:tc>
          <w:tcPr>
            <w:tcW w:w="3171" w:type="pct"/>
            <w:vAlign w:val="center"/>
            <w:hideMark/>
          </w:tcPr>
          <w:p w:rsidR="00C01529" w:rsidRDefault="00C01529" w:rsidP="00C01529">
            <w:r>
              <w:lastRenderedPageBreak/>
              <w:t> </w:t>
            </w:r>
          </w:p>
        </w:tc>
        <w:tc>
          <w:tcPr>
            <w:tcW w:w="0" w:type="auto"/>
            <w:vAlign w:val="center"/>
            <w:hideMark/>
          </w:tcPr>
          <w:p w:rsidR="00C01529" w:rsidRDefault="00C01529">
            <w:r>
              <w:t> </w:t>
            </w:r>
          </w:p>
        </w:tc>
      </w:tr>
    </w:tbl>
    <w:p w:rsidR="00C01529" w:rsidRDefault="00C01529" w:rsidP="00C01529">
      <w:pPr>
        <w:spacing w:line="360" w:lineRule="auto"/>
        <w:jc w:val="both"/>
        <w:rPr>
          <w:b/>
          <w:sz w:val="28"/>
          <w:szCs w:val="28"/>
        </w:rPr>
      </w:pPr>
      <w:r>
        <w:rPr>
          <w:b/>
          <w:sz w:val="28"/>
          <w:szCs w:val="28"/>
        </w:rPr>
        <w:t>Контрольная работа№2</w:t>
      </w:r>
    </w:p>
    <w:p w:rsidR="00C01529" w:rsidRDefault="00C01529" w:rsidP="00C01529">
      <w:pPr>
        <w:spacing w:line="360" w:lineRule="auto"/>
        <w:jc w:val="both"/>
        <w:rPr>
          <w:b/>
          <w:sz w:val="28"/>
          <w:szCs w:val="28"/>
        </w:rPr>
      </w:pPr>
    </w:p>
    <w:p w:rsidR="0088367B" w:rsidRDefault="0088367B" w:rsidP="0088367B">
      <w:pPr>
        <w:jc w:val="center"/>
      </w:pPr>
      <w:r>
        <w:t>Контрольная работа</w:t>
      </w:r>
    </w:p>
    <w:p w:rsidR="0088367B" w:rsidRDefault="0088367B" w:rsidP="0088367B">
      <w:pPr>
        <w:jc w:val="center"/>
      </w:pPr>
      <w:r>
        <w:t>Динамика</w:t>
      </w:r>
    </w:p>
    <w:p w:rsidR="0088367B" w:rsidRDefault="0088367B" w:rsidP="0088367B">
      <w:pPr>
        <w:jc w:val="center"/>
      </w:pPr>
      <w:r>
        <w:t>Вариант</w:t>
      </w:r>
      <w:proofErr w:type="gramStart"/>
      <w:r>
        <w:t>1</w:t>
      </w:r>
      <w:proofErr w:type="gramEnd"/>
    </w:p>
    <w:p w:rsidR="0088367B" w:rsidRDefault="0088367B" w:rsidP="009D6230">
      <w:pPr>
        <w:numPr>
          <w:ilvl w:val="0"/>
          <w:numId w:val="4"/>
        </w:numPr>
      </w:pPr>
      <w:r>
        <w:t>К бруску массой 200г, лежащему на гладком столе, прикреплена пружина жёсткостью 100Н/м. Придерживая брусок, пружину растянули на 2см. С каким ускорением начнёт двигаться брусок, если его отпустить?</w:t>
      </w:r>
    </w:p>
    <w:p w:rsidR="0088367B" w:rsidRDefault="0088367B" w:rsidP="009D6230">
      <w:pPr>
        <w:numPr>
          <w:ilvl w:val="0"/>
          <w:numId w:val="4"/>
        </w:numPr>
      </w:pPr>
      <w:r>
        <w:t>Два корабля массой 50 000т каждый стоят на рейде на расстоянии 1км один от другого. Какова сила притяжения между ними?</w:t>
      </w:r>
    </w:p>
    <w:p w:rsidR="0088367B" w:rsidRDefault="0088367B" w:rsidP="009D6230">
      <w:pPr>
        <w:numPr>
          <w:ilvl w:val="0"/>
          <w:numId w:val="4"/>
        </w:numPr>
      </w:pPr>
      <w:r>
        <w:t>Бетонную плиту весом 120кН равномерно тащат по горизонтальной поверхности. Прилагая силу 54кН. Определить коэффициент трения.</w:t>
      </w:r>
    </w:p>
    <w:p w:rsidR="0088367B" w:rsidRDefault="0088367B" w:rsidP="009D6230">
      <w:pPr>
        <w:numPr>
          <w:ilvl w:val="0"/>
          <w:numId w:val="4"/>
        </w:numPr>
      </w:pPr>
      <w:r>
        <w:t>Изобразить все силы, действующие на тело, которое ускоренно втаскивают по наклонной плоскости.</w:t>
      </w:r>
    </w:p>
    <w:p w:rsidR="0088367B" w:rsidRDefault="0088367B" w:rsidP="009D6230">
      <w:pPr>
        <w:numPr>
          <w:ilvl w:val="0"/>
          <w:numId w:val="4"/>
        </w:numPr>
      </w:pPr>
      <w:r>
        <w:t>Клеть массой 200кг опускается в шахту. Движение равноускоренное. За 12с она проходит 72м. Определить силу натяжения каната, удерживающего клеть.</w:t>
      </w:r>
    </w:p>
    <w:p w:rsidR="0088367B" w:rsidRDefault="0088367B" w:rsidP="0088367B"/>
    <w:p w:rsidR="0088367B" w:rsidRDefault="0088367B" w:rsidP="0088367B">
      <w:pPr>
        <w:jc w:val="center"/>
      </w:pPr>
      <w:r>
        <w:t>Вариант</w:t>
      </w:r>
      <w:proofErr w:type="gramStart"/>
      <w:r>
        <w:t>2</w:t>
      </w:r>
      <w:proofErr w:type="gramEnd"/>
    </w:p>
    <w:p w:rsidR="0088367B" w:rsidRDefault="0088367B" w:rsidP="009D6230">
      <w:pPr>
        <w:numPr>
          <w:ilvl w:val="0"/>
          <w:numId w:val="5"/>
        </w:numPr>
      </w:pPr>
      <w:r>
        <w:t>Определить силу тяготения между Землёй и Солнцем, если их массы равны 6</w:t>
      </w:r>
      <w:r>
        <w:sym w:font="Symbol" w:char="F0D7"/>
      </w:r>
      <w:r>
        <w:t>10</w:t>
      </w:r>
      <w:r>
        <w:rPr>
          <w:vertAlign w:val="superscript"/>
        </w:rPr>
        <w:t xml:space="preserve">24 </w:t>
      </w:r>
      <w:r>
        <w:t>и 2</w:t>
      </w:r>
      <w:r>
        <w:sym w:font="Symbol" w:char="F0D7"/>
      </w:r>
      <w:r>
        <w:t>10</w:t>
      </w:r>
      <w:r>
        <w:rPr>
          <w:vertAlign w:val="superscript"/>
        </w:rPr>
        <w:t>30</w:t>
      </w:r>
      <w:r>
        <w:t xml:space="preserve"> кг соответственно и расстояние между ними 1,5</w:t>
      </w:r>
      <w:r>
        <w:sym w:font="Symbol" w:char="F0D7"/>
      </w:r>
      <w:r>
        <w:t>10</w:t>
      </w:r>
      <w:r>
        <w:rPr>
          <w:vertAlign w:val="superscript"/>
        </w:rPr>
        <w:t>11</w:t>
      </w:r>
      <w:r>
        <w:t>м.</w:t>
      </w:r>
    </w:p>
    <w:p w:rsidR="0088367B" w:rsidRDefault="0088367B" w:rsidP="009D6230">
      <w:pPr>
        <w:numPr>
          <w:ilvl w:val="0"/>
          <w:numId w:val="5"/>
        </w:numPr>
      </w:pPr>
      <w:r>
        <w:t xml:space="preserve">Велосипедист движется со </w:t>
      </w:r>
      <w:proofErr w:type="gramStart"/>
      <w:r>
        <w:t>скоростью</w:t>
      </w:r>
      <w:proofErr w:type="gramEnd"/>
      <w:r>
        <w:t xml:space="preserve"> 8м/с. </w:t>
      </w:r>
      <w:proofErr w:type="gramStart"/>
      <w:r>
        <w:t>Какой</w:t>
      </w:r>
      <w:proofErr w:type="gramEnd"/>
      <w:r>
        <w:t xml:space="preserve"> путь проедет он после того, как перестанет вращать педали? Коэффициент трения 0,05.</w:t>
      </w:r>
    </w:p>
    <w:p w:rsidR="0088367B" w:rsidRDefault="0088367B" w:rsidP="009D6230">
      <w:pPr>
        <w:numPr>
          <w:ilvl w:val="0"/>
          <w:numId w:val="5"/>
        </w:numPr>
      </w:pPr>
      <w:r>
        <w:t>Определить жёсткость пружины, если она под действием подвешенного груза массой 200г растянулась на 1см.</w:t>
      </w:r>
    </w:p>
    <w:p w:rsidR="0088367B" w:rsidRDefault="0088367B" w:rsidP="009D6230">
      <w:pPr>
        <w:numPr>
          <w:ilvl w:val="0"/>
          <w:numId w:val="5"/>
        </w:numPr>
      </w:pPr>
      <w:r>
        <w:t>Длина наклонной плоскости 250см, высота 25см. Найти ускорение катящегося по ней шара.</w:t>
      </w:r>
    </w:p>
    <w:p w:rsidR="0088367B" w:rsidRDefault="0088367B" w:rsidP="009D6230">
      <w:pPr>
        <w:numPr>
          <w:ilvl w:val="0"/>
          <w:numId w:val="5"/>
        </w:numPr>
      </w:pPr>
      <w:r>
        <w:t>К концам нити, перекинутой через неподвижный блок, подвешены два груза: слева массой 50г и справа массой 100г. Через какой промежуток времени правый груз опустится на 5см?</w:t>
      </w:r>
    </w:p>
    <w:p w:rsidR="0088367B" w:rsidRDefault="0088367B" w:rsidP="0088367B"/>
    <w:p w:rsidR="0088367B" w:rsidRDefault="0088367B" w:rsidP="0088367B">
      <w:pPr>
        <w:jc w:val="center"/>
      </w:pPr>
      <w:r>
        <w:t>Вариант 3</w:t>
      </w:r>
    </w:p>
    <w:p w:rsidR="0088367B" w:rsidRDefault="0088367B" w:rsidP="009D6230">
      <w:pPr>
        <w:numPr>
          <w:ilvl w:val="0"/>
          <w:numId w:val="6"/>
        </w:numPr>
      </w:pPr>
      <w:r>
        <w:t>На тонкой проволоке подвешен груз 10кг. При этом длина проволоки увеличилась на 0,5мм. Чему равна жёсткость проволоки?</w:t>
      </w:r>
    </w:p>
    <w:p w:rsidR="0088367B" w:rsidRDefault="0088367B" w:rsidP="009D6230">
      <w:pPr>
        <w:numPr>
          <w:ilvl w:val="0"/>
          <w:numId w:val="6"/>
        </w:numPr>
      </w:pPr>
      <w:r>
        <w:t>Какова масса тела, если сила тяжести, действующая на него равна 49Н? Тело находится вблизи поверхности Земли.</w:t>
      </w:r>
    </w:p>
    <w:p w:rsidR="0088367B" w:rsidRDefault="0088367B" w:rsidP="009D6230">
      <w:pPr>
        <w:numPr>
          <w:ilvl w:val="0"/>
          <w:numId w:val="6"/>
        </w:numPr>
      </w:pPr>
      <w:r>
        <w:t>Вычислить силу, с которой надо толкать деревянный брус по деревянному полу (</w:t>
      </w:r>
      <w:r>
        <w:sym w:font="Symbol" w:char="F06D"/>
      </w:r>
      <w:r>
        <w:t>= 0,25) с постоянной скоростью. Масса бруса 20кг. Пол горизонтальный.</w:t>
      </w:r>
    </w:p>
    <w:p w:rsidR="0088367B" w:rsidRDefault="0088367B" w:rsidP="009D6230">
      <w:pPr>
        <w:numPr>
          <w:ilvl w:val="0"/>
          <w:numId w:val="6"/>
        </w:numPr>
      </w:pPr>
      <w:r>
        <w:t>Санки съезжают с горки длиной 10м за 2с. Найти угол наклона горки. Трение не учитывать.</w:t>
      </w:r>
    </w:p>
    <w:p w:rsidR="0088367B" w:rsidRDefault="0088367B" w:rsidP="009D6230">
      <w:pPr>
        <w:numPr>
          <w:ilvl w:val="0"/>
          <w:numId w:val="6"/>
        </w:numPr>
      </w:pPr>
      <w:r>
        <w:t>Трактор массой 10т проходит по мосту со скоростью 10м/</w:t>
      </w:r>
      <w:proofErr w:type="gramStart"/>
      <w:r>
        <w:t>с</w:t>
      </w:r>
      <w:proofErr w:type="gramEnd"/>
      <w:r>
        <w:t xml:space="preserve">. </w:t>
      </w:r>
      <w:proofErr w:type="gramStart"/>
      <w:r>
        <w:t>Какова</w:t>
      </w:r>
      <w:proofErr w:type="gramEnd"/>
      <w:r>
        <w:t xml:space="preserve"> сила давления трактора на середину моста, если мост выпуклый с радиусом кривизны 200м?</w:t>
      </w:r>
    </w:p>
    <w:p w:rsidR="0088367B" w:rsidRDefault="0088367B" w:rsidP="0088367B"/>
    <w:p w:rsidR="0088367B" w:rsidRDefault="0088367B" w:rsidP="0088367B">
      <w:pPr>
        <w:jc w:val="center"/>
      </w:pPr>
      <w:r>
        <w:t>Вариант</w:t>
      </w:r>
      <w:proofErr w:type="gramStart"/>
      <w:r>
        <w:t>4</w:t>
      </w:r>
      <w:proofErr w:type="gramEnd"/>
    </w:p>
    <w:p w:rsidR="0088367B" w:rsidRDefault="0088367B" w:rsidP="009D6230">
      <w:pPr>
        <w:numPr>
          <w:ilvl w:val="0"/>
          <w:numId w:val="7"/>
        </w:numPr>
      </w:pPr>
      <w:r>
        <w:t>С какой скоростью двигался автомобиль по дороге, если после того как был выключен двигатель, он проехал 250м. Коэффициент трения равен 0,02.</w:t>
      </w:r>
    </w:p>
    <w:p w:rsidR="0088367B" w:rsidRDefault="0088367B" w:rsidP="009D6230">
      <w:pPr>
        <w:numPr>
          <w:ilvl w:val="0"/>
          <w:numId w:val="7"/>
        </w:numPr>
      </w:pPr>
      <w:r>
        <w:t>С какой силой Луна притягивается Землёй? Масса Луны 7</w:t>
      </w:r>
      <w:r>
        <w:sym w:font="Symbol" w:char="F0D7"/>
      </w:r>
      <w:r>
        <w:t>10</w:t>
      </w:r>
      <w:r>
        <w:rPr>
          <w:vertAlign w:val="superscript"/>
        </w:rPr>
        <w:t>22</w:t>
      </w:r>
      <w:r>
        <w:t xml:space="preserve"> кг, масса Земли 6</w:t>
      </w:r>
      <w:r>
        <w:sym w:font="Symbol" w:char="F0D7"/>
      </w:r>
      <w:r>
        <w:t>10</w:t>
      </w:r>
      <w:r>
        <w:rPr>
          <w:vertAlign w:val="superscript"/>
        </w:rPr>
        <w:t xml:space="preserve">24 </w:t>
      </w:r>
      <w:r>
        <w:t>кг расстояние между ними 3,84</w:t>
      </w:r>
      <w:r>
        <w:sym w:font="Symbol" w:char="F0D7"/>
      </w:r>
      <w:r>
        <w:t>10</w:t>
      </w:r>
      <w:r>
        <w:rPr>
          <w:vertAlign w:val="superscript"/>
        </w:rPr>
        <w:t>9</w:t>
      </w:r>
      <w:r>
        <w:t>км.</w:t>
      </w:r>
    </w:p>
    <w:p w:rsidR="0088367B" w:rsidRDefault="0088367B" w:rsidP="009D6230">
      <w:pPr>
        <w:numPr>
          <w:ilvl w:val="0"/>
          <w:numId w:val="7"/>
        </w:numPr>
      </w:pPr>
      <w:proofErr w:type="gramStart"/>
      <w:r>
        <w:t>На сколько</w:t>
      </w:r>
      <w:proofErr w:type="gramEnd"/>
      <w:r>
        <w:t xml:space="preserve"> удлинилась пружина жёсткостью 2кН/м, когда к ней подвесили груз массой 2кг?</w:t>
      </w:r>
    </w:p>
    <w:p w:rsidR="0088367B" w:rsidRDefault="0088367B" w:rsidP="009D6230">
      <w:pPr>
        <w:numPr>
          <w:ilvl w:val="0"/>
          <w:numId w:val="7"/>
        </w:numPr>
      </w:pPr>
      <w:r>
        <w:t>Чему равен вес неподвижного тела массой 5кг и в тот момент, когда оно движется вертикально вверх с ускорением 0,5м/с</w:t>
      </w:r>
      <w:r>
        <w:rPr>
          <w:vertAlign w:val="superscript"/>
        </w:rPr>
        <w:t>2</w:t>
      </w:r>
      <w:proofErr w:type="gramStart"/>
      <w:r>
        <w:t xml:space="preserve"> ?</w:t>
      </w:r>
      <w:proofErr w:type="gramEnd"/>
    </w:p>
    <w:p w:rsidR="0088367B" w:rsidRDefault="0088367B" w:rsidP="009D6230">
      <w:pPr>
        <w:numPr>
          <w:ilvl w:val="0"/>
          <w:numId w:val="7"/>
        </w:numPr>
      </w:pPr>
      <w:r>
        <w:lastRenderedPageBreak/>
        <w:t>рабочий толкает вагонетку с силой, направленной вниз под углом 30</w:t>
      </w:r>
      <w:r>
        <w:sym w:font="Symbol" w:char="F0B0"/>
      </w:r>
      <w:r>
        <w:t xml:space="preserve"> к горизонту. Какую наименьшую силу он должен приложить, чтобы сдвинуть её с места, если масса вагонетки 300кг, а коэффициент трения 0,01?</w:t>
      </w:r>
    </w:p>
    <w:p w:rsidR="0088367B" w:rsidRDefault="0088367B" w:rsidP="0088367B">
      <w:pPr>
        <w:ind w:left="360"/>
        <w:jc w:val="center"/>
      </w:pPr>
      <w:r>
        <w:t>Вариант5</w:t>
      </w:r>
    </w:p>
    <w:p w:rsidR="0088367B" w:rsidRDefault="0088367B" w:rsidP="009D6230">
      <w:pPr>
        <w:numPr>
          <w:ilvl w:val="0"/>
          <w:numId w:val="8"/>
        </w:numPr>
      </w:pPr>
      <w:r>
        <w:t xml:space="preserve">Под действием силы в 15Н пружина удлинилась на 4см. </w:t>
      </w:r>
      <w:proofErr w:type="gramStart"/>
      <w:r>
        <w:t>На сколько</w:t>
      </w:r>
      <w:proofErr w:type="gramEnd"/>
      <w:r>
        <w:t xml:space="preserve"> удлинится эта же пружина под действием  силы в 20Н? Какова жёсткость пружины?</w:t>
      </w:r>
    </w:p>
    <w:p w:rsidR="0088367B" w:rsidRDefault="0088367B" w:rsidP="009D6230">
      <w:pPr>
        <w:numPr>
          <w:ilvl w:val="0"/>
          <w:numId w:val="8"/>
        </w:numPr>
      </w:pPr>
      <w:r>
        <w:t>Определить ускорение свободного падения на высоте 100км над поверхностью Земли. Радиус Земли 6400км.</w:t>
      </w:r>
    </w:p>
    <w:p w:rsidR="0088367B" w:rsidRDefault="0088367B" w:rsidP="009D6230">
      <w:pPr>
        <w:numPr>
          <w:ilvl w:val="0"/>
          <w:numId w:val="8"/>
        </w:numPr>
      </w:pPr>
      <w:r>
        <w:t xml:space="preserve">Коэффициент трения полозьев </w:t>
      </w:r>
      <w:proofErr w:type="gramStart"/>
      <w:r>
        <w:t>саней</w:t>
      </w:r>
      <w:proofErr w:type="gramEnd"/>
      <w:r>
        <w:t xml:space="preserve"> о снег равен 0,12. </w:t>
      </w:r>
      <w:proofErr w:type="gramStart"/>
      <w:r>
        <w:t>какую</w:t>
      </w:r>
      <w:proofErr w:type="gramEnd"/>
      <w:r>
        <w:t xml:space="preserve"> силу должен приложить мальчик, чтобы равномерно тянуть сани, если их масса 48кг?</w:t>
      </w:r>
    </w:p>
    <w:p w:rsidR="0088367B" w:rsidRDefault="0088367B" w:rsidP="009D6230">
      <w:pPr>
        <w:numPr>
          <w:ilvl w:val="0"/>
          <w:numId w:val="8"/>
        </w:numPr>
      </w:pPr>
      <w:r>
        <w:t>Груз массой 50кг поднят при помощи каната вертикально вверх на высоту 10м в течение 2с. Считая движение груза равноускоренным, определите силу натяжения каната во время подъёма.</w:t>
      </w:r>
    </w:p>
    <w:p w:rsidR="0088367B" w:rsidRDefault="0088367B" w:rsidP="009D6230">
      <w:pPr>
        <w:numPr>
          <w:ilvl w:val="0"/>
          <w:numId w:val="8"/>
        </w:numPr>
      </w:pPr>
      <w:r>
        <w:t>Санки скатываются с горы высотой 12м и длиной 80м. Масса санок вместе с грузом 72кг. Определите скорость санок в конце горы, если сила сопротивления их движению равна 80Н.</w:t>
      </w:r>
    </w:p>
    <w:p w:rsidR="0088367B" w:rsidRDefault="0088367B" w:rsidP="0088367B"/>
    <w:p w:rsidR="0088367B" w:rsidRDefault="0088367B" w:rsidP="0088367B">
      <w:pPr>
        <w:jc w:val="center"/>
      </w:pPr>
      <w:r>
        <w:t>Вариант 6</w:t>
      </w:r>
    </w:p>
    <w:p w:rsidR="0088367B" w:rsidRDefault="0088367B" w:rsidP="009D6230">
      <w:pPr>
        <w:numPr>
          <w:ilvl w:val="0"/>
          <w:numId w:val="9"/>
        </w:numPr>
      </w:pPr>
      <w:r>
        <w:t>Сила тяжести, действующая на тело равна 39,2Н. Какова масса тела?</w:t>
      </w:r>
    </w:p>
    <w:p w:rsidR="0088367B" w:rsidRDefault="0088367B" w:rsidP="009D6230">
      <w:pPr>
        <w:numPr>
          <w:ilvl w:val="0"/>
          <w:numId w:val="9"/>
        </w:numPr>
      </w:pPr>
      <w:r>
        <w:t>Какова максимальная сила, возникающая при ударе дух вагонов, если буферные пружины сжимались на 4см? Жесткость пружины 8000Н/м.</w:t>
      </w:r>
    </w:p>
    <w:p w:rsidR="0088367B" w:rsidRDefault="0088367B" w:rsidP="009D6230">
      <w:pPr>
        <w:numPr>
          <w:ilvl w:val="0"/>
          <w:numId w:val="9"/>
        </w:numPr>
      </w:pPr>
      <w:r>
        <w:t>Чему равно ускорение силы тяжести на Марсе, если его масса составляет 0,11массы земли, а радиус – 0,53 радиуса Земли?</w:t>
      </w:r>
    </w:p>
    <w:p w:rsidR="0088367B" w:rsidRDefault="0088367B" w:rsidP="009D6230">
      <w:pPr>
        <w:numPr>
          <w:ilvl w:val="0"/>
          <w:numId w:val="9"/>
        </w:numPr>
      </w:pPr>
      <w:r>
        <w:t>С какой скоростью должен двигаться мотоциклист по выпуклому мосту радиусом 10м, чтобы сила давления мотоциклиста на сиденье на середине моста оказалась равной половине веса в покое?</w:t>
      </w:r>
    </w:p>
    <w:p w:rsidR="0088367B" w:rsidRDefault="0088367B" w:rsidP="009D6230">
      <w:pPr>
        <w:numPr>
          <w:ilvl w:val="0"/>
          <w:numId w:val="9"/>
        </w:numPr>
      </w:pPr>
      <w:r>
        <w:t>Автодрезина везёт с ускорением 0,5м/с</w:t>
      </w:r>
      <w:proofErr w:type="gramStart"/>
      <w:r>
        <w:rPr>
          <w:vertAlign w:val="superscript"/>
        </w:rPr>
        <w:t>2</w:t>
      </w:r>
      <w:proofErr w:type="gramEnd"/>
      <w:r>
        <w:t xml:space="preserve"> две сцепленные платформы, массы которых 10 и 15т. Коэффициент трения колёс платформы о рельсы 0,1. определить силу тяги  автодрезины и натяжение сцепки между платформами.</w:t>
      </w:r>
    </w:p>
    <w:p w:rsidR="0088367B" w:rsidRDefault="0088367B" w:rsidP="0088367B"/>
    <w:p w:rsidR="0088367B" w:rsidRDefault="0088367B" w:rsidP="0088367B">
      <w:pPr>
        <w:jc w:val="center"/>
      </w:pPr>
      <w:r>
        <w:t>Вариант 7</w:t>
      </w:r>
    </w:p>
    <w:p w:rsidR="0088367B" w:rsidRDefault="0088367B" w:rsidP="009D6230">
      <w:pPr>
        <w:numPr>
          <w:ilvl w:val="0"/>
          <w:numId w:val="10"/>
        </w:numPr>
      </w:pPr>
      <w:r>
        <w:t>Определить с каким ускорением падают тела на поверхности Луны, если масса Луны 7,3</w:t>
      </w:r>
      <w:r>
        <w:sym w:font="Symbol" w:char="F0D7"/>
      </w:r>
      <w:r>
        <w:t>10</w:t>
      </w:r>
      <w:r>
        <w:rPr>
          <w:vertAlign w:val="superscript"/>
        </w:rPr>
        <w:t xml:space="preserve">22 </w:t>
      </w:r>
      <w:r>
        <w:t>кг, а радиус её 1,7</w:t>
      </w:r>
      <w:r>
        <w:sym w:font="Symbol" w:char="F0D7"/>
      </w:r>
      <w:r>
        <w:t>10</w:t>
      </w:r>
      <w:r>
        <w:rPr>
          <w:vertAlign w:val="superscript"/>
        </w:rPr>
        <w:t xml:space="preserve">6 </w:t>
      </w:r>
      <w:r>
        <w:t>м.</w:t>
      </w:r>
    </w:p>
    <w:p w:rsidR="0088367B" w:rsidRDefault="0088367B" w:rsidP="009D6230">
      <w:pPr>
        <w:numPr>
          <w:ilvl w:val="0"/>
          <w:numId w:val="10"/>
        </w:numPr>
      </w:pPr>
      <w:r>
        <w:t>Льдина,  брошенная по горизонтальной ледяной дорожке с начальной скоростью 10м/с, остановилась, пройдя расстояние 50м. Определимте коэффициент трения льда о  лёд.</w:t>
      </w:r>
    </w:p>
    <w:p w:rsidR="0088367B" w:rsidRDefault="0088367B" w:rsidP="009D6230">
      <w:pPr>
        <w:numPr>
          <w:ilvl w:val="0"/>
          <w:numId w:val="10"/>
        </w:numPr>
      </w:pPr>
      <w:r>
        <w:t>Найти жёсткость пружины, которая под действием силы 2Н удлинилась на 4см</w:t>
      </w:r>
    </w:p>
    <w:p w:rsidR="0088367B" w:rsidRDefault="0088367B" w:rsidP="009D6230">
      <w:pPr>
        <w:numPr>
          <w:ilvl w:val="0"/>
          <w:numId w:val="10"/>
        </w:numPr>
      </w:pPr>
      <w:r>
        <w:t>При каком ускорении разорвётся трос, прочность которого на разрыв равна 15кН, при подъёме груза массой 500кг?</w:t>
      </w:r>
    </w:p>
    <w:p w:rsidR="0088367B" w:rsidRDefault="0088367B" w:rsidP="009D6230">
      <w:pPr>
        <w:numPr>
          <w:ilvl w:val="0"/>
          <w:numId w:val="10"/>
        </w:numPr>
      </w:pPr>
      <w:r>
        <w:t>На шнуре, перекинутом через неподвижный блок, помещены грузы массами 0,3  и 0,2 кг. С каким ускорением движется система? Какова сила натяжения шнура во время движения?</w:t>
      </w:r>
    </w:p>
    <w:p w:rsidR="0088367B" w:rsidRDefault="0088367B" w:rsidP="0088367B"/>
    <w:p w:rsidR="0088367B" w:rsidRDefault="0088367B" w:rsidP="0088367B">
      <w:pPr>
        <w:jc w:val="center"/>
      </w:pPr>
      <w:r>
        <w:t>Вариант 8</w:t>
      </w:r>
    </w:p>
    <w:p w:rsidR="0088367B" w:rsidRDefault="0088367B" w:rsidP="009D6230">
      <w:pPr>
        <w:numPr>
          <w:ilvl w:val="0"/>
          <w:numId w:val="11"/>
        </w:numPr>
      </w:pPr>
      <w:r>
        <w:t>С какой силой притягивается Луной гиря массой 1кг, находящаяся на поверхности Луны? Масса Луны 7,3</w:t>
      </w:r>
      <w:r>
        <w:sym w:font="Symbol" w:char="F0D7"/>
      </w:r>
      <w:r>
        <w:t>10</w:t>
      </w:r>
      <w:r>
        <w:rPr>
          <w:vertAlign w:val="superscript"/>
        </w:rPr>
        <w:t xml:space="preserve">22 </w:t>
      </w:r>
      <w:r>
        <w:t>кг, а её радиус 1,7</w:t>
      </w:r>
      <w:r>
        <w:sym w:font="Symbol" w:char="F0D7"/>
      </w:r>
      <w:r>
        <w:t>10</w:t>
      </w:r>
      <w:r>
        <w:rPr>
          <w:vertAlign w:val="superscript"/>
        </w:rPr>
        <w:t xml:space="preserve">6 </w:t>
      </w:r>
      <w:r>
        <w:t>м.</w:t>
      </w:r>
    </w:p>
    <w:p w:rsidR="0088367B" w:rsidRDefault="0088367B" w:rsidP="009D6230">
      <w:pPr>
        <w:numPr>
          <w:ilvl w:val="0"/>
          <w:numId w:val="11"/>
        </w:numPr>
      </w:pPr>
      <w:r>
        <w:t>на деревянную дощечку поставили гирю массой 2кг. При равномерном движении дощечки с гирей по столу  динамометр показывает силу 9Н. Определите коэффициент трения дощечки при движении по столу.</w:t>
      </w:r>
    </w:p>
    <w:p w:rsidR="0088367B" w:rsidRDefault="0088367B" w:rsidP="009D6230">
      <w:pPr>
        <w:numPr>
          <w:ilvl w:val="0"/>
          <w:numId w:val="11"/>
        </w:numPr>
      </w:pPr>
      <w:r>
        <w:t>Определите коэффициент упругости пружины, если под действием силы 2 600Н она сжимается на 30мм.</w:t>
      </w:r>
    </w:p>
    <w:p w:rsidR="0088367B" w:rsidRDefault="0088367B" w:rsidP="009D6230">
      <w:pPr>
        <w:numPr>
          <w:ilvl w:val="0"/>
          <w:numId w:val="11"/>
        </w:numPr>
      </w:pPr>
      <w:r>
        <w:t xml:space="preserve">Канат выдерживает нагрузку 2000Н. С </w:t>
      </w:r>
      <w:proofErr w:type="gramStart"/>
      <w:r>
        <w:t>каким</w:t>
      </w:r>
      <w:proofErr w:type="gramEnd"/>
      <w:r>
        <w:t xml:space="preserve"> наибольшим ускорение можно поднимать груз массой 120кг, чтобы канат не разорвался?</w:t>
      </w:r>
    </w:p>
    <w:p w:rsidR="0088367B" w:rsidRDefault="0088367B" w:rsidP="009D6230">
      <w:pPr>
        <w:numPr>
          <w:ilvl w:val="0"/>
          <w:numId w:val="11"/>
        </w:numPr>
      </w:pPr>
      <w:r>
        <w:lastRenderedPageBreak/>
        <w:t>Вагон спускается с сортировочной горки без начальной скорости. Высота сортировочной горки 40м, длина 400м. Коэффициент сопротивления движению вагона 0,05. определите скорость вагона в конце горки.</w:t>
      </w:r>
    </w:p>
    <w:p w:rsidR="0088367B" w:rsidRDefault="0088367B" w:rsidP="0088367B"/>
    <w:p w:rsidR="0088367B" w:rsidRDefault="0088367B" w:rsidP="0088367B">
      <w:pPr>
        <w:jc w:val="center"/>
      </w:pPr>
      <w:r>
        <w:t>Вариант 9</w:t>
      </w:r>
    </w:p>
    <w:p w:rsidR="0088367B" w:rsidRDefault="0088367B" w:rsidP="0088367B">
      <w:pPr>
        <w:jc w:val="center"/>
      </w:pPr>
    </w:p>
    <w:p w:rsidR="0088367B" w:rsidRDefault="0088367B" w:rsidP="009D6230">
      <w:pPr>
        <w:numPr>
          <w:ilvl w:val="0"/>
          <w:numId w:val="12"/>
        </w:numPr>
      </w:pPr>
      <w:r>
        <w:t>Определить массу железной болванки, если она притягивается к Земле силой 700Н.</w:t>
      </w:r>
    </w:p>
    <w:p w:rsidR="0088367B" w:rsidRDefault="0088367B" w:rsidP="009D6230">
      <w:pPr>
        <w:numPr>
          <w:ilvl w:val="0"/>
          <w:numId w:val="12"/>
        </w:numPr>
      </w:pPr>
      <w:r>
        <w:t>Дверная пружина удлинилась на 0,12м под действием силы 0,04кН. На сколько сантиметров увеличится длина пружины, если её растягивать силой 10Н? Чему равен коэффициент жёсткости?</w:t>
      </w:r>
    </w:p>
    <w:p w:rsidR="0088367B" w:rsidRDefault="0088367B" w:rsidP="009D6230">
      <w:pPr>
        <w:numPr>
          <w:ilvl w:val="0"/>
          <w:numId w:val="12"/>
        </w:numPr>
      </w:pPr>
      <w:r>
        <w:t>На какую высоту от поверхности Земли поднялся космический корабль, если приборы отметили уменьшение ускорения свободного падения до 4,9м/с</w:t>
      </w:r>
      <w:r>
        <w:rPr>
          <w:vertAlign w:val="superscript"/>
        </w:rPr>
        <w:t>2</w:t>
      </w:r>
      <w:proofErr w:type="gramStart"/>
      <w:r>
        <w:rPr>
          <w:vertAlign w:val="superscript"/>
        </w:rPr>
        <w:t xml:space="preserve"> </w:t>
      </w:r>
      <w:r>
        <w:t>?</w:t>
      </w:r>
      <w:proofErr w:type="gramEnd"/>
    </w:p>
    <w:p w:rsidR="0088367B" w:rsidRDefault="0088367B" w:rsidP="009D6230">
      <w:pPr>
        <w:numPr>
          <w:ilvl w:val="0"/>
          <w:numId w:val="12"/>
        </w:numPr>
      </w:pPr>
      <w:r>
        <w:t>Автомобиль массой 1000кг движется со скоростью 50м/</w:t>
      </w:r>
      <w:proofErr w:type="gramStart"/>
      <w:r>
        <w:t>с</w:t>
      </w:r>
      <w:proofErr w:type="gramEnd"/>
      <w:r>
        <w:t xml:space="preserve"> </w:t>
      </w:r>
      <w:proofErr w:type="gramStart"/>
      <w:r>
        <w:t>по</w:t>
      </w:r>
      <w:proofErr w:type="gramEnd"/>
      <w:r>
        <w:t xml:space="preserve"> дуге окружности радиусом 100м. Определить силу, сообщающую автомобилю центростремительное ускорение.</w:t>
      </w:r>
    </w:p>
    <w:p w:rsidR="0088367B" w:rsidRDefault="0088367B" w:rsidP="009D6230">
      <w:pPr>
        <w:numPr>
          <w:ilvl w:val="0"/>
          <w:numId w:val="12"/>
        </w:numPr>
      </w:pPr>
      <w:r>
        <w:t>Брусок массой 5кг покоится на наклонной плоскости с углом уклона 30</w:t>
      </w:r>
      <w:r>
        <w:sym w:font="Symbol" w:char="F0B0"/>
      </w:r>
      <w:r>
        <w:t>. Определить модуль силы трения бруска о плоскость.</w:t>
      </w:r>
    </w:p>
    <w:p w:rsidR="0088367B" w:rsidRDefault="0088367B" w:rsidP="0088367B"/>
    <w:p w:rsidR="0088367B" w:rsidRDefault="0088367B" w:rsidP="0088367B">
      <w:pPr>
        <w:jc w:val="center"/>
      </w:pPr>
      <w:r>
        <w:t>Вариант 10</w:t>
      </w:r>
    </w:p>
    <w:p w:rsidR="0088367B" w:rsidRDefault="0088367B" w:rsidP="009D6230">
      <w:pPr>
        <w:numPr>
          <w:ilvl w:val="0"/>
          <w:numId w:val="13"/>
        </w:numPr>
      </w:pPr>
      <w:r>
        <w:t>Вычислить вес тела массой 76кг, которое равномерно движется по горизонтальной поверхности.</w:t>
      </w:r>
    </w:p>
    <w:p w:rsidR="0088367B" w:rsidRDefault="0088367B" w:rsidP="009D6230">
      <w:pPr>
        <w:numPr>
          <w:ilvl w:val="0"/>
          <w:numId w:val="13"/>
        </w:numPr>
      </w:pPr>
      <w:r>
        <w:t>Какую силу надо приложить к пружине, чтобы её удлинение стало равным 21мм, если под действием силы 1,4кН её удлинение равно 35мм?</w:t>
      </w:r>
    </w:p>
    <w:p w:rsidR="0088367B" w:rsidRDefault="0088367B" w:rsidP="009D6230">
      <w:pPr>
        <w:numPr>
          <w:ilvl w:val="0"/>
          <w:numId w:val="13"/>
        </w:numPr>
      </w:pPr>
      <w:r>
        <w:t>Чему равен коэффициент трения колёс машины об асфальт, если она начинает тормозить и останавливается через 15секунд. До торможения её скорость была 5м/</w:t>
      </w:r>
      <w:proofErr w:type="gramStart"/>
      <w:r>
        <w:t>с</w:t>
      </w:r>
      <w:proofErr w:type="gramEnd"/>
      <w:r>
        <w:t xml:space="preserve">, а </w:t>
      </w:r>
      <w:proofErr w:type="gramStart"/>
      <w:r>
        <w:t>масса</w:t>
      </w:r>
      <w:proofErr w:type="gramEnd"/>
      <w:r>
        <w:t xml:space="preserve"> равна 1,5т.</w:t>
      </w:r>
    </w:p>
    <w:p w:rsidR="0088367B" w:rsidRDefault="0088367B" w:rsidP="009D6230">
      <w:pPr>
        <w:numPr>
          <w:ilvl w:val="0"/>
          <w:numId w:val="13"/>
        </w:numPr>
      </w:pPr>
      <w:r>
        <w:t>С какой силой тело давит в верхней точке выпуклого моста, если его масса 80кг, скорость движения 200м/с, а радиус кривизны моста 400м?</w:t>
      </w:r>
    </w:p>
    <w:p w:rsidR="0088367B" w:rsidRDefault="0088367B" w:rsidP="009D6230">
      <w:pPr>
        <w:numPr>
          <w:ilvl w:val="0"/>
          <w:numId w:val="13"/>
        </w:numPr>
      </w:pPr>
      <w:r>
        <w:t>Тело соскальзывает с вершины наклонной плоскости высотой 8м и углом наклона 45</w:t>
      </w:r>
      <w:r>
        <w:sym w:font="Symbol" w:char="F0B0"/>
      </w:r>
      <w:r>
        <w:t xml:space="preserve"> за 2с</w:t>
      </w:r>
      <w:proofErr w:type="gramStart"/>
      <w:r>
        <w:t xml:space="preserve"> .</w:t>
      </w:r>
      <w:proofErr w:type="gramEnd"/>
      <w:r>
        <w:t xml:space="preserve"> определить коэффициент трения скольжения. Начальная скорость равна нулю.</w:t>
      </w:r>
    </w:p>
    <w:p w:rsidR="0088367B" w:rsidRDefault="0088367B" w:rsidP="0088367B"/>
    <w:p w:rsidR="0088367B" w:rsidRDefault="0088367B" w:rsidP="0088367B">
      <w:pPr>
        <w:jc w:val="center"/>
      </w:pPr>
      <w:r>
        <w:t>Вариант 11</w:t>
      </w:r>
    </w:p>
    <w:p w:rsidR="0088367B" w:rsidRDefault="0088367B" w:rsidP="009D6230">
      <w:pPr>
        <w:numPr>
          <w:ilvl w:val="0"/>
          <w:numId w:val="14"/>
        </w:numPr>
      </w:pPr>
      <w:r>
        <w:t>Найти вес неподвижного тела массой 66кг.</w:t>
      </w:r>
    </w:p>
    <w:p w:rsidR="0088367B" w:rsidRDefault="0088367B" w:rsidP="009D6230">
      <w:pPr>
        <w:numPr>
          <w:ilvl w:val="0"/>
          <w:numId w:val="14"/>
        </w:numPr>
      </w:pPr>
      <w:r>
        <w:t>под действием силы, равной 1,4кН пружина растянулась на 35мм. Какую надо приложить силу, чтобы она удлинилась на 21мм?</w:t>
      </w:r>
    </w:p>
    <w:p w:rsidR="0088367B" w:rsidRDefault="0088367B" w:rsidP="009D6230">
      <w:pPr>
        <w:numPr>
          <w:ilvl w:val="0"/>
          <w:numId w:val="14"/>
        </w:numPr>
      </w:pPr>
      <w:r>
        <w:t>Чему равнялся коэффициент трения, если автомобиль, движущийся со скоростью 5м/</w:t>
      </w:r>
      <w:proofErr w:type="gramStart"/>
      <w:r>
        <w:t>с</w:t>
      </w:r>
      <w:proofErr w:type="gramEnd"/>
      <w:r>
        <w:t xml:space="preserve"> остановился через 15с?</w:t>
      </w:r>
    </w:p>
    <w:p w:rsidR="0088367B" w:rsidRDefault="0088367B" w:rsidP="009D6230">
      <w:pPr>
        <w:numPr>
          <w:ilvl w:val="0"/>
          <w:numId w:val="14"/>
        </w:numPr>
      </w:pPr>
      <w:r>
        <w:t>Человек потянул санки массой 8кг с силой 100Н за верёвку</w:t>
      </w:r>
      <w:proofErr w:type="gramStart"/>
      <w:r>
        <w:t xml:space="preserve"> ,</w:t>
      </w:r>
      <w:proofErr w:type="gramEnd"/>
      <w:r>
        <w:t xml:space="preserve"> направленной под углом 30</w:t>
      </w:r>
      <w:r>
        <w:sym w:font="Symbol" w:char="F0B0"/>
      </w:r>
      <w:r>
        <w:t xml:space="preserve"> к горизонту. Коэффициент трения санок об </w:t>
      </w:r>
      <w:proofErr w:type="gramStart"/>
      <w:r>
        <w:t>лёд</w:t>
      </w:r>
      <w:proofErr w:type="gramEnd"/>
      <w:r>
        <w:t xml:space="preserve"> 0,1. с </w:t>
      </w:r>
      <w:proofErr w:type="gramStart"/>
      <w:r>
        <w:t>каким</w:t>
      </w:r>
      <w:proofErr w:type="gramEnd"/>
      <w:r>
        <w:t xml:space="preserve"> ускорением начнут двигаться санки?</w:t>
      </w:r>
    </w:p>
    <w:p w:rsidR="0088367B" w:rsidRDefault="0088367B" w:rsidP="009D6230">
      <w:pPr>
        <w:numPr>
          <w:ilvl w:val="0"/>
          <w:numId w:val="14"/>
        </w:numPr>
      </w:pPr>
      <w:r>
        <w:t>Лыжник массой 50кг движется со скоростью 10м/</w:t>
      </w:r>
      <w:proofErr w:type="gramStart"/>
      <w:r>
        <w:t>с</w:t>
      </w:r>
      <w:proofErr w:type="gramEnd"/>
      <w:r>
        <w:t xml:space="preserve"> </w:t>
      </w:r>
      <w:proofErr w:type="gramStart"/>
      <w:r>
        <w:t>по</w:t>
      </w:r>
      <w:proofErr w:type="gramEnd"/>
      <w:r>
        <w:t xml:space="preserve"> вогнутому, а потом по выпуклому участку дороги с радиусом кривизны 20м. Определить вес лыжника в средней точке каждого участка.</w:t>
      </w:r>
    </w:p>
    <w:p w:rsidR="0088367B" w:rsidRDefault="0088367B" w:rsidP="0088367B"/>
    <w:p w:rsidR="0088367B" w:rsidRDefault="0088367B" w:rsidP="0088367B">
      <w:pPr>
        <w:jc w:val="center"/>
      </w:pPr>
      <w:r>
        <w:t>Вариант 12</w:t>
      </w:r>
    </w:p>
    <w:p w:rsidR="0088367B" w:rsidRDefault="0088367B" w:rsidP="009D6230">
      <w:pPr>
        <w:numPr>
          <w:ilvl w:val="0"/>
          <w:numId w:val="15"/>
        </w:numPr>
      </w:pPr>
      <w:r>
        <w:t>Какова масса корзины яблок, если на неё действует сила тяжести 600Н?</w:t>
      </w:r>
    </w:p>
    <w:p w:rsidR="0088367B" w:rsidRDefault="0088367B" w:rsidP="009D6230">
      <w:pPr>
        <w:numPr>
          <w:ilvl w:val="0"/>
          <w:numId w:val="15"/>
        </w:numPr>
      </w:pPr>
      <w:r>
        <w:t xml:space="preserve">Какую надо приложить силу, чтобы растянуть пружину с жёсткостью 40кН/м на 0,5см? </w:t>
      </w:r>
    </w:p>
    <w:p w:rsidR="0088367B" w:rsidRDefault="0088367B" w:rsidP="009D6230">
      <w:pPr>
        <w:numPr>
          <w:ilvl w:val="0"/>
          <w:numId w:val="15"/>
        </w:numPr>
      </w:pPr>
      <w:r>
        <w:t>Определить силу натяжения каната при подъёме груза массой 200кг с ускорением 2,5м/с</w:t>
      </w:r>
      <w:proofErr w:type="gramStart"/>
      <w:r>
        <w:rPr>
          <w:vertAlign w:val="superscript"/>
        </w:rPr>
        <w:t>2</w:t>
      </w:r>
      <w:proofErr w:type="gramEnd"/>
      <w:r>
        <w:t>.</w:t>
      </w:r>
    </w:p>
    <w:p w:rsidR="0088367B" w:rsidRDefault="0088367B" w:rsidP="009D6230">
      <w:pPr>
        <w:numPr>
          <w:ilvl w:val="0"/>
          <w:numId w:val="15"/>
        </w:numPr>
      </w:pPr>
      <w:r>
        <w:lastRenderedPageBreak/>
        <w:t xml:space="preserve">Тело массой 200кг начало двигаться </w:t>
      </w:r>
      <w:proofErr w:type="spellStart"/>
      <w:r>
        <w:t>равноускоренно</w:t>
      </w:r>
      <w:proofErr w:type="spellEnd"/>
      <w:r>
        <w:t xml:space="preserve"> под действием горизонтально направленной силы 250Н по горизонтальной поверхности и в конце пути, равном 50м приобрело скорость 10м/с. Вычислить коэффициент трения скольжения.</w:t>
      </w:r>
    </w:p>
    <w:p w:rsidR="0088367B" w:rsidRDefault="0088367B" w:rsidP="009D6230">
      <w:pPr>
        <w:numPr>
          <w:ilvl w:val="0"/>
          <w:numId w:val="15"/>
        </w:numPr>
      </w:pPr>
      <w:r>
        <w:t>Мост прогибается под тяжестью поезда массой 1200т, образуя дугу радиусом 400м. Скорость движения поезда 18км/ч. Определите силу давления поезда на середину моста.</w:t>
      </w:r>
    </w:p>
    <w:p w:rsidR="0088367B" w:rsidRDefault="0088367B" w:rsidP="0088367B"/>
    <w:p w:rsidR="0088367B" w:rsidRDefault="0088367B" w:rsidP="0088367B">
      <w:pPr>
        <w:jc w:val="center"/>
      </w:pPr>
      <w:r>
        <w:t>Вариант 13</w:t>
      </w:r>
    </w:p>
    <w:p w:rsidR="0088367B" w:rsidRDefault="0088367B" w:rsidP="009D6230">
      <w:pPr>
        <w:numPr>
          <w:ilvl w:val="0"/>
          <w:numId w:val="16"/>
        </w:numPr>
      </w:pPr>
      <w:r>
        <w:t>К концу резинки длиной 30см привязан груз массой 8г. Определить жёсткость резинки, если она удлинилась на 10см.</w:t>
      </w:r>
    </w:p>
    <w:p w:rsidR="0088367B" w:rsidRDefault="0088367B" w:rsidP="009D6230">
      <w:pPr>
        <w:numPr>
          <w:ilvl w:val="0"/>
          <w:numId w:val="16"/>
        </w:numPr>
      </w:pPr>
      <w:r>
        <w:t>Как велика будет сила взаимного притяжения двух спутников Земли массой 3,87т каждый, если они сблизились на расстояние 100м?</w:t>
      </w:r>
    </w:p>
    <w:p w:rsidR="0088367B" w:rsidRDefault="0088367B" w:rsidP="009D6230">
      <w:pPr>
        <w:numPr>
          <w:ilvl w:val="0"/>
          <w:numId w:val="16"/>
        </w:numPr>
      </w:pPr>
      <w:r>
        <w:t>Какую наименьшую силу надо приложить, чтобы двигать санки с грузом массой 500кг по льду? Коэффициент трения скольжения равен 0,035.</w:t>
      </w:r>
    </w:p>
    <w:p w:rsidR="0088367B" w:rsidRDefault="0088367B" w:rsidP="009D6230">
      <w:pPr>
        <w:numPr>
          <w:ilvl w:val="0"/>
          <w:numId w:val="16"/>
        </w:numPr>
      </w:pPr>
      <w:r>
        <w:t>С какой скоростью проходит положение равновесия тело массой 15кг, подвешенное на лёгком тросике длиной 20м, если в момент прохождения положения равновесия сила натяжения равна 450Н?</w:t>
      </w:r>
    </w:p>
    <w:p w:rsidR="0088367B" w:rsidRDefault="0088367B" w:rsidP="009D6230">
      <w:pPr>
        <w:numPr>
          <w:ilvl w:val="0"/>
          <w:numId w:val="16"/>
        </w:numPr>
      </w:pPr>
      <w:r>
        <w:t>Клеть массой 150кг опускается в шахту. Движение равноускоренное. За 12с она проходит путь 72м. Определить силу натяжения каната, удерживающего клеть.</w:t>
      </w:r>
    </w:p>
    <w:p w:rsidR="0088367B" w:rsidRDefault="0088367B" w:rsidP="0088367B"/>
    <w:p w:rsidR="0088367B" w:rsidRDefault="0088367B" w:rsidP="0088367B">
      <w:pPr>
        <w:jc w:val="center"/>
      </w:pPr>
      <w:r>
        <w:t>Вариант 14.</w:t>
      </w:r>
    </w:p>
    <w:p w:rsidR="0088367B" w:rsidRDefault="0088367B" w:rsidP="009D6230">
      <w:pPr>
        <w:numPr>
          <w:ilvl w:val="0"/>
          <w:numId w:val="17"/>
        </w:numPr>
      </w:pPr>
      <w:r>
        <w:t>Автомобиль массой 5т, движущийся со скоростью 36км/ч, поле выключения двигателя остановился за 20с. Определить силу трения и коэффициент трения.</w:t>
      </w:r>
    </w:p>
    <w:p w:rsidR="0088367B" w:rsidRDefault="0088367B" w:rsidP="009D6230">
      <w:pPr>
        <w:numPr>
          <w:ilvl w:val="0"/>
          <w:numId w:val="17"/>
        </w:numPr>
      </w:pPr>
      <w:r>
        <w:t>С какой силой будут притягиваться два шара массой по 1т каждый, если расстояние между их центрами 2м?</w:t>
      </w:r>
    </w:p>
    <w:p w:rsidR="0088367B" w:rsidRDefault="0088367B" w:rsidP="009D6230">
      <w:pPr>
        <w:numPr>
          <w:ilvl w:val="0"/>
          <w:numId w:val="17"/>
        </w:numPr>
      </w:pPr>
      <w:r>
        <w:t>Пружину, жёсткость которой 4кН/м, растянули на 3см. Какая потребовалась для этого сила?</w:t>
      </w:r>
    </w:p>
    <w:p w:rsidR="0088367B" w:rsidRDefault="0088367B" w:rsidP="009D6230">
      <w:pPr>
        <w:numPr>
          <w:ilvl w:val="0"/>
          <w:numId w:val="17"/>
        </w:numPr>
      </w:pPr>
      <w:r>
        <w:t>Мальчик массой 50кг качается на качелях с длиной троса 4м. С какой силой он давит на сиденье при прохождении среднего положения со скоростью 6м/</w:t>
      </w:r>
      <w:proofErr w:type="gramStart"/>
      <w:r>
        <w:t>с</w:t>
      </w:r>
      <w:proofErr w:type="gramEnd"/>
      <w:r>
        <w:t>?</w:t>
      </w:r>
    </w:p>
    <w:p w:rsidR="0088367B" w:rsidRDefault="0088367B" w:rsidP="009D6230">
      <w:pPr>
        <w:numPr>
          <w:ilvl w:val="0"/>
          <w:numId w:val="17"/>
        </w:numPr>
      </w:pPr>
      <w:r>
        <w:t>На наклонной плоскости длиной 5м и высотой 3м находится груз массой 50кг. Какую силу, направленную вдоль плоскости, надо приложить чтобы втаскивать груз с ускорением 1м/с</w:t>
      </w:r>
      <w:r>
        <w:rPr>
          <w:vertAlign w:val="superscript"/>
        </w:rPr>
        <w:t>2</w:t>
      </w:r>
      <w:proofErr w:type="gramStart"/>
      <w:r>
        <w:t xml:space="preserve"> ?</w:t>
      </w:r>
      <w:proofErr w:type="gramEnd"/>
      <w:r>
        <w:t xml:space="preserve"> коэффициент трения 0,2.</w:t>
      </w:r>
    </w:p>
    <w:p w:rsidR="0088367B" w:rsidRDefault="0088367B" w:rsidP="0088367B"/>
    <w:p w:rsidR="0088367B" w:rsidRDefault="0088367B" w:rsidP="0088367B">
      <w:pPr>
        <w:jc w:val="center"/>
      </w:pPr>
      <w:r>
        <w:t>Вариант 15</w:t>
      </w:r>
    </w:p>
    <w:p w:rsidR="0088367B" w:rsidRDefault="0088367B" w:rsidP="009D6230">
      <w:pPr>
        <w:numPr>
          <w:ilvl w:val="0"/>
          <w:numId w:val="18"/>
        </w:numPr>
      </w:pPr>
      <w:r>
        <w:t>Коэффициент трения полозьев саней о снег равен 0,12. Какую силу должен приложить мальчик, чтобы равномерно тянуть санки массой 2кг?</w:t>
      </w:r>
    </w:p>
    <w:p w:rsidR="0088367B" w:rsidRDefault="0088367B" w:rsidP="009D6230">
      <w:pPr>
        <w:numPr>
          <w:ilvl w:val="0"/>
          <w:numId w:val="18"/>
        </w:numPr>
      </w:pPr>
      <w:r>
        <w:t>Какую силу нужно приложить к пружине жёсткостью 50Н/м, чтобы она растянулась на 5см?</w:t>
      </w:r>
    </w:p>
    <w:p w:rsidR="0088367B" w:rsidRDefault="0088367B" w:rsidP="009D6230">
      <w:pPr>
        <w:numPr>
          <w:ilvl w:val="0"/>
          <w:numId w:val="18"/>
        </w:numPr>
      </w:pPr>
      <w:r>
        <w:t>На некоторой планете сила тяжести, действующая на тело массой 4кг, равна 8Н. Найти по этим данным ускорение свободного падения на планете.</w:t>
      </w:r>
    </w:p>
    <w:p w:rsidR="0088367B" w:rsidRDefault="0088367B" w:rsidP="009D6230">
      <w:pPr>
        <w:numPr>
          <w:ilvl w:val="0"/>
          <w:numId w:val="18"/>
        </w:numPr>
      </w:pPr>
      <w:r>
        <w:t>Космическая ракета при старте с поверхности Земли движется вертикально с ускорением 20м/с</w:t>
      </w:r>
      <w:proofErr w:type="gramStart"/>
      <w:r>
        <w:rPr>
          <w:vertAlign w:val="superscript"/>
        </w:rPr>
        <w:t>2</w:t>
      </w:r>
      <w:proofErr w:type="gramEnd"/>
      <w:r>
        <w:t>. найти вес лётчика – космонавта в кабине, если его масса 80кгю</w:t>
      </w:r>
    </w:p>
    <w:p w:rsidR="0088367B" w:rsidRDefault="0088367B" w:rsidP="009D6230">
      <w:pPr>
        <w:numPr>
          <w:ilvl w:val="0"/>
          <w:numId w:val="18"/>
        </w:numPr>
      </w:pPr>
      <w:r>
        <w:t>На наклонной плоскости длиной 13м и высотой 5м лежит груз массой 26кг. Коэффициент трения равен 0,5. какую силу надо приложить к грузу вдоль плоскости, чтобы втащить груз?</w:t>
      </w:r>
    </w:p>
    <w:p w:rsidR="0088367B" w:rsidRDefault="0088367B" w:rsidP="0088367B">
      <w:pPr>
        <w:jc w:val="center"/>
      </w:pPr>
      <w:r>
        <w:t>Вариант 16</w:t>
      </w:r>
    </w:p>
    <w:p w:rsidR="0088367B" w:rsidRDefault="0088367B" w:rsidP="009D6230">
      <w:pPr>
        <w:numPr>
          <w:ilvl w:val="0"/>
          <w:numId w:val="19"/>
        </w:numPr>
      </w:pPr>
      <w:r>
        <w:t xml:space="preserve">К бруску массой 200г, лежащему на гладком столе прикреплена пружина жёсткостью 100Н/м. Придерживая брусок, пружину растянули на 2см. С </w:t>
      </w:r>
      <w:proofErr w:type="gramStart"/>
      <w:r>
        <w:t>каким</w:t>
      </w:r>
      <w:proofErr w:type="gramEnd"/>
      <w:r>
        <w:t xml:space="preserve"> ускорение начнёт двигаться брусок?</w:t>
      </w:r>
    </w:p>
    <w:p w:rsidR="0088367B" w:rsidRDefault="0088367B" w:rsidP="009D6230">
      <w:pPr>
        <w:numPr>
          <w:ilvl w:val="0"/>
          <w:numId w:val="19"/>
        </w:numPr>
      </w:pPr>
      <w:r>
        <w:t>Вес тела равен 20Н, а сила трения 10Н. Найти коэффициент трения.</w:t>
      </w:r>
    </w:p>
    <w:p w:rsidR="0088367B" w:rsidRDefault="0088367B" w:rsidP="009D6230">
      <w:pPr>
        <w:numPr>
          <w:ilvl w:val="0"/>
          <w:numId w:val="19"/>
        </w:numPr>
      </w:pPr>
      <w:r>
        <w:t>Чему равен вес человека, если его масса 60кг?</w:t>
      </w:r>
    </w:p>
    <w:p w:rsidR="0088367B" w:rsidRDefault="0088367B" w:rsidP="009D6230">
      <w:pPr>
        <w:numPr>
          <w:ilvl w:val="0"/>
          <w:numId w:val="19"/>
        </w:numPr>
      </w:pPr>
      <w:r>
        <w:lastRenderedPageBreak/>
        <w:t>С каким ускорением будут двигаться по горизонтальной поверхности сани массой 20кг при коэффициенте трения 0,2, если их толкают с силой 60Н, направленной под углом к горизонту 30</w:t>
      </w:r>
      <w:r>
        <w:sym w:font="Symbol" w:char="F0B0"/>
      </w:r>
      <w:r>
        <w:t>?</w:t>
      </w:r>
    </w:p>
    <w:p w:rsidR="0088367B" w:rsidRDefault="0088367B" w:rsidP="009D6230">
      <w:pPr>
        <w:numPr>
          <w:ilvl w:val="0"/>
          <w:numId w:val="19"/>
        </w:numPr>
      </w:pPr>
      <w:r>
        <w:t>Брусок массой 1кг скользит по горизонтальной поверхности с ускорением 0,5м/с</w:t>
      </w:r>
      <w:proofErr w:type="gramStart"/>
      <w:r>
        <w:rPr>
          <w:vertAlign w:val="superscript"/>
        </w:rPr>
        <w:t>2</w:t>
      </w:r>
      <w:proofErr w:type="gramEnd"/>
      <w:r>
        <w:t xml:space="preserve"> под действием горизонтальной нити, перекинутой через неподвижный блок, и к концу которой подвешен груз. </w:t>
      </w:r>
      <w:proofErr w:type="gramStart"/>
      <w:r>
        <w:t>Коэффициент трения бруска о поверхность равна 0,2. найдите силу натяжения и массу груза.</w:t>
      </w:r>
      <w:proofErr w:type="gramEnd"/>
    </w:p>
    <w:p w:rsidR="0088367B" w:rsidRDefault="0088367B" w:rsidP="0088367B"/>
    <w:p w:rsidR="0088367B" w:rsidRDefault="0088367B" w:rsidP="0088367B">
      <w:pPr>
        <w:jc w:val="center"/>
      </w:pPr>
      <w:r>
        <w:t>Вариант 17</w:t>
      </w:r>
    </w:p>
    <w:p w:rsidR="0088367B" w:rsidRDefault="0088367B" w:rsidP="009D6230">
      <w:pPr>
        <w:numPr>
          <w:ilvl w:val="0"/>
          <w:numId w:val="20"/>
        </w:numPr>
      </w:pPr>
      <w:r>
        <w:t>Тележка массой 2кг с помощью резинового шнура прикреплена к краю стола. Тележку потянули и отпустили. Чему равна сила, с которой шнур действует на тележку, когда растяжение шнура равно 10см, а жёсткость резинового шнура равна 100Н/м?</w:t>
      </w:r>
    </w:p>
    <w:p w:rsidR="0088367B" w:rsidRDefault="0088367B" w:rsidP="009D6230">
      <w:pPr>
        <w:numPr>
          <w:ilvl w:val="0"/>
          <w:numId w:val="20"/>
        </w:numPr>
      </w:pPr>
      <w:r>
        <w:t>Чему равна сила трения, действующая на деревянный брусок массой 100г, движущийся по деревянной доске. Коэффициент трения равен 0,25</w:t>
      </w:r>
    </w:p>
    <w:p w:rsidR="0088367B" w:rsidRDefault="0088367B" w:rsidP="009D6230">
      <w:pPr>
        <w:numPr>
          <w:ilvl w:val="0"/>
          <w:numId w:val="20"/>
        </w:numPr>
      </w:pPr>
      <w:r>
        <w:t>На какой высоте  над Землёй ускорение свободного падения уменьшается в два раза?</w:t>
      </w:r>
    </w:p>
    <w:p w:rsidR="0088367B" w:rsidRDefault="0088367B" w:rsidP="009D6230">
      <w:pPr>
        <w:numPr>
          <w:ilvl w:val="0"/>
          <w:numId w:val="20"/>
        </w:numPr>
      </w:pPr>
      <w:r>
        <w:t>На дне шахтной клети лежит груз массой 100кг. Каков будет вес груза, если клеть поднимается вверх с ускорением 0,3м/с</w:t>
      </w:r>
      <w:r>
        <w:rPr>
          <w:vertAlign w:val="superscript"/>
        </w:rPr>
        <w:t>2</w:t>
      </w:r>
      <w:proofErr w:type="gramStart"/>
      <w:r>
        <w:t xml:space="preserve"> ?</w:t>
      </w:r>
      <w:proofErr w:type="gramEnd"/>
    </w:p>
    <w:p w:rsidR="0088367B" w:rsidRDefault="0088367B" w:rsidP="009D6230">
      <w:pPr>
        <w:numPr>
          <w:ilvl w:val="0"/>
          <w:numId w:val="20"/>
        </w:numPr>
      </w:pPr>
      <w:r>
        <w:t>Какую силу надо приложить для подъёма вагонетки массой 600кг по эстакаде с углом наклона 20</w:t>
      </w:r>
      <w:r>
        <w:sym w:font="Symbol" w:char="F0B0"/>
      </w:r>
      <w:r>
        <w:t>, если коэффициент сопротивления движению равен 0,05.?</w:t>
      </w:r>
    </w:p>
    <w:p w:rsidR="0088367B" w:rsidRDefault="0088367B" w:rsidP="0088367B"/>
    <w:p w:rsidR="0088367B" w:rsidRDefault="0088367B" w:rsidP="0088367B">
      <w:pPr>
        <w:jc w:val="center"/>
      </w:pPr>
      <w:r>
        <w:t>Вариант 18</w:t>
      </w:r>
    </w:p>
    <w:p w:rsidR="0088367B" w:rsidRDefault="0088367B" w:rsidP="009D6230">
      <w:pPr>
        <w:numPr>
          <w:ilvl w:val="0"/>
          <w:numId w:val="21"/>
        </w:numPr>
      </w:pPr>
      <w:r>
        <w:t xml:space="preserve">Лыжник массой 50кг, скатившись с </w:t>
      </w:r>
      <w:proofErr w:type="gramStart"/>
      <w:r>
        <w:t>горы</w:t>
      </w:r>
      <w:proofErr w:type="gramEnd"/>
      <w:r>
        <w:t xml:space="preserve"> проехал по горизонтальной дороге до остановки путь 20м за 10с. Определить силу трения и коэффициент трения.</w:t>
      </w:r>
    </w:p>
    <w:p w:rsidR="0088367B" w:rsidRDefault="0088367B" w:rsidP="009D6230">
      <w:pPr>
        <w:numPr>
          <w:ilvl w:val="0"/>
          <w:numId w:val="21"/>
        </w:numPr>
      </w:pPr>
      <w:r>
        <w:t>Чему равен вес бидона с молоком массой 30кг?</w:t>
      </w:r>
    </w:p>
    <w:p w:rsidR="0088367B" w:rsidRDefault="0088367B" w:rsidP="009D6230">
      <w:pPr>
        <w:numPr>
          <w:ilvl w:val="0"/>
          <w:numId w:val="21"/>
        </w:numPr>
      </w:pPr>
      <w:r>
        <w:t xml:space="preserve">На пружину действует сила в 15Н. Удлинение пружины при этом составило 3см. </w:t>
      </w:r>
      <w:proofErr w:type="gramStart"/>
      <w:r>
        <w:t>На сколько</w:t>
      </w:r>
      <w:proofErr w:type="gramEnd"/>
      <w:r>
        <w:t xml:space="preserve"> удлинится пружина под действием силы в 25Н?</w:t>
      </w:r>
    </w:p>
    <w:p w:rsidR="0088367B" w:rsidRDefault="0088367B" w:rsidP="009D6230">
      <w:pPr>
        <w:numPr>
          <w:ilvl w:val="0"/>
          <w:numId w:val="21"/>
        </w:numPr>
      </w:pPr>
      <w:r>
        <w:t>При каком ускорении разорвётся трос, прочность которого на разрыв 15кН, при подъёме груза массой 500кг?</w:t>
      </w:r>
    </w:p>
    <w:p w:rsidR="0088367B" w:rsidRDefault="0088367B" w:rsidP="009D6230">
      <w:pPr>
        <w:numPr>
          <w:ilvl w:val="0"/>
          <w:numId w:val="21"/>
        </w:numPr>
      </w:pPr>
      <w:r>
        <w:t>На наклонной плоскости длиной 50см и высотой 10см покоится брусок массой 2кг. При помощи динамометра, расположенного параллельно плоскости, брусок сначала втащили вверх, а затем стащили вниз. Найти разность показаний динамометра.</w:t>
      </w:r>
    </w:p>
    <w:p w:rsidR="0088367B" w:rsidRDefault="0088367B" w:rsidP="0088367B"/>
    <w:p w:rsidR="0088367B" w:rsidRDefault="0088367B" w:rsidP="0088367B">
      <w:pPr>
        <w:jc w:val="center"/>
      </w:pPr>
      <w:r>
        <w:t>Вариант 19</w:t>
      </w:r>
    </w:p>
    <w:p w:rsidR="0088367B" w:rsidRDefault="0088367B" w:rsidP="009D6230">
      <w:pPr>
        <w:numPr>
          <w:ilvl w:val="0"/>
          <w:numId w:val="22"/>
        </w:numPr>
      </w:pPr>
      <w:r>
        <w:t>К вертикальной пружине, верхний конец которой закреплён, подвешен груз массой 0,1кг. После того как прекратились колебания  груза, выяснилось, что пружина удлинилась на 2см. Какова жёсткость пружины?</w:t>
      </w:r>
    </w:p>
    <w:p w:rsidR="0088367B" w:rsidRDefault="0088367B" w:rsidP="009D6230">
      <w:pPr>
        <w:numPr>
          <w:ilvl w:val="0"/>
          <w:numId w:val="22"/>
        </w:numPr>
      </w:pPr>
      <w:r>
        <w:t>Чему равно ускорение свободного падения на высоте равной радиусу Земли (6400км)?</w:t>
      </w:r>
    </w:p>
    <w:p w:rsidR="0088367B" w:rsidRDefault="0088367B" w:rsidP="009D6230">
      <w:pPr>
        <w:numPr>
          <w:ilvl w:val="0"/>
          <w:numId w:val="22"/>
        </w:numPr>
      </w:pPr>
      <w:r>
        <w:t xml:space="preserve">Брусок массой 400г </w:t>
      </w:r>
      <w:proofErr w:type="gramStart"/>
      <w:r>
        <w:t>движется горизонтально под действием силы 1,4Н. Чему равен</w:t>
      </w:r>
      <w:proofErr w:type="gramEnd"/>
      <w:r>
        <w:t xml:space="preserve"> коэффициент трения, если движение равномерное?</w:t>
      </w:r>
    </w:p>
    <w:p w:rsidR="0088367B" w:rsidRDefault="0088367B" w:rsidP="009D6230">
      <w:pPr>
        <w:numPr>
          <w:ilvl w:val="0"/>
          <w:numId w:val="22"/>
        </w:numPr>
      </w:pPr>
      <w:r>
        <w:t>Крыша дома наклонена под углом  20</w:t>
      </w:r>
      <w:r>
        <w:sym w:font="Symbol" w:char="F0B0"/>
      </w:r>
      <w:r>
        <w:t xml:space="preserve"> к горизонту. Удастся ли человеку пройти вверх по обледенелой крыше, если коэффициент трения равен 0,03?</w:t>
      </w:r>
    </w:p>
    <w:p w:rsidR="0088367B" w:rsidRDefault="0088367B" w:rsidP="009D6230">
      <w:pPr>
        <w:numPr>
          <w:ilvl w:val="0"/>
          <w:numId w:val="22"/>
        </w:numPr>
      </w:pPr>
      <w:r>
        <w:t>Тяжёлый танк массой 50т движется по горизонтальному мосту со скоростью 54км/ч. Определить силу давления танка на мост, если он под его тяжестью прогнулся, образуя дугу радиусом 600м.</w:t>
      </w:r>
    </w:p>
    <w:p w:rsidR="0088367B" w:rsidRDefault="0088367B" w:rsidP="0088367B"/>
    <w:p w:rsidR="0088367B" w:rsidRDefault="0088367B" w:rsidP="0088367B">
      <w:pPr>
        <w:jc w:val="center"/>
      </w:pPr>
      <w:r>
        <w:t>Вариант 20</w:t>
      </w:r>
    </w:p>
    <w:p w:rsidR="0088367B" w:rsidRDefault="0088367B" w:rsidP="009D6230">
      <w:pPr>
        <w:numPr>
          <w:ilvl w:val="0"/>
          <w:numId w:val="23"/>
        </w:numPr>
      </w:pPr>
      <w:r>
        <w:t xml:space="preserve">Жёсткость пружины 1000Н/м. </w:t>
      </w:r>
      <w:proofErr w:type="gramStart"/>
      <w:r>
        <w:t>На сколько</w:t>
      </w:r>
      <w:proofErr w:type="gramEnd"/>
      <w:r>
        <w:t xml:space="preserve"> удлинится пружина, если к ней повесить груз массой 2кг?</w:t>
      </w:r>
    </w:p>
    <w:p w:rsidR="0088367B" w:rsidRDefault="0088367B" w:rsidP="009D6230">
      <w:pPr>
        <w:numPr>
          <w:ilvl w:val="0"/>
          <w:numId w:val="23"/>
        </w:numPr>
      </w:pPr>
      <w:r>
        <w:lastRenderedPageBreak/>
        <w:t>После толчка вагон массой 20т остановился, пройдя по горизонтали 60м за 20с. Найти коэффициент трения.</w:t>
      </w:r>
    </w:p>
    <w:p w:rsidR="0088367B" w:rsidRDefault="0088367B" w:rsidP="009D6230">
      <w:pPr>
        <w:numPr>
          <w:ilvl w:val="0"/>
          <w:numId w:val="23"/>
        </w:numPr>
      </w:pPr>
      <w:r>
        <w:t>Массы Земли  и Плутона почти одинаковы, а расстояние их от Солнца относятся как 1:40. найти отношение действующих на них сил тяготения со стороны Солнца.</w:t>
      </w:r>
    </w:p>
    <w:p w:rsidR="0088367B" w:rsidRDefault="0088367B" w:rsidP="009D6230">
      <w:pPr>
        <w:numPr>
          <w:ilvl w:val="0"/>
          <w:numId w:val="23"/>
        </w:numPr>
      </w:pPr>
      <w:proofErr w:type="gramStart"/>
      <w:r>
        <w:t>на сколько</w:t>
      </w:r>
      <w:proofErr w:type="gramEnd"/>
      <w:r>
        <w:t xml:space="preserve"> уменьшится вес автомобиля в высшей точке выпуклого моста, если радиус кривизны моста 100м, а масса автомобиля 2т, скорость его движения 60км/ч?</w:t>
      </w:r>
    </w:p>
    <w:p w:rsidR="0088367B" w:rsidRDefault="0088367B" w:rsidP="009D6230">
      <w:pPr>
        <w:numPr>
          <w:ilvl w:val="0"/>
          <w:numId w:val="23"/>
        </w:numPr>
      </w:pPr>
      <w:r>
        <w:t xml:space="preserve">К концам шнура, перекинутого через блок, подвешены грузы 50г и 75г. Определить </w:t>
      </w:r>
      <w:proofErr w:type="gramStart"/>
      <w:r>
        <w:t>ускорение</w:t>
      </w:r>
      <w:proofErr w:type="gramEnd"/>
      <w:r>
        <w:t xml:space="preserve"> с каким грузы будут двигаться и силу натяжения шнура.</w:t>
      </w:r>
    </w:p>
    <w:p w:rsidR="0088367B" w:rsidRDefault="0088367B" w:rsidP="0088367B"/>
    <w:p w:rsidR="0088367B" w:rsidRDefault="0088367B" w:rsidP="0088367B">
      <w:pPr>
        <w:jc w:val="center"/>
      </w:pPr>
      <w:r>
        <w:t>Вариант 21</w:t>
      </w:r>
    </w:p>
    <w:p w:rsidR="0088367B" w:rsidRDefault="0088367B" w:rsidP="009D6230">
      <w:pPr>
        <w:numPr>
          <w:ilvl w:val="0"/>
          <w:numId w:val="24"/>
        </w:numPr>
      </w:pPr>
      <w:r>
        <w:t>Определить ускорение свободного падения на высоте 100км над поверхностью Земли.</w:t>
      </w:r>
    </w:p>
    <w:p w:rsidR="0088367B" w:rsidRDefault="0088367B" w:rsidP="009D6230">
      <w:pPr>
        <w:numPr>
          <w:ilvl w:val="0"/>
          <w:numId w:val="24"/>
        </w:numPr>
      </w:pPr>
      <w:r>
        <w:t>Автомобиль массой 1,2т движется равномерно</w:t>
      </w:r>
      <w:proofErr w:type="gramStart"/>
      <w:r>
        <w:t xml:space="preserve"> .</w:t>
      </w:r>
      <w:proofErr w:type="gramEnd"/>
      <w:r>
        <w:t xml:space="preserve"> чему равна сила трения, если коэффициент трения равен 0,02?</w:t>
      </w:r>
    </w:p>
    <w:p w:rsidR="0088367B" w:rsidRDefault="0088367B" w:rsidP="009D6230">
      <w:pPr>
        <w:numPr>
          <w:ilvl w:val="0"/>
          <w:numId w:val="24"/>
        </w:numPr>
      </w:pPr>
      <w:r>
        <w:t>Найти удлинение буксирного троса с жёсткостью 0,01МН/м при буксировке автомобиля массой 2т с ускорением 0,5м/с</w:t>
      </w:r>
      <w:proofErr w:type="gramStart"/>
      <w:r>
        <w:rPr>
          <w:vertAlign w:val="superscript"/>
        </w:rPr>
        <w:t>2</w:t>
      </w:r>
      <w:proofErr w:type="gramEnd"/>
      <w:r>
        <w:rPr>
          <w:vertAlign w:val="superscript"/>
        </w:rPr>
        <w:t xml:space="preserve">. </w:t>
      </w:r>
      <w:r>
        <w:t>трением пренебречь</w:t>
      </w:r>
    </w:p>
    <w:p w:rsidR="0088367B" w:rsidRDefault="0088367B" w:rsidP="009D6230">
      <w:pPr>
        <w:numPr>
          <w:ilvl w:val="0"/>
          <w:numId w:val="24"/>
        </w:numPr>
      </w:pPr>
      <w:r>
        <w:t>Два тела, связанные нитью, поднимают, действуя на первое из них силой 60Н, направленной вертикально вверх. Масса первого тела 2кг, второго – 3кг. Найти силу упругости, возникающую в нити, связывающей эти тела.</w:t>
      </w:r>
    </w:p>
    <w:p w:rsidR="0088367B" w:rsidRDefault="0088367B" w:rsidP="009D6230">
      <w:pPr>
        <w:numPr>
          <w:ilvl w:val="0"/>
          <w:numId w:val="24"/>
        </w:numPr>
      </w:pPr>
      <w:r>
        <w:t>В кузов автомобиля по наклонным брусьям длиной 2м втаскивают ящик массой 300кг на высоту 1,2м. Найти силу тяги, если коэффициент трения в данном случае составляет 0,2.</w:t>
      </w:r>
    </w:p>
    <w:p w:rsidR="0088367B" w:rsidRDefault="0088367B" w:rsidP="0088367B"/>
    <w:p w:rsidR="0088367B" w:rsidRDefault="0088367B" w:rsidP="0088367B">
      <w:pPr>
        <w:jc w:val="center"/>
      </w:pPr>
      <w:r>
        <w:t>Вариант 22</w:t>
      </w:r>
    </w:p>
    <w:p w:rsidR="0088367B" w:rsidRDefault="0088367B" w:rsidP="009D6230">
      <w:pPr>
        <w:numPr>
          <w:ilvl w:val="0"/>
          <w:numId w:val="25"/>
        </w:numPr>
      </w:pPr>
      <w:r>
        <w:t>Электровоз при равномерном движении оказывает на рельсы давление массой 2500т. Определить силу тяги электровоза, если коэффициент трения 0,003.</w:t>
      </w:r>
    </w:p>
    <w:p w:rsidR="0088367B" w:rsidRDefault="0088367B" w:rsidP="009D6230">
      <w:pPr>
        <w:numPr>
          <w:ilvl w:val="0"/>
          <w:numId w:val="25"/>
        </w:numPr>
      </w:pPr>
      <w:r>
        <w:t>Космический корабль движется вертикально вверх вблизи от Земли с ускорением 40м/с</w:t>
      </w:r>
      <w:proofErr w:type="gramStart"/>
      <w:r>
        <w:rPr>
          <w:vertAlign w:val="superscript"/>
        </w:rPr>
        <w:t>2</w:t>
      </w:r>
      <w:proofErr w:type="gramEnd"/>
      <w:r>
        <w:t xml:space="preserve"> . масса космонавта составляет 70кг. Чему равна сила тяжести, действующая на космонавта? Чему равен вес космонавта?</w:t>
      </w:r>
    </w:p>
    <w:p w:rsidR="0088367B" w:rsidRDefault="0088367B" w:rsidP="009D6230">
      <w:pPr>
        <w:numPr>
          <w:ilvl w:val="0"/>
          <w:numId w:val="25"/>
        </w:numPr>
      </w:pPr>
      <w:r>
        <w:t>Под действием какой силы пружина, имеющая жёсткость 10 000Н/м, сжалась на 4см?</w:t>
      </w:r>
    </w:p>
    <w:p w:rsidR="0088367B" w:rsidRDefault="0088367B" w:rsidP="009D6230">
      <w:pPr>
        <w:numPr>
          <w:ilvl w:val="0"/>
          <w:numId w:val="25"/>
        </w:numPr>
      </w:pPr>
      <w:r>
        <w:t>Два тела,  массы которых равны 245г, повешены на концах нити, перекинутой через блок. Какую массу должен иметь грузик, положенный на одно из тел, чтобы каждое из них прошло путь 160см за 4с?</w:t>
      </w:r>
    </w:p>
    <w:p w:rsidR="0088367B" w:rsidRDefault="0088367B" w:rsidP="009D6230">
      <w:pPr>
        <w:numPr>
          <w:ilvl w:val="0"/>
          <w:numId w:val="25"/>
        </w:numPr>
      </w:pPr>
      <w:r>
        <w:t>Самолёт делает «мертвую петлю» с радиусом 100м и движется по окружности со скоростью 270км/ч. Определить давление лётчика на сиденье самолёта в нижней точке петли.</w:t>
      </w:r>
    </w:p>
    <w:p w:rsidR="0088367B" w:rsidRDefault="0088367B" w:rsidP="0088367B"/>
    <w:p w:rsidR="0088367B" w:rsidRDefault="0088367B" w:rsidP="0088367B">
      <w:pPr>
        <w:jc w:val="center"/>
      </w:pPr>
      <w:r>
        <w:t>Вариант 23.</w:t>
      </w:r>
    </w:p>
    <w:p w:rsidR="0088367B" w:rsidRDefault="0088367B" w:rsidP="009D6230">
      <w:pPr>
        <w:numPr>
          <w:ilvl w:val="0"/>
          <w:numId w:val="26"/>
        </w:numPr>
      </w:pPr>
      <w:r>
        <w:t>Автомобиль массой 1885кг движется со скоростью 100км/ч. Через какое время он остановится после того, как выключит двигатель, если коэффициент трения 0,08?</w:t>
      </w:r>
    </w:p>
    <w:p w:rsidR="0088367B" w:rsidRDefault="0088367B" w:rsidP="009D6230">
      <w:pPr>
        <w:numPr>
          <w:ilvl w:val="0"/>
          <w:numId w:val="26"/>
        </w:numPr>
      </w:pPr>
      <w:r>
        <w:t>Определить жёсткость пружины, если она под действием силы 25Н удлинилась на 2.5см.</w:t>
      </w:r>
    </w:p>
    <w:p w:rsidR="0088367B" w:rsidRDefault="0088367B" w:rsidP="009D6230">
      <w:pPr>
        <w:numPr>
          <w:ilvl w:val="0"/>
          <w:numId w:val="26"/>
        </w:numPr>
      </w:pPr>
      <w:r>
        <w:t>чему равен вес тела массой 20г?</w:t>
      </w:r>
    </w:p>
    <w:p w:rsidR="0088367B" w:rsidRDefault="0088367B" w:rsidP="009D6230">
      <w:pPr>
        <w:numPr>
          <w:ilvl w:val="0"/>
          <w:numId w:val="26"/>
        </w:numPr>
      </w:pPr>
      <w:r>
        <w:t>С каким ускорением поднимается лифт, если пружинные весы с гирей массой 2кг в момент начала подъёма показали 24Н?</w:t>
      </w:r>
    </w:p>
    <w:p w:rsidR="0088367B" w:rsidRDefault="0088367B" w:rsidP="009D6230">
      <w:pPr>
        <w:numPr>
          <w:ilvl w:val="0"/>
          <w:numId w:val="26"/>
        </w:numPr>
      </w:pPr>
      <w:r>
        <w:t>Шарик массой 50г, привязанный к нити длиной 80см, отклонили от положения равновесия и отпустили. Определить силу натяжения нити в момент прохождения шариком положения равновесия, если его скорость в этот момент 0,5м/</w:t>
      </w:r>
      <w:proofErr w:type="gramStart"/>
      <w:r>
        <w:t>с</w:t>
      </w:r>
      <w:proofErr w:type="gramEnd"/>
      <w:r>
        <w:t>.</w:t>
      </w:r>
    </w:p>
    <w:p w:rsidR="0088367B" w:rsidRDefault="0088367B" w:rsidP="0088367B"/>
    <w:p w:rsidR="0088367B" w:rsidRDefault="0088367B" w:rsidP="0088367B">
      <w:pPr>
        <w:jc w:val="center"/>
      </w:pPr>
      <w:r>
        <w:t>Вариант 24.</w:t>
      </w:r>
    </w:p>
    <w:p w:rsidR="0088367B" w:rsidRDefault="0088367B" w:rsidP="009D6230">
      <w:pPr>
        <w:numPr>
          <w:ilvl w:val="0"/>
          <w:numId w:val="27"/>
        </w:numPr>
      </w:pPr>
      <w:r>
        <w:lastRenderedPageBreak/>
        <w:t>Автобус массой 4т трогается с места и на пути 100м приобретает скорость 20м/с. Определить коэффициент трения, если сила тяги автобуса 10кН.</w:t>
      </w:r>
    </w:p>
    <w:p w:rsidR="0088367B" w:rsidRDefault="0088367B" w:rsidP="009D6230">
      <w:pPr>
        <w:numPr>
          <w:ilvl w:val="0"/>
          <w:numId w:val="27"/>
        </w:numPr>
      </w:pPr>
      <w:r>
        <w:t xml:space="preserve">Под действием шара массой 2кг пружина удлинилась на 2см. Какую силу надо приложить к пружине, чтобы её удлинение стало в три раза больше? </w:t>
      </w:r>
    </w:p>
    <w:p w:rsidR="0088367B" w:rsidRDefault="0088367B" w:rsidP="009D6230">
      <w:pPr>
        <w:numPr>
          <w:ilvl w:val="0"/>
          <w:numId w:val="27"/>
        </w:numPr>
      </w:pPr>
      <w:r>
        <w:t>С какой силой притягивается к Земле тело массой 40 кг находящееся на высоте 400м от поверхности Земли. Радиус Земли 6400км.</w:t>
      </w:r>
    </w:p>
    <w:p w:rsidR="0088367B" w:rsidRDefault="0088367B" w:rsidP="009D6230">
      <w:pPr>
        <w:numPr>
          <w:ilvl w:val="0"/>
          <w:numId w:val="27"/>
        </w:numPr>
      </w:pPr>
      <w:r>
        <w:t>Ящик с пакетами молока стоит на наклонной плоскости. Определить коэффициент трения ящика об эту плоскость, если угол наклона при котором ящик ещё не скользит, равен 60</w:t>
      </w:r>
      <w:r>
        <w:sym w:font="Symbol" w:char="F0B0"/>
      </w:r>
      <w:r>
        <w:t>.</w:t>
      </w:r>
    </w:p>
    <w:p w:rsidR="0088367B" w:rsidRDefault="0088367B" w:rsidP="009D6230">
      <w:pPr>
        <w:numPr>
          <w:ilvl w:val="0"/>
          <w:numId w:val="27"/>
        </w:numPr>
      </w:pPr>
      <w:r>
        <w:t xml:space="preserve">Два шара массами 2 и 5 кг соответственно связаны нитью, перекинутой через неподвижный блок. Определить силу натяжения нити и </w:t>
      </w:r>
      <w:proofErr w:type="gramStart"/>
      <w:r>
        <w:t>ускорение</w:t>
      </w:r>
      <w:proofErr w:type="gramEnd"/>
      <w:r>
        <w:t xml:space="preserve"> с которыми движутся шары.</w:t>
      </w:r>
    </w:p>
    <w:p w:rsidR="0088367B" w:rsidRDefault="0088367B" w:rsidP="0088367B"/>
    <w:p w:rsidR="0088367B" w:rsidRDefault="0088367B" w:rsidP="0088367B">
      <w:pPr>
        <w:jc w:val="center"/>
      </w:pPr>
      <w:r>
        <w:t>Вариант 25</w:t>
      </w:r>
    </w:p>
    <w:p w:rsidR="0088367B" w:rsidRDefault="0088367B" w:rsidP="009D6230">
      <w:pPr>
        <w:numPr>
          <w:ilvl w:val="0"/>
          <w:numId w:val="28"/>
        </w:numPr>
      </w:pPr>
      <w:r>
        <w:t xml:space="preserve">Жёсткость пружины 63Н/м. </w:t>
      </w:r>
      <w:proofErr w:type="gramStart"/>
      <w:r>
        <w:t>На сколько</w:t>
      </w:r>
      <w:proofErr w:type="gramEnd"/>
      <w:r>
        <w:t xml:space="preserve"> удлинится пружина, если приложенная сила равна 12,6Н?</w:t>
      </w:r>
    </w:p>
    <w:p w:rsidR="0088367B" w:rsidRDefault="0088367B" w:rsidP="009D6230">
      <w:pPr>
        <w:numPr>
          <w:ilvl w:val="0"/>
          <w:numId w:val="28"/>
        </w:numPr>
      </w:pPr>
      <w:r>
        <w:t>Автомобиль массой 5т движется равномерно. Определить силу трения, если коэффициент трения 0,1.</w:t>
      </w:r>
    </w:p>
    <w:p w:rsidR="0088367B" w:rsidRDefault="0088367B" w:rsidP="009D6230">
      <w:pPr>
        <w:numPr>
          <w:ilvl w:val="0"/>
          <w:numId w:val="28"/>
        </w:numPr>
      </w:pPr>
      <w:r>
        <w:t>Груз массой 90кг находится в кабине лифта, который опускается с ускорением. Груз давит на пол кабины с силой 828Н. Найти ускорение лифта.</w:t>
      </w:r>
    </w:p>
    <w:p w:rsidR="0088367B" w:rsidRDefault="0088367B" w:rsidP="009D6230">
      <w:pPr>
        <w:numPr>
          <w:ilvl w:val="0"/>
          <w:numId w:val="28"/>
        </w:numPr>
      </w:pPr>
      <w:r>
        <w:t>Через неподвижный блок перекинута нить. К концам нити подвешены грузы 2 и 3кг. Первоначально грузы находились на одном уровне. Определить расстояние между ними че6рез 2с.</w:t>
      </w:r>
    </w:p>
    <w:p w:rsidR="0088367B" w:rsidRDefault="0088367B" w:rsidP="009D6230">
      <w:pPr>
        <w:numPr>
          <w:ilvl w:val="0"/>
          <w:numId w:val="28"/>
        </w:numPr>
      </w:pPr>
      <w:r>
        <w:t>Брусок массой 0,4кг скользит с вершины наклонной плоскости, длина которой 1м, а высота 40см. Определить скорость, которую приобретёт брусок в конце наклонной плоскости, если его начальная скорость была равна нулю,  а сила трения, возникающая при движении равна 0,8Н.</w:t>
      </w:r>
    </w:p>
    <w:p w:rsidR="0088367B" w:rsidRDefault="0088367B" w:rsidP="0088367B"/>
    <w:p w:rsidR="0088367B" w:rsidRDefault="0088367B" w:rsidP="0088367B">
      <w:pPr>
        <w:jc w:val="center"/>
      </w:pPr>
      <w:r>
        <w:t>Вариант 26</w:t>
      </w:r>
    </w:p>
    <w:p w:rsidR="0088367B" w:rsidRDefault="0088367B" w:rsidP="009D6230">
      <w:pPr>
        <w:numPr>
          <w:ilvl w:val="0"/>
          <w:numId w:val="29"/>
        </w:numPr>
      </w:pPr>
      <w:r>
        <w:t>С какой скоростью двигался автомобиль по дороге, если после того как был выключен  двигатель. Он проехал 500м. Коэффициент трения равен 0,02.</w:t>
      </w:r>
    </w:p>
    <w:p w:rsidR="0088367B" w:rsidRDefault="0088367B" w:rsidP="009D6230">
      <w:pPr>
        <w:numPr>
          <w:ilvl w:val="0"/>
          <w:numId w:val="29"/>
        </w:numPr>
      </w:pPr>
      <w:r>
        <w:t>Какая сила тяжести действует на космонавта на Марсе, если его масса 80кг? Ускорение свободно падения на Марсе 3,73м/с</w:t>
      </w:r>
      <w:proofErr w:type="gramStart"/>
      <w:r>
        <w:rPr>
          <w:vertAlign w:val="superscript"/>
        </w:rPr>
        <w:t>2</w:t>
      </w:r>
      <w:proofErr w:type="gramEnd"/>
      <w:r>
        <w:t>.</w:t>
      </w:r>
    </w:p>
    <w:p w:rsidR="0088367B" w:rsidRDefault="0088367B" w:rsidP="009D6230">
      <w:pPr>
        <w:numPr>
          <w:ilvl w:val="0"/>
          <w:numId w:val="29"/>
        </w:numPr>
      </w:pPr>
      <w:proofErr w:type="gramStart"/>
      <w:r>
        <w:t>На  сколько</w:t>
      </w:r>
      <w:proofErr w:type="gramEnd"/>
      <w:r>
        <w:t xml:space="preserve"> удлинилась пружина с жёсткостью 2кН/м, когда к ней подвесили груз массой 2кг?</w:t>
      </w:r>
    </w:p>
    <w:p w:rsidR="0088367B" w:rsidRDefault="0088367B" w:rsidP="009D6230">
      <w:pPr>
        <w:numPr>
          <w:ilvl w:val="0"/>
          <w:numId w:val="29"/>
        </w:numPr>
      </w:pPr>
      <w:r>
        <w:t>По выпуклому мосту с радиусом 50м движется автомобиль со скоростью 72км/ч. Масса автомобиля равна 1т. Определить с какой силой автомобиль давит на мост и какое ускорение имеет автомобиль в верхней точке моста?</w:t>
      </w:r>
    </w:p>
    <w:p w:rsidR="0088367B" w:rsidRDefault="0088367B" w:rsidP="009D6230">
      <w:pPr>
        <w:numPr>
          <w:ilvl w:val="0"/>
          <w:numId w:val="29"/>
        </w:numPr>
      </w:pPr>
      <w:r>
        <w:t>Груз массой 30кг перемещают по наклонной плоскости длиной 5м и высотой 4м под действием силы 400Н, направленной вверх параллельно наклонной плоскости.  С каким ускорением будет двигаться груз, если коэффициент трения равен 0,05?</w:t>
      </w:r>
    </w:p>
    <w:p w:rsidR="0088367B" w:rsidRDefault="0088367B" w:rsidP="0088367B"/>
    <w:p w:rsidR="0088367B" w:rsidRDefault="0088367B" w:rsidP="0088367B">
      <w:pPr>
        <w:jc w:val="center"/>
      </w:pPr>
      <w:r>
        <w:t>Вариант 27</w:t>
      </w:r>
    </w:p>
    <w:p w:rsidR="0088367B" w:rsidRDefault="0088367B" w:rsidP="009D6230">
      <w:pPr>
        <w:numPr>
          <w:ilvl w:val="0"/>
          <w:numId w:val="30"/>
        </w:numPr>
      </w:pPr>
      <w:r>
        <w:t>Сила трения, преодолеваемая автомобилем равна 1200Н. Коэффициент трения при этом равен 0,023. определите силу давления автомобиля на Землю</w:t>
      </w:r>
    </w:p>
    <w:p w:rsidR="0088367B" w:rsidRDefault="0088367B" w:rsidP="009D6230">
      <w:pPr>
        <w:numPr>
          <w:ilvl w:val="0"/>
          <w:numId w:val="30"/>
        </w:numPr>
      </w:pPr>
      <w:proofErr w:type="gramStart"/>
      <w:r>
        <w:t>Какую</w:t>
      </w:r>
      <w:proofErr w:type="gramEnd"/>
      <w:r>
        <w:t xml:space="preserve"> надо приложить к стальной проволоке, чтобы она удлинилась на 1,5мм. Жёсткость проволоки 30 000Н/м.</w:t>
      </w:r>
    </w:p>
    <w:p w:rsidR="0088367B" w:rsidRDefault="0088367B" w:rsidP="009D6230">
      <w:pPr>
        <w:numPr>
          <w:ilvl w:val="0"/>
          <w:numId w:val="30"/>
        </w:numPr>
      </w:pPr>
      <w:r>
        <w:t>Каково расстояние между покоящимися телами  массой 100кг каждое, если они притягиваются друг к другу с силой 0,1Н?</w:t>
      </w:r>
    </w:p>
    <w:p w:rsidR="0088367B" w:rsidRDefault="0088367B" w:rsidP="009D6230">
      <w:pPr>
        <w:numPr>
          <w:ilvl w:val="0"/>
          <w:numId w:val="30"/>
        </w:numPr>
      </w:pPr>
      <w:r>
        <w:t>Две вагонетки массами 750кг каждая, скреплены вместе канатом. Их тянут с силой 400Н. Сила трения каждой вагонетки о рельсы 50Н. Какова сила натяжения каната? Движение равномерное.</w:t>
      </w:r>
    </w:p>
    <w:p w:rsidR="0088367B" w:rsidRDefault="0088367B" w:rsidP="009D6230">
      <w:pPr>
        <w:numPr>
          <w:ilvl w:val="0"/>
          <w:numId w:val="30"/>
        </w:numPr>
      </w:pPr>
      <w:r>
        <w:lastRenderedPageBreak/>
        <w:t xml:space="preserve">Самолёт делает «мертвую петлю» радиусом 100м и движется со </w:t>
      </w:r>
      <w:proofErr w:type="gramStart"/>
      <w:r>
        <w:t>скоростью</w:t>
      </w:r>
      <w:proofErr w:type="gramEnd"/>
      <w:r>
        <w:t xml:space="preserve"> 280км/ч. С </w:t>
      </w:r>
      <w:proofErr w:type="gramStart"/>
      <w:r>
        <w:t>какой</w:t>
      </w:r>
      <w:proofErr w:type="gramEnd"/>
      <w:r>
        <w:t xml:space="preserve"> силой лётчик массой 80-кг будет давить на сиденье самолёта в верхней и нижней точках петли?</w:t>
      </w:r>
    </w:p>
    <w:p w:rsidR="0088367B" w:rsidRDefault="0088367B" w:rsidP="0088367B">
      <w:pPr>
        <w:jc w:val="center"/>
      </w:pPr>
    </w:p>
    <w:p w:rsidR="0088367B" w:rsidRDefault="0088367B" w:rsidP="0088367B">
      <w:pPr>
        <w:jc w:val="center"/>
      </w:pPr>
      <w:r>
        <w:t>Вариант 28</w:t>
      </w:r>
    </w:p>
    <w:p w:rsidR="0088367B" w:rsidRDefault="0088367B" w:rsidP="009D6230">
      <w:pPr>
        <w:numPr>
          <w:ilvl w:val="0"/>
          <w:numId w:val="31"/>
        </w:numPr>
      </w:pPr>
      <w:r>
        <w:t xml:space="preserve">С </w:t>
      </w:r>
      <w:proofErr w:type="gramStart"/>
      <w:r>
        <w:t>каким</w:t>
      </w:r>
      <w:proofErr w:type="gramEnd"/>
      <w:r>
        <w:t xml:space="preserve"> ускорение полетит снаряд массой 200г из пружинного пистолета? Жёсткость пружины 100Н/м, а её деформация равна 2см.</w:t>
      </w:r>
    </w:p>
    <w:p w:rsidR="0088367B" w:rsidRDefault="0088367B" w:rsidP="009D6230">
      <w:pPr>
        <w:numPr>
          <w:ilvl w:val="0"/>
          <w:numId w:val="31"/>
        </w:numPr>
      </w:pPr>
      <w:r>
        <w:t>Чему равен коэффициент трения, если тело весом 20Н действует сила трения 10Н?</w:t>
      </w:r>
    </w:p>
    <w:p w:rsidR="0088367B" w:rsidRDefault="0088367B" w:rsidP="009D6230">
      <w:pPr>
        <w:numPr>
          <w:ilvl w:val="0"/>
          <w:numId w:val="31"/>
        </w:numPr>
      </w:pPr>
      <w:r>
        <w:t>Чему равно ускорение свободного падения на Солнце? Масса Солнца составляет 2</w:t>
      </w:r>
      <w:r>
        <w:sym w:font="Symbol" w:char="F0D7"/>
      </w:r>
      <w:r>
        <w:t>10</w:t>
      </w:r>
      <w:r>
        <w:rPr>
          <w:vertAlign w:val="superscript"/>
        </w:rPr>
        <w:t xml:space="preserve">27 </w:t>
      </w:r>
      <w:r>
        <w:t>т, средний радиус Солнца равен 7</w:t>
      </w:r>
      <w:r>
        <w:sym w:font="Symbol" w:char="F0D7"/>
      </w:r>
      <w:r>
        <w:t>10</w:t>
      </w:r>
      <w:r>
        <w:rPr>
          <w:vertAlign w:val="superscript"/>
        </w:rPr>
        <w:t>5</w:t>
      </w:r>
      <w:r>
        <w:t xml:space="preserve"> км.</w:t>
      </w:r>
    </w:p>
    <w:p w:rsidR="0088367B" w:rsidRDefault="0088367B" w:rsidP="009D6230">
      <w:pPr>
        <w:numPr>
          <w:ilvl w:val="0"/>
          <w:numId w:val="31"/>
        </w:numPr>
      </w:pPr>
      <w:r>
        <w:t>Определить натяжение каната при подъёме груза массой 200кг с ускорением 2,5м/с</w:t>
      </w:r>
      <w:proofErr w:type="gramStart"/>
      <w:r>
        <w:rPr>
          <w:vertAlign w:val="superscript"/>
        </w:rPr>
        <w:t>2</w:t>
      </w:r>
      <w:proofErr w:type="gramEnd"/>
      <w:r>
        <w:t xml:space="preserve"> .</w:t>
      </w:r>
    </w:p>
    <w:p w:rsidR="0088367B" w:rsidRDefault="0088367B" w:rsidP="009D6230">
      <w:pPr>
        <w:numPr>
          <w:ilvl w:val="0"/>
          <w:numId w:val="31"/>
        </w:numPr>
      </w:pPr>
      <w:r>
        <w:t>Два тела массами 4 и 10кг соответственно связаны между собой нитью, перекинутой через неподвижный блок. Определить силу натяжения нити и ускорение, с которым движутся тела.</w:t>
      </w:r>
    </w:p>
    <w:p w:rsidR="0088367B" w:rsidRDefault="0088367B" w:rsidP="0088367B"/>
    <w:p w:rsidR="0088367B" w:rsidRDefault="0088367B" w:rsidP="0088367B">
      <w:pPr>
        <w:jc w:val="center"/>
      </w:pPr>
      <w:r>
        <w:t>Вариант 29</w:t>
      </w:r>
    </w:p>
    <w:p w:rsidR="0088367B" w:rsidRDefault="0088367B" w:rsidP="009D6230">
      <w:pPr>
        <w:numPr>
          <w:ilvl w:val="0"/>
          <w:numId w:val="32"/>
        </w:numPr>
      </w:pPr>
      <w:r>
        <w:t>Стальная проволока под действием силы 200Н удлинилась на 2мм. Определить жёсткость проволоки.</w:t>
      </w:r>
    </w:p>
    <w:p w:rsidR="0088367B" w:rsidRDefault="0088367B" w:rsidP="009D6230">
      <w:pPr>
        <w:numPr>
          <w:ilvl w:val="0"/>
          <w:numId w:val="32"/>
        </w:numPr>
      </w:pPr>
      <w:r>
        <w:t>На земле лежит камень массой 5кг. Чему равен вес этого камня?</w:t>
      </w:r>
    </w:p>
    <w:p w:rsidR="0088367B" w:rsidRDefault="0088367B" w:rsidP="009D6230">
      <w:pPr>
        <w:numPr>
          <w:ilvl w:val="0"/>
          <w:numId w:val="32"/>
        </w:numPr>
      </w:pPr>
      <w:r>
        <w:t>Вычислит силу притяжения человека массой 80кг к Солнцу, если масса Солнца равна 2</w:t>
      </w:r>
      <w:r>
        <w:sym w:font="Symbol" w:char="F0D7"/>
      </w:r>
      <w:r>
        <w:t>10</w:t>
      </w:r>
      <w:r>
        <w:rPr>
          <w:vertAlign w:val="superscript"/>
        </w:rPr>
        <w:t xml:space="preserve">30кг, </w:t>
      </w:r>
      <w:r>
        <w:t>а расстояние от Земли до Солнца составляет 1.5</w:t>
      </w:r>
      <w:r>
        <w:sym w:font="Symbol" w:char="F0D7"/>
      </w:r>
      <w:r>
        <w:t>10</w:t>
      </w:r>
      <w:r>
        <w:rPr>
          <w:vertAlign w:val="superscript"/>
        </w:rPr>
        <w:t xml:space="preserve">8 </w:t>
      </w:r>
      <w:r>
        <w:t>км.</w:t>
      </w:r>
    </w:p>
    <w:p w:rsidR="0088367B" w:rsidRDefault="0088367B" w:rsidP="009D6230">
      <w:pPr>
        <w:numPr>
          <w:ilvl w:val="0"/>
          <w:numId w:val="32"/>
        </w:numPr>
      </w:pPr>
      <w:r>
        <w:t>Автомобиль проходит середину выпуклого моста радиусом 50м со скоростью 20м/</w:t>
      </w:r>
      <w:proofErr w:type="gramStart"/>
      <w:r>
        <w:t>с</w:t>
      </w:r>
      <w:proofErr w:type="gramEnd"/>
      <w:r>
        <w:t xml:space="preserve">. </w:t>
      </w:r>
      <w:proofErr w:type="gramStart"/>
      <w:r>
        <w:t>Найти</w:t>
      </w:r>
      <w:proofErr w:type="gramEnd"/>
      <w:r>
        <w:t xml:space="preserve"> вес автомобиля в этой точке, если его масса 5т.</w:t>
      </w:r>
    </w:p>
    <w:p w:rsidR="0088367B" w:rsidRDefault="0088367B" w:rsidP="009D6230">
      <w:pPr>
        <w:numPr>
          <w:ilvl w:val="0"/>
          <w:numId w:val="32"/>
        </w:numPr>
      </w:pPr>
      <w:r>
        <w:t>На наклонную плоскость с углом 30</w:t>
      </w:r>
      <w:r>
        <w:sym w:font="Symbol" w:char="F0B0"/>
      </w:r>
      <w:r>
        <w:t xml:space="preserve"> положили кирпич массой 5кг. Коэффициент трения скольжения между поверхностями равен 0,8.  Чему равна сила трения, действующая на кирпич? Кирпич покоится.</w:t>
      </w:r>
    </w:p>
    <w:p w:rsidR="0088367B" w:rsidRDefault="0088367B" w:rsidP="0088367B"/>
    <w:p w:rsidR="0088367B" w:rsidRDefault="0088367B" w:rsidP="0088367B">
      <w:pPr>
        <w:jc w:val="center"/>
      </w:pPr>
      <w:r>
        <w:t>Вариант 30</w:t>
      </w:r>
    </w:p>
    <w:p w:rsidR="0088367B" w:rsidRDefault="0088367B" w:rsidP="009D6230">
      <w:pPr>
        <w:numPr>
          <w:ilvl w:val="0"/>
          <w:numId w:val="33"/>
        </w:numPr>
      </w:pPr>
      <w:r>
        <w:t>Найти ускорение свободного падения на  поверхности Венеры, если её масса равна 4,9</w:t>
      </w:r>
      <w:r>
        <w:sym w:font="Symbol" w:char="F0D7"/>
      </w:r>
      <w:r>
        <w:t>10</w:t>
      </w:r>
      <w:r>
        <w:rPr>
          <w:vertAlign w:val="superscript"/>
        </w:rPr>
        <w:t xml:space="preserve">24 </w:t>
      </w:r>
      <w:r>
        <w:t>кг, а радиус 6100км.</w:t>
      </w:r>
    </w:p>
    <w:p w:rsidR="0088367B" w:rsidRDefault="0088367B" w:rsidP="009D6230">
      <w:pPr>
        <w:numPr>
          <w:ilvl w:val="0"/>
          <w:numId w:val="33"/>
        </w:numPr>
      </w:pPr>
      <w:r>
        <w:t xml:space="preserve">Жёсткость пружины передней подвески автомобиля равна 35кН/м. </w:t>
      </w:r>
      <w:proofErr w:type="gramStart"/>
      <w:r>
        <w:t>На сколько</w:t>
      </w:r>
      <w:proofErr w:type="gramEnd"/>
      <w:r>
        <w:t xml:space="preserve"> укорачивается эта пружина, когда садящийся в машину человек действует на неё  с дополнительной силой 700Н?</w:t>
      </w:r>
    </w:p>
    <w:p w:rsidR="0088367B" w:rsidRDefault="0088367B" w:rsidP="009D6230">
      <w:pPr>
        <w:numPr>
          <w:ilvl w:val="0"/>
          <w:numId w:val="33"/>
        </w:numPr>
      </w:pPr>
      <w:r>
        <w:t>Чтобы сдвинуть с мета ящик массой в 40кг была приложена сила 0,2</w:t>
      </w:r>
      <w:proofErr w:type="gramStart"/>
      <w:r>
        <w:t>кН</w:t>
      </w:r>
      <w:proofErr w:type="gramEnd"/>
      <w:r>
        <w:t>. Каков коэффициент трения в этом случае?</w:t>
      </w:r>
    </w:p>
    <w:p w:rsidR="0088367B" w:rsidRDefault="0088367B" w:rsidP="009D6230">
      <w:pPr>
        <w:numPr>
          <w:ilvl w:val="0"/>
          <w:numId w:val="33"/>
        </w:numPr>
      </w:pPr>
      <w:r>
        <w:t xml:space="preserve">При </w:t>
      </w:r>
      <w:proofErr w:type="spellStart"/>
      <w:r>
        <w:t>трогании</w:t>
      </w:r>
      <w:proofErr w:type="spellEnd"/>
      <w:r>
        <w:t xml:space="preserve"> с места электровоз развивает силу тяги 700кН. Какое ускорение он при этом сообщит железнодорожному составу массой 3000т, если сила сопротивления движению равна 16кН?</w:t>
      </w:r>
    </w:p>
    <w:p w:rsidR="0088367B" w:rsidRDefault="0088367B" w:rsidP="009D6230">
      <w:pPr>
        <w:numPr>
          <w:ilvl w:val="0"/>
          <w:numId w:val="33"/>
        </w:numPr>
      </w:pPr>
      <w:r>
        <w:t>Автомобиль массой 1500кг движется по вогнутому мосту, радиус кривизны которого 75м, со скоростью 15м/с. Определите вес этого автомобиля в средней точке моста.</w:t>
      </w:r>
    </w:p>
    <w:p w:rsidR="0088367B" w:rsidRDefault="0088367B" w:rsidP="0088367B"/>
    <w:p w:rsidR="0088367B" w:rsidRDefault="0088367B" w:rsidP="0088367B">
      <w:pPr>
        <w:jc w:val="center"/>
      </w:pPr>
      <w:r>
        <w:t>Вариант 31</w:t>
      </w:r>
    </w:p>
    <w:p w:rsidR="0088367B" w:rsidRDefault="0088367B" w:rsidP="009D6230">
      <w:pPr>
        <w:numPr>
          <w:ilvl w:val="0"/>
          <w:numId w:val="34"/>
        </w:numPr>
      </w:pPr>
      <w:r>
        <w:t>Коэффициент трения между железной осью и бронзовым вкладышем подшипника без смазки равен 0,18. сила, прижимающая вкладыш 10 000Н. Какова в этом случае сила трения?</w:t>
      </w:r>
    </w:p>
    <w:p w:rsidR="0088367B" w:rsidRDefault="0088367B" w:rsidP="009D6230">
      <w:pPr>
        <w:numPr>
          <w:ilvl w:val="0"/>
          <w:numId w:val="34"/>
        </w:numPr>
      </w:pPr>
      <w:r>
        <w:t>Найти удлинение буксирного троса с жёсткостью 100кН/м при буксировке автомобиля массой 2т с ускорением 0,5м/с</w:t>
      </w:r>
      <w:proofErr w:type="gramStart"/>
      <w:r>
        <w:rPr>
          <w:vertAlign w:val="superscript"/>
        </w:rPr>
        <w:t>2</w:t>
      </w:r>
      <w:proofErr w:type="gramEnd"/>
      <w:r>
        <w:rPr>
          <w:vertAlign w:val="superscript"/>
        </w:rPr>
        <w:t xml:space="preserve"> </w:t>
      </w:r>
      <w:r>
        <w:t>. трением пренебречь</w:t>
      </w:r>
    </w:p>
    <w:p w:rsidR="0088367B" w:rsidRDefault="0088367B" w:rsidP="009D6230">
      <w:pPr>
        <w:numPr>
          <w:ilvl w:val="0"/>
          <w:numId w:val="34"/>
        </w:numPr>
      </w:pPr>
      <w:r>
        <w:t xml:space="preserve">Какова сила притяжения, с которой действуют друг на друга два свинцовых ядра массой по 45кг каждое, если расстояние между их центрами масс равно 20см. </w:t>
      </w:r>
    </w:p>
    <w:p w:rsidR="0088367B" w:rsidRDefault="0088367B" w:rsidP="009D6230">
      <w:pPr>
        <w:numPr>
          <w:ilvl w:val="0"/>
          <w:numId w:val="34"/>
        </w:numPr>
      </w:pPr>
      <w:r>
        <w:lastRenderedPageBreak/>
        <w:t>Стартовавшая вертикально  вверх метеорологическая ракета массой 500кг за 5с поднялась на высоту 300м. Чему равна сила тяги двигателя ракеты, если средняя сила сопротивления воздуха равна 1.5кН?</w:t>
      </w:r>
    </w:p>
    <w:p w:rsidR="0088367B" w:rsidRDefault="0088367B" w:rsidP="009D6230">
      <w:pPr>
        <w:numPr>
          <w:ilvl w:val="0"/>
          <w:numId w:val="34"/>
        </w:numPr>
      </w:pPr>
      <w:r>
        <w:t>На нитке, перекинутой через блок, слева подвешен груз массой 20г, а справа 25г. Вся система грузов движется с ускорением 1,09м/с</w:t>
      </w:r>
      <w:proofErr w:type="gramStart"/>
      <w:r>
        <w:rPr>
          <w:vertAlign w:val="superscript"/>
        </w:rPr>
        <w:t>2</w:t>
      </w:r>
      <w:proofErr w:type="gramEnd"/>
      <w:r>
        <w:t xml:space="preserve"> . Определите ускорение свободного падения для данного места Земли.</w:t>
      </w:r>
    </w:p>
    <w:p w:rsidR="0088367B" w:rsidRDefault="0088367B" w:rsidP="0088367B"/>
    <w:p w:rsidR="0088367B" w:rsidRDefault="0088367B" w:rsidP="0088367B">
      <w:pPr>
        <w:jc w:val="center"/>
      </w:pPr>
      <w:r>
        <w:t>Вариант 32</w:t>
      </w:r>
    </w:p>
    <w:p w:rsidR="0088367B" w:rsidRDefault="0088367B" w:rsidP="0088367B">
      <w:pPr>
        <w:jc w:val="center"/>
      </w:pPr>
    </w:p>
    <w:p w:rsidR="0088367B" w:rsidRDefault="0088367B" w:rsidP="009D6230">
      <w:pPr>
        <w:numPr>
          <w:ilvl w:val="0"/>
          <w:numId w:val="35"/>
        </w:numPr>
      </w:pPr>
      <w:r>
        <w:t>Сравните массу и силу тяжести «Лунохода» на Земле и на Луне, если ускорение свободного падения у поверхности Луны 1,7м/с</w:t>
      </w:r>
      <w:proofErr w:type="gramStart"/>
      <w:r>
        <w:rPr>
          <w:vertAlign w:val="superscript"/>
        </w:rPr>
        <w:t>2</w:t>
      </w:r>
      <w:proofErr w:type="gramEnd"/>
      <w:r>
        <w:t xml:space="preserve"> .</w:t>
      </w:r>
    </w:p>
    <w:p w:rsidR="0088367B" w:rsidRDefault="0088367B" w:rsidP="009D6230">
      <w:pPr>
        <w:numPr>
          <w:ilvl w:val="0"/>
          <w:numId w:val="35"/>
        </w:numPr>
      </w:pPr>
      <w:r>
        <w:t>Чему равна жёсткость латунного стержня, если под действием груза 1000Н он удлинился на 1мм?</w:t>
      </w:r>
    </w:p>
    <w:p w:rsidR="0088367B" w:rsidRDefault="0088367B" w:rsidP="009D6230">
      <w:pPr>
        <w:numPr>
          <w:ilvl w:val="0"/>
          <w:numId w:val="35"/>
        </w:numPr>
      </w:pPr>
      <w:r>
        <w:t>Определить тормозной путь автомобиля, если в момент начала торможения он имел скорость 43,3км/ч, а коэффициент трения скольжения был равен 0,6.</w:t>
      </w:r>
    </w:p>
    <w:p w:rsidR="0088367B" w:rsidRDefault="0088367B" w:rsidP="009D6230">
      <w:pPr>
        <w:numPr>
          <w:ilvl w:val="0"/>
          <w:numId w:val="35"/>
        </w:numPr>
      </w:pPr>
      <w:r>
        <w:t>Трамвай, масса которого 19,6 т, идёт по выпуклому мосту со скоростью 32,4км/ч. Радиус кривизны моста 30м. Определите силу давления трамвая на мост в верхней точке выпуклого моста.</w:t>
      </w:r>
    </w:p>
    <w:p w:rsidR="0088367B" w:rsidRDefault="0088367B" w:rsidP="009D6230">
      <w:pPr>
        <w:numPr>
          <w:ilvl w:val="0"/>
          <w:numId w:val="35"/>
        </w:numPr>
      </w:pPr>
      <w:r>
        <w:t xml:space="preserve">К концу </w:t>
      </w:r>
      <w:proofErr w:type="gramStart"/>
      <w:r>
        <w:t>верёвки, перекинутой через неподвижный блок прикреплён</w:t>
      </w:r>
      <w:proofErr w:type="gramEnd"/>
      <w:r>
        <w:t xml:space="preserve"> груз массой 10кг. С какой силой нужно тянуть за свободный конец верёвки, чтобы груз поднимался вверх с ускорением  2м/с</w:t>
      </w:r>
      <w:proofErr w:type="gramStart"/>
      <w:r>
        <w:rPr>
          <w:vertAlign w:val="superscript"/>
        </w:rPr>
        <w:t>2</w:t>
      </w:r>
      <w:proofErr w:type="gramEnd"/>
      <w:r>
        <w:t>?</w:t>
      </w:r>
    </w:p>
    <w:p w:rsidR="0088367B" w:rsidRDefault="0088367B" w:rsidP="0088367B"/>
    <w:p w:rsidR="0088367B" w:rsidRDefault="0088367B" w:rsidP="0088367B">
      <w:pPr>
        <w:jc w:val="center"/>
      </w:pPr>
      <w:r>
        <w:t>Вариант 33</w:t>
      </w:r>
    </w:p>
    <w:p w:rsidR="0088367B" w:rsidRDefault="0088367B" w:rsidP="009D6230">
      <w:pPr>
        <w:numPr>
          <w:ilvl w:val="0"/>
          <w:numId w:val="36"/>
        </w:numPr>
      </w:pPr>
      <w:r>
        <w:t>Стальная проволока под действием силы 400Н удлинилась на 4мм. Определить жёсткость проволоки</w:t>
      </w:r>
    </w:p>
    <w:p w:rsidR="0088367B" w:rsidRDefault="0088367B" w:rsidP="009D6230">
      <w:pPr>
        <w:numPr>
          <w:ilvl w:val="0"/>
          <w:numId w:val="36"/>
        </w:numPr>
      </w:pPr>
      <w:r>
        <w:t>Чему равен коэффициент трения, если тело весом 40Н действует сила трения 10Н?</w:t>
      </w:r>
    </w:p>
    <w:p w:rsidR="0088367B" w:rsidRDefault="0088367B" w:rsidP="009D6230">
      <w:pPr>
        <w:numPr>
          <w:ilvl w:val="0"/>
          <w:numId w:val="36"/>
        </w:numPr>
      </w:pPr>
      <w:r>
        <w:t>Какова сила притяжения, с которой действуют друг на друга два железных ядра массой по 45кг каждое, если расстояние между их центрами масс равно 40см.</w:t>
      </w:r>
      <w:proofErr w:type="gramStart"/>
      <w:r>
        <w:t xml:space="preserve"> ?</w:t>
      </w:r>
      <w:proofErr w:type="gramEnd"/>
    </w:p>
    <w:p w:rsidR="0088367B" w:rsidRDefault="0088367B" w:rsidP="009D6230">
      <w:pPr>
        <w:numPr>
          <w:ilvl w:val="0"/>
          <w:numId w:val="36"/>
        </w:numPr>
      </w:pPr>
      <w:r>
        <w:t>Определите массу железнодорожного состава, который может вести тепловоз с ускорением 0,1м/с</w:t>
      </w:r>
      <w:proofErr w:type="gramStart"/>
      <w:r>
        <w:rPr>
          <w:vertAlign w:val="superscript"/>
        </w:rPr>
        <w:t>2</w:t>
      </w:r>
      <w:proofErr w:type="gramEnd"/>
      <w:r>
        <w:t xml:space="preserve"> , если он развивает максимальное тяговое усилие 300кН, а сила сопротивления движению равна 100кН.</w:t>
      </w:r>
    </w:p>
    <w:p w:rsidR="0088367B" w:rsidRDefault="0088367B" w:rsidP="009D6230">
      <w:pPr>
        <w:numPr>
          <w:ilvl w:val="0"/>
          <w:numId w:val="36"/>
        </w:numPr>
      </w:pPr>
      <w:r>
        <w:t>Автомобиль катится с небольшим трением вниз по склону, угол которого с горизонтом 2</w:t>
      </w:r>
      <w:r>
        <w:sym w:font="Symbol" w:char="F0B0"/>
      </w:r>
      <w:r>
        <w:t>. Каково ускорение автомобиля?</w:t>
      </w:r>
    </w:p>
    <w:p w:rsidR="0088367B" w:rsidRDefault="0088367B" w:rsidP="0088367B"/>
    <w:p w:rsidR="0088367B" w:rsidRDefault="0088367B" w:rsidP="0088367B">
      <w:pPr>
        <w:jc w:val="center"/>
      </w:pPr>
      <w:r>
        <w:t>Вариант 34</w:t>
      </w:r>
    </w:p>
    <w:p w:rsidR="0088367B" w:rsidRDefault="0088367B" w:rsidP="009D6230">
      <w:pPr>
        <w:numPr>
          <w:ilvl w:val="0"/>
          <w:numId w:val="37"/>
        </w:numPr>
      </w:pPr>
      <w:r>
        <w:t>На земле лежит камень массой 15кг. Чему равен вес этого камня?</w:t>
      </w:r>
    </w:p>
    <w:p w:rsidR="0088367B" w:rsidRDefault="0088367B" w:rsidP="009D6230">
      <w:pPr>
        <w:numPr>
          <w:ilvl w:val="0"/>
          <w:numId w:val="37"/>
        </w:numPr>
      </w:pPr>
      <w:r>
        <w:t>Найти удлинение буксирного троса с жёсткостью 100кН/м при буксировке автомобиля массой 1,5т с ускорением 0,3м/с</w:t>
      </w:r>
      <w:proofErr w:type="gramStart"/>
      <w:r>
        <w:rPr>
          <w:vertAlign w:val="superscript"/>
        </w:rPr>
        <w:t>2</w:t>
      </w:r>
      <w:proofErr w:type="gramEnd"/>
      <w:r>
        <w:rPr>
          <w:vertAlign w:val="superscript"/>
        </w:rPr>
        <w:t xml:space="preserve"> </w:t>
      </w:r>
      <w:r>
        <w:t>. Трением пренебречь</w:t>
      </w:r>
    </w:p>
    <w:p w:rsidR="0088367B" w:rsidRDefault="0088367B" w:rsidP="009D6230">
      <w:pPr>
        <w:numPr>
          <w:ilvl w:val="0"/>
          <w:numId w:val="37"/>
        </w:numPr>
      </w:pPr>
      <w:r>
        <w:t xml:space="preserve"> Сила трения, преодолеваемая автомобилем равна 1,2кН. Коэффициент трения при этом равен 0,023. определите силу давления автомобиля на Землю</w:t>
      </w:r>
    </w:p>
    <w:p w:rsidR="0088367B" w:rsidRDefault="0088367B" w:rsidP="009D6230">
      <w:pPr>
        <w:numPr>
          <w:ilvl w:val="0"/>
          <w:numId w:val="37"/>
        </w:numPr>
      </w:pPr>
      <w:proofErr w:type="gramStart"/>
      <w:r>
        <w:t>Поезд</w:t>
      </w:r>
      <w:proofErr w:type="gramEnd"/>
      <w:r>
        <w:t xml:space="preserve"> подходя к станции со скоростью 72 км/ч, начинает тормозить. Каково время торможения поезда до остановки, если коэффициент трения равен 0,005?</w:t>
      </w:r>
    </w:p>
    <w:p w:rsidR="0088367B" w:rsidRDefault="0088367B" w:rsidP="009D6230">
      <w:pPr>
        <w:numPr>
          <w:ilvl w:val="0"/>
          <w:numId w:val="37"/>
        </w:numPr>
      </w:pPr>
      <w:r>
        <w:t xml:space="preserve">Два связанных между собою бруска, </w:t>
      </w:r>
      <w:proofErr w:type="gramStart"/>
      <w:r>
        <w:t>массы</w:t>
      </w:r>
      <w:proofErr w:type="gramEnd"/>
      <w:r>
        <w:t xml:space="preserve"> которых 0,5кг и 0,3кг, движутся по горизонтальной поверхности под действием силы 4Н, приложенной ко второму бруску. При коэффициенте трения 0,1 определить ускорение брусков и силу натяжения нити.</w:t>
      </w:r>
    </w:p>
    <w:p w:rsidR="0088367B" w:rsidRDefault="0088367B" w:rsidP="0088367B"/>
    <w:p w:rsidR="0088367B" w:rsidRDefault="0088367B" w:rsidP="0088367B">
      <w:pPr>
        <w:jc w:val="center"/>
      </w:pPr>
      <w:r>
        <w:t>Вариант 35</w:t>
      </w:r>
    </w:p>
    <w:p w:rsidR="0088367B" w:rsidRDefault="0088367B" w:rsidP="009D6230">
      <w:pPr>
        <w:numPr>
          <w:ilvl w:val="0"/>
          <w:numId w:val="38"/>
        </w:numPr>
      </w:pPr>
      <w:r>
        <w:t>Какая сила тяжести действует на космонавта на Марсе, если его масса 70кг? Ускорение свободно падения на Марсе 3,73м/с</w:t>
      </w:r>
      <w:proofErr w:type="gramStart"/>
      <w:r>
        <w:rPr>
          <w:vertAlign w:val="superscript"/>
        </w:rPr>
        <w:t>2</w:t>
      </w:r>
      <w:proofErr w:type="gramEnd"/>
      <w:r>
        <w:t>.</w:t>
      </w:r>
    </w:p>
    <w:p w:rsidR="0088367B" w:rsidRDefault="0088367B" w:rsidP="009D6230">
      <w:pPr>
        <w:numPr>
          <w:ilvl w:val="0"/>
          <w:numId w:val="38"/>
        </w:numPr>
      </w:pPr>
      <w:r>
        <w:t xml:space="preserve"> Какую надо приложить к стальной проволоке, чтобы она удлинилась на 3,0 мм</w:t>
      </w:r>
      <w:proofErr w:type="gramStart"/>
      <w:r>
        <w:t xml:space="preserve">.? </w:t>
      </w:r>
      <w:proofErr w:type="gramEnd"/>
      <w:r>
        <w:t>Жёсткость проволоки 30 000Н/м.</w:t>
      </w:r>
    </w:p>
    <w:p w:rsidR="0088367B" w:rsidRDefault="0088367B" w:rsidP="009D6230">
      <w:pPr>
        <w:numPr>
          <w:ilvl w:val="0"/>
          <w:numId w:val="38"/>
        </w:numPr>
      </w:pPr>
      <w:r>
        <w:lastRenderedPageBreak/>
        <w:t xml:space="preserve"> Автомобиль массой 3т движется равномерно. Определить силу трения, если коэффициент трения 0,2.</w:t>
      </w:r>
    </w:p>
    <w:p w:rsidR="0088367B" w:rsidRDefault="0088367B" w:rsidP="009D6230">
      <w:pPr>
        <w:numPr>
          <w:ilvl w:val="0"/>
          <w:numId w:val="38"/>
        </w:numPr>
      </w:pPr>
      <w:r>
        <w:t>С помощью подъёмного крана поднимают груз массой 1т. Определите силу натяжения троса в начале подъёма, если груз движется с ускорением 20м/с</w:t>
      </w:r>
      <w:proofErr w:type="gramStart"/>
      <w:r>
        <w:rPr>
          <w:vertAlign w:val="superscript"/>
        </w:rPr>
        <w:t>2</w:t>
      </w:r>
      <w:proofErr w:type="gramEnd"/>
      <w:r>
        <w:t xml:space="preserve"> .</w:t>
      </w:r>
    </w:p>
    <w:p w:rsidR="0088367B" w:rsidRDefault="0088367B" w:rsidP="009D6230">
      <w:pPr>
        <w:numPr>
          <w:ilvl w:val="0"/>
          <w:numId w:val="38"/>
        </w:numPr>
      </w:pPr>
      <w:r>
        <w:t>Тело равномерно скользит по наклонной плоскости с углом наклона 40</w:t>
      </w:r>
      <w:r>
        <w:sym w:font="Symbol" w:char="F0B0"/>
      </w:r>
      <w:r>
        <w:t>.определить коэффициент трения тела о плоскость</w:t>
      </w:r>
    </w:p>
    <w:p w:rsidR="0088367B" w:rsidRDefault="0088367B" w:rsidP="0088367B"/>
    <w:p w:rsidR="0088367B" w:rsidRDefault="0088367B" w:rsidP="0088367B">
      <w:pPr>
        <w:jc w:val="center"/>
      </w:pPr>
      <w:r>
        <w:t>Вариант 36.</w:t>
      </w:r>
    </w:p>
    <w:p w:rsidR="0088367B" w:rsidRDefault="0088367B" w:rsidP="009D6230">
      <w:pPr>
        <w:numPr>
          <w:ilvl w:val="0"/>
          <w:numId w:val="39"/>
        </w:numPr>
      </w:pPr>
      <w:r>
        <w:t xml:space="preserve"> Каково расстояние между покоящимися телами  массой 200кг каждое, если они притягиваются друг к другу с силой 0,2Н?</w:t>
      </w:r>
    </w:p>
    <w:p w:rsidR="0088367B" w:rsidRDefault="0088367B" w:rsidP="009D6230">
      <w:pPr>
        <w:numPr>
          <w:ilvl w:val="0"/>
          <w:numId w:val="39"/>
        </w:numPr>
      </w:pPr>
      <w:r>
        <w:t xml:space="preserve">Чему равна жёсткость латунного стержня, если под действием груза 2000Н он удлинился на 2мм? </w:t>
      </w:r>
    </w:p>
    <w:p w:rsidR="0088367B" w:rsidRDefault="0088367B" w:rsidP="009D6230">
      <w:pPr>
        <w:numPr>
          <w:ilvl w:val="0"/>
          <w:numId w:val="39"/>
        </w:numPr>
      </w:pPr>
      <w:r>
        <w:t>Автомобиль массой 1,5т движется равномерно</w:t>
      </w:r>
      <w:proofErr w:type="gramStart"/>
      <w:r>
        <w:t xml:space="preserve"> .</w:t>
      </w:r>
      <w:proofErr w:type="gramEnd"/>
      <w:r>
        <w:t xml:space="preserve"> чему равна сила трения, если коэффициент трения равен 0,02?</w:t>
      </w:r>
    </w:p>
    <w:p w:rsidR="0088367B" w:rsidRDefault="0088367B" w:rsidP="009D6230">
      <w:pPr>
        <w:numPr>
          <w:ilvl w:val="0"/>
          <w:numId w:val="39"/>
        </w:numPr>
      </w:pPr>
      <w:r>
        <w:t>Какое ускорение при движении с места сообщит составу массой 3250т электровоз, если он при этом развивает силу тяги 640кН?</w:t>
      </w:r>
    </w:p>
    <w:p w:rsidR="0088367B" w:rsidRDefault="0088367B" w:rsidP="009D6230">
      <w:pPr>
        <w:numPr>
          <w:ilvl w:val="0"/>
          <w:numId w:val="39"/>
        </w:numPr>
      </w:pPr>
      <w:proofErr w:type="gramStart"/>
      <w:r>
        <w:t>На сколько</w:t>
      </w:r>
      <w:proofErr w:type="gramEnd"/>
      <w:r>
        <w:t xml:space="preserve"> уменьшится вес автомобиля в высшей точке выпуклого моста, если он идёт со скоростью 60км/ч. Масса автомобиля 2000кг, а радиус кривизны моста 100м</w:t>
      </w:r>
    </w:p>
    <w:p w:rsidR="0088367B" w:rsidRDefault="0088367B" w:rsidP="0088367B">
      <w:pPr>
        <w:ind w:left="360"/>
      </w:pPr>
    </w:p>
    <w:p w:rsidR="0088367B" w:rsidRDefault="003D6106" w:rsidP="0088367B">
      <w:pPr>
        <w:ind w:left="360"/>
        <w:rPr>
          <w:b/>
          <w:sz w:val="28"/>
          <w:szCs w:val="28"/>
        </w:rPr>
      </w:pPr>
      <w:r w:rsidRPr="003D6106">
        <w:rPr>
          <w:b/>
          <w:sz w:val="28"/>
          <w:szCs w:val="28"/>
        </w:rPr>
        <w:t>Контрольная работа №3</w:t>
      </w:r>
    </w:p>
    <w:p w:rsidR="003D6106" w:rsidRPr="003D6106" w:rsidRDefault="003D6106" w:rsidP="003D6106">
      <w:pPr>
        <w:spacing w:before="100" w:beforeAutospacing="1" w:after="100" w:afterAutospacing="1"/>
        <w:ind w:firstLine="180"/>
        <w:rPr>
          <w:color w:val="000000"/>
          <w:sz w:val="27"/>
          <w:szCs w:val="27"/>
        </w:rPr>
      </w:pPr>
      <w:r w:rsidRPr="003D6106">
        <w:rPr>
          <w:i/>
          <w:iCs/>
          <w:color w:val="000000"/>
          <w:sz w:val="27"/>
          <w:szCs w:val="27"/>
        </w:rPr>
        <w:t>Вариант 1.</w:t>
      </w:r>
    </w:p>
    <w:p w:rsidR="003D6106" w:rsidRPr="003D6106" w:rsidRDefault="003D6106" w:rsidP="003D6106">
      <w:pPr>
        <w:spacing w:before="100" w:beforeAutospacing="1" w:after="100" w:afterAutospacing="1"/>
        <w:ind w:firstLine="180"/>
        <w:rPr>
          <w:color w:val="000000"/>
          <w:sz w:val="27"/>
          <w:szCs w:val="27"/>
        </w:rPr>
      </w:pPr>
      <w:r w:rsidRPr="003D6106">
        <w:rPr>
          <w:color w:val="000000"/>
          <w:sz w:val="27"/>
          <w:szCs w:val="27"/>
        </w:rPr>
        <w:t>1.  Найдите импульс грузового автомобиля массой 10 т, движущегося со скоростью 36 км/ч</w:t>
      </w:r>
    </w:p>
    <w:p w:rsidR="003D6106" w:rsidRPr="003D6106" w:rsidRDefault="003D6106" w:rsidP="003D6106">
      <w:pPr>
        <w:spacing w:before="100" w:beforeAutospacing="1" w:after="100" w:afterAutospacing="1"/>
        <w:ind w:firstLine="180"/>
        <w:rPr>
          <w:color w:val="000000"/>
          <w:sz w:val="27"/>
          <w:szCs w:val="27"/>
        </w:rPr>
      </w:pPr>
      <w:r w:rsidRPr="003D6106">
        <w:rPr>
          <w:color w:val="000000"/>
          <w:sz w:val="27"/>
          <w:szCs w:val="27"/>
        </w:rPr>
        <w:t>2.  На какой высоте потенциальная энергия тела массой 60 кг равна 300 Дж?</w:t>
      </w:r>
    </w:p>
    <w:p w:rsidR="003D6106" w:rsidRPr="003D6106" w:rsidRDefault="003D6106" w:rsidP="003D6106">
      <w:pPr>
        <w:spacing w:before="100" w:beforeAutospacing="1" w:after="100" w:afterAutospacing="1"/>
        <w:ind w:firstLine="180"/>
        <w:rPr>
          <w:color w:val="000000"/>
          <w:sz w:val="27"/>
          <w:szCs w:val="27"/>
        </w:rPr>
      </w:pPr>
      <w:r w:rsidRPr="003D6106">
        <w:rPr>
          <w:color w:val="000000"/>
          <w:sz w:val="27"/>
          <w:szCs w:val="27"/>
        </w:rPr>
        <w:t>3.  Упряжка собак, протащив сани по горизонтальному пути </w:t>
      </w:r>
      <w:r w:rsidRPr="003D6106">
        <w:rPr>
          <w:color w:val="000000"/>
          <w:sz w:val="27"/>
          <w:szCs w:val="27"/>
        </w:rPr>
        <w:br/>
        <w:t>длиной 5 км, совершает работу 400 кДж. Считая коэффициент трения равным 0,02, найдите массу саней.</w:t>
      </w:r>
    </w:p>
    <w:p w:rsidR="003D6106" w:rsidRPr="003D6106" w:rsidRDefault="003D6106" w:rsidP="003D6106">
      <w:pPr>
        <w:spacing w:before="100" w:beforeAutospacing="1" w:after="100" w:afterAutospacing="1"/>
        <w:ind w:firstLine="180"/>
        <w:rPr>
          <w:color w:val="000000"/>
          <w:sz w:val="27"/>
          <w:szCs w:val="27"/>
        </w:rPr>
      </w:pPr>
      <w:r w:rsidRPr="003D6106">
        <w:rPr>
          <w:color w:val="000000"/>
          <w:sz w:val="27"/>
          <w:szCs w:val="27"/>
        </w:rPr>
        <w:t xml:space="preserve">4.  Мяч брошен вертикально вверх с начальной </w:t>
      </w:r>
      <w:proofErr w:type="gramStart"/>
      <w:r w:rsidRPr="003D6106">
        <w:rPr>
          <w:color w:val="000000"/>
          <w:sz w:val="27"/>
          <w:szCs w:val="27"/>
        </w:rPr>
        <w:t>скоростью</w:t>
      </w:r>
      <w:proofErr w:type="gramEnd"/>
      <w:r w:rsidRPr="003D6106">
        <w:rPr>
          <w:color w:val="000000"/>
          <w:sz w:val="27"/>
          <w:szCs w:val="27"/>
        </w:rPr>
        <w:t xml:space="preserve"> 36 км/ч. На </w:t>
      </w:r>
      <w:proofErr w:type="gramStart"/>
      <w:r w:rsidRPr="003D6106">
        <w:rPr>
          <w:color w:val="000000"/>
          <w:sz w:val="27"/>
          <w:szCs w:val="27"/>
        </w:rPr>
        <w:t>какую</w:t>
      </w:r>
      <w:proofErr w:type="gramEnd"/>
      <w:r w:rsidRPr="003D6106">
        <w:rPr>
          <w:color w:val="000000"/>
          <w:sz w:val="27"/>
          <w:szCs w:val="27"/>
        </w:rPr>
        <w:t xml:space="preserve"> максимальную высоту он поднимется?</w:t>
      </w:r>
    </w:p>
    <w:p w:rsidR="003D6106" w:rsidRPr="003D6106" w:rsidRDefault="003D6106" w:rsidP="003D6106">
      <w:pPr>
        <w:spacing w:before="100" w:beforeAutospacing="1" w:after="100" w:afterAutospacing="1"/>
        <w:ind w:firstLine="180"/>
        <w:rPr>
          <w:color w:val="000000"/>
          <w:sz w:val="27"/>
          <w:szCs w:val="27"/>
        </w:rPr>
      </w:pPr>
      <w:r w:rsidRPr="003D6106">
        <w:rPr>
          <w:color w:val="000000"/>
          <w:sz w:val="27"/>
          <w:szCs w:val="27"/>
        </w:rPr>
        <w:t>5.  С лодки массой 150 кг, движущейся со скоростью 2 м/</w:t>
      </w:r>
      <w:proofErr w:type="gramStart"/>
      <w:r w:rsidRPr="003D6106">
        <w:rPr>
          <w:color w:val="000000"/>
          <w:sz w:val="27"/>
          <w:szCs w:val="27"/>
        </w:rPr>
        <w:t>с</w:t>
      </w:r>
      <w:proofErr w:type="gramEnd"/>
      <w:r w:rsidRPr="003D6106">
        <w:rPr>
          <w:color w:val="000000"/>
          <w:sz w:val="27"/>
          <w:szCs w:val="27"/>
        </w:rPr>
        <w:t xml:space="preserve">, прыгает </w:t>
      </w:r>
      <w:proofErr w:type="gramStart"/>
      <w:r w:rsidRPr="003D6106">
        <w:rPr>
          <w:color w:val="000000"/>
          <w:sz w:val="27"/>
          <w:szCs w:val="27"/>
        </w:rPr>
        <w:t>мальчик</w:t>
      </w:r>
      <w:proofErr w:type="gramEnd"/>
      <w:r w:rsidRPr="003D6106">
        <w:rPr>
          <w:color w:val="000000"/>
          <w:sz w:val="27"/>
          <w:szCs w:val="27"/>
        </w:rPr>
        <w:t xml:space="preserve"> массой 50 кг, двигаясь в горизонтальном направлении. Какой станет скорость лодки после прыжка мальчика, если он прыгнет с кормы со скоростью 4 м/</w:t>
      </w:r>
      <w:proofErr w:type="gramStart"/>
      <w:r w:rsidRPr="003D6106">
        <w:rPr>
          <w:color w:val="000000"/>
          <w:sz w:val="27"/>
          <w:szCs w:val="27"/>
        </w:rPr>
        <w:t>с</w:t>
      </w:r>
      <w:proofErr w:type="gramEnd"/>
      <w:r w:rsidRPr="003D6106">
        <w:rPr>
          <w:color w:val="000000"/>
          <w:sz w:val="27"/>
          <w:szCs w:val="27"/>
        </w:rPr>
        <w:t>?</w:t>
      </w:r>
    </w:p>
    <w:p w:rsidR="003D6106" w:rsidRPr="003D6106" w:rsidRDefault="003D6106" w:rsidP="003D6106">
      <w:pPr>
        <w:spacing w:before="100" w:beforeAutospacing="1" w:after="100" w:afterAutospacing="1"/>
        <w:ind w:firstLine="180"/>
        <w:rPr>
          <w:i/>
          <w:iCs/>
          <w:color w:val="000000"/>
          <w:sz w:val="27"/>
          <w:szCs w:val="27"/>
        </w:rPr>
      </w:pPr>
      <w:r w:rsidRPr="003D6106">
        <w:rPr>
          <w:color w:val="000000"/>
          <w:sz w:val="27"/>
          <w:szCs w:val="27"/>
        </w:rPr>
        <w:t> </w:t>
      </w:r>
    </w:p>
    <w:p w:rsidR="003D6106" w:rsidRPr="003D6106" w:rsidRDefault="003D6106" w:rsidP="003D6106">
      <w:pPr>
        <w:spacing w:before="100" w:beforeAutospacing="1" w:after="100" w:afterAutospacing="1"/>
        <w:ind w:firstLine="180"/>
        <w:rPr>
          <w:color w:val="000000"/>
          <w:sz w:val="27"/>
          <w:szCs w:val="27"/>
        </w:rPr>
      </w:pPr>
      <w:r w:rsidRPr="003D6106">
        <w:rPr>
          <w:i/>
          <w:iCs/>
          <w:color w:val="000000"/>
          <w:sz w:val="27"/>
          <w:szCs w:val="27"/>
        </w:rPr>
        <w:t>Вариант 2.</w:t>
      </w:r>
    </w:p>
    <w:p w:rsidR="003D6106" w:rsidRPr="003D6106" w:rsidRDefault="003D6106" w:rsidP="003D6106">
      <w:pPr>
        <w:spacing w:before="100" w:beforeAutospacing="1" w:after="100" w:afterAutospacing="1"/>
        <w:ind w:firstLine="180"/>
        <w:rPr>
          <w:color w:val="000000"/>
          <w:sz w:val="27"/>
          <w:szCs w:val="27"/>
        </w:rPr>
      </w:pPr>
      <w:r w:rsidRPr="003D6106">
        <w:rPr>
          <w:color w:val="000000"/>
          <w:sz w:val="27"/>
          <w:szCs w:val="27"/>
        </w:rPr>
        <w:t xml:space="preserve">1.  На поршень насоса действует сила 204 </w:t>
      </w:r>
      <w:proofErr w:type="spellStart"/>
      <w:r w:rsidRPr="003D6106">
        <w:rPr>
          <w:color w:val="000000"/>
          <w:sz w:val="27"/>
          <w:szCs w:val="27"/>
        </w:rPr>
        <w:t>кН.</w:t>
      </w:r>
      <w:proofErr w:type="spellEnd"/>
      <w:r w:rsidRPr="003D6106">
        <w:rPr>
          <w:color w:val="000000"/>
          <w:sz w:val="27"/>
          <w:szCs w:val="27"/>
        </w:rPr>
        <w:t xml:space="preserve"> Чему равна работа за один ход поршня, если ход поршня равен 40 см.</w:t>
      </w:r>
    </w:p>
    <w:p w:rsidR="003D6106" w:rsidRPr="003D6106" w:rsidRDefault="003D6106" w:rsidP="003D6106">
      <w:pPr>
        <w:spacing w:before="100" w:beforeAutospacing="1" w:after="100" w:afterAutospacing="1"/>
        <w:ind w:firstLine="180"/>
        <w:rPr>
          <w:color w:val="000000"/>
          <w:sz w:val="27"/>
          <w:szCs w:val="27"/>
        </w:rPr>
      </w:pPr>
      <w:r w:rsidRPr="003D6106">
        <w:rPr>
          <w:color w:val="000000"/>
          <w:sz w:val="27"/>
          <w:szCs w:val="27"/>
        </w:rPr>
        <w:t>2.  С какой скоростью двигался автомобиль массой 2 т, если его кинетическая энергия 100 кДж</w:t>
      </w:r>
    </w:p>
    <w:p w:rsidR="003D6106" w:rsidRPr="003D6106" w:rsidRDefault="003D6106" w:rsidP="003D6106">
      <w:pPr>
        <w:spacing w:before="100" w:beforeAutospacing="1" w:after="100" w:afterAutospacing="1"/>
        <w:ind w:firstLine="180"/>
        <w:rPr>
          <w:color w:val="000000"/>
          <w:sz w:val="27"/>
          <w:szCs w:val="27"/>
        </w:rPr>
      </w:pPr>
      <w:r w:rsidRPr="003D6106">
        <w:rPr>
          <w:color w:val="000000"/>
          <w:sz w:val="27"/>
          <w:szCs w:val="27"/>
        </w:rPr>
        <w:lastRenderedPageBreak/>
        <w:t>3.  Найдите массу груза, если для его подъема на высоту 40 м подъемник совершает работу 8 кДж.</w:t>
      </w:r>
    </w:p>
    <w:p w:rsidR="003D6106" w:rsidRPr="003D6106" w:rsidRDefault="003D6106" w:rsidP="003D6106">
      <w:pPr>
        <w:spacing w:before="100" w:beforeAutospacing="1" w:after="100" w:afterAutospacing="1"/>
        <w:ind w:firstLine="180"/>
        <w:rPr>
          <w:color w:val="000000"/>
          <w:sz w:val="27"/>
          <w:szCs w:val="27"/>
        </w:rPr>
      </w:pPr>
      <w:r w:rsidRPr="003D6106">
        <w:rPr>
          <w:color w:val="000000"/>
          <w:sz w:val="27"/>
          <w:szCs w:val="27"/>
        </w:rPr>
        <w:t xml:space="preserve">4.  Тело брошено вертикально вверх с начальной скоростью 15 </w:t>
      </w:r>
      <w:proofErr w:type="gramStart"/>
      <w:r w:rsidRPr="003D6106">
        <w:rPr>
          <w:color w:val="000000"/>
          <w:sz w:val="27"/>
          <w:szCs w:val="27"/>
        </w:rPr>
        <w:t>м</w:t>
      </w:r>
      <w:proofErr w:type="gramEnd"/>
      <w:r w:rsidRPr="003D6106">
        <w:rPr>
          <w:color w:val="000000"/>
          <w:sz w:val="27"/>
          <w:szCs w:val="27"/>
        </w:rPr>
        <w:t xml:space="preserve">/с. На </w:t>
      </w:r>
      <w:proofErr w:type="gramStart"/>
      <w:r w:rsidRPr="003D6106">
        <w:rPr>
          <w:color w:val="000000"/>
          <w:sz w:val="27"/>
          <w:szCs w:val="27"/>
        </w:rPr>
        <w:t>какой</w:t>
      </w:r>
      <w:proofErr w:type="gramEnd"/>
      <w:r w:rsidRPr="003D6106">
        <w:rPr>
          <w:color w:val="000000"/>
          <w:sz w:val="27"/>
          <w:szCs w:val="27"/>
        </w:rPr>
        <w:t xml:space="preserve"> высоте его потенциальная энергия равна кинетической?</w:t>
      </w:r>
    </w:p>
    <w:p w:rsidR="003D6106" w:rsidRPr="003D6106" w:rsidRDefault="003D6106" w:rsidP="003D6106">
      <w:pPr>
        <w:spacing w:before="100" w:beforeAutospacing="1" w:after="100" w:afterAutospacing="1"/>
        <w:ind w:firstLine="180"/>
        <w:rPr>
          <w:color w:val="000000"/>
          <w:sz w:val="27"/>
          <w:szCs w:val="27"/>
        </w:rPr>
      </w:pPr>
      <w:r w:rsidRPr="003D6106">
        <w:rPr>
          <w:color w:val="000000"/>
          <w:sz w:val="27"/>
          <w:szCs w:val="27"/>
        </w:rPr>
        <w:t>5.  На тележку массой 50 кг, движущуюся со скоростью 1 м/</w:t>
      </w:r>
      <w:proofErr w:type="gramStart"/>
      <w:r w:rsidRPr="003D6106">
        <w:rPr>
          <w:color w:val="000000"/>
          <w:sz w:val="27"/>
          <w:szCs w:val="27"/>
        </w:rPr>
        <w:t>с</w:t>
      </w:r>
      <w:proofErr w:type="gramEnd"/>
      <w:r w:rsidRPr="003D6106">
        <w:rPr>
          <w:color w:val="000000"/>
          <w:sz w:val="27"/>
          <w:szCs w:val="27"/>
        </w:rPr>
        <w:t xml:space="preserve">, </w:t>
      </w:r>
      <w:proofErr w:type="gramStart"/>
      <w:r w:rsidRPr="003D6106">
        <w:rPr>
          <w:color w:val="000000"/>
          <w:sz w:val="27"/>
          <w:szCs w:val="27"/>
        </w:rPr>
        <w:t>по</w:t>
      </w:r>
      <w:proofErr w:type="gramEnd"/>
      <w:r w:rsidRPr="003D6106">
        <w:rPr>
          <w:color w:val="000000"/>
          <w:sz w:val="27"/>
          <w:szCs w:val="27"/>
        </w:rPr>
        <w:t xml:space="preserve"> ходу движения прыгает мальчик массой 40 кг, движущийся со</w:t>
      </w:r>
      <w:r w:rsidRPr="003D6106">
        <w:rPr>
          <w:color w:val="000000"/>
          <w:sz w:val="27"/>
          <w:szCs w:val="27"/>
        </w:rPr>
        <w:br/>
        <w:t> скоростью 4 м/с. Какой станет скорость тележки?</w:t>
      </w:r>
    </w:p>
    <w:p w:rsidR="003D6106" w:rsidRPr="003D6106" w:rsidRDefault="003D6106" w:rsidP="003D6106">
      <w:pPr>
        <w:spacing w:before="100" w:beforeAutospacing="1" w:after="100" w:afterAutospacing="1"/>
        <w:ind w:firstLine="180"/>
        <w:rPr>
          <w:color w:val="000000"/>
          <w:sz w:val="27"/>
          <w:szCs w:val="27"/>
        </w:rPr>
      </w:pPr>
      <w:r w:rsidRPr="003D6106">
        <w:rPr>
          <w:i/>
          <w:iCs/>
          <w:color w:val="008000"/>
          <w:sz w:val="27"/>
          <w:szCs w:val="27"/>
        </w:rPr>
        <w:t>Вариант 3.*</w:t>
      </w:r>
    </w:p>
    <w:p w:rsidR="003D6106" w:rsidRPr="003D6106" w:rsidRDefault="003D6106" w:rsidP="003D6106">
      <w:pPr>
        <w:spacing w:before="100" w:beforeAutospacing="1" w:after="100" w:afterAutospacing="1"/>
        <w:ind w:firstLine="180"/>
        <w:rPr>
          <w:color w:val="000000"/>
          <w:sz w:val="27"/>
          <w:szCs w:val="27"/>
        </w:rPr>
      </w:pPr>
      <w:r w:rsidRPr="003D6106">
        <w:rPr>
          <w:color w:val="000000"/>
          <w:sz w:val="27"/>
          <w:szCs w:val="27"/>
        </w:rPr>
        <w:t xml:space="preserve">1.  Какую работу может совершить двигатель велосипеда «Иртыш» мощностью 0,6 кВт за 30 </w:t>
      </w:r>
      <w:proofErr w:type="gramStart"/>
      <w:r w:rsidRPr="003D6106">
        <w:rPr>
          <w:color w:val="000000"/>
          <w:sz w:val="27"/>
          <w:szCs w:val="27"/>
        </w:rPr>
        <w:t>с</w:t>
      </w:r>
      <w:proofErr w:type="gramEnd"/>
      <w:r w:rsidRPr="003D6106">
        <w:rPr>
          <w:color w:val="000000"/>
          <w:sz w:val="27"/>
          <w:szCs w:val="27"/>
        </w:rPr>
        <w:t>?</w:t>
      </w:r>
    </w:p>
    <w:p w:rsidR="003D6106" w:rsidRPr="003D6106" w:rsidRDefault="003D6106" w:rsidP="003D6106">
      <w:pPr>
        <w:spacing w:before="100" w:beforeAutospacing="1" w:after="100" w:afterAutospacing="1"/>
        <w:ind w:firstLine="180"/>
        <w:rPr>
          <w:color w:val="000000"/>
          <w:sz w:val="27"/>
          <w:szCs w:val="27"/>
        </w:rPr>
      </w:pPr>
      <w:r w:rsidRPr="003D6106">
        <w:rPr>
          <w:color w:val="000000"/>
          <w:sz w:val="27"/>
          <w:szCs w:val="27"/>
        </w:rPr>
        <w:t>2.  Импульс тела равен 8 кг м/с</w:t>
      </w:r>
      <w:proofErr w:type="gramStart"/>
      <w:r w:rsidRPr="003D6106">
        <w:rPr>
          <w:color w:val="000000"/>
          <w:sz w:val="27"/>
          <w:szCs w:val="27"/>
        </w:rPr>
        <w:t xml:space="preserve"> ,</w:t>
      </w:r>
      <w:proofErr w:type="gramEnd"/>
      <w:r w:rsidRPr="003D6106">
        <w:rPr>
          <w:color w:val="000000"/>
          <w:sz w:val="27"/>
          <w:szCs w:val="27"/>
        </w:rPr>
        <w:t xml:space="preserve"> а кинетическая энергия 16 Дж. Найдите массу и скорость тела.</w:t>
      </w:r>
    </w:p>
    <w:p w:rsidR="003D6106" w:rsidRPr="003D6106" w:rsidRDefault="003D6106" w:rsidP="003D6106">
      <w:pPr>
        <w:spacing w:before="100" w:beforeAutospacing="1" w:after="100" w:afterAutospacing="1"/>
        <w:ind w:firstLine="180"/>
        <w:rPr>
          <w:color w:val="000000"/>
          <w:sz w:val="27"/>
          <w:szCs w:val="27"/>
        </w:rPr>
      </w:pPr>
      <w:r w:rsidRPr="003D6106">
        <w:rPr>
          <w:color w:val="000000"/>
          <w:sz w:val="27"/>
          <w:szCs w:val="27"/>
        </w:rPr>
        <w:t>3.  Какую работу нужно совершить, чтобы растянуть пружину жесткостью 40 кН/м на 0,5 см?</w:t>
      </w:r>
    </w:p>
    <w:p w:rsidR="003D6106" w:rsidRPr="003D6106" w:rsidRDefault="003D6106" w:rsidP="003D6106">
      <w:pPr>
        <w:spacing w:before="100" w:beforeAutospacing="1" w:after="100" w:afterAutospacing="1"/>
        <w:ind w:firstLine="180"/>
        <w:rPr>
          <w:color w:val="000000"/>
          <w:sz w:val="27"/>
          <w:szCs w:val="27"/>
        </w:rPr>
      </w:pPr>
      <w:r w:rsidRPr="003D6106">
        <w:rPr>
          <w:color w:val="000000"/>
          <w:sz w:val="27"/>
          <w:szCs w:val="27"/>
        </w:rPr>
        <w:t>4.  Найдите кинетическую и потенциальную энергию тела </w:t>
      </w:r>
      <w:r w:rsidRPr="003D6106">
        <w:rPr>
          <w:color w:val="000000"/>
          <w:sz w:val="27"/>
          <w:szCs w:val="27"/>
        </w:rPr>
        <w:br/>
        <w:t>массой 3 кг, падающего свободно с высоты 5 м, на расстоянии 2 м от поверхности земли.</w:t>
      </w:r>
    </w:p>
    <w:p w:rsidR="003D6106" w:rsidRPr="003D6106" w:rsidRDefault="003D6106" w:rsidP="003D6106">
      <w:pPr>
        <w:spacing w:before="100" w:beforeAutospacing="1" w:after="100" w:afterAutospacing="1"/>
        <w:ind w:firstLine="180"/>
        <w:rPr>
          <w:color w:val="000000"/>
          <w:sz w:val="27"/>
          <w:szCs w:val="27"/>
        </w:rPr>
      </w:pPr>
      <w:r w:rsidRPr="003D6106">
        <w:rPr>
          <w:color w:val="000000"/>
          <w:sz w:val="27"/>
          <w:szCs w:val="27"/>
        </w:rPr>
        <w:t>5.  С лодки массой 120 кг, движущейся со скоростью 3 м/</w:t>
      </w:r>
      <w:proofErr w:type="gramStart"/>
      <w:r w:rsidRPr="003D6106">
        <w:rPr>
          <w:color w:val="000000"/>
          <w:sz w:val="27"/>
          <w:szCs w:val="27"/>
        </w:rPr>
        <w:t>с</w:t>
      </w:r>
      <w:proofErr w:type="gramEnd"/>
      <w:r w:rsidRPr="003D6106">
        <w:rPr>
          <w:color w:val="000000"/>
          <w:sz w:val="27"/>
          <w:szCs w:val="27"/>
        </w:rPr>
        <w:t xml:space="preserve">, прыгает </w:t>
      </w:r>
      <w:proofErr w:type="gramStart"/>
      <w:r w:rsidRPr="003D6106">
        <w:rPr>
          <w:color w:val="000000"/>
          <w:sz w:val="27"/>
          <w:szCs w:val="27"/>
        </w:rPr>
        <w:t>мальчик</w:t>
      </w:r>
      <w:proofErr w:type="gramEnd"/>
      <w:r w:rsidRPr="003D6106">
        <w:rPr>
          <w:color w:val="000000"/>
          <w:sz w:val="27"/>
          <w:szCs w:val="27"/>
        </w:rPr>
        <w:t xml:space="preserve"> массой 45 кг, двигаясь в горизонтальном направлении. Какой станет скорость лодки после прыжка мальчика, если он прыгнет с носа со скоростью 2 м/</w:t>
      </w:r>
      <w:proofErr w:type="gramStart"/>
      <w:r w:rsidRPr="003D6106">
        <w:rPr>
          <w:color w:val="000000"/>
          <w:sz w:val="27"/>
          <w:szCs w:val="27"/>
        </w:rPr>
        <w:t>с</w:t>
      </w:r>
      <w:proofErr w:type="gramEnd"/>
      <w:r w:rsidRPr="003D6106">
        <w:rPr>
          <w:color w:val="000000"/>
          <w:sz w:val="27"/>
          <w:szCs w:val="27"/>
        </w:rPr>
        <w:t>?</w:t>
      </w:r>
    </w:p>
    <w:p w:rsidR="003D6106" w:rsidRDefault="003D6106" w:rsidP="0088367B">
      <w:pPr>
        <w:ind w:left="360"/>
        <w:rPr>
          <w:b/>
          <w:sz w:val="28"/>
          <w:szCs w:val="28"/>
        </w:rPr>
      </w:pPr>
    </w:p>
    <w:p w:rsidR="003D6106" w:rsidRDefault="003D6106" w:rsidP="0088367B">
      <w:pPr>
        <w:ind w:left="360"/>
        <w:rPr>
          <w:b/>
          <w:sz w:val="28"/>
          <w:szCs w:val="28"/>
        </w:rPr>
      </w:pPr>
    </w:p>
    <w:p w:rsidR="00EC1943" w:rsidRDefault="00EC1943" w:rsidP="0088367B">
      <w:pPr>
        <w:ind w:left="360"/>
        <w:rPr>
          <w:b/>
          <w:sz w:val="28"/>
          <w:szCs w:val="28"/>
        </w:rPr>
      </w:pPr>
    </w:p>
    <w:p w:rsidR="00EC1943" w:rsidRDefault="00EC1943" w:rsidP="0088367B">
      <w:pPr>
        <w:ind w:left="360"/>
        <w:rPr>
          <w:b/>
          <w:sz w:val="28"/>
          <w:szCs w:val="28"/>
        </w:rPr>
      </w:pPr>
    </w:p>
    <w:p w:rsidR="00EC1943" w:rsidRDefault="00EC1943" w:rsidP="0088367B">
      <w:pPr>
        <w:ind w:left="360"/>
        <w:rPr>
          <w:b/>
          <w:sz w:val="28"/>
          <w:szCs w:val="28"/>
        </w:rPr>
      </w:pPr>
    </w:p>
    <w:p w:rsidR="00EC1943" w:rsidRDefault="00EC1943" w:rsidP="0088367B">
      <w:pPr>
        <w:ind w:left="360"/>
        <w:rPr>
          <w:b/>
          <w:sz w:val="28"/>
          <w:szCs w:val="28"/>
        </w:rPr>
      </w:pPr>
    </w:p>
    <w:p w:rsidR="00EC1943" w:rsidRDefault="00EC1943" w:rsidP="0088367B">
      <w:pPr>
        <w:ind w:left="360"/>
        <w:rPr>
          <w:b/>
          <w:sz w:val="28"/>
          <w:szCs w:val="28"/>
        </w:rPr>
      </w:pPr>
    </w:p>
    <w:p w:rsidR="00EC1943" w:rsidRDefault="00EC1943" w:rsidP="0088367B">
      <w:pPr>
        <w:ind w:left="360"/>
        <w:rPr>
          <w:b/>
          <w:sz w:val="28"/>
          <w:szCs w:val="28"/>
        </w:rPr>
      </w:pPr>
    </w:p>
    <w:p w:rsidR="00EC1943" w:rsidRDefault="00EC1943" w:rsidP="0088367B">
      <w:pPr>
        <w:ind w:left="360"/>
        <w:rPr>
          <w:b/>
          <w:sz w:val="28"/>
          <w:szCs w:val="28"/>
        </w:rPr>
      </w:pPr>
    </w:p>
    <w:p w:rsidR="00EC1943" w:rsidRDefault="00EC1943" w:rsidP="0088367B">
      <w:pPr>
        <w:ind w:left="360"/>
        <w:rPr>
          <w:b/>
          <w:sz w:val="28"/>
          <w:szCs w:val="28"/>
        </w:rPr>
      </w:pPr>
    </w:p>
    <w:p w:rsidR="00EC1943" w:rsidRDefault="00EC1943" w:rsidP="0088367B">
      <w:pPr>
        <w:ind w:left="360"/>
        <w:rPr>
          <w:b/>
          <w:sz w:val="28"/>
          <w:szCs w:val="28"/>
        </w:rPr>
      </w:pPr>
    </w:p>
    <w:p w:rsidR="00EC1943" w:rsidRDefault="00EC1943" w:rsidP="0088367B">
      <w:pPr>
        <w:ind w:left="360"/>
        <w:rPr>
          <w:b/>
          <w:sz w:val="28"/>
          <w:szCs w:val="28"/>
        </w:rPr>
      </w:pPr>
    </w:p>
    <w:p w:rsidR="00EC1943" w:rsidRDefault="00EC1943" w:rsidP="0088367B">
      <w:pPr>
        <w:ind w:left="360"/>
        <w:rPr>
          <w:b/>
          <w:sz w:val="28"/>
          <w:szCs w:val="28"/>
        </w:rPr>
      </w:pPr>
    </w:p>
    <w:p w:rsidR="00EC1943" w:rsidRDefault="00EC1943" w:rsidP="0088367B">
      <w:pPr>
        <w:ind w:left="360"/>
        <w:rPr>
          <w:b/>
          <w:sz w:val="28"/>
          <w:szCs w:val="28"/>
        </w:rPr>
      </w:pPr>
    </w:p>
    <w:p w:rsidR="00EC1943" w:rsidRDefault="00EC1943" w:rsidP="0088367B">
      <w:pPr>
        <w:ind w:left="360"/>
        <w:rPr>
          <w:b/>
          <w:sz w:val="28"/>
          <w:szCs w:val="28"/>
        </w:rPr>
      </w:pPr>
    </w:p>
    <w:p w:rsidR="00EC1943" w:rsidRDefault="00EC1943" w:rsidP="0088367B">
      <w:pPr>
        <w:ind w:left="360"/>
        <w:rPr>
          <w:b/>
          <w:sz w:val="28"/>
          <w:szCs w:val="28"/>
        </w:rPr>
      </w:pPr>
    </w:p>
    <w:p w:rsidR="00EC1943" w:rsidRDefault="00EC1943" w:rsidP="0088367B">
      <w:pPr>
        <w:ind w:left="360"/>
        <w:rPr>
          <w:b/>
          <w:sz w:val="28"/>
          <w:szCs w:val="28"/>
        </w:rPr>
      </w:pPr>
    </w:p>
    <w:p w:rsidR="00EC1943" w:rsidRPr="003D6106" w:rsidRDefault="00EC1943" w:rsidP="0088367B">
      <w:pPr>
        <w:ind w:left="360"/>
        <w:rPr>
          <w:b/>
          <w:sz w:val="28"/>
          <w:szCs w:val="28"/>
        </w:rPr>
      </w:pPr>
    </w:p>
    <w:p w:rsidR="003D6106" w:rsidRPr="003D6106" w:rsidRDefault="00EC1943" w:rsidP="003D6106">
      <w:pPr>
        <w:ind w:left="360"/>
        <w:rPr>
          <w:b/>
          <w:sz w:val="28"/>
          <w:szCs w:val="28"/>
        </w:rPr>
      </w:pPr>
      <w:r>
        <w:rPr>
          <w:b/>
          <w:sz w:val="28"/>
          <w:szCs w:val="28"/>
          <w:lang w:val="en-US"/>
        </w:rPr>
        <w:lastRenderedPageBreak/>
        <w:t xml:space="preserve">                              </w:t>
      </w:r>
      <w:r w:rsidR="003D6106">
        <w:rPr>
          <w:b/>
          <w:sz w:val="28"/>
          <w:szCs w:val="28"/>
        </w:rPr>
        <w:t>Контрольная работа №4</w:t>
      </w:r>
    </w:p>
    <w:p w:rsidR="003D6106" w:rsidRDefault="003D6106" w:rsidP="003D6106">
      <w:pPr>
        <w:ind w:left="360"/>
      </w:pPr>
    </w:p>
    <w:p w:rsidR="003D6106" w:rsidRDefault="003D6106"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tbl>
      <w:tblPr>
        <w:tblStyle w:val="a3"/>
        <w:tblW w:w="0" w:type="auto"/>
        <w:tblInd w:w="3510" w:type="dxa"/>
        <w:tblLook w:val="04A0" w:firstRow="1" w:lastRow="0" w:firstColumn="1" w:lastColumn="0" w:noHBand="0" w:noVBand="1"/>
      </w:tblPr>
      <w:tblGrid>
        <w:gridCol w:w="1275"/>
        <w:gridCol w:w="1419"/>
      </w:tblGrid>
      <w:tr w:rsidR="00385830" w:rsidTr="00385830">
        <w:tc>
          <w:tcPr>
            <w:tcW w:w="1275" w:type="dxa"/>
          </w:tcPr>
          <w:p w:rsidR="00385830" w:rsidRDefault="00385830" w:rsidP="003D6106">
            <w:pPr>
              <w:jc w:val="center"/>
            </w:pPr>
            <w:r>
              <w:t>Кол-во баллов</w:t>
            </w:r>
          </w:p>
        </w:tc>
        <w:tc>
          <w:tcPr>
            <w:tcW w:w="1419" w:type="dxa"/>
          </w:tcPr>
          <w:p w:rsidR="00385830" w:rsidRDefault="00385830" w:rsidP="003D6106">
            <w:pPr>
              <w:jc w:val="center"/>
            </w:pPr>
            <w:r>
              <w:t>Оценка</w:t>
            </w:r>
          </w:p>
        </w:tc>
      </w:tr>
      <w:tr w:rsidR="00385830" w:rsidTr="00385830">
        <w:tc>
          <w:tcPr>
            <w:tcW w:w="1275" w:type="dxa"/>
          </w:tcPr>
          <w:p w:rsidR="00385830" w:rsidRDefault="00385830" w:rsidP="003D6106">
            <w:pPr>
              <w:jc w:val="center"/>
            </w:pPr>
            <w:r>
              <w:t>20-23</w:t>
            </w:r>
          </w:p>
        </w:tc>
        <w:tc>
          <w:tcPr>
            <w:tcW w:w="1419" w:type="dxa"/>
          </w:tcPr>
          <w:p w:rsidR="00385830" w:rsidRDefault="00385830" w:rsidP="003D6106">
            <w:pPr>
              <w:jc w:val="center"/>
            </w:pPr>
            <w:r>
              <w:t>5</w:t>
            </w:r>
          </w:p>
        </w:tc>
      </w:tr>
      <w:tr w:rsidR="00385830" w:rsidTr="00385830">
        <w:tc>
          <w:tcPr>
            <w:tcW w:w="1275" w:type="dxa"/>
          </w:tcPr>
          <w:p w:rsidR="00385830" w:rsidRDefault="00385830" w:rsidP="003D6106">
            <w:pPr>
              <w:jc w:val="center"/>
            </w:pPr>
            <w:r>
              <w:t>17-19</w:t>
            </w:r>
          </w:p>
        </w:tc>
        <w:tc>
          <w:tcPr>
            <w:tcW w:w="1419" w:type="dxa"/>
          </w:tcPr>
          <w:p w:rsidR="00385830" w:rsidRDefault="00385830" w:rsidP="003D6106">
            <w:pPr>
              <w:jc w:val="center"/>
            </w:pPr>
            <w:r>
              <w:t>4</w:t>
            </w:r>
          </w:p>
        </w:tc>
      </w:tr>
      <w:tr w:rsidR="00385830" w:rsidTr="00385830">
        <w:tc>
          <w:tcPr>
            <w:tcW w:w="1275" w:type="dxa"/>
          </w:tcPr>
          <w:p w:rsidR="00385830" w:rsidRDefault="00385830" w:rsidP="003D6106">
            <w:pPr>
              <w:jc w:val="center"/>
            </w:pPr>
            <w:r>
              <w:t>13-16</w:t>
            </w:r>
          </w:p>
        </w:tc>
        <w:tc>
          <w:tcPr>
            <w:tcW w:w="1419" w:type="dxa"/>
          </w:tcPr>
          <w:p w:rsidR="00385830" w:rsidRDefault="00385830" w:rsidP="003D6106">
            <w:pPr>
              <w:jc w:val="center"/>
            </w:pPr>
            <w:r>
              <w:t>3</w:t>
            </w:r>
          </w:p>
        </w:tc>
      </w:tr>
      <w:tr w:rsidR="00385830" w:rsidTr="00385830">
        <w:tc>
          <w:tcPr>
            <w:tcW w:w="1275" w:type="dxa"/>
          </w:tcPr>
          <w:p w:rsidR="00385830" w:rsidRDefault="00385830" w:rsidP="003D6106">
            <w:pPr>
              <w:jc w:val="center"/>
            </w:pPr>
            <w:r>
              <w:t>Менее 13</w:t>
            </w:r>
          </w:p>
        </w:tc>
        <w:tc>
          <w:tcPr>
            <w:tcW w:w="1419" w:type="dxa"/>
          </w:tcPr>
          <w:p w:rsidR="00385830" w:rsidRDefault="00385830" w:rsidP="003D6106">
            <w:pPr>
              <w:jc w:val="center"/>
            </w:pPr>
            <w:r>
              <w:t>2</w:t>
            </w:r>
          </w:p>
        </w:tc>
      </w:tr>
    </w:tbl>
    <w:p w:rsidR="00385830" w:rsidRDefault="00385830" w:rsidP="003D6106">
      <w:pPr>
        <w:jc w:val="center"/>
      </w:pPr>
    </w:p>
    <w:p w:rsidR="003D6106" w:rsidRDefault="003D6106" w:rsidP="003D6106">
      <w:pPr>
        <w:jc w:val="center"/>
      </w:pPr>
      <w:r>
        <w:t xml:space="preserve">Вариант </w:t>
      </w:r>
      <w:r w:rsidRPr="00C401CC">
        <w:t>1</w:t>
      </w:r>
    </w:p>
    <w:p w:rsidR="003D6106" w:rsidRDefault="003D6106" w:rsidP="003D6106">
      <w:r>
        <w:t>1.  Какое выражение позволяет рассчитать число молекул данного вещества:</w:t>
      </w:r>
    </w:p>
    <w:p w:rsidR="003D6106" w:rsidRPr="00EC1943" w:rsidRDefault="003D6106" w:rsidP="003D6106">
      <w:pPr>
        <w:jc w:val="both"/>
      </w:pPr>
      <w:r>
        <w:t xml:space="preserve">         А</w:t>
      </w:r>
      <w:r w:rsidRPr="00C43281">
        <w:t xml:space="preserve">.  </w:t>
      </w:r>
      <w:r>
        <w:t>ν</w:t>
      </w:r>
      <w:r w:rsidRPr="00C43281">
        <w:t>=</w:t>
      </w:r>
      <w:r>
        <w:rPr>
          <w:position w:val="-24"/>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12" o:title=""/>
          </v:shape>
          <o:OLEObject Type="Embed" ProgID="Equation.3" ShapeID="_x0000_i1025" DrawAspect="Content" ObjectID="_1446307032" r:id="rId13"/>
        </w:object>
      </w:r>
      <w:r w:rsidRPr="00C43281">
        <w:t xml:space="preserve">.      </w:t>
      </w:r>
      <w:r>
        <w:t>Б</w:t>
      </w:r>
      <w:r w:rsidRPr="00C43281">
        <w:t xml:space="preserve">. </w:t>
      </w:r>
      <w:r>
        <w:rPr>
          <w:lang w:val="en-US"/>
        </w:rPr>
        <w:t>m</w:t>
      </w:r>
      <w:r w:rsidRPr="00C43281">
        <w:t>=</w:t>
      </w:r>
      <w:proofErr w:type="spellStart"/>
      <w:r>
        <w:rPr>
          <w:lang w:val="en-US"/>
        </w:rPr>
        <w:t>m</w:t>
      </w:r>
      <w:r>
        <w:rPr>
          <w:vertAlign w:val="subscript"/>
          <w:lang w:val="en-US"/>
        </w:rPr>
        <w:t>o</w:t>
      </w:r>
      <w:r>
        <w:rPr>
          <w:lang w:val="en-US"/>
        </w:rPr>
        <w:t>N</w:t>
      </w:r>
      <w:proofErr w:type="spellEnd"/>
      <w:r w:rsidRPr="00C43281">
        <w:t xml:space="preserve">.        </w:t>
      </w:r>
      <w:r>
        <w:rPr>
          <w:lang w:val="en-US"/>
        </w:rPr>
        <w:t>B</w:t>
      </w:r>
      <w:r w:rsidRPr="00C43281">
        <w:t xml:space="preserve">.   </w:t>
      </w:r>
      <w:r>
        <w:rPr>
          <w:lang w:val="en-US"/>
        </w:rPr>
        <w:t>N</w:t>
      </w:r>
      <w:proofErr w:type="gramStart"/>
      <w:r w:rsidRPr="00C43281">
        <w:t xml:space="preserve">= </w:t>
      </w:r>
      <w:proofErr w:type="gramEnd"/>
      <w:r>
        <w:rPr>
          <w:position w:val="-24"/>
          <w:lang w:val="en-US"/>
        </w:rPr>
        <w:object w:dxaOrig="600" w:dyaOrig="620">
          <v:shape id="_x0000_i1026" type="#_x0000_t75" style="width:30pt;height:30.75pt" o:ole="">
            <v:imagedata r:id="rId14" o:title=""/>
          </v:shape>
          <o:OLEObject Type="Embed" ProgID="Equation.3" ShapeID="_x0000_i1026" DrawAspect="Content" ObjectID="_1446307033" r:id="rId15"/>
        </w:object>
      </w:r>
      <w:r w:rsidRPr="00C43281">
        <w:t xml:space="preserve">.    </w:t>
      </w:r>
      <w:r>
        <w:t>Г</w:t>
      </w:r>
      <w:r w:rsidRPr="00EC1943">
        <w:t xml:space="preserve">. </w:t>
      </w:r>
      <w:r>
        <w:t>М</w:t>
      </w:r>
      <w:r w:rsidRPr="00EC1943">
        <w:t xml:space="preserve"> = </w:t>
      </w:r>
      <w:r>
        <w:rPr>
          <w:position w:val="-24"/>
        </w:rPr>
        <w:object w:dxaOrig="300" w:dyaOrig="620">
          <v:shape id="_x0000_i1027" type="#_x0000_t75" style="width:15pt;height:30.75pt" o:ole="">
            <v:imagedata r:id="rId16" o:title=""/>
          </v:shape>
          <o:OLEObject Type="Embed" ProgID="Equation.3" ShapeID="_x0000_i1027" DrawAspect="Content" ObjectID="_1446307034" r:id="rId17"/>
        </w:object>
      </w:r>
      <w:r w:rsidRPr="00EC1943">
        <w:t>.</w:t>
      </w:r>
      <w:r w:rsidR="00EC1943" w:rsidRPr="00EC1943">
        <w:t>(2</w:t>
      </w:r>
      <w:r w:rsidR="00EC1943">
        <w:t>балла)</w:t>
      </w:r>
    </w:p>
    <w:p w:rsidR="003D6106" w:rsidRDefault="003D6106" w:rsidP="003D6106">
      <w:pPr>
        <w:jc w:val="both"/>
      </w:pPr>
      <w:r>
        <w:t>2. Масса газообразного водорода в сосуде равна 2 г. Сколько примерно молекул водорода находится в сосуде?</w:t>
      </w:r>
      <w:r w:rsidR="00EC1943">
        <w:t>(2 балла)</w:t>
      </w:r>
    </w:p>
    <w:p w:rsidR="003D6106" w:rsidRDefault="003D6106" w:rsidP="003D6106">
      <w:pPr>
        <w:jc w:val="both"/>
      </w:pPr>
      <w:r>
        <w:t>3. Как изменится давление идеального газа при увеличении концентрации его молекул в 3 раза, если средняя квадратичная скорость молекул остается неизменной?</w:t>
      </w:r>
      <w:r w:rsidR="00EC1943">
        <w:t>(2балла)</w:t>
      </w:r>
    </w:p>
    <w:p w:rsidR="003D6106" w:rsidRDefault="003D6106" w:rsidP="003D6106">
      <w:pPr>
        <w:pStyle w:val="af"/>
      </w:pPr>
      <w:r>
        <w:t>4. Как изменится средняя кинетическая энергия теплового движения молекул идеального газа при увеличении абсолютной температуры газа в 3 раза?</w:t>
      </w:r>
      <w:r w:rsidR="00EC1943">
        <w:t>(2балла)</w:t>
      </w:r>
    </w:p>
    <w:p w:rsidR="003D6106" w:rsidRDefault="003D6106" w:rsidP="003D6106">
      <w:pPr>
        <w:jc w:val="both"/>
      </w:pPr>
      <w:r>
        <w:t>5. В первом сосуде находится азот, во втором – водород. Чему равно отношение давления азота к давлению водорода при одинаковых значениях концентрации молекул и температуры?</w:t>
      </w:r>
      <w:r w:rsidR="00EC1943">
        <w:t>(3балла)</w:t>
      </w:r>
    </w:p>
    <w:p w:rsidR="003D6106" w:rsidRDefault="003D6106" w:rsidP="003D6106">
      <w:pPr>
        <w:jc w:val="both"/>
      </w:pPr>
      <w:r>
        <w:t>6. Какую среднюю квадратичную скорость имеют молекулы массой 5·10</w:t>
      </w:r>
      <w:r>
        <w:rPr>
          <w:vertAlign w:val="superscript"/>
        </w:rPr>
        <w:t>-26</w:t>
      </w:r>
      <w:r>
        <w:t xml:space="preserve"> кг, если их концентрация равна 8·10</w:t>
      </w:r>
      <w:r>
        <w:rPr>
          <w:vertAlign w:val="superscript"/>
        </w:rPr>
        <w:t>24</w:t>
      </w:r>
      <w:r>
        <w:t xml:space="preserve"> м</w:t>
      </w:r>
      <w:r>
        <w:rPr>
          <w:vertAlign w:val="superscript"/>
        </w:rPr>
        <w:t>-3</w:t>
      </w:r>
      <w:r>
        <w:t xml:space="preserve">? </w:t>
      </w:r>
      <w:r w:rsidR="00EC1943">
        <w:t>(3балла)</w:t>
      </w:r>
    </w:p>
    <w:p w:rsidR="003D6106" w:rsidRDefault="00EC1943" w:rsidP="003D6106">
      <w:pPr>
        <w:jc w:val="both"/>
      </w:pPr>
      <w:r>
        <w:t>7</w:t>
      </w:r>
      <w:r w:rsidR="003D6106">
        <w:t xml:space="preserve">. Относительная влажность воздуха при 12 </w:t>
      </w:r>
      <w:proofErr w:type="spellStart"/>
      <w:r w:rsidR="003D6106">
        <w:rPr>
          <w:vertAlign w:val="superscript"/>
        </w:rPr>
        <w:t>о</w:t>
      </w:r>
      <w:r w:rsidR="003D6106">
        <w:t>С</w:t>
      </w:r>
      <w:proofErr w:type="spellEnd"/>
      <w:r w:rsidR="003D6106">
        <w:t xml:space="preserve"> была равна 75 %. Как изменится влажность воздуха при повышении температуры до 15 </w:t>
      </w:r>
      <w:proofErr w:type="spellStart"/>
      <w:r w:rsidR="003D6106">
        <w:rPr>
          <w:vertAlign w:val="superscript"/>
        </w:rPr>
        <w:t>о</w:t>
      </w:r>
      <w:r w:rsidR="003D6106">
        <w:t>С</w:t>
      </w:r>
      <w:proofErr w:type="spellEnd"/>
      <w:r w:rsidR="003D6106">
        <w:t>?</w:t>
      </w:r>
      <w:r>
        <w:t>(3балла)</w:t>
      </w:r>
    </w:p>
    <w:p w:rsidR="003D6106" w:rsidRDefault="00EC1943" w:rsidP="003D6106">
      <w:pPr>
        <w:jc w:val="both"/>
      </w:pPr>
      <w:r>
        <w:t>8</w:t>
      </w:r>
      <w:r w:rsidR="003D6106">
        <w:t>. Колба объемом 100 см</w:t>
      </w:r>
      <w:r w:rsidR="003D6106">
        <w:rPr>
          <w:vertAlign w:val="superscript"/>
        </w:rPr>
        <w:t>3</w:t>
      </w:r>
      <w:r w:rsidR="003D6106">
        <w:t xml:space="preserve"> заполнена воздухом с относительной влажностью 40 % при температуре 100 </w:t>
      </w:r>
      <w:proofErr w:type="spellStart"/>
      <w:r w:rsidR="003D6106">
        <w:rPr>
          <w:vertAlign w:val="superscript"/>
        </w:rPr>
        <w:t>о</w:t>
      </w:r>
      <w:r w:rsidR="003D6106">
        <w:t>С</w:t>
      </w:r>
      <w:proofErr w:type="spellEnd"/>
      <w:r w:rsidR="003D6106">
        <w:t xml:space="preserve">. Как надо увеличить объем колбы, чтобы при понижении температуры до 20 </w:t>
      </w:r>
      <w:proofErr w:type="spellStart"/>
      <w:r w:rsidR="003D6106">
        <w:rPr>
          <w:vertAlign w:val="superscript"/>
        </w:rPr>
        <w:t>о</w:t>
      </w:r>
      <w:r w:rsidR="003D6106">
        <w:t>С</w:t>
      </w:r>
      <w:proofErr w:type="spellEnd"/>
      <w:r w:rsidR="003D6106">
        <w:t xml:space="preserve"> пар не конденсировался?</w:t>
      </w:r>
      <w:r w:rsidR="009A6D3F">
        <w:t>(4 БАЛЛА)</w:t>
      </w:r>
    </w:p>
    <w:p w:rsidR="003D6106" w:rsidRDefault="00EC1943" w:rsidP="003D6106">
      <w:pPr>
        <w:jc w:val="both"/>
      </w:pPr>
      <w:r>
        <w:t>9</w:t>
      </w:r>
      <w:r w:rsidR="003D6106">
        <w:t>. Плотность газа в первом сосуде в 4 раза больше плотности того же газа во втором сосуде. Чему равно отношение средних квадратичных скоростей молекул газа в первом и во втором сосудах, если давление газов одинаково?</w:t>
      </w:r>
      <w:r w:rsidR="009A6D3F">
        <w:t>(5баллов)</w:t>
      </w:r>
    </w:p>
    <w:p w:rsidR="003D6106" w:rsidRDefault="003D6106" w:rsidP="003D6106">
      <w:pPr>
        <w:jc w:val="both"/>
      </w:pPr>
    </w:p>
    <w:p w:rsidR="003D6106" w:rsidRDefault="00C43281" w:rsidP="003D6106">
      <w:pPr>
        <w:jc w:val="center"/>
      </w:pPr>
      <w:r>
        <w:rPr>
          <w:noProof/>
          <w:sz w:val="20"/>
        </w:rPr>
        <w:pict>
          <v:line id="_x0000_s1028" style="position:absolute;left:0;text-align:left;z-index:251662336" from="-27.9pt,9.1pt" to="551.8pt,9.1pt"/>
        </w:pict>
      </w:r>
    </w:p>
    <w:p w:rsidR="003D6106" w:rsidRDefault="003D6106"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85830"/>
    <w:p w:rsidR="00385830" w:rsidRDefault="00385830" w:rsidP="003D6106">
      <w:pPr>
        <w:jc w:val="center"/>
      </w:pPr>
    </w:p>
    <w:p w:rsidR="003D6106" w:rsidRDefault="003D6106" w:rsidP="003D6106">
      <w:pPr>
        <w:jc w:val="center"/>
      </w:pPr>
    </w:p>
    <w:p w:rsidR="003D6106" w:rsidRDefault="003D6106" w:rsidP="003D6106">
      <w:pPr>
        <w:jc w:val="center"/>
      </w:pPr>
      <w:r>
        <w:t xml:space="preserve">Вариант </w:t>
      </w:r>
      <w:r w:rsidRPr="00C401CC">
        <w:t>2</w:t>
      </w:r>
    </w:p>
    <w:p w:rsidR="00385830" w:rsidRDefault="00385830" w:rsidP="003D6106">
      <w:pPr>
        <w:jc w:val="center"/>
      </w:pPr>
    </w:p>
    <w:tbl>
      <w:tblPr>
        <w:tblStyle w:val="a3"/>
        <w:tblW w:w="0" w:type="auto"/>
        <w:tblInd w:w="3510" w:type="dxa"/>
        <w:tblLook w:val="04A0" w:firstRow="1" w:lastRow="0" w:firstColumn="1" w:lastColumn="0" w:noHBand="0" w:noVBand="1"/>
      </w:tblPr>
      <w:tblGrid>
        <w:gridCol w:w="1275"/>
        <w:gridCol w:w="1419"/>
      </w:tblGrid>
      <w:tr w:rsidR="00385830" w:rsidTr="00C43281">
        <w:tc>
          <w:tcPr>
            <w:tcW w:w="1275" w:type="dxa"/>
          </w:tcPr>
          <w:p w:rsidR="00385830" w:rsidRDefault="00385830" w:rsidP="00C43281">
            <w:pPr>
              <w:jc w:val="center"/>
            </w:pPr>
            <w:r>
              <w:t>Кол-во баллов</w:t>
            </w:r>
          </w:p>
        </w:tc>
        <w:tc>
          <w:tcPr>
            <w:tcW w:w="1419" w:type="dxa"/>
          </w:tcPr>
          <w:p w:rsidR="00385830" w:rsidRDefault="00385830" w:rsidP="00C43281">
            <w:pPr>
              <w:jc w:val="center"/>
            </w:pPr>
            <w:r>
              <w:t>Оценка</w:t>
            </w:r>
          </w:p>
        </w:tc>
      </w:tr>
      <w:tr w:rsidR="00385830" w:rsidTr="00C43281">
        <w:tc>
          <w:tcPr>
            <w:tcW w:w="1275" w:type="dxa"/>
          </w:tcPr>
          <w:p w:rsidR="00385830" w:rsidRDefault="00385830" w:rsidP="00C43281">
            <w:pPr>
              <w:jc w:val="center"/>
            </w:pPr>
            <w:r>
              <w:t>20-23</w:t>
            </w:r>
          </w:p>
        </w:tc>
        <w:tc>
          <w:tcPr>
            <w:tcW w:w="1419" w:type="dxa"/>
          </w:tcPr>
          <w:p w:rsidR="00385830" w:rsidRDefault="00385830" w:rsidP="00C43281">
            <w:pPr>
              <w:jc w:val="center"/>
            </w:pPr>
            <w:r>
              <w:t>5</w:t>
            </w:r>
          </w:p>
        </w:tc>
      </w:tr>
      <w:tr w:rsidR="00385830" w:rsidTr="00C43281">
        <w:tc>
          <w:tcPr>
            <w:tcW w:w="1275" w:type="dxa"/>
          </w:tcPr>
          <w:p w:rsidR="00385830" w:rsidRDefault="00385830" w:rsidP="00C43281">
            <w:pPr>
              <w:jc w:val="center"/>
            </w:pPr>
            <w:r>
              <w:t>17-19</w:t>
            </w:r>
          </w:p>
        </w:tc>
        <w:tc>
          <w:tcPr>
            <w:tcW w:w="1419" w:type="dxa"/>
          </w:tcPr>
          <w:p w:rsidR="00385830" w:rsidRDefault="00385830" w:rsidP="00C43281">
            <w:pPr>
              <w:jc w:val="center"/>
            </w:pPr>
            <w:r>
              <w:t>4</w:t>
            </w:r>
          </w:p>
        </w:tc>
      </w:tr>
      <w:tr w:rsidR="00385830" w:rsidTr="00C43281">
        <w:tc>
          <w:tcPr>
            <w:tcW w:w="1275" w:type="dxa"/>
          </w:tcPr>
          <w:p w:rsidR="00385830" w:rsidRDefault="00385830" w:rsidP="00C43281">
            <w:pPr>
              <w:jc w:val="center"/>
            </w:pPr>
            <w:r>
              <w:t>13-16</w:t>
            </w:r>
          </w:p>
        </w:tc>
        <w:tc>
          <w:tcPr>
            <w:tcW w:w="1419" w:type="dxa"/>
          </w:tcPr>
          <w:p w:rsidR="00385830" w:rsidRDefault="00385830" w:rsidP="00C43281">
            <w:pPr>
              <w:jc w:val="center"/>
            </w:pPr>
            <w:r>
              <w:t>3</w:t>
            </w:r>
          </w:p>
        </w:tc>
      </w:tr>
      <w:tr w:rsidR="00385830" w:rsidTr="00C43281">
        <w:tc>
          <w:tcPr>
            <w:tcW w:w="1275" w:type="dxa"/>
          </w:tcPr>
          <w:p w:rsidR="00385830" w:rsidRDefault="00385830" w:rsidP="00C43281">
            <w:pPr>
              <w:jc w:val="center"/>
            </w:pPr>
            <w:r>
              <w:t>Менее 13</w:t>
            </w:r>
          </w:p>
        </w:tc>
        <w:tc>
          <w:tcPr>
            <w:tcW w:w="1419" w:type="dxa"/>
          </w:tcPr>
          <w:p w:rsidR="00385830" w:rsidRDefault="00385830" w:rsidP="00C43281">
            <w:pPr>
              <w:jc w:val="center"/>
            </w:pPr>
            <w:r>
              <w:t>2</w:t>
            </w:r>
          </w:p>
        </w:tc>
      </w:tr>
    </w:tbl>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D6106" w:rsidRPr="00C401CC" w:rsidRDefault="003D6106" w:rsidP="003D6106">
      <w:pPr>
        <w:jc w:val="center"/>
      </w:pPr>
    </w:p>
    <w:p w:rsidR="003D6106" w:rsidRDefault="003D6106" w:rsidP="003D6106">
      <w:pPr>
        <w:jc w:val="both"/>
      </w:pPr>
      <w:r>
        <w:t>1.  Какое выражение позволяет рассчитать массу данного вещества:</w:t>
      </w:r>
    </w:p>
    <w:p w:rsidR="003D6106" w:rsidRPr="009A6D3F" w:rsidRDefault="003D6106" w:rsidP="003D6106">
      <w:pPr>
        <w:jc w:val="both"/>
      </w:pPr>
      <w:r>
        <w:t xml:space="preserve">         А</w:t>
      </w:r>
      <w:r w:rsidRPr="00C43281">
        <w:t xml:space="preserve">.  </w:t>
      </w:r>
      <w:r>
        <w:t>ν</w:t>
      </w:r>
      <w:r w:rsidRPr="00C43281">
        <w:t>=</w:t>
      </w:r>
      <w:r>
        <w:rPr>
          <w:position w:val="-24"/>
        </w:rPr>
        <w:object w:dxaOrig="320" w:dyaOrig="620">
          <v:shape id="_x0000_i1028" type="#_x0000_t75" style="width:15.75pt;height:30.75pt" o:ole="">
            <v:imagedata r:id="rId12" o:title=""/>
          </v:shape>
          <o:OLEObject Type="Embed" ProgID="Equation.3" ShapeID="_x0000_i1028" DrawAspect="Content" ObjectID="_1446307035" r:id="rId18"/>
        </w:object>
      </w:r>
      <w:r w:rsidRPr="00C43281">
        <w:t xml:space="preserve">.      </w:t>
      </w:r>
      <w:r>
        <w:t>Б</w:t>
      </w:r>
      <w:r w:rsidRPr="00C43281">
        <w:t xml:space="preserve">. </w:t>
      </w:r>
      <w:r>
        <w:rPr>
          <w:lang w:val="en-US"/>
        </w:rPr>
        <w:t>m</w:t>
      </w:r>
      <w:r w:rsidRPr="00C43281">
        <w:t>=</w:t>
      </w:r>
      <w:proofErr w:type="spellStart"/>
      <w:r>
        <w:rPr>
          <w:lang w:val="en-US"/>
        </w:rPr>
        <w:t>m</w:t>
      </w:r>
      <w:r>
        <w:rPr>
          <w:vertAlign w:val="subscript"/>
          <w:lang w:val="en-US"/>
        </w:rPr>
        <w:t>o</w:t>
      </w:r>
      <w:r>
        <w:rPr>
          <w:lang w:val="en-US"/>
        </w:rPr>
        <w:t>N</w:t>
      </w:r>
      <w:proofErr w:type="spellEnd"/>
      <w:r w:rsidRPr="00C43281">
        <w:t xml:space="preserve">.        </w:t>
      </w:r>
      <w:r>
        <w:rPr>
          <w:lang w:val="en-US"/>
        </w:rPr>
        <w:t>B</w:t>
      </w:r>
      <w:r w:rsidRPr="00C43281">
        <w:t xml:space="preserve">.   </w:t>
      </w:r>
      <w:r>
        <w:rPr>
          <w:lang w:val="en-US"/>
        </w:rPr>
        <w:t>N</w:t>
      </w:r>
      <w:proofErr w:type="gramStart"/>
      <w:r w:rsidRPr="00C43281">
        <w:t xml:space="preserve">= </w:t>
      </w:r>
      <w:proofErr w:type="gramEnd"/>
      <w:r>
        <w:rPr>
          <w:position w:val="-24"/>
          <w:lang w:val="en-US"/>
        </w:rPr>
        <w:object w:dxaOrig="600" w:dyaOrig="620">
          <v:shape id="_x0000_i1029" type="#_x0000_t75" style="width:30pt;height:30.75pt" o:ole="">
            <v:imagedata r:id="rId14" o:title=""/>
          </v:shape>
          <o:OLEObject Type="Embed" ProgID="Equation.3" ShapeID="_x0000_i1029" DrawAspect="Content" ObjectID="_1446307036" r:id="rId19"/>
        </w:object>
      </w:r>
      <w:r w:rsidRPr="00C43281">
        <w:t xml:space="preserve">.    </w:t>
      </w:r>
      <w:r>
        <w:t>Г</w:t>
      </w:r>
      <w:r w:rsidRPr="00C43281">
        <w:t xml:space="preserve">. </w:t>
      </w:r>
      <w:r>
        <w:t>М</w:t>
      </w:r>
      <w:r w:rsidRPr="00C43281">
        <w:t xml:space="preserve"> = </w:t>
      </w:r>
      <w:r>
        <w:rPr>
          <w:position w:val="-24"/>
        </w:rPr>
        <w:object w:dxaOrig="300" w:dyaOrig="620">
          <v:shape id="_x0000_i1030" type="#_x0000_t75" style="width:15pt;height:30.75pt" o:ole="">
            <v:imagedata r:id="rId16" o:title=""/>
          </v:shape>
          <o:OLEObject Type="Embed" ProgID="Equation.3" ShapeID="_x0000_i1030" DrawAspect="Content" ObjectID="_1446307037" r:id="rId20"/>
        </w:object>
      </w:r>
      <w:r w:rsidRPr="00C43281">
        <w:t>.</w:t>
      </w:r>
      <w:r w:rsidR="009A6D3F">
        <w:t>(2балла)</w:t>
      </w:r>
    </w:p>
    <w:p w:rsidR="003D6106" w:rsidRDefault="003D6106" w:rsidP="003D6106">
      <w:pPr>
        <w:jc w:val="both"/>
      </w:pPr>
      <w:r>
        <w:t>2. В сосуде  находится 2 моль гелия. Сколько примерно атомов гелия в сосуде?</w:t>
      </w:r>
      <w:r w:rsidR="009A6D3F" w:rsidRPr="009A6D3F">
        <w:t xml:space="preserve"> </w:t>
      </w:r>
      <w:r w:rsidR="009A6D3F">
        <w:t>(2балла)</w:t>
      </w:r>
    </w:p>
    <w:p w:rsidR="003D6106" w:rsidRDefault="003D6106" w:rsidP="003D6106">
      <w:pPr>
        <w:jc w:val="both"/>
      </w:pPr>
      <w:r>
        <w:t>3. Как изменится давление идеального газа, если при неизменной концентрации средняя квадратичная скорость молекул увеличится в 3 раза?</w:t>
      </w:r>
      <w:r w:rsidR="009A6D3F" w:rsidRPr="009A6D3F">
        <w:t xml:space="preserve"> </w:t>
      </w:r>
      <w:r w:rsidR="009A6D3F">
        <w:t>(2балла)</w:t>
      </w:r>
    </w:p>
    <w:p w:rsidR="003D6106" w:rsidRDefault="003D6106" w:rsidP="003D6106">
      <w:pPr>
        <w:jc w:val="both"/>
      </w:pPr>
      <w:r>
        <w:t>4. При нагревании идеального газа средняя квадратичная скорость теплового движения молекул увеличилась в 4 раза. Как изменилась при этом абсолютная температура газа?</w:t>
      </w:r>
      <w:r w:rsidR="009A6D3F" w:rsidRPr="009A6D3F">
        <w:t xml:space="preserve"> </w:t>
      </w:r>
      <w:r w:rsidR="009A6D3F">
        <w:t>(2балла)</w:t>
      </w:r>
    </w:p>
    <w:p w:rsidR="003D6106" w:rsidRDefault="003D6106" w:rsidP="003D6106">
      <w:pPr>
        <w:jc w:val="both"/>
      </w:pPr>
      <w:r>
        <w:t>5. В двух сосудах одинакового объема находятся разные газы при одинаковой температуре, в первом  сосуде водород, во втором кислород. Чему равно отношение числа молекул водорода к числу молекул кислорода, если давление газов одинаково?</w:t>
      </w:r>
      <w:r w:rsidR="009A6D3F" w:rsidRPr="009A6D3F">
        <w:t xml:space="preserve"> </w:t>
      </w:r>
      <w:r w:rsidR="009A6D3F">
        <w:t>(2балла)</w:t>
      </w:r>
    </w:p>
    <w:p w:rsidR="003D6106" w:rsidRDefault="003D6106" w:rsidP="003D6106">
      <w:pPr>
        <w:jc w:val="both"/>
      </w:pPr>
      <w:r>
        <w:t>6. Какая температура соответствует средней квадратичной скорости поступательного движения молекул кислорода, равной 720 км/ч?</w:t>
      </w:r>
      <w:r w:rsidR="009A6D3F" w:rsidRPr="009A6D3F">
        <w:t xml:space="preserve"> </w:t>
      </w:r>
      <w:r w:rsidR="009A6D3F">
        <w:t>(</w:t>
      </w:r>
      <w:r w:rsidR="00385830">
        <w:t>3</w:t>
      </w:r>
      <w:r w:rsidR="009A6D3F">
        <w:t>балла)</w:t>
      </w:r>
    </w:p>
    <w:p w:rsidR="003D6106" w:rsidRDefault="009A6D3F" w:rsidP="003D6106">
      <w:pPr>
        <w:jc w:val="both"/>
      </w:pPr>
      <w:r>
        <w:t>7</w:t>
      </w:r>
      <w:r w:rsidR="003D6106">
        <w:t xml:space="preserve">. При температуре 20 </w:t>
      </w:r>
      <w:proofErr w:type="spellStart"/>
      <w:r w:rsidR="003D6106">
        <w:rPr>
          <w:vertAlign w:val="superscript"/>
        </w:rPr>
        <w:t>о</w:t>
      </w:r>
      <w:r w:rsidR="003D6106">
        <w:t>С</w:t>
      </w:r>
      <w:proofErr w:type="spellEnd"/>
      <w:r w:rsidR="003D6106">
        <w:t xml:space="preserve"> относительная влажность воздуха 70 %. Определите точку росы для данного состояния воздуха.</w:t>
      </w:r>
      <w:r w:rsidRPr="009A6D3F">
        <w:t xml:space="preserve"> </w:t>
      </w:r>
      <w:r>
        <w:t>(</w:t>
      </w:r>
      <w:r w:rsidR="00385830">
        <w:t>3</w:t>
      </w:r>
      <w:r>
        <w:t>балла)</w:t>
      </w:r>
    </w:p>
    <w:p w:rsidR="003D6106" w:rsidRDefault="009A6D3F" w:rsidP="003D6106">
      <w:pPr>
        <w:jc w:val="both"/>
      </w:pPr>
      <w:r>
        <w:t>8</w:t>
      </w:r>
      <w:r w:rsidR="003D6106">
        <w:t>. В 1 м</w:t>
      </w:r>
      <w:r w:rsidR="003D6106">
        <w:rPr>
          <w:vertAlign w:val="superscript"/>
        </w:rPr>
        <w:t>3</w:t>
      </w:r>
      <w:r w:rsidR="003D6106">
        <w:t xml:space="preserve"> воздуха при температуре 17</w:t>
      </w:r>
      <w:r w:rsidR="003D6106">
        <w:rPr>
          <w:vertAlign w:val="superscript"/>
        </w:rPr>
        <w:t xml:space="preserve"> </w:t>
      </w:r>
      <w:proofErr w:type="spellStart"/>
      <w:r w:rsidR="003D6106">
        <w:rPr>
          <w:vertAlign w:val="superscript"/>
        </w:rPr>
        <w:t>о</w:t>
      </w:r>
      <w:r w:rsidR="003D6106">
        <w:t>С</w:t>
      </w:r>
      <w:proofErr w:type="spellEnd"/>
      <w:r w:rsidR="003D6106">
        <w:t xml:space="preserve"> находится водяной пар, создающий влажность 50 %. Какое количество водяного пара сконденсируется, если, не меняя температуры воздуха, уменьшить его объем в 3 раза?</w:t>
      </w:r>
      <w:r w:rsidRPr="009A6D3F">
        <w:t xml:space="preserve"> </w:t>
      </w:r>
      <w:r>
        <w:t>(</w:t>
      </w:r>
      <w:r w:rsidR="00385830">
        <w:t>4</w:t>
      </w:r>
      <w:r>
        <w:t>балла)</w:t>
      </w:r>
    </w:p>
    <w:p w:rsidR="003D6106" w:rsidRDefault="009A6D3F" w:rsidP="003D6106">
      <w:pPr>
        <w:pStyle w:val="af"/>
      </w:pPr>
      <w:r>
        <w:t>9</w:t>
      </w:r>
      <w:r w:rsidR="003D6106">
        <w:t xml:space="preserve"> Чему равно отношение средних квадратичных скоростей молекул водорода и кислорода при одинаковых значениях температуры газа?</w:t>
      </w:r>
      <w:r w:rsidRPr="009A6D3F">
        <w:t xml:space="preserve"> </w:t>
      </w:r>
      <w:r>
        <w:t>(</w:t>
      </w:r>
      <w:r w:rsidR="00385830">
        <w:t>5</w:t>
      </w:r>
      <w:r>
        <w:t>балла)</w:t>
      </w:r>
    </w:p>
    <w:p w:rsidR="003D6106" w:rsidRDefault="003D6106"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85830"/>
    <w:p w:rsidR="00385830" w:rsidRDefault="00385830" w:rsidP="00385830"/>
    <w:p w:rsidR="00385830" w:rsidRDefault="00385830" w:rsidP="00385830"/>
    <w:p w:rsidR="00385830" w:rsidRDefault="00385830" w:rsidP="003D6106">
      <w:pPr>
        <w:jc w:val="center"/>
      </w:pPr>
    </w:p>
    <w:p w:rsidR="00385830" w:rsidRDefault="00385830" w:rsidP="003D6106">
      <w:pPr>
        <w:jc w:val="center"/>
      </w:pPr>
    </w:p>
    <w:p w:rsidR="003D6106" w:rsidRDefault="003D6106" w:rsidP="003D6106">
      <w:pPr>
        <w:jc w:val="center"/>
      </w:pPr>
      <w:r w:rsidRPr="00C401CC">
        <w:lastRenderedPageBreak/>
        <w:t>Вариант</w:t>
      </w:r>
      <w:r>
        <w:t xml:space="preserve"> 3</w:t>
      </w:r>
    </w:p>
    <w:p w:rsidR="00385830" w:rsidRDefault="00385830" w:rsidP="003D6106">
      <w:pPr>
        <w:jc w:val="center"/>
      </w:pPr>
    </w:p>
    <w:p w:rsidR="00385830" w:rsidRDefault="00385830" w:rsidP="003D6106">
      <w:pPr>
        <w:jc w:val="center"/>
      </w:pPr>
    </w:p>
    <w:tbl>
      <w:tblPr>
        <w:tblStyle w:val="a3"/>
        <w:tblW w:w="0" w:type="auto"/>
        <w:tblInd w:w="3510" w:type="dxa"/>
        <w:tblLook w:val="04A0" w:firstRow="1" w:lastRow="0" w:firstColumn="1" w:lastColumn="0" w:noHBand="0" w:noVBand="1"/>
      </w:tblPr>
      <w:tblGrid>
        <w:gridCol w:w="1275"/>
        <w:gridCol w:w="1419"/>
      </w:tblGrid>
      <w:tr w:rsidR="00385830" w:rsidTr="00C43281">
        <w:tc>
          <w:tcPr>
            <w:tcW w:w="1275" w:type="dxa"/>
          </w:tcPr>
          <w:p w:rsidR="00385830" w:rsidRDefault="00385830" w:rsidP="00C43281">
            <w:pPr>
              <w:jc w:val="center"/>
            </w:pPr>
            <w:r>
              <w:t>Кол-во баллов</w:t>
            </w:r>
          </w:p>
        </w:tc>
        <w:tc>
          <w:tcPr>
            <w:tcW w:w="1419" w:type="dxa"/>
          </w:tcPr>
          <w:p w:rsidR="00385830" w:rsidRDefault="00385830" w:rsidP="00C43281">
            <w:pPr>
              <w:jc w:val="center"/>
            </w:pPr>
            <w:r>
              <w:t>Оценка</w:t>
            </w:r>
          </w:p>
        </w:tc>
      </w:tr>
      <w:tr w:rsidR="00385830" w:rsidTr="00C43281">
        <w:tc>
          <w:tcPr>
            <w:tcW w:w="1275" w:type="dxa"/>
          </w:tcPr>
          <w:p w:rsidR="00385830" w:rsidRDefault="00385830" w:rsidP="00C43281">
            <w:pPr>
              <w:jc w:val="center"/>
            </w:pPr>
            <w:r>
              <w:t>20-23</w:t>
            </w:r>
          </w:p>
        </w:tc>
        <w:tc>
          <w:tcPr>
            <w:tcW w:w="1419" w:type="dxa"/>
          </w:tcPr>
          <w:p w:rsidR="00385830" w:rsidRDefault="00385830" w:rsidP="00C43281">
            <w:pPr>
              <w:jc w:val="center"/>
            </w:pPr>
            <w:r>
              <w:t>5</w:t>
            </w:r>
          </w:p>
        </w:tc>
      </w:tr>
      <w:tr w:rsidR="00385830" w:rsidTr="00C43281">
        <w:tc>
          <w:tcPr>
            <w:tcW w:w="1275" w:type="dxa"/>
          </w:tcPr>
          <w:p w:rsidR="00385830" w:rsidRDefault="00385830" w:rsidP="00C43281">
            <w:pPr>
              <w:jc w:val="center"/>
            </w:pPr>
            <w:r>
              <w:t>17-19</w:t>
            </w:r>
          </w:p>
        </w:tc>
        <w:tc>
          <w:tcPr>
            <w:tcW w:w="1419" w:type="dxa"/>
          </w:tcPr>
          <w:p w:rsidR="00385830" w:rsidRDefault="00385830" w:rsidP="00C43281">
            <w:pPr>
              <w:jc w:val="center"/>
            </w:pPr>
            <w:r>
              <w:t>4</w:t>
            </w:r>
          </w:p>
        </w:tc>
      </w:tr>
      <w:tr w:rsidR="00385830" w:rsidTr="00C43281">
        <w:tc>
          <w:tcPr>
            <w:tcW w:w="1275" w:type="dxa"/>
          </w:tcPr>
          <w:p w:rsidR="00385830" w:rsidRDefault="00385830" w:rsidP="00C43281">
            <w:pPr>
              <w:jc w:val="center"/>
            </w:pPr>
            <w:r>
              <w:t>13-16</w:t>
            </w:r>
          </w:p>
        </w:tc>
        <w:tc>
          <w:tcPr>
            <w:tcW w:w="1419" w:type="dxa"/>
          </w:tcPr>
          <w:p w:rsidR="00385830" w:rsidRDefault="00385830" w:rsidP="00C43281">
            <w:pPr>
              <w:jc w:val="center"/>
            </w:pPr>
            <w:r>
              <w:t>3</w:t>
            </w:r>
          </w:p>
        </w:tc>
      </w:tr>
      <w:tr w:rsidR="00385830" w:rsidTr="00C43281">
        <w:tc>
          <w:tcPr>
            <w:tcW w:w="1275" w:type="dxa"/>
          </w:tcPr>
          <w:p w:rsidR="00385830" w:rsidRDefault="00385830" w:rsidP="00C43281">
            <w:pPr>
              <w:jc w:val="center"/>
            </w:pPr>
            <w:r>
              <w:t>Менее 13</w:t>
            </w:r>
          </w:p>
        </w:tc>
        <w:tc>
          <w:tcPr>
            <w:tcW w:w="1419" w:type="dxa"/>
          </w:tcPr>
          <w:p w:rsidR="00385830" w:rsidRDefault="00385830" w:rsidP="00C43281">
            <w:pPr>
              <w:jc w:val="center"/>
            </w:pPr>
            <w:r>
              <w:t>2</w:t>
            </w:r>
          </w:p>
        </w:tc>
      </w:tr>
    </w:tbl>
    <w:p w:rsidR="00385830" w:rsidRDefault="00385830" w:rsidP="003D6106">
      <w:pPr>
        <w:jc w:val="center"/>
      </w:pPr>
    </w:p>
    <w:p w:rsidR="00385830" w:rsidRDefault="00385830" w:rsidP="003D6106">
      <w:pPr>
        <w:jc w:val="center"/>
      </w:pPr>
    </w:p>
    <w:p w:rsidR="00385830" w:rsidRDefault="00385830" w:rsidP="003D6106">
      <w:pPr>
        <w:jc w:val="center"/>
      </w:pPr>
    </w:p>
    <w:p w:rsidR="003D6106" w:rsidRPr="00C401CC" w:rsidRDefault="003D6106" w:rsidP="003D6106">
      <w:pPr>
        <w:jc w:val="center"/>
      </w:pPr>
    </w:p>
    <w:p w:rsidR="003D6106" w:rsidRDefault="003D6106" w:rsidP="003D6106">
      <w:pPr>
        <w:jc w:val="both"/>
      </w:pPr>
      <w:r>
        <w:t>1.  Какое выражение позволяет рассчитать количество данного вещества:</w:t>
      </w:r>
    </w:p>
    <w:p w:rsidR="003D6106" w:rsidRPr="00385830" w:rsidRDefault="003D6106" w:rsidP="003D6106">
      <w:pPr>
        <w:jc w:val="both"/>
      </w:pPr>
      <w:r>
        <w:t xml:space="preserve">         А</w:t>
      </w:r>
      <w:r w:rsidRPr="00C43281">
        <w:t xml:space="preserve">.  </w:t>
      </w:r>
      <w:r>
        <w:t>ν</w:t>
      </w:r>
      <w:r w:rsidRPr="00C43281">
        <w:t>=</w:t>
      </w:r>
      <w:r>
        <w:rPr>
          <w:position w:val="-24"/>
        </w:rPr>
        <w:object w:dxaOrig="320" w:dyaOrig="620">
          <v:shape id="_x0000_i1031" type="#_x0000_t75" style="width:15.75pt;height:30.75pt" o:ole="">
            <v:imagedata r:id="rId12" o:title=""/>
          </v:shape>
          <o:OLEObject Type="Embed" ProgID="Equation.3" ShapeID="_x0000_i1031" DrawAspect="Content" ObjectID="_1446307038" r:id="rId21"/>
        </w:object>
      </w:r>
      <w:r w:rsidRPr="00C43281">
        <w:t xml:space="preserve">.      </w:t>
      </w:r>
      <w:r>
        <w:t>Б</w:t>
      </w:r>
      <w:r w:rsidRPr="00C43281">
        <w:t xml:space="preserve">. </w:t>
      </w:r>
      <w:r>
        <w:rPr>
          <w:lang w:val="en-US"/>
        </w:rPr>
        <w:t>m</w:t>
      </w:r>
      <w:r w:rsidRPr="00C43281">
        <w:t>=</w:t>
      </w:r>
      <w:proofErr w:type="spellStart"/>
      <w:r>
        <w:rPr>
          <w:lang w:val="en-US"/>
        </w:rPr>
        <w:t>m</w:t>
      </w:r>
      <w:r>
        <w:rPr>
          <w:vertAlign w:val="subscript"/>
          <w:lang w:val="en-US"/>
        </w:rPr>
        <w:t>o</w:t>
      </w:r>
      <w:r>
        <w:rPr>
          <w:lang w:val="en-US"/>
        </w:rPr>
        <w:t>N</w:t>
      </w:r>
      <w:proofErr w:type="spellEnd"/>
      <w:r w:rsidRPr="00C43281">
        <w:t xml:space="preserve">.        </w:t>
      </w:r>
      <w:r>
        <w:rPr>
          <w:lang w:val="en-US"/>
        </w:rPr>
        <w:t>B</w:t>
      </w:r>
      <w:r w:rsidRPr="00C43281">
        <w:t xml:space="preserve">.   </w:t>
      </w:r>
      <w:r>
        <w:rPr>
          <w:lang w:val="en-US"/>
        </w:rPr>
        <w:t>N</w:t>
      </w:r>
      <w:proofErr w:type="gramStart"/>
      <w:r w:rsidRPr="00C43281">
        <w:t xml:space="preserve">= </w:t>
      </w:r>
      <w:proofErr w:type="gramEnd"/>
      <w:r>
        <w:rPr>
          <w:position w:val="-24"/>
          <w:lang w:val="en-US"/>
        </w:rPr>
        <w:object w:dxaOrig="600" w:dyaOrig="620">
          <v:shape id="_x0000_i1032" type="#_x0000_t75" style="width:30pt;height:30.75pt" o:ole="">
            <v:imagedata r:id="rId14" o:title=""/>
          </v:shape>
          <o:OLEObject Type="Embed" ProgID="Equation.3" ShapeID="_x0000_i1032" DrawAspect="Content" ObjectID="_1446307039" r:id="rId22"/>
        </w:object>
      </w:r>
      <w:r w:rsidRPr="00C43281">
        <w:t xml:space="preserve">.    </w:t>
      </w:r>
      <w:r>
        <w:t>Г</w:t>
      </w:r>
      <w:r w:rsidRPr="00385830">
        <w:t xml:space="preserve">. </w:t>
      </w:r>
      <w:r>
        <w:t>М</w:t>
      </w:r>
      <w:r w:rsidRPr="00385830">
        <w:t xml:space="preserve"> = </w:t>
      </w:r>
      <w:r>
        <w:rPr>
          <w:position w:val="-24"/>
        </w:rPr>
        <w:object w:dxaOrig="300" w:dyaOrig="620">
          <v:shape id="_x0000_i1033" type="#_x0000_t75" style="width:15pt;height:30.75pt" o:ole="">
            <v:imagedata r:id="rId16" o:title=""/>
          </v:shape>
          <o:OLEObject Type="Embed" ProgID="Equation.3" ShapeID="_x0000_i1033" DrawAspect="Content" ObjectID="_1446307040" r:id="rId23"/>
        </w:object>
      </w:r>
      <w:r w:rsidRPr="00385830">
        <w:t>.</w:t>
      </w:r>
      <w:r w:rsidR="00385830">
        <w:t>(2балла)</w:t>
      </w:r>
    </w:p>
    <w:p w:rsidR="003D6106" w:rsidRDefault="003D6106" w:rsidP="003D6106">
      <w:pPr>
        <w:jc w:val="both"/>
      </w:pPr>
      <w:r>
        <w:t>2. Масса газообразного гелия в сосуде равна 4 г. Сколько примерно атомов гелия находится в сосуде?</w:t>
      </w:r>
      <w:r w:rsidR="00385830" w:rsidRPr="00385830">
        <w:t xml:space="preserve"> </w:t>
      </w:r>
      <w:r w:rsidR="00385830">
        <w:t>(2балла)</w:t>
      </w:r>
    </w:p>
    <w:p w:rsidR="003D6106" w:rsidRDefault="003D6106" w:rsidP="003D6106">
      <w:pPr>
        <w:jc w:val="both"/>
      </w:pPr>
      <w:r>
        <w:t>3. Как изменится давление идеального газа, если при неизменной концентрации средняя кинетическая энергия молекул увеличится в 3 раза?</w:t>
      </w:r>
      <w:r w:rsidR="00385830" w:rsidRPr="00385830">
        <w:t xml:space="preserve"> </w:t>
      </w:r>
      <w:r w:rsidR="00385830">
        <w:t>(2балла)</w:t>
      </w:r>
    </w:p>
    <w:p w:rsidR="003D6106" w:rsidRDefault="003D6106" w:rsidP="003D6106">
      <w:pPr>
        <w:jc w:val="both"/>
      </w:pPr>
      <w:r>
        <w:t>4. При нагревании идеального газа средняя кинетическая энергия теплового движения молекул увеличилась в 2 раза. Как изменилась при этом абсолютная температура газа?</w:t>
      </w:r>
      <w:r w:rsidR="00385830" w:rsidRPr="00385830">
        <w:t xml:space="preserve"> </w:t>
      </w:r>
      <w:r w:rsidR="00385830">
        <w:t>(2балла)</w:t>
      </w:r>
    </w:p>
    <w:p w:rsidR="003D6106" w:rsidRDefault="003D6106" w:rsidP="003D6106">
      <w:pPr>
        <w:jc w:val="both"/>
      </w:pPr>
      <w:r>
        <w:t>5. В одном сосуде находится гелий, в другом – водород, концентрация молекул газов в сосудах одинакова. Чему равно отношение абсолютных температур гелия и водорода, если давление газов одинаково?</w:t>
      </w:r>
      <w:r w:rsidR="00385830" w:rsidRPr="00385830">
        <w:t xml:space="preserve"> </w:t>
      </w:r>
      <w:r w:rsidR="00385830">
        <w:t>(2балла)</w:t>
      </w:r>
    </w:p>
    <w:p w:rsidR="003D6106" w:rsidRDefault="003D6106" w:rsidP="003D6106">
      <w:pPr>
        <w:jc w:val="both"/>
      </w:pPr>
      <w:r>
        <w:t xml:space="preserve">6. Определите среднюю квадратичную скорость молекул водорода при температуре 227 </w:t>
      </w:r>
      <w:proofErr w:type="spellStart"/>
      <w:r>
        <w:rPr>
          <w:vertAlign w:val="superscript"/>
        </w:rPr>
        <w:t>о</w:t>
      </w:r>
      <w:r>
        <w:t>С</w:t>
      </w:r>
      <w:proofErr w:type="spellEnd"/>
      <w:r>
        <w:t>.</w:t>
      </w:r>
      <w:r w:rsidR="00385830" w:rsidRPr="00385830">
        <w:t xml:space="preserve"> </w:t>
      </w:r>
      <w:r w:rsidR="00385830">
        <w:t>(3балла)</w:t>
      </w:r>
    </w:p>
    <w:p w:rsidR="003D6106" w:rsidRDefault="009A6D3F" w:rsidP="003D6106">
      <w:pPr>
        <w:jc w:val="both"/>
      </w:pPr>
      <w:r>
        <w:t>7</w:t>
      </w:r>
      <w:r w:rsidR="003D6106">
        <w:t xml:space="preserve">. Точка росы для данного состояния воздуха 10 </w:t>
      </w:r>
      <w:proofErr w:type="spellStart"/>
      <w:r w:rsidR="003D6106">
        <w:rPr>
          <w:vertAlign w:val="superscript"/>
        </w:rPr>
        <w:t>о</w:t>
      </w:r>
      <w:r w:rsidR="003D6106">
        <w:t>С</w:t>
      </w:r>
      <w:proofErr w:type="spellEnd"/>
      <w:r w:rsidR="003D6106">
        <w:t xml:space="preserve">. Определите относительную влажность воздуха, если его температура 20 </w:t>
      </w:r>
      <w:proofErr w:type="spellStart"/>
      <w:r w:rsidR="003D6106">
        <w:rPr>
          <w:vertAlign w:val="superscript"/>
        </w:rPr>
        <w:t>о</w:t>
      </w:r>
      <w:r w:rsidR="003D6106">
        <w:t>С</w:t>
      </w:r>
      <w:proofErr w:type="spellEnd"/>
      <w:r w:rsidR="003D6106">
        <w:t xml:space="preserve">. </w:t>
      </w:r>
      <w:r w:rsidR="00385830">
        <w:t>(3балла)</w:t>
      </w:r>
    </w:p>
    <w:p w:rsidR="003D6106" w:rsidRDefault="009A6D3F" w:rsidP="003D6106">
      <w:pPr>
        <w:jc w:val="both"/>
      </w:pPr>
      <w:r>
        <w:t>8</w:t>
      </w:r>
      <w:r w:rsidR="003D6106">
        <w:t xml:space="preserve"> Относительная влажность воздуха при </w:t>
      </w:r>
      <w:proofErr w:type="gramStart"/>
      <w:r w:rsidR="003D6106">
        <w:t>температуре</w:t>
      </w:r>
      <w:proofErr w:type="gramEnd"/>
      <w:r w:rsidR="003D6106">
        <w:t xml:space="preserve"> 10 </w:t>
      </w:r>
      <w:proofErr w:type="spellStart"/>
      <w:r w:rsidR="003D6106">
        <w:rPr>
          <w:vertAlign w:val="superscript"/>
        </w:rPr>
        <w:t>о</w:t>
      </w:r>
      <w:r w:rsidR="003D6106">
        <w:t>С</w:t>
      </w:r>
      <w:proofErr w:type="spellEnd"/>
      <w:r w:rsidR="003D6106">
        <w:t xml:space="preserve"> </w:t>
      </w:r>
      <w:r w:rsidR="003D6106">
        <w:rPr>
          <w:vertAlign w:val="superscript"/>
        </w:rPr>
        <w:t xml:space="preserve"> </w:t>
      </w:r>
      <w:r w:rsidR="003D6106">
        <w:t xml:space="preserve">была 96 %. </w:t>
      </w:r>
      <w:proofErr w:type="gramStart"/>
      <w:r w:rsidR="003D6106">
        <w:t>Какова</w:t>
      </w:r>
      <w:proofErr w:type="gramEnd"/>
      <w:r w:rsidR="003D6106">
        <w:t xml:space="preserve"> относительная влажность воздуха при 25 </w:t>
      </w:r>
      <w:proofErr w:type="spellStart"/>
      <w:r w:rsidR="003D6106">
        <w:rPr>
          <w:vertAlign w:val="superscript"/>
        </w:rPr>
        <w:t>о</w:t>
      </w:r>
      <w:r w:rsidR="003D6106">
        <w:t>С</w:t>
      </w:r>
      <w:proofErr w:type="spellEnd"/>
      <w:r w:rsidR="003D6106">
        <w:t>, если количество водяного пара в воздухе увеличилось вдвое?</w:t>
      </w:r>
      <w:r w:rsidR="00385830" w:rsidRPr="00385830">
        <w:t xml:space="preserve"> </w:t>
      </w:r>
      <w:r w:rsidR="00385830">
        <w:t>(4балла)</w:t>
      </w:r>
    </w:p>
    <w:p w:rsidR="003D6106" w:rsidRDefault="009A6D3F" w:rsidP="003D6106">
      <w:pPr>
        <w:jc w:val="both"/>
      </w:pPr>
      <w:r>
        <w:t>9</w:t>
      </w:r>
      <w:r w:rsidR="003D6106">
        <w:t>. Средняя квадратичная скорость молекул газа в первом сосуде в 2 раза больше средней квадратичной скорости молекул того же газа во втором сосуде. Чему равно отношение плотности газа в первом и во втором сосудах, если давление газов одинаково?</w:t>
      </w:r>
      <w:r w:rsidR="00385830" w:rsidRPr="00385830">
        <w:t xml:space="preserve"> </w:t>
      </w:r>
      <w:r w:rsidR="00385830">
        <w:t>(5балла)</w:t>
      </w:r>
    </w:p>
    <w:p w:rsidR="003D6106" w:rsidRDefault="003D6106" w:rsidP="003D6106">
      <w:pPr>
        <w:jc w:val="both"/>
      </w:pPr>
    </w:p>
    <w:p w:rsidR="003D6106" w:rsidRDefault="003D6106" w:rsidP="003D6106">
      <w:pPr>
        <w:jc w:val="both"/>
      </w:pPr>
    </w:p>
    <w:p w:rsidR="003D6106" w:rsidRDefault="00C43281" w:rsidP="003D6106">
      <w:pPr>
        <w:jc w:val="center"/>
      </w:pPr>
      <w:r>
        <w:rPr>
          <w:noProof/>
          <w:sz w:val="20"/>
        </w:rPr>
        <w:pict>
          <v:line id="_x0000_s1029" style="position:absolute;left:0;text-align:left;z-index:251663360" from="-18.55pt,7.2pt" to="542.45pt,7.2pt"/>
        </w:pict>
      </w:r>
    </w:p>
    <w:p w:rsidR="003D6106" w:rsidRDefault="003D6106"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D6106">
      <w:pPr>
        <w:jc w:val="center"/>
      </w:pPr>
    </w:p>
    <w:p w:rsidR="00385830" w:rsidRDefault="00385830" w:rsidP="00385830"/>
    <w:p w:rsidR="00385830" w:rsidRDefault="00385830" w:rsidP="003D6106">
      <w:pPr>
        <w:jc w:val="center"/>
      </w:pPr>
    </w:p>
    <w:p w:rsidR="00385830" w:rsidRDefault="00385830" w:rsidP="003D6106">
      <w:pPr>
        <w:jc w:val="center"/>
      </w:pPr>
    </w:p>
    <w:p w:rsidR="003D6106" w:rsidRDefault="003D6106" w:rsidP="003D6106">
      <w:pPr>
        <w:jc w:val="center"/>
      </w:pPr>
      <w:r>
        <w:lastRenderedPageBreak/>
        <w:t xml:space="preserve">Вариант </w:t>
      </w:r>
      <w:r w:rsidRPr="00C401CC">
        <w:t>4</w:t>
      </w:r>
    </w:p>
    <w:p w:rsidR="00385830" w:rsidRDefault="00385830" w:rsidP="003D6106">
      <w:pPr>
        <w:jc w:val="center"/>
      </w:pPr>
    </w:p>
    <w:p w:rsidR="00385830" w:rsidRDefault="00385830" w:rsidP="003D6106">
      <w:pPr>
        <w:jc w:val="center"/>
      </w:pPr>
    </w:p>
    <w:p w:rsidR="00385830" w:rsidRDefault="00385830" w:rsidP="003D6106">
      <w:pPr>
        <w:jc w:val="center"/>
      </w:pPr>
    </w:p>
    <w:tbl>
      <w:tblPr>
        <w:tblStyle w:val="a3"/>
        <w:tblW w:w="0" w:type="auto"/>
        <w:tblInd w:w="3510" w:type="dxa"/>
        <w:tblLook w:val="04A0" w:firstRow="1" w:lastRow="0" w:firstColumn="1" w:lastColumn="0" w:noHBand="0" w:noVBand="1"/>
      </w:tblPr>
      <w:tblGrid>
        <w:gridCol w:w="1275"/>
        <w:gridCol w:w="1419"/>
      </w:tblGrid>
      <w:tr w:rsidR="00385830" w:rsidTr="00C43281">
        <w:tc>
          <w:tcPr>
            <w:tcW w:w="1275" w:type="dxa"/>
          </w:tcPr>
          <w:p w:rsidR="00385830" w:rsidRDefault="00385830" w:rsidP="00C43281">
            <w:pPr>
              <w:jc w:val="center"/>
            </w:pPr>
            <w:r>
              <w:t>Кол-во баллов</w:t>
            </w:r>
          </w:p>
        </w:tc>
        <w:tc>
          <w:tcPr>
            <w:tcW w:w="1419" w:type="dxa"/>
          </w:tcPr>
          <w:p w:rsidR="00385830" w:rsidRDefault="00385830" w:rsidP="00C43281">
            <w:pPr>
              <w:jc w:val="center"/>
            </w:pPr>
            <w:r>
              <w:t>Оценка</w:t>
            </w:r>
          </w:p>
        </w:tc>
      </w:tr>
      <w:tr w:rsidR="00385830" w:rsidTr="00C43281">
        <w:tc>
          <w:tcPr>
            <w:tcW w:w="1275" w:type="dxa"/>
          </w:tcPr>
          <w:p w:rsidR="00385830" w:rsidRDefault="00385830" w:rsidP="00C43281">
            <w:pPr>
              <w:jc w:val="center"/>
            </w:pPr>
            <w:r>
              <w:t>20-23</w:t>
            </w:r>
          </w:p>
        </w:tc>
        <w:tc>
          <w:tcPr>
            <w:tcW w:w="1419" w:type="dxa"/>
          </w:tcPr>
          <w:p w:rsidR="00385830" w:rsidRDefault="00385830" w:rsidP="00C43281">
            <w:pPr>
              <w:jc w:val="center"/>
            </w:pPr>
            <w:r>
              <w:t>5</w:t>
            </w:r>
          </w:p>
        </w:tc>
      </w:tr>
      <w:tr w:rsidR="00385830" w:rsidTr="00C43281">
        <w:tc>
          <w:tcPr>
            <w:tcW w:w="1275" w:type="dxa"/>
          </w:tcPr>
          <w:p w:rsidR="00385830" w:rsidRDefault="00385830" w:rsidP="00C43281">
            <w:pPr>
              <w:jc w:val="center"/>
            </w:pPr>
            <w:r>
              <w:t>17-19</w:t>
            </w:r>
          </w:p>
        </w:tc>
        <w:tc>
          <w:tcPr>
            <w:tcW w:w="1419" w:type="dxa"/>
          </w:tcPr>
          <w:p w:rsidR="00385830" w:rsidRDefault="00385830" w:rsidP="00C43281">
            <w:pPr>
              <w:jc w:val="center"/>
            </w:pPr>
            <w:r>
              <w:t>4</w:t>
            </w:r>
          </w:p>
        </w:tc>
      </w:tr>
      <w:tr w:rsidR="00385830" w:rsidTr="00C43281">
        <w:tc>
          <w:tcPr>
            <w:tcW w:w="1275" w:type="dxa"/>
          </w:tcPr>
          <w:p w:rsidR="00385830" w:rsidRDefault="00385830" w:rsidP="00C43281">
            <w:pPr>
              <w:jc w:val="center"/>
            </w:pPr>
            <w:r>
              <w:t>13-16</w:t>
            </w:r>
          </w:p>
        </w:tc>
        <w:tc>
          <w:tcPr>
            <w:tcW w:w="1419" w:type="dxa"/>
          </w:tcPr>
          <w:p w:rsidR="00385830" w:rsidRDefault="00385830" w:rsidP="00C43281">
            <w:pPr>
              <w:jc w:val="center"/>
            </w:pPr>
            <w:r>
              <w:t>3</w:t>
            </w:r>
          </w:p>
        </w:tc>
      </w:tr>
      <w:tr w:rsidR="00385830" w:rsidTr="00C43281">
        <w:tc>
          <w:tcPr>
            <w:tcW w:w="1275" w:type="dxa"/>
          </w:tcPr>
          <w:p w:rsidR="00385830" w:rsidRDefault="00385830" w:rsidP="00C43281">
            <w:pPr>
              <w:jc w:val="center"/>
            </w:pPr>
            <w:r>
              <w:t>Менее 13</w:t>
            </w:r>
          </w:p>
        </w:tc>
        <w:tc>
          <w:tcPr>
            <w:tcW w:w="1419" w:type="dxa"/>
          </w:tcPr>
          <w:p w:rsidR="00385830" w:rsidRDefault="00385830" w:rsidP="00C43281">
            <w:pPr>
              <w:jc w:val="center"/>
            </w:pPr>
            <w:r>
              <w:t>2</w:t>
            </w:r>
          </w:p>
        </w:tc>
      </w:tr>
    </w:tbl>
    <w:p w:rsidR="00385830" w:rsidRDefault="00385830" w:rsidP="003D6106">
      <w:pPr>
        <w:jc w:val="center"/>
      </w:pPr>
    </w:p>
    <w:p w:rsidR="00385830" w:rsidRDefault="00385830" w:rsidP="00385830"/>
    <w:p w:rsidR="00385830" w:rsidRPr="00C401CC" w:rsidRDefault="00385830" w:rsidP="003D6106">
      <w:pPr>
        <w:jc w:val="center"/>
      </w:pPr>
    </w:p>
    <w:p w:rsidR="003D6106" w:rsidRDefault="003D6106" w:rsidP="003D6106">
      <w:pPr>
        <w:jc w:val="both"/>
      </w:pPr>
      <w:r>
        <w:t>1.  Какое выражение позволяет рассчитать молярную массу данного вещества:</w:t>
      </w:r>
    </w:p>
    <w:p w:rsidR="003D6106" w:rsidRPr="00C43281" w:rsidRDefault="003D6106" w:rsidP="003D6106">
      <w:pPr>
        <w:jc w:val="both"/>
      </w:pPr>
      <w:r>
        <w:t xml:space="preserve">         А</w:t>
      </w:r>
      <w:r w:rsidRPr="00C43281">
        <w:t xml:space="preserve">.  </w:t>
      </w:r>
      <w:r>
        <w:t>ν</w:t>
      </w:r>
      <w:r w:rsidRPr="00C43281">
        <w:t>=</w:t>
      </w:r>
      <w:r>
        <w:rPr>
          <w:position w:val="-24"/>
        </w:rPr>
        <w:object w:dxaOrig="320" w:dyaOrig="620">
          <v:shape id="_x0000_i1034" type="#_x0000_t75" style="width:15.75pt;height:30.75pt" o:ole="">
            <v:imagedata r:id="rId12" o:title=""/>
          </v:shape>
          <o:OLEObject Type="Embed" ProgID="Equation.3" ShapeID="_x0000_i1034" DrawAspect="Content" ObjectID="_1446307041" r:id="rId24"/>
        </w:object>
      </w:r>
      <w:r w:rsidRPr="00C43281">
        <w:t xml:space="preserve">.      </w:t>
      </w:r>
      <w:r>
        <w:t>Б</w:t>
      </w:r>
      <w:r w:rsidRPr="00C43281">
        <w:t xml:space="preserve">. </w:t>
      </w:r>
      <w:r>
        <w:rPr>
          <w:lang w:val="en-US"/>
        </w:rPr>
        <w:t>m</w:t>
      </w:r>
      <w:r w:rsidRPr="00C43281">
        <w:t>=</w:t>
      </w:r>
      <w:proofErr w:type="spellStart"/>
      <w:r>
        <w:rPr>
          <w:lang w:val="en-US"/>
        </w:rPr>
        <w:t>m</w:t>
      </w:r>
      <w:r>
        <w:rPr>
          <w:vertAlign w:val="subscript"/>
          <w:lang w:val="en-US"/>
        </w:rPr>
        <w:t>o</w:t>
      </w:r>
      <w:r>
        <w:rPr>
          <w:lang w:val="en-US"/>
        </w:rPr>
        <w:t>N</w:t>
      </w:r>
      <w:proofErr w:type="spellEnd"/>
      <w:r w:rsidRPr="00C43281">
        <w:t xml:space="preserve">.        </w:t>
      </w:r>
      <w:r>
        <w:rPr>
          <w:lang w:val="en-US"/>
        </w:rPr>
        <w:t>B</w:t>
      </w:r>
      <w:r w:rsidRPr="00C43281">
        <w:t xml:space="preserve">.   </w:t>
      </w:r>
      <w:r>
        <w:rPr>
          <w:lang w:val="en-US"/>
        </w:rPr>
        <w:t>N</w:t>
      </w:r>
      <w:proofErr w:type="gramStart"/>
      <w:r w:rsidRPr="00C43281">
        <w:t xml:space="preserve">= </w:t>
      </w:r>
      <w:proofErr w:type="gramEnd"/>
      <w:r>
        <w:rPr>
          <w:position w:val="-24"/>
          <w:lang w:val="en-US"/>
        </w:rPr>
        <w:object w:dxaOrig="600" w:dyaOrig="620">
          <v:shape id="_x0000_i1035" type="#_x0000_t75" style="width:30pt;height:30.75pt" o:ole="">
            <v:imagedata r:id="rId14" o:title=""/>
          </v:shape>
          <o:OLEObject Type="Embed" ProgID="Equation.3" ShapeID="_x0000_i1035" DrawAspect="Content" ObjectID="_1446307042" r:id="rId25"/>
        </w:object>
      </w:r>
      <w:r w:rsidRPr="00C43281">
        <w:t xml:space="preserve">.    </w:t>
      </w:r>
      <w:r>
        <w:t>Г</w:t>
      </w:r>
      <w:r w:rsidRPr="00C43281">
        <w:t xml:space="preserve">. </w:t>
      </w:r>
      <w:r>
        <w:t>М</w:t>
      </w:r>
      <w:r w:rsidRPr="00C43281">
        <w:t xml:space="preserve"> = </w:t>
      </w:r>
      <w:r>
        <w:rPr>
          <w:position w:val="-24"/>
        </w:rPr>
        <w:object w:dxaOrig="300" w:dyaOrig="620">
          <v:shape id="_x0000_i1036" type="#_x0000_t75" style="width:15pt;height:30.75pt" o:ole="">
            <v:imagedata r:id="rId16" o:title=""/>
          </v:shape>
          <o:OLEObject Type="Embed" ProgID="Equation.3" ShapeID="_x0000_i1036" DrawAspect="Content" ObjectID="_1446307043" r:id="rId26"/>
        </w:object>
      </w:r>
      <w:r w:rsidRPr="00C43281">
        <w:t>.</w:t>
      </w:r>
      <w:r w:rsidR="00385830">
        <w:t>(2балла)</w:t>
      </w:r>
    </w:p>
    <w:p w:rsidR="003D6106" w:rsidRDefault="003D6106" w:rsidP="003D6106">
      <w:pPr>
        <w:jc w:val="both"/>
      </w:pPr>
      <w:r>
        <w:t>2. В сосуде находится 0,5 моль водорода. Сколько примерно молекул водорода в сосуде?</w:t>
      </w:r>
    </w:p>
    <w:p w:rsidR="003D6106" w:rsidRDefault="003D6106" w:rsidP="003D6106">
      <w:pPr>
        <w:jc w:val="both"/>
      </w:pPr>
      <w:r>
        <w:t>3. Как изменится  давление идеального газа, если при неизменной концентрации абсолютная температура газа увеличится в 3 раза?</w:t>
      </w:r>
      <w:r w:rsidR="00385830" w:rsidRPr="00385830">
        <w:t xml:space="preserve"> </w:t>
      </w:r>
      <w:r w:rsidR="00385830">
        <w:t>(2балла)</w:t>
      </w:r>
    </w:p>
    <w:p w:rsidR="003D6106" w:rsidRDefault="003D6106" w:rsidP="003D6106">
      <w:pPr>
        <w:jc w:val="both"/>
      </w:pPr>
      <w:r>
        <w:t>4. Как изменится средняя квадратичная скорость теплового движения молекул идеального газа при увеличении абсолютной температуры газа в 4 раза?</w:t>
      </w:r>
      <w:r w:rsidR="00385830" w:rsidRPr="00385830">
        <w:t xml:space="preserve"> </w:t>
      </w:r>
      <w:r w:rsidR="00385830">
        <w:t>(2балла)</w:t>
      </w:r>
    </w:p>
    <w:p w:rsidR="003D6106" w:rsidRDefault="003D6106" w:rsidP="003D6106">
      <w:pPr>
        <w:jc w:val="both"/>
      </w:pPr>
      <w:r>
        <w:t>5. В первом сосуде находится кислород, во втором – водород. Чему равно отношение давления кислорода к давлению водорода при одинаковых значениях концентрации молекул и температуры?</w:t>
      </w:r>
      <w:r w:rsidR="00385830" w:rsidRPr="00385830">
        <w:t xml:space="preserve"> </w:t>
      </w:r>
      <w:r w:rsidR="00385830">
        <w:t>(3балла)</w:t>
      </w:r>
    </w:p>
    <w:p w:rsidR="003D6106" w:rsidRDefault="003D6106" w:rsidP="003D6106">
      <w:pPr>
        <w:jc w:val="both"/>
      </w:pPr>
      <w:r>
        <w:t>6.</w:t>
      </w:r>
      <w:r>
        <w:rPr>
          <w:sz w:val="22"/>
        </w:rPr>
        <w:t xml:space="preserve"> </w:t>
      </w:r>
      <w:r>
        <w:t>Водород массой 0,3 г находится в сосуде объемом 2 л под давлением 2·10</w:t>
      </w:r>
      <w:r>
        <w:rPr>
          <w:vertAlign w:val="superscript"/>
        </w:rPr>
        <w:t>5</w:t>
      </w:r>
      <w:r>
        <w:t xml:space="preserve"> Па. Определить среднюю квадратичную скорость поступательного движения молекул водорода. </w:t>
      </w:r>
      <w:r w:rsidR="00385830">
        <w:t>(3балла)</w:t>
      </w:r>
    </w:p>
    <w:p w:rsidR="003D6106" w:rsidRDefault="009A6D3F" w:rsidP="003D6106">
      <w:pPr>
        <w:jc w:val="both"/>
      </w:pPr>
      <w:r>
        <w:t>7</w:t>
      </w:r>
      <w:proofErr w:type="gramStart"/>
      <w:r w:rsidR="003D6106">
        <w:t xml:space="preserve"> В</w:t>
      </w:r>
      <w:proofErr w:type="gramEnd"/>
      <w:r w:rsidR="003D6106">
        <w:t xml:space="preserve"> сосуде объемом 100 л при температуре 29 </w:t>
      </w:r>
      <w:proofErr w:type="spellStart"/>
      <w:r w:rsidR="003D6106">
        <w:rPr>
          <w:vertAlign w:val="superscript"/>
        </w:rPr>
        <w:t>о</w:t>
      </w:r>
      <w:r w:rsidR="003D6106">
        <w:t>С</w:t>
      </w:r>
      <w:proofErr w:type="spellEnd"/>
      <w:r w:rsidR="003D6106">
        <w:t xml:space="preserve"> находится воздух с относительной влажностью 8,3 %. Какой будет влажность, если в сосуд ввести 1,5 г воды?</w:t>
      </w:r>
      <w:r w:rsidR="00385830" w:rsidRPr="00385830">
        <w:t xml:space="preserve"> </w:t>
      </w:r>
      <w:r w:rsidR="00385830">
        <w:t>(2балла)</w:t>
      </w:r>
    </w:p>
    <w:p w:rsidR="003D6106" w:rsidRDefault="009A6D3F" w:rsidP="003D6106">
      <w:pPr>
        <w:jc w:val="both"/>
      </w:pPr>
      <w:r>
        <w:t>8</w:t>
      </w:r>
      <w:r w:rsidR="003D6106">
        <w:t xml:space="preserve"> Относительная влажность воздуха в сосуде при </w:t>
      </w:r>
      <w:proofErr w:type="gramStart"/>
      <w:r w:rsidR="003D6106">
        <w:t>температуре</w:t>
      </w:r>
      <w:proofErr w:type="gramEnd"/>
      <w:r w:rsidR="003D6106">
        <w:t xml:space="preserve"> 10 </w:t>
      </w:r>
      <w:proofErr w:type="spellStart"/>
      <w:r w:rsidR="003D6106">
        <w:rPr>
          <w:vertAlign w:val="superscript"/>
        </w:rPr>
        <w:t>о</w:t>
      </w:r>
      <w:r w:rsidR="003D6106">
        <w:t>С</w:t>
      </w:r>
      <w:proofErr w:type="spellEnd"/>
      <w:r w:rsidR="003D6106">
        <w:t xml:space="preserve"> равна 60 %. </w:t>
      </w:r>
      <w:proofErr w:type="gramStart"/>
      <w:r w:rsidR="003D6106">
        <w:t>Какова</w:t>
      </w:r>
      <w:proofErr w:type="gramEnd"/>
      <w:r w:rsidR="003D6106">
        <w:t xml:space="preserve"> относительная влажность воздуха при 100 </w:t>
      </w:r>
      <w:proofErr w:type="spellStart"/>
      <w:r w:rsidR="003D6106">
        <w:rPr>
          <w:vertAlign w:val="superscript"/>
        </w:rPr>
        <w:t>о</w:t>
      </w:r>
      <w:r w:rsidR="003D6106">
        <w:t>С</w:t>
      </w:r>
      <w:proofErr w:type="spellEnd"/>
      <w:r w:rsidR="003D6106">
        <w:t>, если уменьшить его объем в 3 раза?</w:t>
      </w:r>
      <w:r w:rsidR="00385830" w:rsidRPr="00385830">
        <w:t xml:space="preserve"> </w:t>
      </w:r>
      <w:r w:rsidR="00385830">
        <w:t>(4балла)</w:t>
      </w:r>
    </w:p>
    <w:p w:rsidR="003D6106" w:rsidRDefault="009A6D3F" w:rsidP="003D6106">
      <w:pPr>
        <w:jc w:val="both"/>
      </w:pPr>
      <w:r>
        <w:t>9</w:t>
      </w:r>
      <w:r w:rsidR="003D6106">
        <w:t>. Чему равно отношение абсолютных температур водорода и кислорода, если средние квадратичные скорости молекул газов одинаковы?</w:t>
      </w:r>
      <w:r w:rsidR="00385830" w:rsidRPr="00385830">
        <w:t xml:space="preserve"> </w:t>
      </w:r>
      <w:r w:rsidR="00385830">
        <w:t>(445балла)</w:t>
      </w:r>
    </w:p>
    <w:p w:rsidR="003D6106" w:rsidRDefault="003D6106" w:rsidP="003D6106">
      <w:pPr>
        <w:jc w:val="both"/>
      </w:pPr>
      <w:r>
        <w:t xml:space="preserve"> </w:t>
      </w:r>
    </w:p>
    <w:p w:rsidR="003D6106" w:rsidRDefault="003D6106" w:rsidP="003D6106">
      <w:pPr>
        <w:jc w:val="both"/>
      </w:pPr>
    </w:p>
    <w:p w:rsidR="003D6106" w:rsidRDefault="003D6106" w:rsidP="003D6106">
      <w:pPr>
        <w:jc w:val="both"/>
      </w:pPr>
    </w:p>
    <w:p w:rsidR="003D6106" w:rsidRDefault="003D6106" w:rsidP="003D6106">
      <w:pPr>
        <w:jc w:val="both"/>
      </w:pPr>
    </w:p>
    <w:p w:rsidR="003D6106" w:rsidRDefault="003D6106" w:rsidP="003D6106">
      <w:pPr>
        <w:jc w:val="both"/>
      </w:pPr>
    </w:p>
    <w:p w:rsidR="00385830" w:rsidRDefault="00385830" w:rsidP="003D6106">
      <w:pPr>
        <w:jc w:val="both"/>
        <w:rPr>
          <w:lang w:val="en-US"/>
        </w:rPr>
      </w:pPr>
    </w:p>
    <w:p w:rsidR="00C43281" w:rsidRDefault="00C43281" w:rsidP="003D6106">
      <w:pPr>
        <w:jc w:val="both"/>
        <w:rPr>
          <w:lang w:val="en-US"/>
        </w:rPr>
      </w:pPr>
    </w:p>
    <w:p w:rsidR="00C43281" w:rsidRDefault="00C43281" w:rsidP="003D6106">
      <w:pPr>
        <w:jc w:val="both"/>
        <w:rPr>
          <w:lang w:val="en-US"/>
        </w:rPr>
      </w:pPr>
    </w:p>
    <w:p w:rsidR="00C43281" w:rsidRPr="00C43281" w:rsidRDefault="00C43281" w:rsidP="003D6106">
      <w:pPr>
        <w:jc w:val="both"/>
        <w:rPr>
          <w:lang w:val="en-US"/>
        </w:rPr>
      </w:pPr>
    </w:p>
    <w:p w:rsidR="00385830" w:rsidRDefault="00385830" w:rsidP="003D6106">
      <w:pPr>
        <w:jc w:val="both"/>
      </w:pPr>
    </w:p>
    <w:p w:rsidR="00385830" w:rsidRDefault="00385830" w:rsidP="003D6106">
      <w:pPr>
        <w:jc w:val="both"/>
      </w:pPr>
    </w:p>
    <w:p w:rsidR="00385830" w:rsidRDefault="00385830" w:rsidP="003D6106">
      <w:pPr>
        <w:jc w:val="both"/>
      </w:pPr>
    </w:p>
    <w:p w:rsidR="00385830" w:rsidRDefault="00385830" w:rsidP="003D6106">
      <w:pPr>
        <w:jc w:val="both"/>
      </w:pPr>
    </w:p>
    <w:p w:rsidR="00385830" w:rsidRDefault="00385830" w:rsidP="003D6106">
      <w:pPr>
        <w:jc w:val="both"/>
      </w:pPr>
    </w:p>
    <w:p w:rsidR="00385830" w:rsidRDefault="00385830" w:rsidP="003D6106">
      <w:pPr>
        <w:jc w:val="both"/>
      </w:pPr>
    </w:p>
    <w:p w:rsidR="00385830" w:rsidRPr="00C43281" w:rsidRDefault="00385830" w:rsidP="003D6106">
      <w:pPr>
        <w:jc w:val="both"/>
        <w:rPr>
          <w:lang w:val="en-US"/>
        </w:rPr>
      </w:pPr>
    </w:p>
    <w:p w:rsidR="00385830" w:rsidRDefault="00385830" w:rsidP="003D6106">
      <w:pPr>
        <w:jc w:val="both"/>
      </w:pPr>
    </w:p>
    <w:p w:rsidR="003D6106" w:rsidRDefault="003D6106" w:rsidP="003D6106">
      <w:pPr>
        <w:jc w:val="both"/>
      </w:pPr>
    </w:p>
    <w:p w:rsidR="003D6106" w:rsidRPr="003D6106" w:rsidRDefault="003D6106" w:rsidP="003D6106">
      <w:pPr>
        <w:ind w:left="360"/>
        <w:jc w:val="center"/>
        <w:rPr>
          <w:b/>
          <w:sz w:val="28"/>
          <w:szCs w:val="28"/>
        </w:rPr>
      </w:pPr>
      <w:r>
        <w:rPr>
          <w:b/>
          <w:sz w:val="28"/>
          <w:szCs w:val="28"/>
        </w:rPr>
        <w:lastRenderedPageBreak/>
        <w:t>Контрольная работа №5</w:t>
      </w:r>
    </w:p>
    <w:p w:rsidR="003D6106" w:rsidRDefault="003D6106" w:rsidP="003D6106">
      <w:pPr>
        <w:ind w:left="360"/>
      </w:pPr>
    </w:p>
    <w:p w:rsidR="003D6106" w:rsidRDefault="003D6106" w:rsidP="003D6106">
      <w:pPr>
        <w:ind w:left="360"/>
      </w:pPr>
    </w:p>
    <w:p w:rsidR="0088367B" w:rsidRDefault="0088367B" w:rsidP="0088367B">
      <w:pPr>
        <w:ind w:left="360"/>
      </w:pPr>
    </w:p>
    <w:p w:rsidR="0088367B" w:rsidRDefault="0088367B" w:rsidP="0088367B">
      <w:pPr>
        <w:ind w:left="360"/>
      </w:pPr>
    </w:p>
    <w:p w:rsidR="003D6106" w:rsidRDefault="003D6106" w:rsidP="003D6106">
      <w:pPr>
        <w:pStyle w:val="ad"/>
      </w:pPr>
      <w:r>
        <w:t>Вариант 1</w:t>
      </w:r>
    </w:p>
    <w:p w:rsidR="003D6106" w:rsidRPr="003D6106" w:rsidRDefault="003D6106" w:rsidP="003D6106">
      <w:pPr>
        <w:jc w:val="both"/>
      </w:pPr>
      <w:r w:rsidRPr="003D6106">
        <w:rPr>
          <w:b/>
          <w:bCs/>
        </w:rPr>
        <w:t>1.</w:t>
      </w:r>
      <w:r w:rsidRPr="003D6106">
        <w:t xml:space="preserve">  В результате получения кол-ва теплоты 20 Дж и совершения работы внутренняя </w:t>
      </w:r>
      <w:proofErr w:type="gramStart"/>
      <w:r w:rsidRPr="003D6106">
        <w:t>энергия</w:t>
      </w:r>
      <w:proofErr w:type="gramEnd"/>
      <w:r w:rsidRPr="003D6106">
        <w:t xml:space="preserve"> идеального газа увеличилась на 15 Дж. </w:t>
      </w:r>
      <w:proofErr w:type="gramStart"/>
      <w:r w:rsidRPr="003D6106">
        <w:t>Какая</w:t>
      </w:r>
      <w:proofErr w:type="gramEnd"/>
      <w:r w:rsidRPr="003D6106">
        <w:t xml:space="preserve"> работа была совершена?    </w:t>
      </w:r>
      <w:r w:rsidRPr="003D6106">
        <w:rPr>
          <w:b/>
          <w:bCs/>
        </w:rPr>
        <w:t>А.</w:t>
      </w:r>
      <w:r w:rsidRPr="003D6106">
        <w:t xml:space="preserve"> 35 Дж.   </w:t>
      </w:r>
      <w:r w:rsidRPr="003D6106">
        <w:rPr>
          <w:b/>
          <w:bCs/>
        </w:rPr>
        <w:t>Б.</w:t>
      </w:r>
      <w:r w:rsidRPr="003D6106">
        <w:t xml:space="preserve"> –35Дж.  </w:t>
      </w:r>
      <w:r w:rsidRPr="003D6106">
        <w:rPr>
          <w:b/>
          <w:bCs/>
        </w:rPr>
        <w:t>В.</w:t>
      </w:r>
      <w:r w:rsidRPr="003D6106">
        <w:t xml:space="preserve"> 5Дж.   </w:t>
      </w:r>
      <w:r w:rsidRPr="003D6106">
        <w:rPr>
          <w:b/>
          <w:bCs/>
        </w:rPr>
        <w:t>Г.</w:t>
      </w:r>
      <w:r w:rsidRPr="003D6106">
        <w:t xml:space="preserve"> –5Дж.   </w:t>
      </w:r>
      <w:r w:rsidRPr="003D6106">
        <w:rPr>
          <w:b/>
          <w:bCs/>
        </w:rPr>
        <w:t>Д.</w:t>
      </w:r>
      <w:r w:rsidRPr="003D6106">
        <w:t xml:space="preserve"> 0Дж.</w:t>
      </w:r>
    </w:p>
    <w:p w:rsidR="003D6106" w:rsidRPr="003D6106" w:rsidRDefault="003D6106" w:rsidP="003D6106">
      <w:pPr>
        <w:jc w:val="both"/>
      </w:pPr>
      <w:r w:rsidRPr="003D6106">
        <w:rPr>
          <w:b/>
          <w:bCs/>
        </w:rPr>
        <w:t>2.</w:t>
      </w:r>
      <w:r w:rsidRPr="003D6106">
        <w:t xml:space="preserve"> При давлении 10</w:t>
      </w:r>
      <w:r w:rsidRPr="003D6106">
        <w:rPr>
          <w:vertAlign w:val="superscript"/>
        </w:rPr>
        <w:t>5</w:t>
      </w:r>
      <w:r w:rsidRPr="003D6106">
        <w:t xml:space="preserve"> Па и 288</w:t>
      </w:r>
      <w:proofErr w:type="gramStart"/>
      <w:r w:rsidRPr="003D6106">
        <w:t xml:space="preserve"> К</w:t>
      </w:r>
      <w:proofErr w:type="gramEnd"/>
      <w:r w:rsidRPr="003D6106">
        <w:t xml:space="preserve"> объём воздуха 2 л. При каком давлении данная масса воздуха займёт объём 4 л, если температура станет 293 К?</w:t>
      </w:r>
    </w:p>
    <w:p w:rsidR="003D6106" w:rsidRPr="003D6106" w:rsidRDefault="003D6106" w:rsidP="003D6106">
      <w:pPr>
        <w:jc w:val="both"/>
      </w:pPr>
      <w:r w:rsidRPr="003D6106">
        <w:t xml:space="preserve">   </w:t>
      </w:r>
      <w:r w:rsidRPr="003D6106">
        <w:rPr>
          <w:b/>
          <w:bCs/>
        </w:rPr>
        <w:t>А.</w:t>
      </w:r>
      <w:r w:rsidRPr="003D6106">
        <w:t xml:space="preserve"> 50 кПа.   </w:t>
      </w:r>
      <w:r w:rsidRPr="003D6106">
        <w:rPr>
          <w:b/>
          <w:bCs/>
        </w:rPr>
        <w:t>Б.</w:t>
      </w:r>
      <w:r w:rsidRPr="003D6106">
        <w:t xml:space="preserve"> 77 кПа.  </w:t>
      </w:r>
      <w:r w:rsidRPr="003D6106">
        <w:rPr>
          <w:b/>
          <w:bCs/>
        </w:rPr>
        <w:t>В.</w:t>
      </w:r>
      <w:r w:rsidRPr="003D6106">
        <w:t xml:space="preserve"> 66 кПа.   </w:t>
      </w:r>
      <w:r w:rsidRPr="003D6106">
        <w:rPr>
          <w:b/>
          <w:bCs/>
        </w:rPr>
        <w:t>Г.</w:t>
      </w:r>
      <w:r w:rsidRPr="003D6106">
        <w:t xml:space="preserve"> 44 кПа.   </w:t>
      </w:r>
      <w:r w:rsidRPr="003D6106">
        <w:rPr>
          <w:b/>
          <w:bCs/>
        </w:rPr>
        <w:t>Д.</w:t>
      </w:r>
      <w:r w:rsidRPr="003D6106">
        <w:t xml:space="preserve"> 55кПа.</w:t>
      </w:r>
    </w:p>
    <w:p w:rsidR="003D6106" w:rsidRPr="003D6106" w:rsidRDefault="003D6106" w:rsidP="003D6106">
      <w:pPr>
        <w:jc w:val="both"/>
      </w:pPr>
      <w:r w:rsidRPr="003D6106">
        <w:rPr>
          <w:b/>
          <w:bCs/>
        </w:rPr>
        <w:t>3.</w:t>
      </w:r>
      <w:r w:rsidRPr="003D6106">
        <w:t xml:space="preserve"> ТМ совершила работу 450 Дж. КПД 30%. ТМ получила от нагревателя:</w:t>
      </w:r>
    </w:p>
    <w:p w:rsidR="003D6106" w:rsidRPr="003D6106" w:rsidRDefault="003D6106" w:rsidP="003D6106">
      <w:pPr>
        <w:jc w:val="both"/>
      </w:pPr>
      <w:r w:rsidRPr="003D6106">
        <w:t xml:space="preserve">   </w:t>
      </w:r>
      <w:r w:rsidRPr="003D6106">
        <w:rPr>
          <w:b/>
          <w:bCs/>
        </w:rPr>
        <w:t>А.</w:t>
      </w:r>
      <w:r w:rsidRPr="003D6106">
        <w:t xml:space="preserve"> 1 кДж.   </w:t>
      </w:r>
      <w:r w:rsidRPr="003D6106">
        <w:rPr>
          <w:b/>
          <w:bCs/>
        </w:rPr>
        <w:t>Б.</w:t>
      </w:r>
      <w:r w:rsidRPr="003D6106">
        <w:t xml:space="preserve"> 1,2кДж.  </w:t>
      </w:r>
      <w:r w:rsidRPr="003D6106">
        <w:rPr>
          <w:b/>
          <w:bCs/>
        </w:rPr>
        <w:t>В.</w:t>
      </w:r>
      <w:r w:rsidRPr="003D6106">
        <w:t xml:space="preserve"> 1,5 кДж.   </w:t>
      </w:r>
      <w:r w:rsidRPr="003D6106">
        <w:rPr>
          <w:b/>
          <w:bCs/>
        </w:rPr>
        <w:t>Г.</w:t>
      </w:r>
      <w:r w:rsidRPr="003D6106">
        <w:t xml:space="preserve"> 2,5 кДж.   </w:t>
      </w:r>
      <w:r w:rsidRPr="003D6106">
        <w:rPr>
          <w:b/>
          <w:bCs/>
        </w:rPr>
        <w:t>Д.</w:t>
      </w:r>
      <w:r w:rsidRPr="003D6106">
        <w:t xml:space="preserve"> 3 кДж.</w:t>
      </w:r>
    </w:p>
    <w:p w:rsidR="003D6106" w:rsidRPr="003D6106" w:rsidRDefault="003D6106" w:rsidP="003D6106">
      <w:pPr>
        <w:jc w:val="both"/>
      </w:pPr>
      <w:r w:rsidRPr="003D6106">
        <w:rPr>
          <w:b/>
          <w:bCs/>
        </w:rPr>
        <w:t xml:space="preserve">4. </w:t>
      </w:r>
      <w:r w:rsidRPr="003D6106">
        <w:t>Отношение температуры нагревателя к температуре холодильника в ТМ равно 1,25. КПД тепловой машины равен:</w:t>
      </w:r>
    </w:p>
    <w:p w:rsidR="003D6106" w:rsidRPr="003D6106" w:rsidRDefault="003D6106" w:rsidP="003D6106">
      <w:pPr>
        <w:jc w:val="both"/>
      </w:pPr>
      <w:r w:rsidRPr="003D6106">
        <w:t xml:space="preserve">   </w:t>
      </w:r>
      <w:r w:rsidRPr="003D6106">
        <w:rPr>
          <w:b/>
          <w:bCs/>
        </w:rPr>
        <w:t>А.</w:t>
      </w:r>
      <w:r w:rsidRPr="003D6106">
        <w:t xml:space="preserve"> 0,17.   </w:t>
      </w:r>
      <w:r w:rsidRPr="003D6106">
        <w:rPr>
          <w:b/>
          <w:bCs/>
        </w:rPr>
        <w:t>Б.</w:t>
      </w:r>
      <w:r w:rsidRPr="003D6106">
        <w:t xml:space="preserve"> 0,2.  </w:t>
      </w:r>
      <w:r w:rsidRPr="003D6106">
        <w:rPr>
          <w:b/>
          <w:bCs/>
        </w:rPr>
        <w:t>В.</w:t>
      </w:r>
      <w:r w:rsidRPr="003D6106">
        <w:t xml:space="preserve"> 0,25.   </w:t>
      </w:r>
      <w:r w:rsidRPr="003D6106">
        <w:rPr>
          <w:b/>
          <w:bCs/>
        </w:rPr>
        <w:t>Г.</w:t>
      </w:r>
      <w:r w:rsidRPr="003D6106">
        <w:t xml:space="preserve"> 0,27.   </w:t>
      </w:r>
      <w:r w:rsidRPr="003D6106">
        <w:rPr>
          <w:b/>
          <w:bCs/>
        </w:rPr>
        <w:t>Д.</w:t>
      </w:r>
      <w:r w:rsidRPr="003D6106">
        <w:t xml:space="preserve"> 0,3.</w:t>
      </w:r>
    </w:p>
    <w:p w:rsidR="003D6106" w:rsidRPr="003D6106" w:rsidRDefault="003D6106" w:rsidP="003D6106">
      <w:pPr>
        <w:jc w:val="both"/>
      </w:pPr>
      <w:r w:rsidRPr="003D6106">
        <w:rPr>
          <w:b/>
          <w:bCs/>
        </w:rPr>
        <w:t>5.</w:t>
      </w:r>
      <w:r w:rsidRPr="003D6106">
        <w:t xml:space="preserve"> Гелий массой 10 г нагрели на 100</w:t>
      </w:r>
      <w:proofErr w:type="gramStart"/>
      <w:r w:rsidRPr="003D6106">
        <w:t xml:space="preserve"> К</w:t>
      </w:r>
      <w:proofErr w:type="gramEnd"/>
      <w:r w:rsidRPr="003D6106">
        <w:t xml:space="preserve"> при постоянном давлении. Определите кол-во теплоты, переданное газу, и работу газа при расширении.</w:t>
      </w:r>
    </w:p>
    <w:p w:rsidR="003D6106" w:rsidRPr="003D6106" w:rsidRDefault="003D6106" w:rsidP="003D6106">
      <w:pPr>
        <w:jc w:val="both"/>
      </w:pPr>
      <w:r w:rsidRPr="003D6106">
        <w:t xml:space="preserve"> </w:t>
      </w:r>
      <w:r w:rsidRPr="003D6106">
        <w:rPr>
          <w:b/>
          <w:bCs/>
        </w:rPr>
        <w:t>А.</w:t>
      </w:r>
      <w:r w:rsidRPr="003D6106">
        <w:t xml:space="preserve">1,87 и 3,12кДж.   </w:t>
      </w:r>
      <w:r w:rsidRPr="003D6106">
        <w:rPr>
          <w:b/>
          <w:bCs/>
        </w:rPr>
        <w:t>Б.</w:t>
      </w:r>
      <w:r w:rsidRPr="003D6106">
        <w:t xml:space="preserve">5,19 и 2,08кДж.  </w:t>
      </w:r>
      <w:r w:rsidRPr="003D6106">
        <w:rPr>
          <w:b/>
          <w:bCs/>
        </w:rPr>
        <w:t>В.</w:t>
      </w:r>
      <w:r w:rsidRPr="003D6106">
        <w:t xml:space="preserve">6,2 и 4,2кДж.  </w:t>
      </w:r>
      <w:r w:rsidRPr="003D6106">
        <w:rPr>
          <w:b/>
          <w:bCs/>
        </w:rPr>
        <w:t>Г.</w:t>
      </w:r>
      <w:r w:rsidRPr="003D6106">
        <w:t xml:space="preserve">1,56 и 0,62кДж. </w:t>
      </w:r>
    </w:p>
    <w:p w:rsidR="003D6106" w:rsidRPr="003D6106" w:rsidRDefault="003D6106" w:rsidP="003D6106">
      <w:pPr>
        <w:jc w:val="both"/>
      </w:pPr>
      <w:r w:rsidRPr="003D6106">
        <w:rPr>
          <w:b/>
          <w:bCs/>
        </w:rPr>
        <w:t>6.</w:t>
      </w:r>
      <w:r w:rsidRPr="003D6106">
        <w:t xml:space="preserve"> Определите температуру холодильника, если температура нагревателя 820</w:t>
      </w:r>
      <w:proofErr w:type="gramStart"/>
      <w:r w:rsidRPr="003D6106">
        <w:t xml:space="preserve"> К</w:t>
      </w:r>
      <w:proofErr w:type="gramEnd"/>
      <w:r w:rsidRPr="003D6106">
        <w:t>, и максимальный КПД 45 %.</w:t>
      </w:r>
    </w:p>
    <w:p w:rsidR="003D6106" w:rsidRPr="003D6106" w:rsidRDefault="003D6106" w:rsidP="003D6106">
      <w:pPr>
        <w:jc w:val="both"/>
      </w:pPr>
      <w:r w:rsidRPr="003D6106">
        <w:t xml:space="preserve">   </w:t>
      </w:r>
      <w:r w:rsidRPr="003D6106">
        <w:rPr>
          <w:b/>
          <w:bCs/>
        </w:rPr>
        <w:t>А.</w:t>
      </w:r>
      <w:r w:rsidRPr="003D6106">
        <w:t xml:space="preserve"> 500 К.   </w:t>
      </w:r>
      <w:r w:rsidRPr="003D6106">
        <w:rPr>
          <w:b/>
          <w:bCs/>
        </w:rPr>
        <w:t>Б.</w:t>
      </w:r>
      <w:r w:rsidRPr="003D6106">
        <w:t xml:space="preserve"> 300 К.  </w:t>
      </w:r>
      <w:r w:rsidRPr="003D6106">
        <w:rPr>
          <w:b/>
          <w:bCs/>
        </w:rPr>
        <w:t>В.</w:t>
      </w:r>
      <w:r w:rsidRPr="003D6106">
        <w:t xml:space="preserve"> 900 К.   </w:t>
      </w:r>
      <w:r w:rsidRPr="003D6106">
        <w:rPr>
          <w:b/>
          <w:bCs/>
        </w:rPr>
        <w:t>Г.</w:t>
      </w:r>
      <w:r w:rsidRPr="003D6106">
        <w:t xml:space="preserve"> 369 К.   </w:t>
      </w:r>
      <w:r w:rsidRPr="003D6106">
        <w:rPr>
          <w:b/>
          <w:bCs/>
        </w:rPr>
        <w:t>Д.</w:t>
      </w:r>
      <w:r w:rsidRPr="003D6106">
        <w:t xml:space="preserve"> Нет верного ответа.</w:t>
      </w:r>
    </w:p>
    <w:p w:rsidR="003D6106" w:rsidRPr="003D6106" w:rsidRDefault="003D6106" w:rsidP="003D6106">
      <w:pPr>
        <w:jc w:val="both"/>
      </w:pPr>
      <w:r w:rsidRPr="003D6106">
        <w:rPr>
          <w:b/>
          <w:bCs/>
        </w:rPr>
        <w:t>7.</w:t>
      </w:r>
      <w:r w:rsidRPr="003D6106">
        <w:t xml:space="preserve"> При возрастании температуры в 2 раза давление идеального газа увеличилось на 25%. Во сколько раз при этом изменился объем?</w:t>
      </w:r>
    </w:p>
    <w:p w:rsidR="003D6106" w:rsidRPr="003D6106" w:rsidRDefault="003D6106" w:rsidP="003D6106">
      <w:pPr>
        <w:jc w:val="both"/>
      </w:pPr>
      <w:r w:rsidRPr="003D6106">
        <w:t xml:space="preserve">   </w:t>
      </w:r>
      <w:r w:rsidRPr="003D6106">
        <w:rPr>
          <w:b/>
          <w:bCs/>
        </w:rPr>
        <w:t>А.</w:t>
      </w:r>
      <w:r w:rsidRPr="003D6106">
        <w:t xml:space="preserve"> В 1.   </w:t>
      </w:r>
      <w:r w:rsidRPr="003D6106">
        <w:rPr>
          <w:b/>
          <w:bCs/>
        </w:rPr>
        <w:t>Б.</w:t>
      </w:r>
      <w:r w:rsidRPr="003D6106">
        <w:t xml:space="preserve"> 0,625.  </w:t>
      </w:r>
      <w:r w:rsidRPr="003D6106">
        <w:rPr>
          <w:b/>
          <w:bCs/>
        </w:rPr>
        <w:t>В.</w:t>
      </w:r>
      <w:r w:rsidRPr="003D6106">
        <w:t xml:space="preserve"> 2/3.   </w:t>
      </w:r>
      <w:r w:rsidRPr="003D6106">
        <w:rPr>
          <w:b/>
          <w:bCs/>
        </w:rPr>
        <w:t>Г.</w:t>
      </w:r>
      <w:r w:rsidRPr="003D6106">
        <w:t xml:space="preserve"> 0,75.   </w:t>
      </w:r>
      <w:r w:rsidRPr="003D6106">
        <w:rPr>
          <w:b/>
          <w:bCs/>
        </w:rPr>
        <w:t>Д.</w:t>
      </w:r>
      <w:r w:rsidRPr="003D6106">
        <w:t xml:space="preserve"> 3/2.</w:t>
      </w:r>
    </w:p>
    <w:p w:rsidR="003D6106" w:rsidRPr="003D6106" w:rsidRDefault="003D6106" w:rsidP="003D6106">
      <w:pPr>
        <w:jc w:val="both"/>
      </w:pPr>
      <w:r w:rsidRPr="003D6106">
        <w:rPr>
          <w:b/>
          <w:bCs/>
        </w:rPr>
        <w:t>8.</w:t>
      </w:r>
      <w:r w:rsidRPr="003D6106">
        <w:t xml:space="preserve"> Рабочее тело получило от нагревателя 50 кДж энергии при температуре 527 </w:t>
      </w:r>
      <w:r w:rsidRPr="003D6106">
        <w:sym w:font="Symbol" w:char="F0B0"/>
      </w:r>
      <w:r w:rsidRPr="003D6106">
        <w:t xml:space="preserve">С. Определите КПД и кол-во </w:t>
      </w:r>
      <w:proofErr w:type="gramStart"/>
      <w:r w:rsidRPr="003D6106">
        <w:t>теплоты</w:t>
      </w:r>
      <w:proofErr w:type="gramEnd"/>
      <w:r w:rsidRPr="003D6106">
        <w:t xml:space="preserve"> переданное холодильнику, если его температура 0 </w:t>
      </w:r>
      <w:r w:rsidRPr="003D6106">
        <w:sym w:font="Symbol" w:char="F0B0"/>
      </w:r>
      <w:r w:rsidRPr="003D6106">
        <w:t>С.</w:t>
      </w:r>
    </w:p>
    <w:p w:rsidR="003D6106" w:rsidRPr="003D6106" w:rsidRDefault="003D6106" w:rsidP="003D6106">
      <w:pPr>
        <w:jc w:val="both"/>
      </w:pPr>
      <w:r w:rsidRPr="003D6106">
        <w:t xml:space="preserve">   </w:t>
      </w:r>
      <w:r w:rsidRPr="003D6106">
        <w:rPr>
          <w:b/>
          <w:bCs/>
        </w:rPr>
        <w:t>А.</w:t>
      </w:r>
      <w:r w:rsidRPr="003D6106">
        <w:t xml:space="preserve"> 0,56;22кДж.   </w:t>
      </w:r>
      <w:r w:rsidRPr="003D6106">
        <w:rPr>
          <w:b/>
          <w:bCs/>
        </w:rPr>
        <w:t>Б.</w:t>
      </w:r>
      <w:r w:rsidRPr="003D6106">
        <w:t xml:space="preserve"> 0,66;17кДж.  </w:t>
      </w:r>
      <w:r w:rsidRPr="003D6106">
        <w:rPr>
          <w:b/>
          <w:bCs/>
        </w:rPr>
        <w:t>В.</w:t>
      </w:r>
      <w:r w:rsidRPr="003D6106">
        <w:t xml:space="preserve"> 0,625;18,75кДж.   </w:t>
      </w:r>
      <w:r w:rsidRPr="003D6106">
        <w:rPr>
          <w:b/>
          <w:bCs/>
        </w:rPr>
        <w:t>Г.</w:t>
      </w:r>
      <w:r w:rsidRPr="003D6106">
        <w:t xml:space="preserve"> 0,625;31,25кДж.</w:t>
      </w:r>
    </w:p>
    <w:p w:rsidR="003D6106" w:rsidRPr="003D6106" w:rsidRDefault="003D6106" w:rsidP="003D6106">
      <w:pPr>
        <w:jc w:val="both"/>
      </w:pPr>
      <w:r w:rsidRPr="003D6106">
        <w:rPr>
          <w:b/>
          <w:bCs/>
        </w:rPr>
        <w:t>9.</w:t>
      </w:r>
      <w:r w:rsidRPr="003D6106">
        <w:t xml:space="preserve"> Водород, массой 6,5 г, при температуре 27</w:t>
      </w:r>
      <w:proofErr w:type="gramStart"/>
      <w:r w:rsidRPr="003D6106">
        <w:t xml:space="preserve"> </w:t>
      </w:r>
      <w:r w:rsidRPr="003D6106">
        <w:sym w:font="Symbol" w:char="F0B0"/>
      </w:r>
      <w:r w:rsidRPr="003D6106">
        <w:t>С</w:t>
      </w:r>
      <w:proofErr w:type="gramEnd"/>
      <w:r w:rsidRPr="003D6106">
        <w:t xml:space="preserve">, расширяется вдвое  изобарно за счёт притока теплоты извне. Определите изменение </w:t>
      </w:r>
      <w:proofErr w:type="spellStart"/>
      <w:r w:rsidRPr="003D6106">
        <w:t>вн</w:t>
      </w:r>
      <w:proofErr w:type="spellEnd"/>
      <w:r w:rsidRPr="003D6106">
        <w:t xml:space="preserve">. энергии. </w:t>
      </w:r>
    </w:p>
    <w:p w:rsidR="003D6106" w:rsidRPr="003D6106" w:rsidRDefault="003D6106" w:rsidP="003D6106">
      <w:pPr>
        <w:jc w:val="both"/>
      </w:pPr>
      <w:r w:rsidRPr="003D6106">
        <w:rPr>
          <w:b/>
          <w:bCs/>
        </w:rPr>
        <w:t>10.</w:t>
      </w:r>
      <w:r w:rsidRPr="003D6106">
        <w:t xml:space="preserve"> Определите конечную температуру воды, массой 500 г при 18</w:t>
      </w:r>
      <w:proofErr w:type="gramStart"/>
      <w:r w:rsidRPr="003D6106">
        <w:sym w:font="Symbol" w:char="F0B0"/>
      </w:r>
      <w:r w:rsidRPr="003D6106">
        <w:t>С</w:t>
      </w:r>
      <w:proofErr w:type="gramEnd"/>
      <w:r w:rsidRPr="003D6106">
        <w:t xml:space="preserve">, если в неё впустили75 г водяного пара при 100 </w:t>
      </w:r>
      <w:r w:rsidRPr="003D6106">
        <w:sym w:font="Symbol" w:char="F0B0"/>
      </w:r>
      <w:r w:rsidRPr="003D6106">
        <w:t>С, который обратился в воду.</w:t>
      </w:r>
    </w:p>
    <w:p w:rsidR="003D6106" w:rsidRPr="003D6106" w:rsidRDefault="003D6106" w:rsidP="003D6106">
      <w:pPr>
        <w:jc w:val="both"/>
      </w:pPr>
    </w:p>
    <w:p w:rsidR="003D6106" w:rsidRPr="003D6106" w:rsidRDefault="003D6106" w:rsidP="003D6106">
      <w:pPr>
        <w:jc w:val="both"/>
      </w:pPr>
    </w:p>
    <w:p w:rsidR="003D6106" w:rsidRPr="003D6106" w:rsidRDefault="003D6106" w:rsidP="003D6106">
      <w:pPr>
        <w:jc w:val="both"/>
      </w:pPr>
      <w:r w:rsidRPr="003D6106">
        <w:rPr>
          <w:b/>
          <w:bCs/>
        </w:rPr>
        <w:t>1.</w:t>
      </w:r>
      <w:r w:rsidRPr="003D6106">
        <w:t xml:space="preserve">  В результате получения кол-ва теплоты 15 Дж и совершения работы внутренняя </w:t>
      </w:r>
      <w:proofErr w:type="gramStart"/>
      <w:r w:rsidRPr="003D6106">
        <w:t>энергия</w:t>
      </w:r>
      <w:proofErr w:type="gramEnd"/>
      <w:r w:rsidRPr="003D6106">
        <w:t xml:space="preserve"> идеального газа увеличилась на 20 Дж. </w:t>
      </w:r>
      <w:proofErr w:type="gramStart"/>
      <w:r w:rsidRPr="003D6106">
        <w:t>Какая</w:t>
      </w:r>
      <w:proofErr w:type="gramEnd"/>
      <w:r w:rsidRPr="003D6106">
        <w:t xml:space="preserve"> работа была совершена?    </w:t>
      </w:r>
      <w:r w:rsidRPr="003D6106">
        <w:rPr>
          <w:b/>
          <w:bCs/>
        </w:rPr>
        <w:t>А.</w:t>
      </w:r>
      <w:r w:rsidRPr="003D6106">
        <w:t xml:space="preserve"> 35 Дж.   </w:t>
      </w:r>
      <w:r w:rsidRPr="003D6106">
        <w:rPr>
          <w:b/>
          <w:bCs/>
        </w:rPr>
        <w:t>Б.</w:t>
      </w:r>
      <w:r w:rsidRPr="003D6106">
        <w:t xml:space="preserve"> –35Дж.  </w:t>
      </w:r>
      <w:r w:rsidRPr="003D6106">
        <w:rPr>
          <w:b/>
          <w:bCs/>
        </w:rPr>
        <w:t>В.</w:t>
      </w:r>
      <w:r w:rsidRPr="003D6106">
        <w:t xml:space="preserve"> 5Дж.   </w:t>
      </w:r>
      <w:r w:rsidRPr="003D6106">
        <w:rPr>
          <w:b/>
          <w:bCs/>
        </w:rPr>
        <w:t>Г.</w:t>
      </w:r>
      <w:r w:rsidRPr="003D6106">
        <w:t xml:space="preserve"> –5Дж.   </w:t>
      </w:r>
      <w:r w:rsidRPr="003D6106">
        <w:rPr>
          <w:b/>
          <w:bCs/>
        </w:rPr>
        <w:t>Д.</w:t>
      </w:r>
      <w:r w:rsidRPr="003D6106">
        <w:t xml:space="preserve"> 0Дж.</w:t>
      </w:r>
    </w:p>
    <w:p w:rsidR="003D6106" w:rsidRPr="003D6106" w:rsidRDefault="003D6106" w:rsidP="003D6106">
      <w:pPr>
        <w:jc w:val="both"/>
      </w:pPr>
      <w:r w:rsidRPr="003D6106">
        <w:rPr>
          <w:b/>
          <w:bCs/>
        </w:rPr>
        <w:t>2.</w:t>
      </w:r>
      <w:r w:rsidRPr="003D6106">
        <w:t xml:space="preserve"> При 273</w:t>
      </w:r>
      <w:proofErr w:type="gramStart"/>
      <w:r w:rsidRPr="003D6106">
        <w:t xml:space="preserve"> К</w:t>
      </w:r>
      <w:proofErr w:type="gramEnd"/>
      <w:r w:rsidRPr="003D6106">
        <w:t xml:space="preserve"> и давлении 10</w:t>
      </w:r>
      <w:r w:rsidRPr="003D6106">
        <w:rPr>
          <w:vertAlign w:val="superscript"/>
        </w:rPr>
        <w:t>5</w:t>
      </w:r>
      <w:r w:rsidRPr="003D6106">
        <w:t xml:space="preserve"> Па воздух занимает 5 л, каким будет давление данной массы воздуха при 293 К и объеме 7 л?</w:t>
      </w:r>
    </w:p>
    <w:p w:rsidR="003D6106" w:rsidRPr="003D6106" w:rsidRDefault="003D6106" w:rsidP="003D6106">
      <w:pPr>
        <w:jc w:val="both"/>
      </w:pPr>
      <w:r w:rsidRPr="003D6106">
        <w:t xml:space="preserve">   </w:t>
      </w:r>
      <w:r w:rsidRPr="003D6106">
        <w:rPr>
          <w:b/>
          <w:bCs/>
        </w:rPr>
        <w:t>А.</w:t>
      </w:r>
      <w:r w:rsidRPr="003D6106">
        <w:t xml:space="preserve"> 50 кПа.   </w:t>
      </w:r>
      <w:r w:rsidRPr="003D6106">
        <w:rPr>
          <w:b/>
          <w:bCs/>
        </w:rPr>
        <w:t>Б.</w:t>
      </w:r>
      <w:r w:rsidRPr="003D6106">
        <w:t xml:space="preserve"> 77 кПа.  </w:t>
      </w:r>
      <w:r w:rsidRPr="003D6106">
        <w:rPr>
          <w:b/>
          <w:bCs/>
        </w:rPr>
        <w:t>В.</w:t>
      </w:r>
      <w:r w:rsidRPr="003D6106">
        <w:t xml:space="preserve"> 66 кПа.   </w:t>
      </w:r>
      <w:r w:rsidRPr="003D6106">
        <w:rPr>
          <w:b/>
          <w:bCs/>
        </w:rPr>
        <w:t>Г.</w:t>
      </w:r>
      <w:r w:rsidRPr="003D6106">
        <w:t xml:space="preserve"> 44 кПа.   </w:t>
      </w:r>
      <w:r w:rsidRPr="003D6106">
        <w:rPr>
          <w:b/>
          <w:bCs/>
        </w:rPr>
        <w:t>Д.</w:t>
      </w:r>
      <w:r w:rsidRPr="003D6106">
        <w:t xml:space="preserve"> 55кПа.</w:t>
      </w:r>
    </w:p>
    <w:p w:rsidR="003D6106" w:rsidRPr="003D6106" w:rsidRDefault="003D6106" w:rsidP="003D6106">
      <w:pPr>
        <w:jc w:val="both"/>
      </w:pPr>
      <w:r w:rsidRPr="003D6106">
        <w:rPr>
          <w:b/>
          <w:bCs/>
        </w:rPr>
        <w:t>3.</w:t>
      </w:r>
      <w:r w:rsidRPr="003D6106">
        <w:t xml:space="preserve"> ТМ получил от нагревателя 600 Дж. КПД 25%. ТМ совершил работу:</w:t>
      </w:r>
    </w:p>
    <w:p w:rsidR="003D6106" w:rsidRPr="003D6106" w:rsidRDefault="003D6106" w:rsidP="003D6106">
      <w:pPr>
        <w:jc w:val="both"/>
      </w:pPr>
      <w:r w:rsidRPr="003D6106">
        <w:t xml:space="preserve">   </w:t>
      </w:r>
      <w:r w:rsidRPr="003D6106">
        <w:rPr>
          <w:b/>
          <w:bCs/>
        </w:rPr>
        <w:t>А.</w:t>
      </w:r>
      <w:r w:rsidRPr="003D6106">
        <w:t xml:space="preserve"> 450 Дж.   </w:t>
      </w:r>
      <w:r w:rsidRPr="003D6106">
        <w:rPr>
          <w:b/>
          <w:bCs/>
        </w:rPr>
        <w:t>Б.</w:t>
      </w:r>
      <w:r w:rsidRPr="003D6106">
        <w:t xml:space="preserve"> 300 Дж.  </w:t>
      </w:r>
      <w:r w:rsidRPr="003D6106">
        <w:rPr>
          <w:b/>
          <w:bCs/>
        </w:rPr>
        <w:t>В.</w:t>
      </w:r>
      <w:r w:rsidRPr="003D6106">
        <w:t xml:space="preserve"> 150 Дж.   </w:t>
      </w:r>
      <w:r w:rsidRPr="003D6106">
        <w:rPr>
          <w:b/>
          <w:bCs/>
        </w:rPr>
        <w:t>Г.</w:t>
      </w:r>
      <w:r w:rsidRPr="003D6106">
        <w:t xml:space="preserve"> 100 Дж.   </w:t>
      </w:r>
      <w:r w:rsidRPr="003D6106">
        <w:rPr>
          <w:b/>
          <w:bCs/>
        </w:rPr>
        <w:t>Д.</w:t>
      </w:r>
      <w:r w:rsidRPr="003D6106">
        <w:t xml:space="preserve"> 500 Дж.</w:t>
      </w:r>
    </w:p>
    <w:p w:rsidR="003D6106" w:rsidRPr="003D6106" w:rsidRDefault="003D6106" w:rsidP="003D6106">
      <w:pPr>
        <w:jc w:val="both"/>
      </w:pPr>
      <w:r w:rsidRPr="003D6106">
        <w:rPr>
          <w:b/>
          <w:bCs/>
        </w:rPr>
        <w:t xml:space="preserve">4. </w:t>
      </w:r>
      <w:r w:rsidRPr="003D6106">
        <w:t xml:space="preserve">КПД тепловой машины равен 0,2.Отношение температуры нагревателя к температуре холодильника в ТМ равно: </w:t>
      </w:r>
    </w:p>
    <w:p w:rsidR="003D6106" w:rsidRPr="003D6106" w:rsidRDefault="003D6106" w:rsidP="003D6106">
      <w:pPr>
        <w:jc w:val="both"/>
      </w:pPr>
      <w:r w:rsidRPr="003D6106">
        <w:t xml:space="preserve">   </w:t>
      </w:r>
      <w:r w:rsidRPr="003D6106">
        <w:rPr>
          <w:b/>
          <w:bCs/>
        </w:rPr>
        <w:t>А.</w:t>
      </w:r>
      <w:r w:rsidRPr="003D6106">
        <w:t xml:space="preserve"> 2,2.   </w:t>
      </w:r>
      <w:r w:rsidRPr="003D6106">
        <w:rPr>
          <w:b/>
          <w:bCs/>
        </w:rPr>
        <w:t>Б.</w:t>
      </w:r>
      <w:r w:rsidRPr="003D6106">
        <w:t xml:space="preserve"> 1,25.  </w:t>
      </w:r>
      <w:r w:rsidRPr="003D6106">
        <w:rPr>
          <w:b/>
          <w:bCs/>
        </w:rPr>
        <w:t>В.</w:t>
      </w:r>
      <w:r w:rsidRPr="003D6106">
        <w:t xml:space="preserve"> 2,4.   </w:t>
      </w:r>
      <w:r w:rsidRPr="003D6106">
        <w:rPr>
          <w:b/>
          <w:bCs/>
        </w:rPr>
        <w:t>Г.</w:t>
      </w:r>
      <w:r w:rsidRPr="003D6106">
        <w:t xml:space="preserve"> 1,7.   </w:t>
      </w:r>
      <w:r w:rsidRPr="003D6106">
        <w:rPr>
          <w:b/>
          <w:bCs/>
        </w:rPr>
        <w:t>Д.</w:t>
      </w:r>
      <w:r w:rsidRPr="003D6106">
        <w:t xml:space="preserve"> 3,4.</w:t>
      </w:r>
    </w:p>
    <w:p w:rsidR="003D6106" w:rsidRPr="003D6106" w:rsidRDefault="003D6106" w:rsidP="003D6106">
      <w:pPr>
        <w:jc w:val="both"/>
      </w:pPr>
      <w:r w:rsidRPr="003D6106">
        <w:rPr>
          <w:b/>
          <w:bCs/>
        </w:rPr>
        <w:t>5.</w:t>
      </w:r>
      <w:r w:rsidRPr="003D6106">
        <w:t xml:space="preserve"> Водород массой 5 г нагрели на 200</w:t>
      </w:r>
      <w:proofErr w:type="gramStart"/>
      <w:r w:rsidRPr="003D6106">
        <w:t xml:space="preserve"> К</w:t>
      </w:r>
      <w:proofErr w:type="gramEnd"/>
      <w:r w:rsidRPr="003D6106">
        <w:t xml:space="preserve"> при постоянном давлении. Определите изменение внутренней энергии и работу газа при расширении.</w:t>
      </w:r>
    </w:p>
    <w:p w:rsidR="003D6106" w:rsidRPr="003D6106" w:rsidRDefault="003D6106" w:rsidP="003D6106">
      <w:pPr>
        <w:jc w:val="both"/>
      </w:pPr>
      <w:r w:rsidRPr="003D6106">
        <w:t xml:space="preserve"> </w:t>
      </w:r>
      <w:r w:rsidRPr="003D6106">
        <w:rPr>
          <w:b/>
          <w:bCs/>
        </w:rPr>
        <w:t>А.</w:t>
      </w:r>
      <w:r w:rsidRPr="003D6106">
        <w:t xml:space="preserve">1,87 и 3,12кДж.   </w:t>
      </w:r>
      <w:r w:rsidRPr="003D6106">
        <w:rPr>
          <w:b/>
          <w:bCs/>
        </w:rPr>
        <w:t>Б.</w:t>
      </w:r>
      <w:r w:rsidRPr="003D6106">
        <w:t xml:space="preserve">5,19 и 2,08кДж.  </w:t>
      </w:r>
      <w:r w:rsidRPr="003D6106">
        <w:rPr>
          <w:b/>
          <w:bCs/>
        </w:rPr>
        <w:t>В.</w:t>
      </w:r>
      <w:r w:rsidRPr="003D6106">
        <w:t xml:space="preserve">6,2 и 4,2кДж.  </w:t>
      </w:r>
      <w:r w:rsidRPr="003D6106">
        <w:rPr>
          <w:b/>
          <w:bCs/>
        </w:rPr>
        <w:t>Г.</w:t>
      </w:r>
      <w:r w:rsidRPr="003D6106">
        <w:t xml:space="preserve">1,56 и 0,62кДж. </w:t>
      </w:r>
    </w:p>
    <w:p w:rsidR="003D6106" w:rsidRPr="003D6106" w:rsidRDefault="003D6106" w:rsidP="003D6106">
      <w:pPr>
        <w:jc w:val="both"/>
      </w:pPr>
      <w:r w:rsidRPr="003D6106">
        <w:rPr>
          <w:b/>
          <w:bCs/>
        </w:rPr>
        <w:t>6.</w:t>
      </w:r>
      <w:r w:rsidRPr="003D6106">
        <w:t xml:space="preserve"> Определите температуру нагревателя, если температура холодильника 585</w:t>
      </w:r>
      <w:proofErr w:type="gramStart"/>
      <w:r w:rsidRPr="003D6106">
        <w:t xml:space="preserve"> К</w:t>
      </w:r>
      <w:proofErr w:type="gramEnd"/>
      <w:r w:rsidRPr="003D6106">
        <w:t>, и максимальный КПД 35 %</w:t>
      </w:r>
    </w:p>
    <w:p w:rsidR="003D6106" w:rsidRPr="003D6106" w:rsidRDefault="003D6106" w:rsidP="003D6106">
      <w:pPr>
        <w:jc w:val="both"/>
      </w:pPr>
      <w:r w:rsidRPr="003D6106">
        <w:t xml:space="preserve">   </w:t>
      </w:r>
      <w:r w:rsidRPr="003D6106">
        <w:rPr>
          <w:b/>
          <w:bCs/>
        </w:rPr>
        <w:t>А.</w:t>
      </w:r>
      <w:r w:rsidRPr="003D6106">
        <w:t xml:space="preserve"> 500 К.   </w:t>
      </w:r>
      <w:r w:rsidRPr="003D6106">
        <w:rPr>
          <w:b/>
          <w:bCs/>
        </w:rPr>
        <w:t>Б.</w:t>
      </w:r>
      <w:r w:rsidRPr="003D6106">
        <w:t xml:space="preserve"> 300 К.  </w:t>
      </w:r>
      <w:r w:rsidRPr="003D6106">
        <w:rPr>
          <w:b/>
          <w:bCs/>
        </w:rPr>
        <w:t>В.</w:t>
      </w:r>
      <w:r w:rsidRPr="003D6106">
        <w:t xml:space="preserve"> 900 К.   </w:t>
      </w:r>
      <w:r w:rsidRPr="003D6106">
        <w:rPr>
          <w:b/>
          <w:bCs/>
        </w:rPr>
        <w:t>Г.</w:t>
      </w:r>
      <w:r w:rsidRPr="003D6106">
        <w:t xml:space="preserve"> 369 К.   </w:t>
      </w:r>
      <w:r w:rsidRPr="003D6106">
        <w:rPr>
          <w:b/>
          <w:bCs/>
        </w:rPr>
        <w:t>Д.</w:t>
      </w:r>
      <w:r w:rsidRPr="003D6106">
        <w:t xml:space="preserve"> Нет верного ответа.</w:t>
      </w:r>
    </w:p>
    <w:p w:rsidR="003D6106" w:rsidRPr="003D6106" w:rsidRDefault="003D6106" w:rsidP="003D6106">
      <w:pPr>
        <w:jc w:val="both"/>
      </w:pPr>
      <w:r w:rsidRPr="003D6106">
        <w:rPr>
          <w:b/>
          <w:bCs/>
        </w:rPr>
        <w:lastRenderedPageBreak/>
        <w:t>7.</w:t>
      </w:r>
      <w:r w:rsidRPr="003D6106">
        <w:t xml:space="preserve"> При возрастании объема в 2 раза давление идеального газа уменьшилось на 25%. Во </w:t>
      </w:r>
      <w:bookmarkStart w:id="0" w:name="_GoBack"/>
      <w:bookmarkEnd w:id="0"/>
      <w:r w:rsidRPr="003D6106">
        <w:t>сколько раз при этом изменился температура газа?</w:t>
      </w:r>
    </w:p>
    <w:p w:rsidR="003D6106" w:rsidRPr="003D6106" w:rsidRDefault="003D6106" w:rsidP="003D6106">
      <w:pPr>
        <w:jc w:val="both"/>
      </w:pPr>
      <w:r w:rsidRPr="003D6106">
        <w:t xml:space="preserve">   </w:t>
      </w:r>
      <w:r w:rsidRPr="003D6106">
        <w:rPr>
          <w:b/>
          <w:bCs/>
        </w:rPr>
        <w:t>А.</w:t>
      </w:r>
      <w:r w:rsidRPr="003D6106">
        <w:t xml:space="preserve"> В 1.   </w:t>
      </w:r>
      <w:r w:rsidRPr="003D6106">
        <w:rPr>
          <w:b/>
          <w:bCs/>
        </w:rPr>
        <w:t>Б.</w:t>
      </w:r>
      <w:r w:rsidRPr="003D6106">
        <w:t xml:space="preserve"> 0,625.  </w:t>
      </w:r>
      <w:r w:rsidRPr="003D6106">
        <w:rPr>
          <w:b/>
          <w:bCs/>
        </w:rPr>
        <w:t>В.</w:t>
      </w:r>
      <w:r w:rsidRPr="003D6106">
        <w:t xml:space="preserve"> 2/3.   </w:t>
      </w:r>
      <w:r w:rsidRPr="003D6106">
        <w:rPr>
          <w:b/>
          <w:bCs/>
        </w:rPr>
        <w:t>Г.</w:t>
      </w:r>
      <w:r w:rsidRPr="003D6106">
        <w:t xml:space="preserve"> 0,75.   </w:t>
      </w:r>
      <w:r w:rsidRPr="003D6106">
        <w:rPr>
          <w:b/>
          <w:bCs/>
        </w:rPr>
        <w:t>Д.</w:t>
      </w:r>
      <w:r w:rsidRPr="003D6106">
        <w:t xml:space="preserve"> 3/2.</w:t>
      </w:r>
    </w:p>
    <w:p w:rsidR="003D6106" w:rsidRPr="003D6106" w:rsidRDefault="003D6106" w:rsidP="003D6106">
      <w:pPr>
        <w:jc w:val="both"/>
      </w:pPr>
      <w:r w:rsidRPr="003D6106">
        <w:rPr>
          <w:b/>
          <w:bCs/>
        </w:rPr>
        <w:t>8.</w:t>
      </w:r>
      <w:r w:rsidRPr="003D6106">
        <w:t xml:space="preserve"> Рабочее тело получило от нагревателя 50 кДж энергии </w:t>
      </w:r>
      <w:proofErr w:type="gramStart"/>
      <w:r w:rsidRPr="003D6106">
        <w:t>при</w:t>
      </w:r>
      <w:proofErr w:type="gramEnd"/>
      <w:r w:rsidRPr="003D6106">
        <w:t xml:space="preserve"> </w:t>
      </w:r>
      <w:proofErr w:type="gramStart"/>
      <w:r w:rsidRPr="003D6106">
        <w:t>тем-ре</w:t>
      </w:r>
      <w:proofErr w:type="gramEnd"/>
      <w:r w:rsidRPr="003D6106">
        <w:t xml:space="preserve"> 527 </w:t>
      </w:r>
      <w:r w:rsidRPr="003D6106">
        <w:sym w:font="Symbol" w:char="F0B0"/>
      </w:r>
      <w:r w:rsidRPr="003D6106">
        <w:t xml:space="preserve">С. Определите КПД и полезную работу, если температура </w:t>
      </w:r>
      <w:proofErr w:type="spellStart"/>
      <w:r w:rsidRPr="003D6106">
        <w:t>хол</w:t>
      </w:r>
      <w:proofErr w:type="spellEnd"/>
      <w:r w:rsidRPr="003D6106">
        <w:t xml:space="preserve">-ка 0 </w:t>
      </w:r>
      <w:r w:rsidRPr="003D6106">
        <w:sym w:font="Symbol" w:char="F0B0"/>
      </w:r>
      <w:r w:rsidRPr="003D6106">
        <w:t>С.</w:t>
      </w:r>
    </w:p>
    <w:p w:rsidR="003D6106" w:rsidRPr="003D6106" w:rsidRDefault="003D6106" w:rsidP="003D6106">
      <w:pPr>
        <w:jc w:val="both"/>
      </w:pPr>
      <w:r w:rsidRPr="003D6106">
        <w:t xml:space="preserve">   </w:t>
      </w:r>
      <w:r w:rsidRPr="003D6106">
        <w:rPr>
          <w:b/>
          <w:bCs/>
        </w:rPr>
        <w:t>А.</w:t>
      </w:r>
      <w:r w:rsidRPr="003D6106">
        <w:t xml:space="preserve"> 0,56;22кДж.   </w:t>
      </w:r>
      <w:r w:rsidRPr="003D6106">
        <w:rPr>
          <w:b/>
          <w:bCs/>
        </w:rPr>
        <w:t>Б.</w:t>
      </w:r>
      <w:r w:rsidRPr="003D6106">
        <w:t xml:space="preserve"> 0,66;17кДж.  </w:t>
      </w:r>
      <w:r w:rsidRPr="003D6106">
        <w:rPr>
          <w:b/>
          <w:bCs/>
        </w:rPr>
        <w:t>В.</w:t>
      </w:r>
      <w:r w:rsidRPr="003D6106">
        <w:t xml:space="preserve"> 0,625;18,75кДж.   </w:t>
      </w:r>
      <w:r w:rsidRPr="003D6106">
        <w:rPr>
          <w:b/>
          <w:bCs/>
        </w:rPr>
        <w:t>Г.</w:t>
      </w:r>
      <w:r w:rsidRPr="003D6106">
        <w:t xml:space="preserve"> 0,625;31,25кДж.</w:t>
      </w:r>
    </w:p>
    <w:p w:rsidR="003D6106" w:rsidRPr="003D6106" w:rsidRDefault="003D6106" w:rsidP="003D6106">
      <w:pPr>
        <w:jc w:val="both"/>
      </w:pPr>
      <w:r w:rsidRPr="003D6106">
        <w:rPr>
          <w:b/>
          <w:bCs/>
        </w:rPr>
        <w:t>9.</w:t>
      </w:r>
      <w:r w:rsidRPr="003D6106">
        <w:t xml:space="preserve"> Водород, массой 6,5 г, при температуре 27</w:t>
      </w:r>
      <w:proofErr w:type="gramStart"/>
      <w:r w:rsidRPr="003D6106">
        <w:t xml:space="preserve"> </w:t>
      </w:r>
      <w:r w:rsidRPr="003D6106">
        <w:sym w:font="Symbol" w:char="F0B0"/>
      </w:r>
      <w:r w:rsidRPr="003D6106">
        <w:t>С</w:t>
      </w:r>
      <w:proofErr w:type="gramEnd"/>
      <w:r w:rsidRPr="003D6106">
        <w:t xml:space="preserve">, расширяется вдвое  изобарно за счёт притока теплоты извне. Определите совершённую работу. </w:t>
      </w:r>
    </w:p>
    <w:p w:rsidR="003D6106" w:rsidRPr="003D6106" w:rsidRDefault="003D6106" w:rsidP="003D6106">
      <w:pPr>
        <w:jc w:val="both"/>
      </w:pPr>
      <w:r w:rsidRPr="003D6106">
        <w:rPr>
          <w:b/>
          <w:bCs/>
        </w:rPr>
        <w:t>10.</w:t>
      </w:r>
      <w:r w:rsidRPr="003D6106">
        <w:t xml:space="preserve"> Определите температуру алюминиевого калориметра массой 100 г в котором содержится 5 г льда при –10</w:t>
      </w:r>
      <w:proofErr w:type="gramStart"/>
      <w:r w:rsidRPr="003D6106">
        <w:sym w:font="Symbol" w:char="F0B0"/>
      </w:r>
      <w:r w:rsidRPr="003D6106">
        <w:t>С</w:t>
      </w:r>
      <w:proofErr w:type="gramEnd"/>
      <w:r w:rsidRPr="003D6106">
        <w:t>, и вливают 30 г расплавленного свинца при температуре плавления.</w:t>
      </w:r>
    </w:p>
    <w:p w:rsidR="003D6106" w:rsidRPr="003D6106" w:rsidRDefault="003D6106" w:rsidP="003D6106">
      <w:pPr>
        <w:jc w:val="both"/>
      </w:pPr>
    </w:p>
    <w:p w:rsidR="003D6106" w:rsidRDefault="003D6106" w:rsidP="003D6106">
      <w:pPr>
        <w:ind w:left="360"/>
        <w:jc w:val="center"/>
        <w:rPr>
          <w:b/>
          <w:sz w:val="28"/>
          <w:szCs w:val="28"/>
        </w:rPr>
      </w:pPr>
      <w:r>
        <w:rPr>
          <w:b/>
          <w:sz w:val="28"/>
          <w:szCs w:val="28"/>
        </w:rPr>
        <w:t>Контрольная работа №6</w:t>
      </w:r>
    </w:p>
    <w:p w:rsidR="00E11C8D" w:rsidRDefault="00E11C8D" w:rsidP="003D6106">
      <w:pPr>
        <w:ind w:left="360"/>
        <w:jc w:val="center"/>
        <w:rPr>
          <w:b/>
          <w:sz w:val="28"/>
          <w:szCs w:val="28"/>
        </w:rPr>
      </w:pPr>
    </w:p>
    <w:p w:rsidR="00E11C8D" w:rsidRDefault="00E11C8D" w:rsidP="00E11C8D">
      <w:pPr>
        <w:jc w:val="center"/>
        <w:rPr>
          <w:i/>
          <w:sz w:val="28"/>
          <w:szCs w:val="28"/>
        </w:rPr>
      </w:pPr>
      <w:r w:rsidRPr="00E44FA8">
        <w:rPr>
          <w:i/>
          <w:sz w:val="28"/>
          <w:szCs w:val="28"/>
        </w:rPr>
        <w:t>Вариант</w:t>
      </w:r>
      <w:proofErr w:type="gramStart"/>
      <w:r w:rsidRPr="00E44FA8">
        <w:rPr>
          <w:i/>
          <w:sz w:val="28"/>
          <w:szCs w:val="28"/>
        </w:rPr>
        <w:t>1</w:t>
      </w:r>
      <w:proofErr w:type="gramEnd"/>
    </w:p>
    <w:p w:rsidR="00E11C8D" w:rsidRPr="00E44FA8" w:rsidRDefault="00E11C8D" w:rsidP="00E11C8D">
      <w:pPr>
        <w:jc w:val="center"/>
        <w:rPr>
          <w:i/>
          <w:sz w:val="28"/>
          <w:szCs w:val="28"/>
        </w:rPr>
      </w:pPr>
    </w:p>
    <w:p w:rsidR="00E11C8D" w:rsidRPr="00E11C8D" w:rsidRDefault="00C43281" w:rsidP="00E11C8D">
      <w:pPr>
        <w:pStyle w:val="af"/>
        <w:jc w:val="center"/>
        <w:rPr>
          <w:b/>
          <w:bCs/>
        </w:rPr>
      </w:pPr>
      <w:r>
        <w:rPr>
          <w:b/>
          <w:bCs/>
          <w:noProof/>
        </w:rPr>
        <w:pict>
          <v:oval id="_x0000_s1094" style="position:absolute;left:0;text-align:left;margin-left:477pt;margin-top:10.7pt;width:9pt;height:9pt;z-index:251731968"/>
        </w:pict>
      </w:r>
      <w:r>
        <w:rPr>
          <w:b/>
          <w:bCs/>
          <w:noProof/>
        </w:rPr>
        <w:pict>
          <v:oval id="_x0000_s1095" style="position:absolute;left:0;text-align:left;margin-left:423pt;margin-top:10.7pt;width:9pt;height:9pt;z-index:251732992"/>
        </w:pict>
      </w:r>
      <w:r w:rsidR="00E11C8D" w:rsidRPr="00E11C8D">
        <w:rPr>
          <w:b/>
        </w:rPr>
        <w:t>1.</w:t>
      </w:r>
      <w:r w:rsidR="00E11C8D" w:rsidRPr="00E11C8D">
        <w:rPr>
          <w:b/>
          <w:bCs/>
        </w:rPr>
        <w:t xml:space="preserve">  Модуль силы взаимодействия двух точечных неподвижных зарядов в вакууме равен:</w:t>
      </w:r>
    </w:p>
    <w:p w:rsidR="00E11C8D" w:rsidRPr="00E11C8D" w:rsidRDefault="00E11C8D" w:rsidP="00E11C8D">
      <w:pPr>
        <w:pStyle w:val="af1"/>
        <w:tabs>
          <w:tab w:val="right" w:pos="7961"/>
        </w:tabs>
        <w:ind w:left="0" w:right="2811"/>
        <w:jc w:val="center"/>
      </w:pPr>
      <w:r w:rsidRPr="00E11C8D">
        <w:t xml:space="preserve">А. </w:t>
      </w:r>
      <w:r w:rsidRPr="00E11C8D">
        <w:rPr>
          <w:position w:val="-24"/>
        </w:rPr>
        <w:object w:dxaOrig="999" w:dyaOrig="620">
          <v:shape id="_x0000_i1037" type="#_x0000_t75" style="width:50.25pt;height:30.75pt" o:ole="" fillcolor="window">
            <v:imagedata r:id="rId27" o:title=""/>
          </v:shape>
          <o:OLEObject Type="Embed" ProgID="Equation.3" ShapeID="_x0000_i1037" DrawAspect="Content" ObjectID="_1446307044" r:id="rId28"/>
        </w:object>
      </w:r>
      <w:r w:rsidRPr="00E11C8D">
        <w:t xml:space="preserve">        Б. </w:t>
      </w:r>
      <w:r w:rsidRPr="00E11C8D">
        <w:rPr>
          <w:position w:val="-24"/>
        </w:rPr>
        <w:object w:dxaOrig="1200" w:dyaOrig="639">
          <v:shape id="_x0000_i1038" type="#_x0000_t75" style="width:60pt;height:32.25pt" o:ole="" fillcolor="window">
            <v:imagedata r:id="rId29" o:title=""/>
          </v:shape>
          <o:OLEObject Type="Embed" ProgID="Equation.3" ShapeID="_x0000_i1038" DrawAspect="Content" ObjectID="_1446307045" r:id="rId30"/>
        </w:object>
      </w:r>
      <w:r w:rsidRPr="00E11C8D">
        <w:t xml:space="preserve">       В. </w:t>
      </w:r>
      <w:r w:rsidRPr="00E11C8D">
        <w:rPr>
          <w:position w:val="-24"/>
        </w:rPr>
        <w:object w:dxaOrig="1200" w:dyaOrig="639">
          <v:shape id="_x0000_i1039" type="#_x0000_t75" style="width:60pt;height:32.25pt" o:ole="" fillcolor="window">
            <v:imagedata r:id="rId31" o:title=""/>
          </v:shape>
          <o:OLEObject Type="Embed" ProgID="Equation.3" ShapeID="_x0000_i1039" DrawAspect="Content" ObjectID="_1446307046" r:id="rId32"/>
        </w:object>
      </w:r>
      <w:r w:rsidRPr="00E11C8D">
        <w:t xml:space="preserve">       Г. </w:t>
      </w:r>
      <w:r w:rsidRPr="00E11C8D">
        <w:rPr>
          <w:position w:val="-24"/>
        </w:rPr>
        <w:object w:dxaOrig="900" w:dyaOrig="620">
          <v:shape id="_x0000_i1040" type="#_x0000_t75" style="width:45pt;height:30.75pt" o:ole="" fillcolor="window">
            <v:imagedata r:id="rId33" o:title=""/>
          </v:shape>
          <o:OLEObject Type="Embed" ProgID="Equation.3" ShapeID="_x0000_i1040" DrawAspect="Content" ObjectID="_1446307047" r:id="rId34"/>
        </w:object>
      </w:r>
      <w:r w:rsidRPr="00E11C8D">
        <w:t xml:space="preserve"> </w:t>
      </w:r>
      <w:r w:rsidRPr="00E11C8D">
        <w:tab/>
        <w:t xml:space="preserve">                                           </w:t>
      </w:r>
      <w:r w:rsidRPr="00E11C8D">
        <w:rPr>
          <w:lang w:val="en-US"/>
        </w:rPr>
        <w:t>q</w:t>
      </w:r>
      <w:r w:rsidRPr="00E11C8D">
        <w:rPr>
          <w:vertAlign w:val="subscript"/>
        </w:rPr>
        <w:t>1</w:t>
      </w:r>
      <w:r w:rsidRPr="00E11C8D">
        <w:t>&gt; 0</w:t>
      </w:r>
      <w:r w:rsidRPr="00E11C8D">
        <w:tab/>
        <w:t xml:space="preserve">     q</w:t>
      </w:r>
      <w:r w:rsidRPr="00E11C8D">
        <w:rPr>
          <w:vertAlign w:val="subscript"/>
        </w:rPr>
        <w:t>2</w:t>
      </w:r>
      <w:r w:rsidRPr="00E11C8D">
        <w:t>&gt;0</w:t>
      </w:r>
    </w:p>
    <w:p w:rsidR="00E11C8D" w:rsidRPr="00E11C8D" w:rsidRDefault="00E11C8D" w:rsidP="00E11C8D">
      <w:pPr>
        <w:pStyle w:val="af1"/>
        <w:tabs>
          <w:tab w:val="right" w:pos="7961"/>
        </w:tabs>
        <w:ind w:left="0" w:right="2811"/>
        <w:jc w:val="center"/>
      </w:pPr>
      <w:r w:rsidRPr="00E11C8D">
        <w:t>2. Какое направление имеет вектор напряженности в точке</w:t>
      </w:r>
      <w:proofErr w:type="gramStart"/>
      <w:r w:rsidRPr="00E11C8D">
        <w:t xml:space="preserve"> С</w:t>
      </w:r>
      <w:proofErr w:type="gramEnd"/>
      <w:r w:rsidRPr="00E11C8D">
        <w:t xml:space="preserve"> если заряды положительные?</w:t>
      </w:r>
    </w:p>
    <w:p w:rsidR="00E11C8D" w:rsidRPr="00E11C8D" w:rsidRDefault="00E11C8D" w:rsidP="00E11C8D">
      <w:pPr>
        <w:jc w:val="center"/>
      </w:pPr>
      <w:r w:rsidRPr="00E11C8D">
        <w:t>3.  Определить емкость плоского конденсатора если площадь его пластин 200 см</w:t>
      </w:r>
      <w:proofErr w:type="gramStart"/>
      <w:r w:rsidRPr="00E11C8D">
        <w:rPr>
          <w:vertAlign w:val="superscript"/>
        </w:rPr>
        <w:t>2</w:t>
      </w:r>
      <w:proofErr w:type="gramEnd"/>
      <w:r w:rsidRPr="00E11C8D">
        <w:rPr>
          <w:vertAlign w:val="superscript"/>
        </w:rPr>
        <w:t xml:space="preserve"> </w:t>
      </w:r>
      <w:r w:rsidRPr="00E11C8D">
        <w:t xml:space="preserve">, расстояние между пластинами </w:t>
      </w:r>
      <w:smartTag w:uri="urn:schemas-microsoft-com:office:smarttags" w:element="metricconverter">
        <w:smartTagPr>
          <w:attr w:name="ProductID" w:val="2 мм"/>
        </w:smartTagPr>
        <w:r w:rsidRPr="00E11C8D">
          <w:t>2 мм</w:t>
        </w:r>
      </w:smartTag>
      <w:r w:rsidRPr="00E11C8D">
        <w:t>. Конденсатор заполнен керосином с диэлектрической проницаемостью 2</w:t>
      </w:r>
    </w:p>
    <w:p w:rsidR="00E11C8D" w:rsidRPr="00E11C8D" w:rsidRDefault="00E11C8D" w:rsidP="00E11C8D">
      <w:pPr>
        <w:ind w:right="7"/>
        <w:jc w:val="center"/>
      </w:pPr>
      <w:r w:rsidRPr="00E11C8D">
        <w:t xml:space="preserve">4. Два одинаковых металлических шарика, имеющих заряды      + 150 </w:t>
      </w:r>
      <w:proofErr w:type="spellStart"/>
      <w:r w:rsidRPr="00E11C8D">
        <w:t>нКл</w:t>
      </w:r>
      <w:proofErr w:type="spellEnd"/>
      <w:r w:rsidRPr="00E11C8D">
        <w:t xml:space="preserve"> и </w:t>
      </w:r>
      <w:r w:rsidRPr="00E11C8D">
        <w:rPr>
          <w:vertAlign w:val="subscript"/>
        </w:rPr>
        <w:t xml:space="preserve"> </w:t>
      </w:r>
      <w:r w:rsidRPr="00E11C8D">
        <w:t xml:space="preserve">– 90 </w:t>
      </w:r>
      <w:proofErr w:type="spellStart"/>
      <w:r w:rsidRPr="00E11C8D">
        <w:t>нКл</w:t>
      </w:r>
      <w:proofErr w:type="spellEnd"/>
      <w:r w:rsidRPr="00E11C8D">
        <w:t xml:space="preserve">, привели в соприкосновение, а затем раздвинули на расстояние </w:t>
      </w:r>
      <w:smartTag w:uri="urn:schemas-microsoft-com:office:smarttags" w:element="metricconverter">
        <w:smartTagPr>
          <w:attr w:name="ProductID" w:val="20 см"/>
        </w:smartTagPr>
        <w:r w:rsidRPr="00E11C8D">
          <w:t>20 см</w:t>
        </w:r>
      </w:smartTag>
      <w:r w:rsidRPr="00E11C8D">
        <w:t>. Определите силу электростатического взаимодействия между шариками после соприкосновения.</w:t>
      </w:r>
    </w:p>
    <w:p w:rsidR="00E11C8D" w:rsidRPr="00E11C8D" w:rsidRDefault="00E11C8D" w:rsidP="00E11C8D">
      <w:pPr>
        <w:shd w:val="clear" w:color="auto" w:fill="FFFFFF"/>
        <w:jc w:val="center"/>
        <w:rPr>
          <w:color w:val="000000"/>
        </w:rPr>
      </w:pPr>
      <w:r w:rsidRPr="00E11C8D">
        <w:rPr>
          <w:color w:val="000000"/>
        </w:rPr>
        <w:t xml:space="preserve">5.Два заряда 10 </w:t>
      </w:r>
      <w:r w:rsidRPr="00E11C8D">
        <w:rPr>
          <w:color w:val="000000"/>
          <w:vertAlign w:val="superscript"/>
        </w:rPr>
        <w:t>-8</w:t>
      </w:r>
      <w:r w:rsidRPr="00E11C8D">
        <w:rPr>
          <w:color w:val="000000"/>
        </w:rPr>
        <w:t xml:space="preserve"> и  4 * 10 </w:t>
      </w:r>
      <w:r w:rsidRPr="00E11C8D">
        <w:rPr>
          <w:color w:val="000000"/>
          <w:vertAlign w:val="superscript"/>
        </w:rPr>
        <w:t>-8</w:t>
      </w:r>
      <w:r w:rsidRPr="00E11C8D">
        <w:rPr>
          <w:color w:val="000000"/>
        </w:rPr>
        <w:t xml:space="preserve"> Кл находятся на расстоянии </w:t>
      </w:r>
      <w:smartTag w:uri="urn:schemas-microsoft-com:office:smarttags" w:element="metricconverter">
        <w:smartTagPr>
          <w:attr w:name="ProductID" w:val="10 см"/>
        </w:smartTagPr>
        <w:r w:rsidRPr="00E11C8D">
          <w:rPr>
            <w:color w:val="000000"/>
          </w:rPr>
          <w:t>10 см</w:t>
        </w:r>
      </w:smartTag>
      <w:r w:rsidRPr="00E11C8D">
        <w:rPr>
          <w:color w:val="000000"/>
        </w:rPr>
        <w:t xml:space="preserve"> друг от друга.  </w:t>
      </w:r>
      <w:proofErr w:type="gramStart"/>
      <w:r w:rsidRPr="00E11C8D">
        <w:rPr>
          <w:color w:val="000000"/>
        </w:rPr>
        <w:t xml:space="preserve">Найдите напряженность поля в точке, удаленной на </w:t>
      </w:r>
      <w:smartTag w:uri="urn:schemas-microsoft-com:office:smarttags" w:element="metricconverter">
        <w:smartTagPr>
          <w:attr w:name="ProductID" w:val="6 см"/>
        </w:smartTagPr>
        <w:r w:rsidRPr="00E11C8D">
          <w:rPr>
            <w:color w:val="000000"/>
          </w:rPr>
          <w:t>6 см</w:t>
        </w:r>
      </w:smartTag>
      <w:r w:rsidRPr="00E11C8D">
        <w:rPr>
          <w:color w:val="000000"/>
        </w:rPr>
        <w:t xml:space="preserve"> от первого заряда и </w:t>
      </w:r>
      <w:smartTag w:uri="urn:schemas-microsoft-com:office:smarttags" w:element="metricconverter">
        <w:smartTagPr>
          <w:attr w:name="ProductID" w:val="4 см"/>
        </w:smartTagPr>
        <w:r w:rsidRPr="00E11C8D">
          <w:rPr>
            <w:color w:val="000000"/>
          </w:rPr>
          <w:t>4 см</w:t>
        </w:r>
      </w:smartTag>
      <w:r w:rsidRPr="00E11C8D">
        <w:rPr>
          <w:color w:val="000000"/>
        </w:rPr>
        <w:t xml:space="preserve"> от второго  на прямой соединяющей заряды.</w:t>
      </w:r>
      <w:proofErr w:type="gramEnd"/>
    </w:p>
    <w:p w:rsidR="00E11C8D" w:rsidRPr="00E11C8D" w:rsidRDefault="00E11C8D" w:rsidP="00E11C8D">
      <w:pPr>
        <w:shd w:val="clear" w:color="auto" w:fill="FFFFFF"/>
        <w:jc w:val="center"/>
        <w:rPr>
          <w:color w:val="000000"/>
        </w:rPr>
      </w:pPr>
    </w:p>
    <w:p w:rsidR="00E11C8D" w:rsidRPr="00E11C8D" w:rsidRDefault="00E11C8D" w:rsidP="00E11C8D">
      <w:pPr>
        <w:shd w:val="clear" w:color="auto" w:fill="FFFFFF"/>
        <w:jc w:val="center"/>
        <w:rPr>
          <w:color w:val="000000"/>
        </w:rPr>
      </w:pPr>
    </w:p>
    <w:p w:rsidR="00E11C8D" w:rsidRPr="00E11C8D" w:rsidRDefault="00E11C8D" w:rsidP="00E11C8D">
      <w:pPr>
        <w:shd w:val="clear" w:color="auto" w:fill="FFFFFF"/>
        <w:jc w:val="center"/>
        <w:rPr>
          <w:color w:val="000000"/>
        </w:rPr>
      </w:pPr>
    </w:p>
    <w:p w:rsidR="00E11C8D" w:rsidRPr="00E11C8D" w:rsidRDefault="00E11C8D" w:rsidP="00E11C8D">
      <w:pPr>
        <w:shd w:val="clear" w:color="auto" w:fill="FFFFFF"/>
        <w:jc w:val="center"/>
        <w:rPr>
          <w:color w:val="000000"/>
        </w:rPr>
      </w:pPr>
    </w:p>
    <w:p w:rsidR="00E11C8D" w:rsidRPr="00E11C8D" w:rsidRDefault="00E11C8D" w:rsidP="00E11C8D">
      <w:pPr>
        <w:shd w:val="clear" w:color="auto" w:fill="FFFFFF"/>
        <w:jc w:val="center"/>
        <w:rPr>
          <w:color w:val="000000"/>
        </w:rPr>
      </w:pPr>
    </w:p>
    <w:p w:rsidR="00E11C8D" w:rsidRPr="00E11C8D" w:rsidRDefault="00C43281" w:rsidP="00E11C8D">
      <w:pPr>
        <w:shd w:val="clear" w:color="auto" w:fill="FFFFFF"/>
        <w:jc w:val="center"/>
        <w:rPr>
          <w:color w:val="000000"/>
        </w:rPr>
      </w:pPr>
      <w:r>
        <w:rPr>
          <w:noProof/>
          <w:color w:val="000000"/>
        </w:rPr>
        <w:pict>
          <v:shapetype id="_x0000_t32" coordsize="21600,21600" o:spt="32" o:oned="t" path="m,l21600,21600e" filled="f">
            <v:path arrowok="t" fillok="f" o:connecttype="none"/>
            <o:lock v:ext="edit" shapetype="t"/>
          </v:shapetype>
          <v:shape id="_x0000_s1098" type="#_x0000_t32" style="position:absolute;left:0;text-align:left;margin-left:-28.35pt;margin-top:9.9pt;width:601.4pt;height:0;z-index:251736064" o:connectortype="straight">
            <v:stroke dashstyle="longDash"/>
          </v:shape>
        </w:pict>
      </w:r>
    </w:p>
    <w:p w:rsidR="00E11C8D" w:rsidRPr="00E11C8D" w:rsidRDefault="00E11C8D" w:rsidP="00E11C8D">
      <w:pPr>
        <w:shd w:val="clear" w:color="auto" w:fill="FFFFFF"/>
        <w:jc w:val="center"/>
        <w:rPr>
          <w:color w:val="000000"/>
        </w:rPr>
      </w:pPr>
    </w:p>
    <w:p w:rsidR="00E11C8D" w:rsidRPr="00E11C8D" w:rsidRDefault="00E11C8D" w:rsidP="00E11C8D">
      <w:pPr>
        <w:shd w:val="clear" w:color="auto" w:fill="FFFFFF"/>
        <w:jc w:val="center"/>
        <w:rPr>
          <w:color w:val="000000"/>
        </w:rPr>
      </w:pPr>
    </w:p>
    <w:p w:rsidR="00E11C8D" w:rsidRPr="00E11C8D" w:rsidRDefault="00E11C8D" w:rsidP="00E11C8D">
      <w:pPr>
        <w:shd w:val="clear" w:color="auto" w:fill="FFFFFF"/>
        <w:jc w:val="center"/>
        <w:rPr>
          <w:color w:val="000000"/>
        </w:rPr>
      </w:pPr>
    </w:p>
    <w:p w:rsidR="00E11C8D" w:rsidRPr="00E11C8D" w:rsidRDefault="00E11C8D" w:rsidP="00E11C8D">
      <w:pPr>
        <w:shd w:val="clear" w:color="auto" w:fill="FFFFFF"/>
        <w:jc w:val="center"/>
        <w:rPr>
          <w:color w:val="000000"/>
        </w:rPr>
      </w:pPr>
    </w:p>
    <w:p w:rsidR="00E11C8D" w:rsidRPr="00E11C8D" w:rsidRDefault="00E11C8D" w:rsidP="00E11C8D">
      <w:pPr>
        <w:shd w:val="clear" w:color="auto" w:fill="FFFFFF"/>
        <w:jc w:val="center"/>
        <w:rPr>
          <w:color w:val="000000"/>
        </w:rPr>
      </w:pPr>
    </w:p>
    <w:p w:rsidR="00E11C8D" w:rsidRPr="00E11C8D" w:rsidRDefault="00E11C8D" w:rsidP="00E11C8D">
      <w:pPr>
        <w:shd w:val="clear" w:color="auto" w:fill="FFFFFF"/>
        <w:jc w:val="center"/>
        <w:rPr>
          <w:color w:val="000000"/>
        </w:rPr>
      </w:pPr>
    </w:p>
    <w:p w:rsidR="00E11C8D" w:rsidRPr="00E11C8D" w:rsidRDefault="00E11C8D" w:rsidP="00E11C8D">
      <w:pPr>
        <w:jc w:val="center"/>
        <w:rPr>
          <w:i/>
        </w:rPr>
      </w:pPr>
      <w:r w:rsidRPr="00E11C8D">
        <w:rPr>
          <w:i/>
        </w:rPr>
        <w:t>Вариант</w:t>
      </w:r>
      <w:proofErr w:type="gramStart"/>
      <w:r w:rsidRPr="00E11C8D">
        <w:rPr>
          <w:i/>
        </w:rPr>
        <w:t>2</w:t>
      </w:r>
      <w:proofErr w:type="gramEnd"/>
    </w:p>
    <w:p w:rsidR="00E11C8D" w:rsidRPr="00E11C8D" w:rsidRDefault="00E11C8D" w:rsidP="00E11C8D">
      <w:pPr>
        <w:jc w:val="center"/>
        <w:rPr>
          <w:i/>
        </w:rPr>
      </w:pPr>
    </w:p>
    <w:p w:rsidR="00E11C8D" w:rsidRPr="00E11C8D" w:rsidRDefault="00E11C8D" w:rsidP="00E11C8D">
      <w:pPr>
        <w:jc w:val="center"/>
      </w:pPr>
      <w:r w:rsidRPr="00E11C8D">
        <w:t xml:space="preserve">1. По какой из приведенных ниже формул можно рассчитать в СИ потенциал электростатического поля, создаваемого точечным зарядом </w:t>
      </w:r>
      <w:r w:rsidRPr="00E11C8D">
        <w:rPr>
          <w:lang w:val="en-US"/>
        </w:rPr>
        <w:t>q</w:t>
      </w:r>
      <w:r w:rsidRPr="00E11C8D">
        <w:t xml:space="preserve"> в точке, отстоящей на расстоянии </w:t>
      </w:r>
      <w:r w:rsidRPr="00E11C8D">
        <w:rPr>
          <w:lang w:val="en-US"/>
        </w:rPr>
        <w:t>r</w:t>
      </w:r>
      <w:r w:rsidRPr="00E11C8D">
        <w:t xml:space="preserve"> от заряда в вакууме?</w:t>
      </w:r>
    </w:p>
    <w:p w:rsidR="00E11C8D" w:rsidRPr="00E11C8D" w:rsidRDefault="00C43281" w:rsidP="00E11C8D">
      <w:pPr>
        <w:pStyle w:val="af1"/>
        <w:tabs>
          <w:tab w:val="right" w:pos="7961"/>
        </w:tabs>
        <w:ind w:left="0" w:right="2811"/>
        <w:jc w:val="center"/>
      </w:pPr>
      <w:r>
        <w:rPr>
          <w:noProof/>
        </w:rPr>
        <w:lastRenderedPageBreak/>
        <w:pict>
          <v:oval id="_x0000_s1096" style="position:absolute;left:0;text-align:left;margin-left:468pt;margin-top:.05pt;width:9pt;height:9pt;z-index:251734016"/>
        </w:pict>
      </w:r>
      <w:r>
        <w:rPr>
          <w:noProof/>
        </w:rPr>
        <w:pict>
          <v:oval id="_x0000_s1097" style="position:absolute;left:0;text-align:left;margin-left:405pt;margin-top:.05pt;width:9pt;height:9pt;z-index:251735040"/>
        </w:pict>
      </w:r>
      <w:r w:rsidR="00E11C8D" w:rsidRPr="00E11C8D">
        <w:t xml:space="preserve">А. </w:t>
      </w:r>
      <w:r w:rsidR="00E11C8D" w:rsidRPr="00E11C8D">
        <w:rPr>
          <w:position w:val="-30"/>
        </w:rPr>
        <w:object w:dxaOrig="1160" w:dyaOrig="680">
          <v:shape id="_x0000_i1041" type="#_x0000_t75" style="width:57.75pt;height:33.75pt" o:ole="" fillcolor="window">
            <v:imagedata r:id="rId35" o:title=""/>
          </v:shape>
          <o:OLEObject Type="Embed" ProgID="Equation.3" ShapeID="_x0000_i1041" DrawAspect="Content" ObjectID="_1446307048" r:id="rId36"/>
        </w:object>
      </w:r>
      <w:r w:rsidR="00E11C8D" w:rsidRPr="00E11C8D">
        <w:t xml:space="preserve">   Б. </w:t>
      </w:r>
      <w:r w:rsidR="00E11C8D" w:rsidRPr="00E11C8D">
        <w:rPr>
          <w:position w:val="-34"/>
        </w:rPr>
        <w:object w:dxaOrig="940" w:dyaOrig="720">
          <v:shape id="_x0000_i1042" type="#_x0000_t75" style="width:47.25pt;height:36pt" o:ole="" fillcolor="window">
            <v:imagedata r:id="rId37" o:title=""/>
          </v:shape>
          <o:OLEObject Type="Embed" ProgID="Equation.3" ShapeID="_x0000_i1042" DrawAspect="Content" ObjectID="_1446307049" r:id="rId38"/>
        </w:object>
      </w:r>
      <w:r w:rsidR="00E11C8D" w:rsidRPr="00E11C8D">
        <w:t xml:space="preserve">    В. </w:t>
      </w:r>
      <w:r w:rsidR="00E11C8D" w:rsidRPr="00E11C8D">
        <w:rPr>
          <w:position w:val="-30"/>
        </w:rPr>
        <w:object w:dxaOrig="1280" w:dyaOrig="680">
          <v:shape id="_x0000_i1043" type="#_x0000_t75" style="width:63.75pt;height:33.75pt" o:ole="" fillcolor="window">
            <v:imagedata r:id="rId39" o:title=""/>
          </v:shape>
          <o:OLEObject Type="Embed" ProgID="Equation.3" ShapeID="_x0000_i1043" DrawAspect="Content" ObjectID="_1446307050" r:id="rId40"/>
        </w:object>
      </w:r>
      <w:r w:rsidR="00E11C8D" w:rsidRPr="00E11C8D">
        <w:t xml:space="preserve">     Г. </w:t>
      </w:r>
      <w:r w:rsidR="00E11C8D" w:rsidRPr="00E11C8D">
        <w:rPr>
          <w:position w:val="-10"/>
        </w:rPr>
        <w:object w:dxaOrig="1520" w:dyaOrig="340">
          <v:shape id="_x0000_i1044" type="#_x0000_t75" style="width:75.75pt;height:17.25pt" o:ole="" fillcolor="window">
            <v:imagedata r:id="rId41" o:title=""/>
          </v:shape>
          <o:OLEObject Type="Embed" ProgID="Equation.3" ShapeID="_x0000_i1044" DrawAspect="Content" ObjectID="_1446307051" r:id="rId42"/>
        </w:object>
      </w:r>
      <w:r w:rsidR="00E11C8D" w:rsidRPr="00E11C8D">
        <w:t xml:space="preserve"> </w:t>
      </w:r>
      <w:r w:rsidR="00E11C8D" w:rsidRPr="00E11C8D">
        <w:tab/>
      </w:r>
      <w:r w:rsidR="00E11C8D" w:rsidRPr="00E11C8D">
        <w:rPr>
          <w:lang w:val="en-US"/>
        </w:rPr>
        <w:t>q</w:t>
      </w:r>
      <w:r w:rsidR="00E11C8D" w:rsidRPr="00E11C8D">
        <w:rPr>
          <w:vertAlign w:val="subscript"/>
        </w:rPr>
        <w:t>1</w:t>
      </w:r>
      <w:r w:rsidR="00E11C8D" w:rsidRPr="00E11C8D">
        <w:t>&gt; 0</w:t>
      </w:r>
      <w:r w:rsidR="00E11C8D" w:rsidRPr="00E11C8D">
        <w:tab/>
        <w:t xml:space="preserve">               q</w:t>
      </w:r>
      <w:r w:rsidR="00E11C8D" w:rsidRPr="00E11C8D">
        <w:rPr>
          <w:vertAlign w:val="subscript"/>
        </w:rPr>
        <w:t>2</w:t>
      </w:r>
      <w:r w:rsidR="00E11C8D" w:rsidRPr="00E11C8D">
        <w:t>&lt;0</w:t>
      </w:r>
    </w:p>
    <w:p w:rsidR="00E11C8D" w:rsidRPr="00E11C8D" w:rsidRDefault="00E11C8D" w:rsidP="00E11C8D">
      <w:pPr>
        <w:pStyle w:val="af1"/>
        <w:tabs>
          <w:tab w:val="right" w:pos="7961"/>
        </w:tabs>
        <w:ind w:left="0" w:right="2811"/>
        <w:jc w:val="center"/>
      </w:pPr>
      <w:r w:rsidRPr="00E11C8D">
        <w:t>2. Какое направление имеет вектор напряженности в точке</w:t>
      </w:r>
      <w:proofErr w:type="gramStart"/>
      <w:r w:rsidRPr="00E11C8D">
        <w:t xml:space="preserve"> А</w:t>
      </w:r>
      <w:proofErr w:type="gramEnd"/>
      <w:r w:rsidRPr="00E11C8D">
        <w:t xml:space="preserve"> если заряды разноименные?</w:t>
      </w:r>
    </w:p>
    <w:p w:rsidR="00E11C8D" w:rsidRPr="00E11C8D" w:rsidRDefault="00E11C8D" w:rsidP="00E11C8D">
      <w:pPr>
        <w:tabs>
          <w:tab w:val="left" w:pos="8277"/>
        </w:tabs>
        <w:jc w:val="center"/>
        <w:rPr>
          <w:color w:val="000000"/>
        </w:rPr>
      </w:pPr>
      <w:r w:rsidRPr="00E11C8D">
        <w:rPr>
          <w:color w:val="000000"/>
        </w:rPr>
        <w:t xml:space="preserve">3. В некоторую точку электрического поля помещен заряд 8 * 10 </w:t>
      </w:r>
      <w:r w:rsidRPr="00E11C8D">
        <w:rPr>
          <w:color w:val="000000"/>
          <w:vertAlign w:val="superscript"/>
        </w:rPr>
        <w:t>- 9</w:t>
      </w:r>
      <w:r w:rsidRPr="00E11C8D">
        <w:rPr>
          <w:color w:val="000000"/>
        </w:rPr>
        <w:t xml:space="preserve"> Кл. Сила, действующая на этот заряд, равна 16*10 </w:t>
      </w:r>
      <w:r w:rsidRPr="00E11C8D">
        <w:rPr>
          <w:color w:val="000000"/>
          <w:vertAlign w:val="superscript"/>
        </w:rPr>
        <w:t>-6</w:t>
      </w:r>
      <w:r w:rsidRPr="00E11C8D">
        <w:rPr>
          <w:color w:val="000000"/>
        </w:rPr>
        <w:t xml:space="preserve">  Н. Определить напряженность поля в этой точке.</w:t>
      </w:r>
    </w:p>
    <w:p w:rsidR="00E11C8D" w:rsidRPr="00E11C8D" w:rsidRDefault="00E11C8D" w:rsidP="00E11C8D">
      <w:pPr>
        <w:jc w:val="center"/>
      </w:pPr>
      <w:r w:rsidRPr="00E11C8D">
        <w:t xml:space="preserve">4.Два шарика, расположенных в трансформаторном масле(ε=2,5) на расстоянии  </w:t>
      </w:r>
      <w:smartTag w:uri="urn:schemas-microsoft-com:office:smarttags" w:element="metricconverter">
        <w:smartTagPr>
          <w:attr w:name="ProductID" w:val="23 см"/>
        </w:smartTagPr>
        <w:r w:rsidRPr="00E11C8D">
          <w:t>23 см</w:t>
        </w:r>
      </w:smartTag>
      <w:r w:rsidRPr="00E11C8D">
        <w:t xml:space="preserve"> друг от друга, имеют одинаковые отрицательные заряды и взаимодействуют с силой 0,23 </w:t>
      </w:r>
      <w:proofErr w:type="spellStart"/>
      <w:r w:rsidRPr="00E11C8D">
        <w:t>мкН</w:t>
      </w:r>
      <w:proofErr w:type="spellEnd"/>
      <w:r w:rsidRPr="00E11C8D">
        <w:t>. Определите число «избыточных» электронов на каждом шарике</w:t>
      </w:r>
    </w:p>
    <w:p w:rsidR="00E11C8D" w:rsidRPr="00E11C8D" w:rsidRDefault="00E11C8D" w:rsidP="00E11C8D">
      <w:pPr>
        <w:pStyle w:val="af"/>
        <w:jc w:val="center"/>
        <w:rPr>
          <w:b/>
          <w:bCs/>
        </w:rPr>
      </w:pPr>
      <w:r w:rsidRPr="00E11C8D">
        <w:rPr>
          <w:b/>
          <w:bCs/>
        </w:rPr>
        <w:t>5. Плоский воздушный конденсатор подключили к источнику тока. Как изменится энергия поля конденсатора при уменьшении расстояния между его пластинами в 2 раза</w:t>
      </w:r>
      <w:proofErr w:type="gramStart"/>
      <w:r w:rsidRPr="00E11C8D">
        <w:rPr>
          <w:b/>
          <w:bCs/>
        </w:rPr>
        <w:t xml:space="preserve"> ,</w:t>
      </w:r>
      <w:proofErr w:type="gramEnd"/>
      <w:r w:rsidRPr="00E11C8D">
        <w:rPr>
          <w:b/>
          <w:bCs/>
        </w:rPr>
        <w:t>если конденсатор остался подключенным к источнику тока?</w:t>
      </w:r>
    </w:p>
    <w:p w:rsidR="00E11C8D" w:rsidRPr="00E11C8D" w:rsidRDefault="00E11C8D" w:rsidP="00E11C8D">
      <w:pPr>
        <w:shd w:val="clear" w:color="auto" w:fill="FFFFFF"/>
        <w:jc w:val="center"/>
        <w:rPr>
          <w:color w:val="000000"/>
        </w:rPr>
      </w:pPr>
    </w:p>
    <w:p w:rsidR="00E11C8D" w:rsidRPr="00E11C8D" w:rsidRDefault="00E11C8D" w:rsidP="00E11C8D">
      <w:pPr>
        <w:pStyle w:val="af"/>
        <w:jc w:val="center"/>
        <w:rPr>
          <w:b/>
          <w:bCs/>
        </w:rPr>
      </w:pPr>
    </w:p>
    <w:p w:rsidR="003D6106" w:rsidRPr="00E11C8D" w:rsidRDefault="003D6106" w:rsidP="00E11C8D">
      <w:pPr>
        <w:ind w:left="360"/>
        <w:jc w:val="center"/>
        <w:rPr>
          <w:b/>
        </w:rPr>
      </w:pPr>
    </w:p>
    <w:p w:rsidR="00E11C8D" w:rsidRPr="00E11C8D" w:rsidRDefault="00E11C8D" w:rsidP="00E11C8D">
      <w:pPr>
        <w:ind w:left="360"/>
        <w:jc w:val="center"/>
        <w:rPr>
          <w:b/>
        </w:rPr>
      </w:pPr>
    </w:p>
    <w:p w:rsidR="00E11C8D" w:rsidRPr="00E11C8D" w:rsidRDefault="00E11C8D" w:rsidP="00E11C8D">
      <w:pPr>
        <w:ind w:left="360"/>
        <w:jc w:val="center"/>
        <w:rPr>
          <w:b/>
        </w:rPr>
      </w:pPr>
      <w:r w:rsidRPr="00E11C8D">
        <w:rPr>
          <w:b/>
        </w:rPr>
        <w:t>Контрольная работа №7</w:t>
      </w:r>
    </w:p>
    <w:p w:rsidR="003D6106" w:rsidRPr="00E11C8D" w:rsidRDefault="003D6106" w:rsidP="00E11C8D">
      <w:pPr>
        <w:ind w:left="360"/>
        <w:jc w:val="center"/>
        <w:rPr>
          <w:b/>
        </w:rPr>
      </w:pPr>
    </w:p>
    <w:p w:rsidR="00E11C8D" w:rsidRPr="00E11C8D" w:rsidRDefault="00E11C8D" w:rsidP="00E11C8D">
      <w:pPr>
        <w:jc w:val="center"/>
      </w:pPr>
      <w:r w:rsidRPr="00E11C8D">
        <w:t>Вариант 1</w:t>
      </w:r>
    </w:p>
    <w:p w:rsidR="00E11C8D" w:rsidRPr="00E11C8D" w:rsidRDefault="00E11C8D" w:rsidP="00E11C8D">
      <w:pPr>
        <w:jc w:val="center"/>
      </w:pPr>
      <w:r w:rsidRPr="00E11C8D">
        <w:t>1. Единица сопротивления в СИ называется</w:t>
      </w:r>
    </w:p>
    <w:p w:rsidR="00E11C8D" w:rsidRPr="00E11C8D" w:rsidRDefault="00E11C8D" w:rsidP="00E11C8D">
      <w:pPr>
        <w:jc w:val="center"/>
      </w:pPr>
      <w:r w:rsidRPr="00E11C8D">
        <w:t>А) Вольт           Б) Ом              В) Тесла             Г) Ватт</w:t>
      </w:r>
    </w:p>
    <w:p w:rsidR="00E11C8D" w:rsidRPr="00E11C8D" w:rsidRDefault="00E11C8D" w:rsidP="00E11C8D">
      <w:pPr>
        <w:jc w:val="center"/>
      </w:pPr>
      <w:r w:rsidRPr="00E11C8D">
        <w:t>2. Какое количество электричества проходит через электрический утюг во время его работы, если утюг был включен на 30 минут, а сила тока, текущего по утюгу, равна 7</w:t>
      </w:r>
      <w:proofErr w:type="gramStart"/>
      <w:r w:rsidRPr="00E11C8D">
        <w:t xml:space="preserve"> А</w:t>
      </w:r>
      <w:proofErr w:type="gramEnd"/>
      <w:r w:rsidRPr="00E11C8D">
        <w:t>?</w:t>
      </w:r>
    </w:p>
    <w:p w:rsidR="00E11C8D" w:rsidRPr="00E11C8D" w:rsidRDefault="00E11C8D" w:rsidP="00E11C8D">
      <w:pPr>
        <w:jc w:val="center"/>
      </w:pPr>
      <w:r w:rsidRPr="00E11C8D">
        <w:t xml:space="preserve">3. Проводник длиной </w:t>
      </w:r>
      <w:smartTag w:uri="urn:schemas-microsoft-com:office:smarttags" w:element="metricconverter">
        <w:smartTagPr>
          <w:attr w:name="ProductID" w:val="50 см"/>
        </w:smartTagPr>
        <w:r w:rsidRPr="00E11C8D">
          <w:t>50 см</w:t>
        </w:r>
      </w:smartTag>
      <w:r w:rsidRPr="00E11C8D">
        <w:t xml:space="preserve"> и площадью поперечного сечения 0,2 мм</w:t>
      </w:r>
      <w:proofErr w:type="gramStart"/>
      <w:r w:rsidRPr="00E11C8D">
        <w:rPr>
          <w:vertAlign w:val="superscript"/>
        </w:rPr>
        <w:t>2</w:t>
      </w:r>
      <w:proofErr w:type="gramEnd"/>
      <w:r w:rsidRPr="00E11C8D">
        <w:t xml:space="preserve"> изготовлен из материала с удельным сопротивлением 1,2·10</w:t>
      </w:r>
      <w:r w:rsidRPr="00E11C8D">
        <w:rPr>
          <w:vertAlign w:val="superscript"/>
        </w:rPr>
        <w:t>-6</w:t>
      </w:r>
      <w:r w:rsidRPr="00E11C8D">
        <w:t xml:space="preserve"> </w:t>
      </w:r>
      <w:proofErr w:type="spellStart"/>
      <w:r w:rsidRPr="00E11C8D">
        <w:t>Ом·м</w:t>
      </w:r>
      <w:proofErr w:type="spellEnd"/>
      <w:r w:rsidRPr="00E11C8D">
        <w:t xml:space="preserve"> и подключен к источнику тока, ЭДС которого 4,5 В. Найти внутреннее сопротивление, если по проводнику течет ток 0,75 А.</w:t>
      </w:r>
    </w:p>
    <w:p w:rsidR="00E11C8D" w:rsidRPr="00E11C8D" w:rsidRDefault="00E11C8D" w:rsidP="00E11C8D">
      <w:pPr>
        <w:jc w:val="center"/>
      </w:pPr>
      <w:r w:rsidRPr="00E11C8D">
        <w:t>4. Определите сопротивление участка цепи, изображенного на рисунке, между точками</w:t>
      </w:r>
      <w:proofErr w:type="gramStart"/>
      <w:r w:rsidRPr="00E11C8D">
        <w:t xml:space="preserve"> А</w:t>
      </w:r>
      <w:proofErr w:type="gramEnd"/>
      <w:r w:rsidRPr="00E11C8D">
        <w:t xml:space="preserve"> и В, если сопротивление всех проводников одинаковое и равно </w:t>
      </w:r>
      <w:r w:rsidRPr="00E11C8D">
        <w:rPr>
          <w:lang w:val="en-US"/>
        </w:rPr>
        <w:t>R</w:t>
      </w:r>
      <w:r w:rsidRPr="00E11C8D">
        <w:t>.</w:t>
      </w:r>
    </w:p>
    <w:p w:rsidR="00E11C8D" w:rsidRPr="00E11C8D" w:rsidRDefault="00C43281" w:rsidP="00E11C8D">
      <w:pPr>
        <w:jc w:val="center"/>
      </w:pPr>
      <w:r>
        <w:rPr>
          <w:noProof/>
        </w:rPr>
        <w:pict>
          <v:line id="_x0000_s1039" style="position:absolute;left:0;text-align:left;z-index:251674624" from="215.05pt,10.8pt" to="215.05pt,39.95pt"/>
        </w:pict>
      </w:r>
      <w:r>
        <w:rPr>
          <w:noProof/>
        </w:rPr>
        <w:pict>
          <v:line id="_x0000_s1036" style="position:absolute;left:0;text-align:left;z-index:251671552" from="84.15pt,10.8pt" to="84.15pt,39.95pt"/>
        </w:pict>
      </w:r>
      <w:r>
        <w:rPr>
          <w:noProof/>
        </w:rPr>
        <w:pict>
          <v:line id="_x0000_s1043" style="position:absolute;left:0;text-align:left;z-index:251678720" from="196.35pt,10.8pt" to="215.05pt,10.8pt"/>
        </w:pict>
      </w:r>
      <w:r>
        <w:rPr>
          <w:noProof/>
        </w:rPr>
        <w:pict>
          <v:line id="_x0000_s1035" style="position:absolute;left:0;text-align:left;flip:x;z-index:251670528" from="84.15pt,10.8pt" to="102.85pt,10.8pt"/>
        </w:pict>
      </w:r>
      <w:r>
        <w:rPr>
          <w:noProof/>
        </w:rPr>
        <w:pict>
          <v:line id="_x0000_s1042" style="position:absolute;left:0;text-align:left;z-index:251677696" from="130.9pt,10.8pt" to="168.3pt,10.8pt"/>
        </w:pict>
      </w:r>
      <w:r>
        <w:rPr>
          <w:noProof/>
        </w:rPr>
        <w:pict>
          <v:rect id="_x0000_s1031" style="position:absolute;left:0;text-align:left;margin-left:168.3pt;margin-top:1.8pt;width:28.05pt;height:18pt;z-index:251666432"/>
        </w:pict>
      </w:r>
      <w:r>
        <w:rPr>
          <w:noProof/>
        </w:rPr>
        <w:pict>
          <v:rect id="_x0000_s1030" style="position:absolute;left:0;text-align:left;margin-left:102.85pt;margin-top:1.8pt;width:28.05pt;height:18pt;z-index:251665408"/>
        </w:pict>
      </w:r>
    </w:p>
    <w:p w:rsidR="00E11C8D" w:rsidRPr="00E11C8D" w:rsidRDefault="00C43281" w:rsidP="00E11C8D">
      <w:pPr>
        <w:jc w:val="center"/>
      </w:pPr>
      <w:r>
        <w:rPr>
          <w:noProof/>
        </w:rPr>
        <w:pict>
          <v:line id="_x0000_s1041" style="position:absolute;left:0;text-align:left;z-index:251676672" from="65.45pt,11.6pt" to="84.15pt,11.6pt"/>
        </w:pict>
      </w:r>
      <w:r>
        <w:rPr>
          <w:noProof/>
        </w:rPr>
        <w:pict>
          <v:line id="_x0000_s1040" style="position:absolute;left:0;text-align:left;z-index:251675648" from="215.05pt,11.6pt" to="224.4pt,11.6pt"/>
        </w:pict>
      </w:r>
      <w:r>
        <w:rPr>
          <w:noProof/>
        </w:rPr>
        <w:pict>
          <v:line id="_x0000_s1046" style="position:absolute;left:0;text-align:left;z-index:251681792" from="158.95pt,11.6pt" to="215.05pt,11.6pt"/>
        </w:pict>
      </w:r>
      <w:r>
        <w:rPr>
          <w:noProof/>
        </w:rPr>
        <w:pict>
          <v:rect id="_x0000_s1032" style="position:absolute;left:0;text-align:left;margin-left:140.25pt;margin-top:2.6pt;width:18.7pt;height:16.3pt;z-index:251667456"/>
        </w:pict>
      </w:r>
      <w:r>
        <w:rPr>
          <w:noProof/>
        </w:rPr>
        <w:pict>
          <v:line id="_x0000_s1045" style="position:absolute;left:0;text-align:left;z-index:251680768" from="84.15pt,11.6pt" to="140.25pt,11.6pt"/>
        </w:pict>
      </w:r>
      <w:r w:rsidR="00E11C8D" w:rsidRPr="00E11C8D">
        <w:t>А                                              В</w:t>
      </w:r>
    </w:p>
    <w:p w:rsidR="00E11C8D" w:rsidRPr="00E11C8D" w:rsidRDefault="00C43281" w:rsidP="00E11C8D">
      <w:pPr>
        <w:jc w:val="center"/>
      </w:pPr>
      <w:r>
        <w:rPr>
          <w:noProof/>
        </w:rPr>
        <w:pict>
          <v:line id="_x0000_s1038" style="position:absolute;left:0;text-align:left;z-index:251673600" from="130.9pt,10.2pt" to="168.3pt,10.2pt"/>
        </w:pict>
      </w:r>
      <w:r>
        <w:rPr>
          <w:noProof/>
        </w:rPr>
        <w:pict>
          <v:line id="_x0000_s1044" style="position:absolute;left:0;text-align:left;z-index:251679744" from="196.35pt,10.2pt" to="215.05pt,10.2pt"/>
        </w:pict>
      </w:r>
      <w:r>
        <w:rPr>
          <w:noProof/>
        </w:rPr>
        <w:pict>
          <v:rect id="_x0000_s1034" style="position:absolute;left:0;text-align:left;margin-left:168.3pt;margin-top:1.2pt;width:28.05pt;height:18pt;z-index:251669504"/>
        </w:pict>
      </w:r>
      <w:r>
        <w:rPr>
          <w:noProof/>
        </w:rPr>
        <w:pict>
          <v:rect id="_x0000_s1033" style="position:absolute;left:0;text-align:left;margin-left:102.85pt;margin-top:1.2pt;width:28.05pt;height:18pt;z-index:251668480"/>
        </w:pict>
      </w:r>
      <w:r>
        <w:rPr>
          <w:noProof/>
        </w:rPr>
        <w:pict>
          <v:line id="_x0000_s1037" style="position:absolute;left:0;text-align:left;z-index:251672576" from="84.15pt,10.2pt" to="102.85pt,10.2pt"/>
        </w:pict>
      </w:r>
    </w:p>
    <w:p w:rsidR="00E11C8D" w:rsidRPr="00E11C8D" w:rsidRDefault="00E11C8D" w:rsidP="00E11C8D">
      <w:pPr>
        <w:jc w:val="center"/>
      </w:pPr>
    </w:p>
    <w:p w:rsidR="00E11C8D" w:rsidRPr="00E11C8D" w:rsidRDefault="00E11C8D" w:rsidP="00E11C8D">
      <w:pPr>
        <w:jc w:val="center"/>
      </w:pPr>
      <w:r w:rsidRPr="00E11C8D">
        <w:t>5. При ремонте электроплитки спираль заменили новой той же длины, но вдвое меньшего сечения. Сравните мощности, потребляемые плитками за одинаковое время.</w:t>
      </w:r>
    </w:p>
    <w:p w:rsidR="00E11C8D" w:rsidRPr="00E11C8D" w:rsidRDefault="00E11C8D" w:rsidP="00E11C8D">
      <w:pPr>
        <w:pStyle w:val="af"/>
        <w:jc w:val="center"/>
      </w:pPr>
    </w:p>
    <w:p w:rsidR="00E11C8D" w:rsidRPr="00E11C8D" w:rsidRDefault="00C43281" w:rsidP="00E11C8D">
      <w:pPr>
        <w:jc w:val="center"/>
      </w:pPr>
      <w:r>
        <w:rPr>
          <w:noProof/>
        </w:rPr>
        <w:pict>
          <v:line id="_x0000_s1077" style="position:absolute;left:0;text-align:left;flip:y;z-index:251713536" from="-36pt,12.95pt" to="553.05pt,12.95pt"/>
        </w:pict>
      </w:r>
    </w:p>
    <w:p w:rsidR="00E11C8D" w:rsidRPr="00E11C8D" w:rsidRDefault="00E11C8D" w:rsidP="00E11C8D">
      <w:pPr>
        <w:jc w:val="center"/>
      </w:pPr>
    </w:p>
    <w:p w:rsidR="00E11C8D" w:rsidRPr="00E11C8D" w:rsidRDefault="00E11C8D" w:rsidP="00E11C8D">
      <w:pPr>
        <w:jc w:val="center"/>
      </w:pPr>
    </w:p>
    <w:p w:rsidR="00E11C8D" w:rsidRPr="00E11C8D" w:rsidRDefault="00E11C8D" w:rsidP="00E11C8D">
      <w:pPr>
        <w:jc w:val="center"/>
      </w:pPr>
      <w:r w:rsidRPr="00E11C8D">
        <w:t>Вариант 2</w:t>
      </w:r>
    </w:p>
    <w:p w:rsidR="00E11C8D" w:rsidRPr="00E11C8D" w:rsidRDefault="00E11C8D" w:rsidP="00E11C8D">
      <w:pPr>
        <w:jc w:val="center"/>
        <w:rPr>
          <w:b/>
          <w:bCs/>
        </w:rPr>
      </w:pPr>
      <w:r w:rsidRPr="00E11C8D">
        <w:t xml:space="preserve">1. </w:t>
      </w:r>
      <w:r w:rsidRPr="00E11C8D">
        <w:rPr>
          <w:bCs/>
        </w:rPr>
        <w:t xml:space="preserve">По какой из приведенных ниже формул можно рассчитать удельное сопротивление металлического проводника при температуре </w:t>
      </w:r>
      <w:r w:rsidRPr="00E11C8D">
        <w:rPr>
          <w:bCs/>
          <w:lang w:val="en-US"/>
        </w:rPr>
        <w:t>t</w:t>
      </w:r>
      <w:r w:rsidRPr="00E11C8D">
        <w:rPr>
          <w:bCs/>
        </w:rPr>
        <w:t xml:space="preserve">, если его удельное сопротивление при температуре </w:t>
      </w:r>
      <w:smartTag w:uri="urn:schemas-microsoft-com:office:smarttags" w:element="metricconverter">
        <w:smartTagPr>
          <w:attr w:name="ProductID" w:val="00C"/>
        </w:smartTagPr>
        <w:r w:rsidRPr="00E11C8D">
          <w:rPr>
            <w:bCs/>
          </w:rPr>
          <w:t>0</w:t>
        </w:r>
        <w:r w:rsidRPr="00E11C8D">
          <w:rPr>
            <w:bCs/>
            <w:vertAlign w:val="superscript"/>
          </w:rPr>
          <w:t>0</w:t>
        </w:r>
        <w:r w:rsidRPr="00E11C8D">
          <w:rPr>
            <w:bCs/>
            <w:lang w:val="en-US"/>
          </w:rPr>
          <w:t>C</w:t>
        </w:r>
      </w:smartTag>
      <w:r w:rsidRPr="00E11C8D">
        <w:rPr>
          <w:bCs/>
        </w:rPr>
        <w:t xml:space="preserve"> равно ρ</w:t>
      </w:r>
      <w:r w:rsidRPr="00E11C8D">
        <w:rPr>
          <w:bCs/>
          <w:vertAlign w:val="subscript"/>
        </w:rPr>
        <w:t>0</w:t>
      </w:r>
      <w:r w:rsidRPr="00E11C8D">
        <w:rPr>
          <w:bCs/>
        </w:rPr>
        <w:t>?</w:t>
      </w:r>
    </w:p>
    <w:p w:rsidR="00E11C8D" w:rsidRPr="00E11C8D" w:rsidRDefault="00E11C8D" w:rsidP="00E11C8D">
      <w:pPr>
        <w:jc w:val="center"/>
        <w:rPr>
          <w:bCs/>
        </w:rPr>
      </w:pPr>
      <w:r w:rsidRPr="00E11C8D">
        <w:rPr>
          <w:bCs/>
        </w:rPr>
        <w:t xml:space="preserve">А. </w:t>
      </w:r>
      <w:r w:rsidRPr="00E11C8D">
        <w:rPr>
          <w:bCs/>
          <w:position w:val="-12"/>
        </w:rPr>
        <w:object w:dxaOrig="1460" w:dyaOrig="360">
          <v:shape id="_x0000_i1045" type="#_x0000_t75" style="width:72.75pt;height:18pt" o:ole="" fillcolor="window">
            <v:imagedata r:id="rId43" o:title=""/>
          </v:shape>
          <o:OLEObject Type="Embed" ProgID="Equation.DSMT4" ShapeID="_x0000_i1045" DrawAspect="Content" ObjectID="_1446307052" r:id="rId44"/>
        </w:object>
      </w:r>
      <w:r w:rsidRPr="00E11C8D">
        <w:rPr>
          <w:bCs/>
        </w:rPr>
        <w:t xml:space="preserve"> Б. </w:t>
      </w:r>
      <w:r w:rsidRPr="00E11C8D">
        <w:rPr>
          <w:bCs/>
          <w:position w:val="-12"/>
        </w:rPr>
        <w:object w:dxaOrig="1460" w:dyaOrig="360">
          <v:shape id="_x0000_i1046" type="#_x0000_t75" style="width:72.75pt;height:18pt" o:ole="" fillcolor="window">
            <v:imagedata r:id="rId45" o:title=""/>
          </v:shape>
          <o:OLEObject Type="Embed" ProgID="Equation.DSMT4" ShapeID="_x0000_i1046" DrawAspect="Content" ObjectID="_1446307053" r:id="rId46"/>
        </w:object>
      </w:r>
      <w:r w:rsidRPr="00E11C8D">
        <w:rPr>
          <w:bCs/>
        </w:rPr>
        <w:t xml:space="preserve"> В. </w:t>
      </w:r>
      <w:r w:rsidRPr="00E11C8D">
        <w:rPr>
          <w:bCs/>
          <w:position w:val="-24"/>
        </w:rPr>
        <w:object w:dxaOrig="1120" w:dyaOrig="639">
          <v:shape id="_x0000_i1047" type="#_x0000_t75" style="width:56.25pt;height:32.25pt" o:ole="" fillcolor="window">
            <v:imagedata r:id="rId47" o:title=""/>
          </v:shape>
          <o:OLEObject Type="Embed" ProgID="Equation.DSMT4" ShapeID="_x0000_i1047" DrawAspect="Content" ObjectID="_1446307054" r:id="rId48"/>
        </w:object>
      </w:r>
      <w:r w:rsidRPr="00E11C8D">
        <w:rPr>
          <w:bCs/>
        </w:rPr>
        <w:t xml:space="preserve"> Г. </w:t>
      </w:r>
      <w:r w:rsidRPr="00E11C8D">
        <w:rPr>
          <w:bCs/>
          <w:position w:val="-12"/>
        </w:rPr>
        <w:object w:dxaOrig="1560" w:dyaOrig="380">
          <v:shape id="_x0000_i1048" type="#_x0000_t75" style="width:78pt;height:18.75pt" o:ole="" fillcolor="window">
            <v:imagedata r:id="rId49" o:title=""/>
          </v:shape>
          <o:OLEObject Type="Embed" ProgID="Equation.DSMT4" ShapeID="_x0000_i1048" DrawAspect="Content" ObjectID="_1446307055" r:id="rId50"/>
        </w:object>
      </w:r>
    </w:p>
    <w:p w:rsidR="00E11C8D" w:rsidRPr="00E11C8D" w:rsidRDefault="00E11C8D" w:rsidP="00E11C8D">
      <w:pPr>
        <w:jc w:val="center"/>
        <w:rPr>
          <w:bCs/>
        </w:rPr>
      </w:pPr>
      <w:r w:rsidRPr="00E11C8D">
        <w:rPr>
          <w:bCs/>
        </w:rPr>
        <w:t>2. К источнику с  ЭДС 1,5</w:t>
      </w:r>
      <w:proofErr w:type="gramStart"/>
      <w:r w:rsidRPr="00E11C8D">
        <w:rPr>
          <w:bCs/>
        </w:rPr>
        <w:t xml:space="preserve"> В</w:t>
      </w:r>
      <w:proofErr w:type="gramEnd"/>
      <w:r w:rsidRPr="00E11C8D">
        <w:rPr>
          <w:bCs/>
        </w:rPr>
        <w:t xml:space="preserve"> и внутренним сопротивлением 0,5 Ом подключена нагрузка сопротивлением 2 Ом. Определите силу тока в цепи.</w:t>
      </w:r>
    </w:p>
    <w:p w:rsidR="00E11C8D" w:rsidRPr="00E11C8D" w:rsidRDefault="00E11C8D" w:rsidP="00E11C8D">
      <w:pPr>
        <w:jc w:val="center"/>
      </w:pPr>
      <w:r w:rsidRPr="00E11C8D">
        <w:t xml:space="preserve">3. Сила тока в спирали электрокипятильника 4 А. Кипятильник включен в сеть с напряжением 220В.  Какова длина </w:t>
      </w:r>
      <w:proofErr w:type="spellStart"/>
      <w:r w:rsidRPr="00E11C8D">
        <w:t>нихромовой</w:t>
      </w:r>
      <w:proofErr w:type="spellEnd"/>
      <w:r w:rsidRPr="00E11C8D">
        <w:t xml:space="preserve"> проволоки, из которой изготовлена спираль кипятильника, если ее сечение 0,1 мм</w:t>
      </w:r>
      <w:proofErr w:type="gramStart"/>
      <w:r w:rsidRPr="00E11C8D">
        <w:rPr>
          <w:vertAlign w:val="superscript"/>
        </w:rPr>
        <w:t>2</w:t>
      </w:r>
      <w:proofErr w:type="gramEnd"/>
      <w:r w:rsidRPr="00E11C8D">
        <w:t>?</w:t>
      </w:r>
    </w:p>
    <w:p w:rsidR="00E11C8D" w:rsidRPr="00E11C8D" w:rsidRDefault="00E11C8D" w:rsidP="00E11C8D">
      <w:pPr>
        <w:jc w:val="center"/>
      </w:pPr>
      <w:r w:rsidRPr="00E11C8D">
        <w:lastRenderedPageBreak/>
        <w:t>4. Определите сопротивление участка цепи, изображенного на рисунке, между точками</w:t>
      </w:r>
      <w:proofErr w:type="gramStart"/>
      <w:r w:rsidRPr="00E11C8D">
        <w:t xml:space="preserve"> А</w:t>
      </w:r>
      <w:proofErr w:type="gramEnd"/>
      <w:r w:rsidRPr="00E11C8D">
        <w:t xml:space="preserve"> и В, если сопротивление всех проводников одинаковое и равно </w:t>
      </w:r>
      <w:r w:rsidRPr="00E11C8D">
        <w:rPr>
          <w:lang w:val="en-US"/>
        </w:rPr>
        <w:t>R</w:t>
      </w:r>
      <w:r w:rsidRPr="00E11C8D">
        <w:t>.</w:t>
      </w:r>
    </w:p>
    <w:p w:rsidR="00E11C8D" w:rsidRPr="00E11C8D" w:rsidRDefault="00C43281" w:rsidP="00E11C8D">
      <w:pPr>
        <w:jc w:val="center"/>
      </w:pPr>
      <w:r>
        <w:rPr>
          <w:noProof/>
        </w:rPr>
        <w:pict>
          <v:line id="_x0000_s1055" style="position:absolute;left:0;text-align:left;z-index:251691008" from="180pt,9.5pt" to="180pt,45.5pt"/>
        </w:pict>
      </w:r>
      <w:r>
        <w:rPr>
          <w:noProof/>
        </w:rPr>
        <w:pict>
          <v:line id="_x0000_s1060" style="position:absolute;left:0;text-align:left;z-index:251696128" from="37.4pt,8.75pt" to="65.45pt,8.75pt"/>
        </w:pict>
      </w:r>
      <w:r>
        <w:rPr>
          <w:noProof/>
        </w:rPr>
        <w:pict>
          <v:line id="_x0000_s1056" style="position:absolute;left:0;text-align:left;z-index:251692032" from="112.2pt,8.75pt" to="112.2pt,17.75pt"/>
        </w:pict>
      </w:r>
      <w:r>
        <w:rPr>
          <w:noProof/>
        </w:rPr>
        <w:pict>
          <v:line id="_x0000_s1053" style="position:absolute;left:0;text-align:left;z-index:251688960" from="158.95pt,8.75pt" to="177.65pt,8.75pt"/>
        </w:pict>
      </w:r>
      <w:r>
        <w:rPr>
          <w:noProof/>
        </w:rPr>
        <w:pict>
          <v:line id="_x0000_s1052" style="position:absolute;left:0;text-align:left;z-index:251687936" from="93.5pt,8.75pt" to="130.9pt,8.75pt"/>
        </w:pict>
      </w:r>
      <w:r>
        <w:rPr>
          <w:noProof/>
        </w:rPr>
        <w:pict>
          <v:rect id="_x0000_s1047" style="position:absolute;left:0;text-align:left;margin-left:65.45pt;margin-top:-.25pt;width:28.05pt;height:18pt;z-index:251682816"/>
        </w:pict>
      </w:r>
      <w:r>
        <w:rPr>
          <w:noProof/>
        </w:rPr>
        <w:pict>
          <v:rect id="_x0000_s1048" style="position:absolute;left:0;text-align:left;margin-left:130.9pt;margin-top:-.25pt;width:28.05pt;height:18pt;z-index:251683840"/>
        </w:pict>
      </w:r>
      <w:r w:rsidR="00E11C8D" w:rsidRPr="00E11C8D">
        <w:t>А</w:t>
      </w:r>
    </w:p>
    <w:p w:rsidR="00E11C8D" w:rsidRPr="00E11C8D" w:rsidRDefault="00C43281" w:rsidP="00E11C8D">
      <w:pPr>
        <w:pStyle w:val="af"/>
        <w:jc w:val="center"/>
      </w:pPr>
      <w:r>
        <w:rPr>
          <w:noProof/>
        </w:rPr>
        <w:pict>
          <v:line id="_x0000_s1059" style="position:absolute;left:0;text-align:left;z-index:251695104" from="112.2pt,24.25pt" to="112.2pt,33.25pt"/>
        </w:pict>
      </w:r>
      <w:r>
        <w:rPr>
          <w:noProof/>
        </w:rPr>
        <w:pict>
          <v:rect id="_x0000_s1049" style="position:absolute;left:0;text-align:left;margin-left:102.85pt;margin-top:6.25pt;width:18.7pt;height:18pt;z-index:251684864"/>
        </w:pict>
      </w:r>
      <w:r>
        <w:rPr>
          <w:noProof/>
        </w:rPr>
        <w:pict>
          <v:line id="_x0000_s1058" style="position:absolute;left:0;text-align:left;flip:x;z-index:251694080" from="37.4pt,33.25pt" to="65.45pt,33.25pt"/>
        </w:pict>
      </w:r>
      <w:r>
        <w:rPr>
          <w:noProof/>
        </w:rPr>
        <w:pict>
          <v:line id="_x0000_s1057" style="position:absolute;left:0;text-align:left;z-index:251693056" from="93.5pt,33.25pt" to="130.9pt,33.25pt"/>
        </w:pict>
      </w:r>
      <w:r>
        <w:rPr>
          <w:noProof/>
        </w:rPr>
        <w:pict>
          <v:line id="_x0000_s1054" style="position:absolute;left:0;text-align:left;z-index:251689984" from="158.95pt,33.25pt" to="177.65pt,33.25pt"/>
        </w:pict>
      </w:r>
      <w:r>
        <w:rPr>
          <w:noProof/>
        </w:rPr>
        <w:pict>
          <v:rect id="_x0000_s1050" style="position:absolute;left:0;text-align:left;margin-left:65.45pt;margin-top:24.25pt;width:28.05pt;height:18pt;z-index:-251630592"/>
        </w:pict>
      </w:r>
      <w:r>
        <w:rPr>
          <w:noProof/>
        </w:rPr>
        <w:pict>
          <v:rect id="_x0000_s1051" style="position:absolute;left:0;text-align:left;margin-left:130.9pt;margin-top:24.25pt;width:28.05pt;height:18pt;z-index:-251629568"/>
        </w:pict>
      </w:r>
    </w:p>
    <w:p w:rsidR="00E11C8D" w:rsidRPr="00E11C8D" w:rsidRDefault="00E11C8D" w:rsidP="00E11C8D">
      <w:pPr>
        <w:jc w:val="center"/>
      </w:pPr>
    </w:p>
    <w:p w:rsidR="00E11C8D" w:rsidRPr="00E11C8D" w:rsidRDefault="00E11C8D" w:rsidP="00E11C8D">
      <w:pPr>
        <w:jc w:val="center"/>
      </w:pPr>
      <w:r w:rsidRPr="00E11C8D">
        <w:t>В</w:t>
      </w:r>
    </w:p>
    <w:p w:rsidR="00E11C8D" w:rsidRPr="00E11C8D" w:rsidRDefault="00E11C8D" w:rsidP="00E11C8D">
      <w:pPr>
        <w:pStyle w:val="22"/>
        <w:jc w:val="center"/>
      </w:pPr>
      <w:r w:rsidRPr="00E11C8D">
        <w:t xml:space="preserve">5. За время 40 </w:t>
      </w:r>
      <w:proofErr w:type="gramStart"/>
      <w:r w:rsidRPr="00E11C8D">
        <w:t>с</w:t>
      </w:r>
      <w:proofErr w:type="gramEnd"/>
      <w:r w:rsidRPr="00E11C8D">
        <w:t xml:space="preserve"> </w:t>
      </w:r>
      <w:proofErr w:type="gramStart"/>
      <w:r w:rsidRPr="00E11C8D">
        <w:t>в</w:t>
      </w:r>
      <w:proofErr w:type="gramEnd"/>
      <w:r w:rsidRPr="00E11C8D">
        <w:t xml:space="preserve"> цепи, состоящей из трех одинаковых проводников, соединенных параллельно и включенных в сеть, выделилось некоторое количество теплоты. За какое время выделиться такое же количество теплоты, если проводники соединить последовательно.</w:t>
      </w:r>
    </w:p>
    <w:p w:rsidR="00E11C8D" w:rsidRPr="00E11C8D" w:rsidRDefault="00E11C8D" w:rsidP="00E11C8D">
      <w:pPr>
        <w:jc w:val="center"/>
      </w:pPr>
      <w:r w:rsidRPr="00E11C8D">
        <w:t>Вариант 3</w:t>
      </w:r>
    </w:p>
    <w:p w:rsidR="00E11C8D" w:rsidRPr="00E11C8D" w:rsidRDefault="00E11C8D" w:rsidP="00E11C8D">
      <w:pPr>
        <w:jc w:val="center"/>
      </w:pPr>
      <w:r w:rsidRPr="00E11C8D">
        <w:t>1. Единица электродвижущей силы в СИ называется</w:t>
      </w:r>
    </w:p>
    <w:p w:rsidR="00E11C8D" w:rsidRPr="00E11C8D" w:rsidRDefault="00E11C8D" w:rsidP="00E11C8D">
      <w:pPr>
        <w:jc w:val="center"/>
      </w:pPr>
      <w:r w:rsidRPr="00E11C8D">
        <w:t>А) Вольт           Б) Ом              В) Тесла             Г) Ватт</w:t>
      </w:r>
    </w:p>
    <w:p w:rsidR="00E11C8D" w:rsidRPr="00E11C8D" w:rsidRDefault="00E11C8D" w:rsidP="00E11C8D">
      <w:pPr>
        <w:pStyle w:val="22"/>
        <w:jc w:val="center"/>
      </w:pPr>
      <w:r w:rsidRPr="00E11C8D">
        <w:t>2. Через поперечное сечение проводника за 1 мин прошло  120 Кл электричества. Чему равна сила тока, идущего по проводнику?</w:t>
      </w:r>
    </w:p>
    <w:p w:rsidR="00E11C8D" w:rsidRPr="00E11C8D" w:rsidRDefault="00E11C8D" w:rsidP="00E11C8D">
      <w:pPr>
        <w:jc w:val="center"/>
      </w:pPr>
      <w:r w:rsidRPr="00E11C8D">
        <w:t>3. Определите силу тока при коротком замыкании батарейки с ЭДС 9</w:t>
      </w:r>
      <w:proofErr w:type="gramStart"/>
      <w:r w:rsidRPr="00E11C8D">
        <w:t xml:space="preserve"> В</w:t>
      </w:r>
      <w:proofErr w:type="gramEnd"/>
      <w:r w:rsidRPr="00E11C8D">
        <w:t>, если при замыкании ее на внешнее сопротивление  3 Ом ток в цепи равен 2 А.</w:t>
      </w:r>
    </w:p>
    <w:p w:rsidR="00E11C8D" w:rsidRPr="00E11C8D" w:rsidRDefault="00E11C8D" w:rsidP="00E11C8D">
      <w:pPr>
        <w:jc w:val="center"/>
      </w:pPr>
      <w:r w:rsidRPr="00E11C8D">
        <w:t>4. Определите сопротивление участка цепи, изображенного на рисунке, между точками</w:t>
      </w:r>
      <w:proofErr w:type="gramStart"/>
      <w:r w:rsidRPr="00E11C8D">
        <w:t xml:space="preserve"> А</w:t>
      </w:r>
      <w:proofErr w:type="gramEnd"/>
      <w:r w:rsidRPr="00E11C8D">
        <w:t xml:space="preserve"> и В, если сопротивление всех проводников одинаковое и равно </w:t>
      </w:r>
      <w:r w:rsidRPr="00E11C8D">
        <w:rPr>
          <w:lang w:val="en-US"/>
        </w:rPr>
        <w:t>R</w:t>
      </w:r>
      <w:r w:rsidRPr="00E11C8D">
        <w:t>.</w:t>
      </w:r>
    </w:p>
    <w:p w:rsidR="00E11C8D" w:rsidRPr="00E11C8D" w:rsidRDefault="00C43281" w:rsidP="00E11C8D">
      <w:pPr>
        <w:jc w:val="center"/>
      </w:pPr>
      <w:r>
        <w:rPr>
          <w:noProof/>
        </w:rPr>
        <w:pict>
          <v:line id="_x0000_s1068" style="position:absolute;left:0;text-align:left;flip:x;z-index:251704320" from="36pt,8.75pt" to="37.4pt,20.9pt"/>
        </w:pict>
      </w:r>
      <w:r>
        <w:rPr>
          <w:noProof/>
        </w:rPr>
        <w:pict>
          <v:line id="_x0000_s1070" style="position:absolute;left:0;text-align:left;flip:x;z-index:251706368" from="54pt,11.9pt" to="54pt,38.9pt"/>
        </w:pict>
      </w:r>
      <w:r>
        <w:rPr>
          <w:noProof/>
        </w:rPr>
        <w:pict>
          <v:line id="_x0000_s1075" style="position:absolute;left:0;text-align:left;z-index:251711488" from="93.5pt,8.75pt" to="130.9pt,8.75pt"/>
        </w:pict>
      </w:r>
      <w:r>
        <w:rPr>
          <w:noProof/>
        </w:rPr>
        <w:pict>
          <v:line id="_x0000_s1073" style="position:absolute;left:0;text-align:left;z-index:251709440" from="177.65pt,8.75pt" to="177.65pt,62.75pt"/>
        </w:pict>
      </w:r>
      <w:r>
        <w:rPr>
          <w:noProof/>
        </w:rPr>
        <w:pict>
          <v:line id="_x0000_s1072" style="position:absolute;left:0;text-align:left;z-index:251708416" from="158.95pt,8.75pt" to="177.65pt,8.75pt"/>
        </w:pict>
      </w:r>
      <w:r>
        <w:rPr>
          <w:noProof/>
        </w:rPr>
        <w:pict>
          <v:line id="_x0000_s1066" style="position:absolute;left:0;text-align:left;z-index:251702272" from="9.35pt,8.75pt" to="65.45pt,8.75pt"/>
        </w:pict>
      </w:r>
      <w:r>
        <w:rPr>
          <w:noProof/>
        </w:rPr>
        <w:pict>
          <v:rect id="_x0000_s1062" style="position:absolute;left:0;text-align:left;margin-left:130.9pt;margin-top:-.25pt;width:28.05pt;height:18pt;z-index:251698176"/>
        </w:pict>
      </w:r>
      <w:r>
        <w:rPr>
          <w:noProof/>
        </w:rPr>
        <w:pict>
          <v:rect id="_x0000_s1061" style="position:absolute;left:0;text-align:left;margin-left:65.45pt;margin-top:-.25pt;width:28.05pt;height:18pt;z-index:251697152"/>
        </w:pict>
      </w:r>
      <w:r w:rsidR="00E11C8D" w:rsidRPr="00E11C8D">
        <w:t>А</w:t>
      </w:r>
    </w:p>
    <w:p w:rsidR="00E11C8D" w:rsidRPr="00E11C8D" w:rsidRDefault="00C43281" w:rsidP="00E11C8D">
      <w:pPr>
        <w:jc w:val="center"/>
      </w:pPr>
      <w:r>
        <w:rPr>
          <w:noProof/>
        </w:rPr>
        <w:pict>
          <v:line id="_x0000_s1076" style="position:absolute;left:0;text-align:left;z-index:251712512" from="121.55pt,24.25pt" to="177.65pt,24.25pt"/>
        </w:pict>
      </w:r>
      <w:r>
        <w:rPr>
          <w:noProof/>
        </w:rPr>
        <w:pict>
          <v:line id="_x0000_s1074" style="position:absolute;left:0;text-align:left;z-index:251710464" from="93.5pt,51.25pt" to="177.65pt,51.25pt"/>
        </w:pict>
      </w:r>
      <w:r>
        <w:rPr>
          <w:noProof/>
        </w:rPr>
        <w:pict>
          <v:line id="_x0000_s1071" style="position:absolute;left:0;text-align:left;z-index:251707392" from="56.1pt,24.25pt" to="93.5pt,24.25pt"/>
        </w:pict>
      </w:r>
      <w:r>
        <w:rPr>
          <w:noProof/>
        </w:rPr>
        <w:pict>
          <v:line id="_x0000_s1069" style="position:absolute;left:0;text-align:left;z-index:251705344" from="37.4pt,33.25pt" to="37.4pt,51.25pt"/>
        </w:pict>
      </w:r>
      <w:r>
        <w:rPr>
          <w:noProof/>
        </w:rPr>
        <w:pict>
          <v:line id="_x0000_s1067" style="position:absolute;left:0;text-align:left;z-index:251703296" from="9.35pt,51.25pt" to="65.45pt,51.25pt"/>
        </w:pict>
      </w:r>
      <w:r>
        <w:rPr>
          <w:noProof/>
        </w:rPr>
        <w:pict>
          <v:rect id="_x0000_s1065" style="position:absolute;left:0;text-align:left;margin-left:28.05pt;margin-top:6.25pt;width:18.7pt;height:27pt;z-index:251701248"/>
        </w:pict>
      </w:r>
      <w:r>
        <w:rPr>
          <w:noProof/>
        </w:rPr>
        <w:pict>
          <v:rect id="_x0000_s1064" style="position:absolute;left:0;text-align:left;margin-left:65.45pt;margin-top:42.25pt;width:28.05pt;height:18pt;z-index:-251616256"/>
        </w:pict>
      </w:r>
      <w:r>
        <w:rPr>
          <w:noProof/>
        </w:rPr>
        <w:pict>
          <v:rect id="_x0000_s1063" style="position:absolute;left:0;text-align:left;margin-left:93.5pt;margin-top:15.25pt;width:28.05pt;height:18pt;z-index:251699200"/>
        </w:pict>
      </w:r>
    </w:p>
    <w:p w:rsidR="00E11C8D" w:rsidRPr="00E11C8D" w:rsidRDefault="00E11C8D" w:rsidP="00E11C8D">
      <w:pPr>
        <w:jc w:val="center"/>
      </w:pPr>
    </w:p>
    <w:p w:rsidR="00E11C8D" w:rsidRPr="00E11C8D" w:rsidRDefault="00E11C8D" w:rsidP="00E11C8D">
      <w:pPr>
        <w:jc w:val="center"/>
      </w:pPr>
    </w:p>
    <w:p w:rsidR="00E11C8D" w:rsidRPr="00E11C8D" w:rsidRDefault="00E11C8D" w:rsidP="00E11C8D">
      <w:pPr>
        <w:jc w:val="center"/>
      </w:pPr>
      <w:r w:rsidRPr="00E11C8D">
        <w:t>В</w:t>
      </w:r>
    </w:p>
    <w:p w:rsidR="00E11C8D" w:rsidRPr="00E11C8D" w:rsidRDefault="00E11C8D" w:rsidP="00E11C8D">
      <w:pPr>
        <w:pStyle w:val="af"/>
        <w:jc w:val="center"/>
      </w:pPr>
      <w:r w:rsidRPr="00E11C8D">
        <w:t>7. Медный и железный проводники имеют одинаковую длину и сечение. Сравните количества теплоты, выделяющиеся в проводниках за одинаковое время, если они подключались к одному источнику тока.</w:t>
      </w:r>
    </w:p>
    <w:p w:rsidR="00E11C8D" w:rsidRPr="00E11C8D" w:rsidRDefault="00E11C8D" w:rsidP="00E11C8D">
      <w:pPr>
        <w:jc w:val="center"/>
      </w:pPr>
    </w:p>
    <w:p w:rsidR="00E11C8D" w:rsidRPr="00E11C8D" w:rsidRDefault="00E11C8D" w:rsidP="00E11C8D">
      <w:pPr>
        <w:jc w:val="center"/>
      </w:pPr>
    </w:p>
    <w:p w:rsidR="00E11C8D" w:rsidRPr="00E11C8D" w:rsidRDefault="00E11C8D" w:rsidP="00E11C8D">
      <w:pPr>
        <w:jc w:val="center"/>
      </w:pPr>
    </w:p>
    <w:p w:rsidR="00E11C8D" w:rsidRPr="00E11C8D" w:rsidRDefault="00C43281" w:rsidP="00E11C8D">
      <w:pPr>
        <w:jc w:val="center"/>
      </w:pPr>
      <w:r>
        <w:rPr>
          <w:noProof/>
        </w:rPr>
        <w:pict>
          <v:line id="_x0000_s1078" style="position:absolute;left:0;text-align:left;z-index:251714560" from="-37.4pt,12.95pt" to="551.65pt,12.95pt"/>
        </w:pict>
      </w:r>
    </w:p>
    <w:p w:rsidR="00E11C8D" w:rsidRPr="00E11C8D" w:rsidRDefault="00E11C8D" w:rsidP="00E11C8D">
      <w:pPr>
        <w:jc w:val="center"/>
      </w:pPr>
    </w:p>
    <w:p w:rsidR="00E11C8D" w:rsidRDefault="00E11C8D" w:rsidP="00E11C8D">
      <w:pPr>
        <w:jc w:val="center"/>
      </w:pPr>
    </w:p>
    <w:p w:rsidR="00E11C8D" w:rsidRDefault="00E11C8D" w:rsidP="00E11C8D">
      <w:pPr>
        <w:jc w:val="center"/>
      </w:pPr>
    </w:p>
    <w:p w:rsidR="00E11C8D" w:rsidRPr="00E11C8D" w:rsidRDefault="00E11C8D" w:rsidP="00E11C8D">
      <w:pPr>
        <w:jc w:val="center"/>
      </w:pPr>
    </w:p>
    <w:p w:rsidR="00E11C8D" w:rsidRPr="00E11C8D" w:rsidRDefault="00E11C8D" w:rsidP="00E11C8D">
      <w:pPr>
        <w:jc w:val="center"/>
      </w:pPr>
      <w:r w:rsidRPr="00E11C8D">
        <w:t>Вариант 4</w:t>
      </w:r>
    </w:p>
    <w:p w:rsidR="00E11C8D" w:rsidRPr="00E11C8D" w:rsidRDefault="00E11C8D" w:rsidP="00E11C8D">
      <w:pPr>
        <w:pStyle w:val="af"/>
        <w:jc w:val="center"/>
      </w:pPr>
      <w:r w:rsidRPr="00E11C8D">
        <w:t>1. По какой из приведенных ниже формул можно рассчитать тепловую мощность тока на внешнем участке цепи?</w:t>
      </w:r>
    </w:p>
    <w:p w:rsidR="00E11C8D" w:rsidRPr="00E11C8D" w:rsidRDefault="00E11C8D" w:rsidP="00E11C8D">
      <w:pPr>
        <w:jc w:val="center"/>
        <w:rPr>
          <w:bCs/>
        </w:rPr>
      </w:pPr>
      <w:r w:rsidRPr="00E11C8D">
        <w:rPr>
          <w:bCs/>
        </w:rPr>
        <w:t xml:space="preserve">А. </w:t>
      </w:r>
      <w:r w:rsidRPr="00E11C8D">
        <w:rPr>
          <w:bCs/>
          <w:position w:val="-24"/>
        </w:rPr>
        <w:object w:dxaOrig="820" w:dyaOrig="620">
          <v:shape id="_x0000_i1049" type="#_x0000_t75" style="width:41.25pt;height:30.75pt" o:ole="" fillcolor="window">
            <v:imagedata r:id="rId51" o:title=""/>
          </v:shape>
          <o:OLEObject Type="Embed" ProgID="Equation.DSMT4" ShapeID="_x0000_i1049" DrawAspect="Content" ObjectID="_1446307056" r:id="rId52"/>
        </w:object>
      </w:r>
      <w:r w:rsidRPr="00E11C8D">
        <w:rPr>
          <w:bCs/>
        </w:rPr>
        <w:t xml:space="preserve">           Б. </w:t>
      </w:r>
      <w:r w:rsidRPr="00E11C8D">
        <w:rPr>
          <w:bCs/>
          <w:position w:val="-6"/>
        </w:rPr>
        <w:object w:dxaOrig="820" w:dyaOrig="279">
          <v:shape id="_x0000_i1050" type="#_x0000_t75" style="width:41.25pt;height:14.25pt" o:ole="" fillcolor="window">
            <v:imagedata r:id="rId53" o:title=""/>
          </v:shape>
          <o:OLEObject Type="Embed" ProgID="Equation.DSMT4" ShapeID="_x0000_i1050" DrawAspect="Content" ObjectID="_1446307057" r:id="rId54"/>
        </w:object>
      </w:r>
      <w:r w:rsidRPr="00E11C8D">
        <w:rPr>
          <w:bCs/>
        </w:rPr>
        <w:t xml:space="preserve">           В. </w:t>
      </w:r>
      <w:r w:rsidRPr="00E11C8D">
        <w:rPr>
          <w:bCs/>
          <w:position w:val="-6"/>
        </w:rPr>
        <w:object w:dxaOrig="920" w:dyaOrig="320">
          <v:shape id="_x0000_i1051" type="#_x0000_t75" style="width:45.75pt;height:15.75pt" o:ole="" fillcolor="window">
            <v:imagedata r:id="rId55" o:title=""/>
          </v:shape>
          <o:OLEObject Type="Embed" ProgID="Equation.DSMT4" ShapeID="_x0000_i1051" DrawAspect="Content" ObjectID="_1446307058" r:id="rId56"/>
        </w:object>
      </w:r>
      <w:r w:rsidRPr="00E11C8D">
        <w:rPr>
          <w:bCs/>
        </w:rPr>
        <w:t xml:space="preserve">           Г. </w:t>
      </w:r>
      <w:r w:rsidRPr="00E11C8D">
        <w:rPr>
          <w:bCs/>
          <w:position w:val="-6"/>
        </w:rPr>
        <w:object w:dxaOrig="1359" w:dyaOrig="320">
          <v:shape id="_x0000_i1052" type="#_x0000_t75" style="width:68.25pt;height:15.75pt" o:ole="" fillcolor="window">
            <v:imagedata r:id="rId57" o:title=""/>
          </v:shape>
          <o:OLEObject Type="Embed" ProgID="Equation.DSMT4" ShapeID="_x0000_i1052" DrawAspect="Content" ObjectID="_1446307059" r:id="rId58"/>
        </w:object>
      </w:r>
    </w:p>
    <w:p w:rsidR="00E11C8D" w:rsidRPr="00E11C8D" w:rsidRDefault="00E11C8D" w:rsidP="00E11C8D">
      <w:pPr>
        <w:pStyle w:val="af"/>
        <w:tabs>
          <w:tab w:val="left" w:pos="2640"/>
        </w:tabs>
        <w:jc w:val="center"/>
      </w:pPr>
      <w:r w:rsidRPr="00E11C8D">
        <w:t>2. Определите внутреннее сопротивление  источника с ЭДС 1,2</w:t>
      </w:r>
      <w:proofErr w:type="gramStart"/>
      <w:r w:rsidRPr="00E11C8D">
        <w:t xml:space="preserve"> В</w:t>
      </w:r>
      <w:proofErr w:type="gramEnd"/>
      <w:r w:rsidRPr="00E11C8D">
        <w:t>, если при внешнем сопротивлении 5 Ом сила тока в цепи равна 0,2 А.</w:t>
      </w:r>
    </w:p>
    <w:p w:rsidR="00E11C8D" w:rsidRPr="00E11C8D" w:rsidRDefault="00E11C8D" w:rsidP="00E11C8D">
      <w:pPr>
        <w:pStyle w:val="af"/>
        <w:tabs>
          <w:tab w:val="left" w:pos="2640"/>
        </w:tabs>
        <w:jc w:val="center"/>
      </w:pPr>
      <w:r w:rsidRPr="00E11C8D">
        <w:t xml:space="preserve">3. Длина провода, подводящего ток к потребителю, равна </w:t>
      </w:r>
      <w:smartTag w:uri="urn:schemas-microsoft-com:office:smarttags" w:element="metricconverter">
        <w:smartTagPr>
          <w:attr w:name="ProductID" w:val="60 м"/>
        </w:smartTagPr>
        <w:r w:rsidRPr="00E11C8D">
          <w:t>60 м</w:t>
        </w:r>
      </w:smartTag>
      <w:r w:rsidRPr="00E11C8D">
        <w:t>. Какое сечение должен иметь медный провод, если при силе тока 160</w:t>
      </w:r>
      <w:proofErr w:type="gramStart"/>
      <w:r w:rsidRPr="00E11C8D">
        <w:t xml:space="preserve"> А</w:t>
      </w:r>
      <w:proofErr w:type="gramEnd"/>
      <w:r w:rsidRPr="00E11C8D">
        <w:t xml:space="preserve"> напряжение на его концах составляет 8 В?</w:t>
      </w:r>
    </w:p>
    <w:p w:rsidR="00E11C8D" w:rsidRPr="00E11C8D" w:rsidRDefault="00E11C8D" w:rsidP="00E11C8D">
      <w:pPr>
        <w:jc w:val="center"/>
      </w:pPr>
      <w:r w:rsidRPr="00E11C8D">
        <w:lastRenderedPageBreak/>
        <w:t>4. Определите сопротивление участка цепи, изображенного на рисунке, между точками</w:t>
      </w:r>
      <w:proofErr w:type="gramStart"/>
      <w:r w:rsidRPr="00E11C8D">
        <w:t xml:space="preserve"> А</w:t>
      </w:r>
      <w:proofErr w:type="gramEnd"/>
      <w:r w:rsidRPr="00E11C8D">
        <w:t xml:space="preserve"> и В, если сопротивление всех проводников одинаковое и равно </w:t>
      </w:r>
      <w:r w:rsidRPr="00E11C8D">
        <w:rPr>
          <w:lang w:val="en-US"/>
        </w:rPr>
        <w:t>R</w:t>
      </w:r>
      <w:r w:rsidRPr="00E11C8D">
        <w:t>.</w:t>
      </w:r>
    </w:p>
    <w:p w:rsidR="00E11C8D" w:rsidRPr="00E11C8D" w:rsidRDefault="00C43281" w:rsidP="00E11C8D">
      <w:pPr>
        <w:tabs>
          <w:tab w:val="left" w:pos="2640"/>
        </w:tabs>
        <w:jc w:val="center"/>
      </w:pPr>
      <w:r>
        <w:rPr>
          <w:noProof/>
        </w:rPr>
        <w:pict>
          <v:line id="_x0000_s1093" style="position:absolute;left:0;text-align:left;flip:y;z-index:251729920" from="130.9pt,8.45pt" to="130.9pt,17.45pt"/>
        </w:pict>
      </w:r>
      <w:r>
        <w:rPr>
          <w:noProof/>
        </w:rPr>
        <w:pict>
          <v:line id="_x0000_s1092" style="position:absolute;left:0;text-align:left;flip:x;z-index:251728896" from="28.05pt,53.45pt" to="130.9pt,53.45pt"/>
        </w:pict>
      </w:r>
      <w:r>
        <w:rPr>
          <w:noProof/>
        </w:rPr>
        <w:pict>
          <v:line id="_x0000_s1091" style="position:absolute;left:0;text-align:left;z-index:251727872" from="130.9pt,53.45pt" to="149.6pt,53.45pt"/>
        </w:pict>
      </w:r>
      <w:r>
        <w:rPr>
          <w:noProof/>
        </w:rPr>
        <w:pict>
          <v:line id="_x0000_s1090" style="position:absolute;left:0;text-align:left;z-index:251726848" from="130.9pt,44.45pt" to="130.9pt,53.45pt"/>
        </w:pict>
      </w:r>
      <w:r>
        <w:rPr>
          <w:noProof/>
        </w:rPr>
        <w:pict>
          <v:line id="_x0000_s1089" style="position:absolute;left:0;text-align:left;z-index:251725824" from="215.05pt,44.45pt" to="215.05pt,53.45pt"/>
        </w:pict>
      </w:r>
      <w:r>
        <w:rPr>
          <w:noProof/>
        </w:rPr>
        <w:pict>
          <v:line id="_x0000_s1088" style="position:absolute;left:0;text-align:left;z-index:251724800" from="187pt,53.45pt" to="215.05pt,53.45pt"/>
        </w:pict>
      </w:r>
      <w:r>
        <w:rPr>
          <w:noProof/>
        </w:rPr>
        <w:pict>
          <v:line id="_x0000_s1087" style="position:absolute;left:0;text-align:left;z-index:251723776" from="215.05pt,8.45pt" to="215.05pt,17.45pt"/>
        </w:pict>
      </w:r>
      <w:r>
        <w:rPr>
          <w:noProof/>
        </w:rPr>
        <w:pict>
          <v:line id="_x0000_s1086" style="position:absolute;left:0;text-align:left;z-index:251722752" from="187pt,8.45pt" to="215.05pt,8.45pt"/>
        </w:pict>
      </w:r>
      <w:r>
        <w:rPr>
          <w:noProof/>
        </w:rPr>
        <w:pict>
          <v:line id="_x0000_s1085" style="position:absolute;left:0;text-align:left;z-index:251721728" from="102.85pt,8.45pt" to="149.6pt,8.45pt"/>
        </w:pict>
      </w:r>
      <w:r>
        <w:rPr>
          <w:noProof/>
        </w:rPr>
        <w:pict>
          <v:line id="_x0000_s1084" style="position:absolute;left:0;text-align:left;z-index:251720704" from="28.05pt,8.45pt" to="65.45pt,8.45pt"/>
        </w:pict>
      </w:r>
      <w:r>
        <w:rPr>
          <w:noProof/>
        </w:rPr>
        <w:pict>
          <v:rect id="_x0000_s1083" style="position:absolute;left:0;text-align:left;margin-left:205.7pt;margin-top:17.45pt;width:18.7pt;height:27pt;z-index:251719680"/>
        </w:pict>
      </w:r>
      <w:r>
        <w:rPr>
          <w:noProof/>
        </w:rPr>
        <w:pict>
          <v:rect id="_x0000_s1081" style="position:absolute;left:0;text-align:left;margin-left:121.55pt;margin-top:17.45pt;width:18.7pt;height:27pt;z-index:251717632"/>
        </w:pict>
      </w:r>
      <w:r>
        <w:rPr>
          <w:noProof/>
        </w:rPr>
        <w:pict>
          <v:rect id="_x0000_s1082" style="position:absolute;left:0;text-align:left;margin-left:149.6pt;margin-top:44.45pt;width:37.4pt;height:18pt;z-index:-251597824"/>
        </w:pict>
      </w:r>
      <w:r>
        <w:rPr>
          <w:noProof/>
        </w:rPr>
        <w:pict>
          <v:rect id="_x0000_s1080" style="position:absolute;left:0;text-align:left;margin-left:149.6pt;margin-top:-.55pt;width:37.4pt;height:18pt;z-index:251716608"/>
        </w:pict>
      </w:r>
      <w:r>
        <w:rPr>
          <w:noProof/>
        </w:rPr>
        <w:pict>
          <v:rect id="_x0000_s1079" style="position:absolute;left:0;text-align:left;margin-left:65.45pt;margin-top:-.55pt;width:37.4pt;height:18pt;z-index:251715584"/>
        </w:pict>
      </w:r>
      <w:r w:rsidR="00E11C8D" w:rsidRPr="00E11C8D">
        <w:t>А</w:t>
      </w:r>
    </w:p>
    <w:p w:rsidR="00E11C8D" w:rsidRPr="00E11C8D" w:rsidRDefault="00E11C8D" w:rsidP="00E11C8D">
      <w:pPr>
        <w:jc w:val="center"/>
      </w:pPr>
    </w:p>
    <w:p w:rsidR="00E11C8D" w:rsidRPr="00E11C8D" w:rsidRDefault="00E11C8D" w:rsidP="00E11C8D">
      <w:pPr>
        <w:jc w:val="center"/>
      </w:pPr>
    </w:p>
    <w:p w:rsidR="00E11C8D" w:rsidRPr="00E11C8D" w:rsidRDefault="00E11C8D" w:rsidP="00E11C8D">
      <w:pPr>
        <w:jc w:val="center"/>
      </w:pPr>
    </w:p>
    <w:p w:rsidR="00E11C8D" w:rsidRPr="00E11C8D" w:rsidRDefault="00E11C8D" w:rsidP="00E11C8D">
      <w:pPr>
        <w:jc w:val="center"/>
      </w:pPr>
      <w:r w:rsidRPr="00E11C8D">
        <w:t>В</w:t>
      </w:r>
    </w:p>
    <w:p w:rsidR="00E11C8D" w:rsidRPr="00E11C8D" w:rsidRDefault="00E11C8D" w:rsidP="00E11C8D">
      <w:pPr>
        <w:jc w:val="center"/>
      </w:pPr>
      <w:r w:rsidRPr="00E11C8D">
        <w:t>5. Две электрические плитки сопротивлениями 60 Ом и 24 Ом соединяют  а) последовательно, б) параллельно. Сравните потребляемые мощности в каждом случае.</w:t>
      </w:r>
    </w:p>
    <w:p w:rsidR="003D6106" w:rsidRPr="00E11C8D" w:rsidRDefault="003D6106" w:rsidP="00E11C8D">
      <w:pPr>
        <w:ind w:left="360"/>
        <w:jc w:val="center"/>
      </w:pPr>
    </w:p>
    <w:p w:rsidR="003D6106" w:rsidRPr="00E11C8D" w:rsidRDefault="003D6106" w:rsidP="00E11C8D">
      <w:pPr>
        <w:jc w:val="center"/>
      </w:pPr>
    </w:p>
    <w:p w:rsidR="0088367B" w:rsidRPr="00E11C8D" w:rsidRDefault="0088367B" w:rsidP="00E11C8D">
      <w:pPr>
        <w:ind w:left="360"/>
        <w:jc w:val="center"/>
      </w:pPr>
    </w:p>
    <w:p w:rsidR="00844086" w:rsidRDefault="00844086" w:rsidP="00844086">
      <w:pPr>
        <w:jc w:val="center"/>
        <w:rPr>
          <w:b/>
        </w:rPr>
      </w:pPr>
      <w:r>
        <w:rPr>
          <w:b/>
        </w:rPr>
        <w:t>Вариант 1</w:t>
      </w:r>
    </w:p>
    <w:p w:rsidR="00844086" w:rsidRDefault="00844086" w:rsidP="00844086">
      <w:pPr>
        <w:jc w:val="center"/>
        <w:rPr>
          <w:b/>
        </w:rPr>
      </w:pPr>
    </w:p>
    <w:p w:rsidR="00844086" w:rsidRDefault="00844086" w:rsidP="009D6230">
      <w:pPr>
        <w:numPr>
          <w:ilvl w:val="0"/>
          <w:numId w:val="60"/>
        </w:numPr>
        <w:tabs>
          <w:tab w:val="num" w:pos="0"/>
        </w:tabs>
        <w:ind w:left="360"/>
      </w:pPr>
      <w:r>
        <w:t>За направление электрического тока принимается направление движения под действием электрического поля…</w:t>
      </w:r>
    </w:p>
    <w:p w:rsidR="00844086" w:rsidRDefault="00844086" w:rsidP="00844086">
      <w:pPr>
        <w:ind w:left="360"/>
      </w:pPr>
      <w:r>
        <w:rPr>
          <w:b/>
        </w:rPr>
        <w:t xml:space="preserve">А. </w:t>
      </w:r>
      <w:r>
        <w:t>электронов;</w:t>
      </w:r>
    </w:p>
    <w:p w:rsidR="00844086" w:rsidRDefault="00844086" w:rsidP="00844086">
      <w:pPr>
        <w:ind w:left="360"/>
      </w:pPr>
      <w:r>
        <w:rPr>
          <w:b/>
        </w:rPr>
        <w:t>Б.</w:t>
      </w:r>
      <w:r>
        <w:t xml:space="preserve"> нейтронов;</w:t>
      </w:r>
    </w:p>
    <w:p w:rsidR="00844086" w:rsidRDefault="00844086" w:rsidP="00844086">
      <w:pPr>
        <w:ind w:left="360"/>
      </w:pPr>
      <w:r>
        <w:rPr>
          <w:b/>
        </w:rPr>
        <w:t>В.</w:t>
      </w:r>
      <w:r>
        <w:t xml:space="preserve">  положительных зарядов;</w:t>
      </w:r>
    </w:p>
    <w:p w:rsidR="00844086" w:rsidRDefault="00844086" w:rsidP="00844086">
      <w:pPr>
        <w:ind w:left="360"/>
      </w:pPr>
      <w:r>
        <w:rPr>
          <w:b/>
        </w:rPr>
        <w:t>Г.</w:t>
      </w:r>
      <w:r>
        <w:t xml:space="preserve"> отрицательных зарядов.</w:t>
      </w:r>
    </w:p>
    <w:p w:rsidR="00844086" w:rsidRDefault="00844086" w:rsidP="00844086">
      <w:pPr>
        <w:ind w:left="360"/>
      </w:pPr>
    </w:p>
    <w:p w:rsidR="00844086" w:rsidRDefault="00844086" w:rsidP="009D6230">
      <w:pPr>
        <w:numPr>
          <w:ilvl w:val="0"/>
          <w:numId w:val="60"/>
        </w:numPr>
        <w:tabs>
          <w:tab w:val="num" w:pos="360"/>
        </w:tabs>
        <w:ind w:left="360"/>
      </w:pPr>
      <w:r>
        <w:t>Как и на сколько процентов изменится сопротивление однородного цилиндрического проводника при одновременном увеличении в два раза его длины и диаметра?</w:t>
      </w:r>
    </w:p>
    <w:p w:rsidR="00844086" w:rsidRDefault="00844086" w:rsidP="00844086">
      <w:pPr>
        <w:ind w:left="360"/>
      </w:pPr>
      <w:r>
        <w:rPr>
          <w:b/>
        </w:rPr>
        <w:t xml:space="preserve">А. </w:t>
      </w:r>
      <w:r>
        <w:t>Увеличится на 200%;</w:t>
      </w:r>
    </w:p>
    <w:p w:rsidR="00844086" w:rsidRDefault="00844086" w:rsidP="00844086">
      <w:pPr>
        <w:ind w:left="360"/>
      </w:pPr>
      <w:r>
        <w:rPr>
          <w:b/>
        </w:rPr>
        <w:t>Б.</w:t>
      </w:r>
      <w:r>
        <w:t xml:space="preserve"> Увеличится на 100%;</w:t>
      </w:r>
    </w:p>
    <w:p w:rsidR="00844086" w:rsidRDefault="00844086" w:rsidP="00844086">
      <w:pPr>
        <w:ind w:left="360"/>
      </w:pPr>
      <w:r>
        <w:rPr>
          <w:b/>
        </w:rPr>
        <w:t>В.</w:t>
      </w:r>
      <w:r>
        <w:t xml:space="preserve"> Увеличится на 50%;</w:t>
      </w:r>
    </w:p>
    <w:p w:rsidR="00844086" w:rsidRDefault="00844086" w:rsidP="00844086">
      <w:pPr>
        <w:ind w:left="360"/>
      </w:pPr>
      <w:r>
        <w:rPr>
          <w:b/>
        </w:rPr>
        <w:t>Г.</w:t>
      </w:r>
      <w:r>
        <w:t xml:space="preserve"> Уменьшится на 50%.</w:t>
      </w:r>
    </w:p>
    <w:p w:rsidR="00844086" w:rsidRDefault="00844086" w:rsidP="00844086">
      <w:pPr>
        <w:ind w:left="360"/>
      </w:pPr>
    </w:p>
    <w:p w:rsidR="00844086" w:rsidRDefault="00844086" w:rsidP="009D6230">
      <w:pPr>
        <w:numPr>
          <w:ilvl w:val="0"/>
          <w:numId w:val="60"/>
        </w:numPr>
        <w:tabs>
          <w:tab w:val="num" w:pos="360"/>
        </w:tabs>
        <w:ind w:left="360"/>
      </w:pPr>
      <w:r>
        <w:t>Найдите  сопротивление участка цепи между точками</w:t>
      </w:r>
      <w:proofErr w:type="gramStart"/>
      <w:r>
        <w:t xml:space="preserve"> </w:t>
      </w:r>
      <w:r>
        <w:rPr>
          <w:i/>
        </w:rPr>
        <w:t>А</w:t>
      </w:r>
      <w:proofErr w:type="gramEnd"/>
      <w:r>
        <w:rPr>
          <w:i/>
        </w:rPr>
        <w:t xml:space="preserve"> </w:t>
      </w:r>
      <w:r>
        <w:t>и</w:t>
      </w:r>
      <w:r>
        <w:rPr>
          <w:i/>
        </w:rPr>
        <w:t xml:space="preserve"> В </w:t>
      </w:r>
      <w:r>
        <w:t>(рис. 1).</w:t>
      </w:r>
    </w:p>
    <w:p w:rsidR="00844086" w:rsidRDefault="00C43281" w:rsidP="00844086">
      <w:r>
        <w:pict>
          <v:group id="_x0000_s2490" style="position:absolute;margin-left:0;margin-top:0;width:113.65pt;height:107.45pt;z-index:251811840" coordorigin="2672,7822" coordsize="3961,3183" o:allowincell="f">
            <v:group id="_x0000_s2491" style="position:absolute;left:2672;top:8353;width:3961;height:1890" coordorigin="2672,8353" coordsize="3961,1890">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2492" type="#_x0000_t120" style="position:absolute;left:3033;top:9703;width:136;height:136">
                <o:lock v:ext="edit" aspectratio="t"/>
              </v:shape>
              <v:rect id="_x0000_s2493" style="position:absolute;left:4112;top:8353;width:720;height:270"/>
              <v:rect id="_x0000_s2494" style="position:absolute;left:4112;top:9163;width:720;height:270"/>
              <v:rect id="_x0000_s2495" style="position:absolute;left:5192;top:9163;width:718;height:270"/>
              <v:rect id="_x0000_s2496" style="position:absolute;left:4652;top:9973;width:720;height:270"/>
              <v:shape id="_x0000_s2497" type="#_x0000_t120" style="position:absolute;left:6271;top:9703;width:136;height:136">
                <o:lock v:ext="edit" aspectratio="t"/>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2498" type="#_x0000_t34" style="position:absolute;left:5910;top:9298;width:361;height:474" o:connectortype="elbow" adj="10755,-665816,-326868"/>
              <v:shape id="_x0000_s2499" type="#_x0000_t34" style="position:absolute;left:5371;top:9704;width:718;height:405;rotation:180;flip:y" o:connectortype="elbow" adj="404,724320,-159030"/>
              <v:shape id="_x0000_s2500" type="#_x0000_t32" style="position:absolute;left:4833;top:9299;width:358;height:1" o:connectortype="straight"/>
              <v:shape id="_x0000_s2501" type="#_x0000_t34" style="position:absolute;left:4112;top:8488;width:2;height:810;rotation:180;flip:x y" o:connectortype="elbow" adj="-4449600,367404,52898400"/>
              <v:shape id="_x0000_s2502" type="#_x0000_t34" style="position:absolute;left:4112;top:9298;width:541;height:811;rotation:180;flip:x y" o:connectortype="elbow" adj="-21600,389004,146940"/>
              <v:shape id="_x0000_s2503" type="#_x0000_t34" style="position:absolute;left:3169;top:9298;width:943;height:474;flip:y" o:connectortype="elbow" adj="9031,687416,-62499"/>
              <v:shape id="_x0000_s2504" type="#_x0000_t202" style="position:absolute;left:2672;top:9703;width:720;height:540" filled="f" stroked="f">
                <v:textbox style="mso-next-textbox:#_x0000_s2504" inset="2.19683mm,1.0984mm,2.19683mm,1.0984mm">
                  <w:txbxContent>
                    <w:p w:rsidR="00C43281" w:rsidRDefault="00C43281" w:rsidP="00844086">
                      <w:pPr>
                        <w:rPr>
                          <w:sz w:val="20"/>
                        </w:rPr>
                      </w:pPr>
                    </w:p>
                  </w:txbxContent>
                </v:textbox>
              </v:shape>
              <v:shape id="_x0000_s2505" type="#_x0000_t34" style="position:absolute;left:4833;top:8488;width:1;height:810" o:connectortype="elbow" adj="3067200,-367404,-63266400"/>
              <v:shape id="_x0000_s2506" type="#_x0000_t202" style="position:absolute;left:6093;top:9703;width:540;height:540" filled="f" stroked="f">
                <v:textbox style="mso-next-textbox:#_x0000_s2506" inset="2.19683mm,1.0984mm,2.19683mm,1.0984mm">
                  <w:txbxContent>
                    <w:p w:rsidR="00C43281" w:rsidRDefault="00C43281" w:rsidP="00844086">
                      <w:pPr>
                        <w:rPr>
                          <w:sz w:val="20"/>
                        </w:rPr>
                      </w:pPr>
                      <w:r>
                        <w:rPr>
                          <w:i/>
                          <w:sz w:val="20"/>
                        </w:rPr>
                        <w:t>В</w:t>
                      </w:r>
                    </w:p>
                  </w:txbxContent>
                </v:textbox>
              </v:shape>
              <v:shape id="_x0000_s2507" type="#_x0000_t202" style="position:absolute;left:5193;top:8623;width:1260;height:540" filled="f" stroked="f">
                <v:textbox style="mso-next-textbox:#_x0000_s2507" inset="2.19683mm,1.0984mm,2.19683mm,1.0984mm">
                  <w:txbxContent>
                    <w:p w:rsidR="00C43281" w:rsidRDefault="00C43281" w:rsidP="00844086">
                      <w:pPr>
                        <w:rPr>
                          <w:sz w:val="18"/>
                        </w:rPr>
                      </w:pPr>
                      <w:r>
                        <w:rPr>
                          <w:sz w:val="18"/>
                        </w:rPr>
                        <w:t>3 Ом</w:t>
                      </w:r>
                    </w:p>
                  </w:txbxContent>
                </v:textbox>
              </v:shape>
              <v:shape id="_x0000_s2508" type="#_x0000_t202" style="position:absolute;left:4473;top:9433;width:1260;height:540" filled="f" stroked="f">
                <v:textbox style="mso-next-textbox:#_x0000_s2508" inset="2.19683mm,1.0984mm,2.19683mm,1.0984mm">
                  <w:txbxContent>
                    <w:p w:rsidR="00C43281" w:rsidRDefault="00C43281" w:rsidP="00844086">
                      <w:pPr>
                        <w:rPr>
                          <w:sz w:val="18"/>
                        </w:rPr>
                      </w:pPr>
                      <w:r>
                        <w:rPr>
                          <w:sz w:val="18"/>
                        </w:rPr>
                        <w:t>3 Ом</w:t>
                      </w:r>
                    </w:p>
                  </w:txbxContent>
                </v:textbox>
              </v:shape>
              <v:shape id="_x0000_s2509" type="#_x0000_t202" style="position:absolute;left:3752;top:8623;width:1261;height:540" filled="f" stroked="f">
                <v:textbox style="mso-next-textbox:#_x0000_s2509" inset="2.19683mm,1.0984mm,2.19683mm,1.0984mm">
                  <w:txbxContent>
                    <w:p w:rsidR="00C43281" w:rsidRDefault="00C43281" w:rsidP="00844086">
                      <w:pPr>
                        <w:rPr>
                          <w:sz w:val="18"/>
                        </w:rPr>
                      </w:pPr>
                      <w:r>
                        <w:rPr>
                          <w:sz w:val="18"/>
                        </w:rPr>
                        <w:t>12 Ом</w:t>
                      </w:r>
                    </w:p>
                  </w:txbxContent>
                </v:textbox>
              </v:shape>
            </v:group>
            <v:shape id="_x0000_s2510" type="#_x0000_t202" style="position:absolute;left:3784;top:7822;width:1464;height:534" filled="f" stroked="f">
              <v:textbox style="mso-next-textbox:#_x0000_s2510">
                <w:txbxContent>
                  <w:p w:rsidR="00C43281" w:rsidRDefault="00C43281" w:rsidP="00844086">
                    <w:pPr>
                      <w:rPr>
                        <w:sz w:val="20"/>
                      </w:rPr>
                    </w:pPr>
                    <w:r>
                      <w:rPr>
                        <w:sz w:val="20"/>
                      </w:rPr>
                      <w:t>4Ом</w:t>
                    </w:r>
                  </w:p>
                </w:txbxContent>
              </v:textbox>
            </v:shape>
            <v:shape id="_x0000_s2511" type="#_x0000_t202" style="position:absolute;left:3702;top:10435;width:1964;height:570" filled="f" stroked="f">
              <v:textbox style="mso-next-textbox:#_x0000_s2511">
                <w:txbxContent>
                  <w:p w:rsidR="00C43281" w:rsidRDefault="00C43281" w:rsidP="00844086">
                    <w:pPr>
                      <w:rPr>
                        <w:i/>
                        <w:sz w:val="22"/>
                      </w:rPr>
                    </w:pPr>
                    <w:r>
                      <w:rPr>
                        <w:i/>
                        <w:sz w:val="22"/>
                      </w:rPr>
                      <w:t>Рис. 1</w:t>
                    </w:r>
                  </w:p>
                </w:txbxContent>
              </v:textbox>
            </v:shape>
            <w10:wrap type="square"/>
          </v:group>
        </w:pict>
      </w:r>
    </w:p>
    <w:p w:rsidR="00844086" w:rsidRDefault="00844086" w:rsidP="00844086">
      <w:pPr>
        <w:ind w:left="708"/>
      </w:pPr>
      <w:r>
        <w:rPr>
          <w:b/>
        </w:rPr>
        <w:t xml:space="preserve">А. </w:t>
      </w:r>
      <w:r>
        <w:t>0,5 Ом;</w:t>
      </w:r>
    </w:p>
    <w:p w:rsidR="00844086" w:rsidRDefault="00844086" w:rsidP="00844086">
      <w:pPr>
        <w:ind w:left="708"/>
      </w:pPr>
      <w:r>
        <w:rPr>
          <w:b/>
        </w:rPr>
        <w:t xml:space="preserve">Б. </w:t>
      </w:r>
      <w:r>
        <w:t>2 Ом;</w:t>
      </w:r>
    </w:p>
    <w:p w:rsidR="00844086" w:rsidRDefault="00844086" w:rsidP="00844086">
      <w:pPr>
        <w:ind w:left="708"/>
      </w:pPr>
      <w:r>
        <w:rPr>
          <w:b/>
        </w:rPr>
        <w:t>В.</w:t>
      </w:r>
      <w:r>
        <w:t xml:space="preserve"> 3 Ом;</w:t>
      </w:r>
    </w:p>
    <w:p w:rsidR="00844086" w:rsidRDefault="00C43281" w:rsidP="00844086">
      <w:r>
        <w:pict>
          <v:group id="_x0000_s2725" style="position:absolute;margin-left:228.3pt;margin-top:1.85pt;width:151pt;height:162.2pt;z-index:251821056" coordorigin="2079,12287" coordsize="3020,3244" o:allowincell="f">
            <v:group id="_x0000_s2726" style="position:absolute;left:2569;top:12647;width:2018;height:2523" coordorigin="2398,1813" coordsize="3825,4725">
              <o:lock v:ext="edit" aspectratio="t"/>
              <v:rect id="_x0000_s2727" style="position:absolute;left:3658;top:1813;width:990;height:270">
                <o:lock v:ext="edit" aspectratio="t"/>
              </v:rect>
              <v:rect id="_x0000_s2728" style="position:absolute;left:3748;top:2893;width:990;height:270;rotation:9242308fd">
                <o:lock v:ext="edit" aspectratio="t"/>
              </v:rect>
              <v:rect id="_x0000_s2729" style="position:absolute;left:3658;top:5053;width:990;height:270;rotation:2771853fd">
                <o:lock v:ext="edit" aspectratio="t"/>
              </v:rect>
              <v:rect id="_x0000_s2730" style="position:absolute;left:5008;top:2983;width:990;height:270;rotation:-90">
                <o:lock v:ext="edit" aspectratio="t"/>
              </v:rect>
              <v:rect id="_x0000_s2731" style="position:absolute;left:5008;top:5143;width:990;height:270;rotation:-90">
                <o:lock v:ext="edit" aspectratio="t"/>
              </v:rect>
              <v:rect id="_x0000_s2732" style="position:absolute;left:2488;top:5143;width:990;height:270;rotation:90">
                <o:lock v:ext="edit" aspectratio="t"/>
              </v:rect>
              <v:rect id="_x0000_s2733" style="position:absolute;left:3748;top:3973;width:990;height:405">
                <o:lock v:ext="edit" aspectratio="t"/>
              </v:rect>
              <v:rect id="_x0000_s2734" style="position:absolute;left:2488;top:2983;width:990;height:270;rotation:90">
                <o:lock v:ext="edit" aspectratio="t"/>
              </v:rect>
              <v:rect id="_x0000_s2735" style="position:absolute;left:3658;top:6268;width:990;height:270">
                <o:lock v:ext="edit" aspectratio="t"/>
              </v:rect>
              <v:oval id="_x0000_s2736" style="position:absolute;left:2938;top:4108;width:135;height:135" fillcolor="black">
                <o:lock v:ext="edit" aspectratio="t"/>
              </v:oval>
              <v:oval id="_x0000_s2737" style="position:absolute;left:5458;top:6268;width:135;height:135" fillcolor="black">
                <o:lock v:ext="edit" aspectratio="t"/>
              </v:oval>
              <v:oval id="_x0000_s2738" style="position:absolute;left:5458;top:1813;width:135;height:135" fillcolor="black">
                <o:lock v:ext="edit" aspectratio="t"/>
              </v:oval>
              <v:oval id="_x0000_s2739" style="position:absolute;left:5458;top:4108;width:135;height:135" fillcolor="black">
                <o:lock v:ext="edit" aspectratio="t"/>
              </v:oval>
              <v:shape id="_x0000_s2740" type="#_x0000_t32" style="position:absolute;left:2938;top:4176;width:810;height:1" o:connectortype="straight">
                <o:lock v:ext="edit" aspectratio="t"/>
              </v:shape>
              <v:shape id="_x0000_s2741" type="#_x0000_t32" style="position:absolute;left:4738;top:4176;width:720;height:1" o:connectortype="straight">
                <o:lock v:ext="edit" aspectratio="t"/>
              </v:shape>
              <v:shape id="_x0000_s2742" type="#_x0000_t32" style="position:absolute;left:3054;top:4224;width:732;height:630" o:connectortype="straight">
                <o:lock v:ext="edit" aspectratio="t"/>
              </v:shape>
              <v:shape id="_x0000_s2743" type="#_x0000_t32" style="position:absolute;left:4519;top:5521;width:959;height:767" o:connectortype="straight">
                <o:lock v:ext="edit" aspectratio="t"/>
              </v:shape>
              <v:shape id="_x0000_s2744" type="#_x0000_t32" style="position:absolute;left:3054;top:3339;width:804;height:789;flip:y" o:connectortype="straight">
                <o:lock v:ext="edit" aspectratio="t"/>
              </v:shape>
              <v:shape id="_x0000_s2745" type="#_x0000_t32" style="position:absolute;left:4628;top:1929;width:850;height:787;flip:y" o:connectortype="straight">
                <o:lock v:ext="edit" aspectratio="t"/>
              </v:shape>
              <v:shape id="_x0000_s2746" type="#_x0000_t32" style="position:absolute;left:5503;top:1948;width:23;height:675;flip:x" o:connectortype="straight">
                <o:lock v:ext="edit" aspectratio="t"/>
              </v:shape>
              <v:shape id="_x0000_s2747" type="#_x0000_t32" style="position:absolute;left:5503;top:3613;width:23;height:495" o:connectortype="straight">
                <o:lock v:ext="edit" aspectratio="t"/>
              </v:shape>
              <v:shape id="_x0000_s2748" type="#_x0000_t32" style="position:absolute;left:5503;top:4243;width:23;height:540;flip:x" o:connectortype="straight">
                <o:lock v:ext="edit" aspectratio="t"/>
              </v:shape>
              <v:shape id="_x0000_s2749" type="#_x0000_t32" style="position:absolute;left:5503;top:5773;width:23;height:495" o:connectortype="straight">
                <o:lock v:ext="edit" aspectratio="t"/>
              </v:shape>
              <v:line id="_x0000_s2750" style="position:absolute" from="4648,6403" to="5548,6403">
                <o:lock v:ext="edit" aspectratio="t"/>
              </v:line>
              <v:shapetype id="_x0000_t33" coordsize="21600,21600" o:spt="33" o:oned="t" path="m,l21600,r,21600e" filled="f">
                <v:stroke joinstyle="miter"/>
                <v:path arrowok="t" fillok="f" o:connecttype="none"/>
                <o:lock v:ext="edit" shapetype="t"/>
              </v:shapetype>
              <v:shape id="_x0000_s2751" type="#_x0000_t33" style="position:absolute;left:2983;top:5773;width:675;height:630;rotation:180" o:connectortype="elbow" adj="-84816,-195789,-84816">
                <o:lock v:ext="edit" aspectratio="t"/>
              </v:shape>
              <v:shape id="_x0000_s2752" type="#_x0000_t32" style="position:absolute;left:2983;top:4243;width:23;height:540;flip:y" o:connectortype="straight">
                <o:lock v:ext="edit" aspectratio="t"/>
              </v:shape>
              <v:shape id="_x0000_s2753" type="#_x0000_t32" style="position:absolute;left:2983;top:3613;width:23;height:495;flip:x y" o:connectortype="straight">
                <o:lock v:ext="edit" aspectratio="t"/>
              </v:shape>
              <v:shape id="_x0000_s2754" type="#_x0000_t33" style="position:absolute;left:2983;top:1948;width:675;height:675;rotation:270" o:connectortype="elbow" adj="-63216,-61776,-63216">
                <o:lock v:ext="edit" aspectratio="t"/>
              </v:shape>
              <v:line id="_x0000_s2755" style="position:absolute" from="4648,1948" to="5548,1948">
                <o:lock v:ext="edit" aspectratio="t"/>
              </v:line>
              <v:oval id="_x0000_s2756" style="position:absolute;left:2398;top:4108;width:135;height:135" filled="f" fillcolor="black">
                <o:lock v:ext="edit" aspectratio="t"/>
              </v:oval>
              <v:oval id="_x0000_s2757" style="position:absolute;left:6088;top:4108;width:135;height:135" filled="f" fillcolor="black">
                <o:lock v:ext="edit" aspectratio="t"/>
              </v:oval>
              <v:shape id="_x0000_s2758" type="#_x0000_t32" style="position:absolute;left:2533;top:4176;width:405;height:1" o:connectortype="straight">
                <o:lock v:ext="edit" aspectratio="t"/>
              </v:shape>
              <v:shape id="_x0000_s2759" type="#_x0000_t32" style="position:absolute;left:5593;top:4176;width:495;height:1" o:connectortype="straight">
                <o:lock v:ext="edit" aspectratio="t"/>
              </v:shape>
            </v:group>
            <v:shape id="_x0000_s2760" type="#_x0000_t202" style="position:absolute;left:2931;top:15171;width:1080;height:360" filled="f" stroked="f">
              <v:textbox style="mso-next-textbox:#_x0000_s2760">
                <w:txbxContent>
                  <w:p w:rsidR="00C43281" w:rsidRDefault="00C43281" w:rsidP="00844086">
                    <w:pPr>
                      <w:rPr>
                        <w:i/>
                        <w:sz w:val="22"/>
                      </w:rPr>
                    </w:pPr>
                    <w:r>
                      <w:rPr>
                        <w:i/>
                        <w:sz w:val="22"/>
                      </w:rPr>
                      <w:t>Рис. 2</w:t>
                    </w:r>
                  </w:p>
                </w:txbxContent>
              </v:textbox>
            </v:shape>
            <v:shape id="_x0000_s2761" type="#_x0000_t202" style="position:absolute;left:3289;top:12287;width:480;height:360" filled="f" stroked="f">
              <v:textbox style="mso-next-textbox:#_x0000_s2761">
                <w:txbxContent>
                  <w:p w:rsidR="00C43281" w:rsidRDefault="00C43281" w:rsidP="00844086">
                    <w:pPr>
                      <w:rPr>
                        <w:sz w:val="20"/>
                        <w:lang w:val="en-US"/>
                      </w:rPr>
                    </w:pPr>
                    <w:r>
                      <w:rPr>
                        <w:sz w:val="20"/>
                        <w:lang w:val="en-US"/>
                      </w:rPr>
                      <w:t>R</w:t>
                    </w:r>
                  </w:p>
                </w:txbxContent>
              </v:textbox>
            </v:shape>
            <v:shape id="_x0000_s2762" type="#_x0000_t202" style="position:absolute;left:4249;top:13187;width:480;height:360" filled="f" stroked="f">
              <v:textbox style="mso-next-textbox:#_x0000_s2762">
                <w:txbxContent>
                  <w:p w:rsidR="00C43281" w:rsidRDefault="00C43281" w:rsidP="00844086">
                    <w:pPr>
                      <w:rPr>
                        <w:sz w:val="20"/>
                        <w:lang w:val="en-US"/>
                      </w:rPr>
                    </w:pPr>
                    <w:r>
                      <w:rPr>
                        <w:sz w:val="20"/>
                        <w:lang w:val="en-US"/>
                      </w:rPr>
                      <w:t>R</w:t>
                    </w:r>
                  </w:p>
                </w:txbxContent>
              </v:textbox>
            </v:shape>
            <v:shape id="_x0000_s2763" type="#_x0000_t202" style="position:absolute;left:2454;top:13194;width:480;height:360" filled="f" stroked="f">
              <v:textbox style="mso-next-textbox:#_x0000_s2763">
                <w:txbxContent>
                  <w:p w:rsidR="00C43281" w:rsidRDefault="00C43281" w:rsidP="00844086">
                    <w:pPr>
                      <w:rPr>
                        <w:sz w:val="20"/>
                        <w:lang w:val="en-US"/>
                      </w:rPr>
                    </w:pPr>
                    <w:r>
                      <w:rPr>
                        <w:sz w:val="20"/>
                        <w:lang w:val="en-US"/>
                      </w:rPr>
                      <w:t>R</w:t>
                    </w:r>
                  </w:p>
                </w:txbxContent>
              </v:textbox>
            </v:shape>
            <v:shape id="_x0000_s2764" type="#_x0000_t202" style="position:absolute;left:3289;top:13547;width:480;height:360" filled="f" stroked="f">
              <v:textbox style="mso-next-textbox:#_x0000_s2764">
                <w:txbxContent>
                  <w:p w:rsidR="00C43281" w:rsidRDefault="00C43281" w:rsidP="00844086">
                    <w:pPr>
                      <w:rPr>
                        <w:sz w:val="20"/>
                        <w:lang w:val="en-US"/>
                      </w:rPr>
                    </w:pPr>
                    <w:r>
                      <w:rPr>
                        <w:sz w:val="20"/>
                        <w:lang w:val="en-US"/>
                      </w:rPr>
                      <w:t>R</w:t>
                    </w:r>
                  </w:p>
                </w:txbxContent>
              </v:textbox>
            </v:shape>
            <v:shape id="_x0000_s2765" type="#_x0000_t202" style="position:absolute;left:4249;top:14267;width:480;height:360" filled="f" stroked="f">
              <v:textbox style="mso-next-textbox:#_x0000_s2765">
                <w:txbxContent>
                  <w:p w:rsidR="00C43281" w:rsidRDefault="00C43281" w:rsidP="00844086">
                    <w:pPr>
                      <w:rPr>
                        <w:sz w:val="20"/>
                        <w:lang w:val="en-US"/>
                      </w:rPr>
                    </w:pPr>
                    <w:r>
                      <w:rPr>
                        <w:sz w:val="20"/>
                        <w:lang w:val="en-US"/>
                      </w:rPr>
                      <w:t>R</w:t>
                    </w:r>
                  </w:p>
                </w:txbxContent>
              </v:textbox>
            </v:shape>
            <v:shape id="_x0000_s2766" type="#_x0000_t202" style="position:absolute;left:2454;top:14274;width:480;height:360" filled="f" stroked="f">
              <v:textbox style="mso-next-textbox:#_x0000_s2766">
                <w:txbxContent>
                  <w:p w:rsidR="00C43281" w:rsidRDefault="00C43281" w:rsidP="00844086">
                    <w:pPr>
                      <w:rPr>
                        <w:sz w:val="20"/>
                        <w:lang w:val="en-US"/>
                      </w:rPr>
                    </w:pPr>
                    <w:r>
                      <w:rPr>
                        <w:sz w:val="20"/>
                        <w:lang w:val="en-US"/>
                      </w:rPr>
                      <w:t>R</w:t>
                    </w:r>
                  </w:p>
                </w:txbxContent>
              </v:textbox>
            </v:shape>
            <v:shape id="_x0000_s2767" type="#_x0000_t202" style="position:absolute;left:3294;top:14634;width:480;height:360" filled="f" stroked="f">
              <v:textbox style="mso-next-textbox:#_x0000_s2767">
                <w:txbxContent>
                  <w:p w:rsidR="00C43281" w:rsidRDefault="00C43281" w:rsidP="00844086">
                    <w:pPr>
                      <w:rPr>
                        <w:sz w:val="20"/>
                        <w:lang w:val="en-US"/>
                      </w:rPr>
                    </w:pPr>
                    <w:r>
                      <w:rPr>
                        <w:sz w:val="20"/>
                        <w:lang w:val="en-US"/>
                      </w:rPr>
                      <w:t>R</w:t>
                    </w:r>
                  </w:p>
                </w:txbxContent>
              </v:textbox>
            </v:shape>
            <v:shape id="_x0000_s2768" type="#_x0000_t202" style="position:absolute;left:3049;top:13007;width:725;height:360" filled="f" stroked="f">
              <v:textbox style="mso-next-textbox:#_x0000_s2768">
                <w:txbxContent>
                  <w:p w:rsidR="00C43281" w:rsidRDefault="00C43281" w:rsidP="00844086">
                    <w:pPr>
                      <w:rPr>
                        <w:sz w:val="20"/>
                        <w:lang w:val="en-US"/>
                      </w:rPr>
                    </w:pPr>
                    <w:r>
                      <w:rPr>
                        <w:sz w:val="20"/>
                        <w:lang w:val="en-US"/>
                      </w:rPr>
                      <w:t>2R</w:t>
                    </w:r>
                  </w:p>
                </w:txbxContent>
              </v:textbox>
            </v:shape>
            <v:shape id="_x0000_s2769" type="#_x0000_t202" style="position:absolute;left:3409;top:14087;width:725;height:360" filled="f" stroked="f">
              <v:textbox style="mso-next-textbox:#_x0000_s2769">
                <w:txbxContent>
                  <w:p w:rsidR="00C43281" w:rsidRDefault="00C43281" w:rsidP="00844086">
                    <w:pPr>
                      <w:rPr>
                        <w:sz w:val="20"/>
                        <w:lang w:val="en-US"/>
                      </w:rPr>
                    </w:pPr>
                    <w:r>
                      <w:rPr>
                        <w:sz w:val="20"/>
                        <w:lang w:val="en-US"/>
                      </w:rPr>
                      <w:t>2R</w:t>
                    </w:r>
                  </w:p>
                </w:txbxContent>
              </v:textbox>
            </v:shape>
            <v:shape id="_x0000_s2770" type="#_x0000_t202" style="position:absolute;left:2079;top:13699;width:490;height:420" filled="f" stroked="f">
              <v:textbox style="mso-next-textbox:#_x0000_s2770">
                <w:txbxContent>
                  <w:p w:rsidR="00C43281" w:rsidRDefault="00C43281" w:rsidP="00844086">
                    <w:pPr>
                      <w:rPr>
                        <w:noProof/>
                      </w:rPr>
                    </w:pPr>
                    <w:r>
                      <w:rPr>
                        <w:i/>
                      </w:rPr>
                      <w:t>А</w:t>
                    </w:r>
                  </w:p>
                </w:txbxContent>
              </v:textbox>
            </v:shape>
            <v:shape id="_x0000_s2771" type="#_x0000_t202" style="position:absolute;left:4609;top:13727;width:490;height:420" filled="f" stroked="f">
              <v:textbox style="mso-next-textbox:#_x0000_s2771">
                <w:txbxContent>
                  <w:p w:rsidR="00C43281" w:rsidRDefault="00C43281" w:rsidP="00844086">
                    <w:pPr>
                      <w:rPr>
                        <w:noProof/>
                      </w:rPr>
                    </w:pPr>
                    <w:r>
                      <w:rPr>
                        <w:i/>
                      </w:rPr>
                      <w:t>В</w:t>
                    </w:r>
                  </w:p>
                </w:txbxContent>
              </v:textbox>
            </v:shape>
            <v:line id="_x0000_s2772" style="position:absolute" from="2569,13907" to="2929,13907">
              <v:stroke endarrow="block"/>
            </v:line>
            <v:line id="_x0000_s2773" style="position:absolute" from="4254,13914" to="4614,13914">
              <v:stroke endarrow="block"/>
            </v:line>
            <v:shape id="_x0000_s2774" type="#_x0000_t202" style="position:absolute;left:4249;top:13547;width:360;height:360" filled="f" stroked="f">
              <v:textbox style="mso-next-textbox:#_x0000_s2774">
                <w:txbxContent>
                  <w:p w:rsidR="00C43281" w:rsidRDefault="00C43281" w:rsidP="00844086">
                    <w:pPr>
                      <w:rPr>
                        <w:b/>
                        <w:sz w:val="20"/>
                        <w:lang w:val="en-US"/>
                      </w:rPr>
                    </w:pPr>
                    <w:r>
                      <w:rPr>
                        <w:b/>
                        <w:sz w:val="20"/>
                        <w:lang w:val="en-US"/>
                      </w:rPr>
                      <w:t>I</w:t>
                    </w:r>
                  </w:p>
                </w:txbxContent>
              </v:textbox>
            </v:shape>
            <v:shape id="_x0000_s2775" type="#_x0000_t202" style="position:absolute;left:2574;top:13554;width:360;height:360" filled="f" stroked="f">
              <v:textbox style="mso-next-textbox:#_x0000_s2775">
                <w:txbxContent>
                  <w:p w:rsidR="00C43281" w:rsidRDefault="00C43281" w:rsidP="00844086">
                    <w:pPr>
                      <w:rPr>
                        <w:b/>
                        <w:sz w:val="20"/>
                        <w:lang w:val="en-US"/>
                      </w:rPr>
                    </w:pPr>
                    <w:r>
                      <w:rPr>
                        <w:b/>
                        <w:sz w:val="20"/>
                        <w:lang w:val="en-US"/>
                      </w:rPr>
                      <w:t>I</w:t>
                    </w:r>
                  </w:p>
                </w:txbxContent>
              </v:textbox>
            </v:shape>
            <w10:wrap type="square"/>
          </v:group>
        </w:pict>
      </w:r>
      <w:r w:rsidR="00844086">
        <w:rPr>
          <w:b/>
        </w:rPr>
        <w:t>Г.</w:t>
      </w:r>
      <w:r w:rsidR="00844086">
        <w:t xml:space="preserve"> 4 Ом.</w:t>
      </w:r>
    </w:p>
    <w:p w:rsidR="00844086" w:rsidRDefault="00844086" w:rsidP="00844086"/>
    <w:p w:rsidR="00844086" w:rsidRDefault="00844086" w:rsidP="00844086"/>
    <w:p w:rsidR="00844086" w:rsidRDefault="00844086" w:rsidP="00844086"/>
    <w:p w:rsidR="00844086" w:rsidRDefault="00844086" w:rsidP="009D6230">
      <w:pPr>
        <w:numPr>
          <w:ilvl w:val="0"/>
          <w:numId w:val="60"/>
        </w:numPr>
        <w:tabs>
          <w:tab w:val="num" w:pos="360"/>
        </w:tabs>
        <w:ind w:left="360"/>
      </w:pPr>
      <w:r>
        <w:t>Вблизи Земли концентрация протонов, испускаемых Солнцем (солнечный ветер), n = 8,7·10</w:t>
      </w:r>
      <w:r>
        <w:rPr>
          <w:vertAlign w:val="superscript"/>
        </w:rPr>
        <w:t xml:space="preserve"> – 6 </w:t>
      </w:r>
      <w:r>
        <w:t xml:space="preserve">м </w:t>
      </w:r>
      <w:r>
        <w:rPr>
          <w:vertAlign w:val="superscript"/>
        </w:rPr>
        <w:t xml:space="preserve"> - 3 </w:t>
      </w:r>
      <w:r>
        <w:t xml:space="preserve">, а их скорость </w:t>
      </w:r>
      <w:r>
        <w:rPr>
          <w:i/>
        </w:rPr>
        <w:t xml:space="preserve">v = </w:t>
      </w:r>
      <w:r>
        <w:t xml:space="preserve"> 470 км/</w:t>
      </w:r>
      <w:proofErr w:type="gramStart"/>
      <w:r>
        <w:t>с</w:t>
      </w:r>
      <w:proofErr w:type="gramEnd"/>
      <w:r>
        <w:t xml:space="preserve">. </w:t>
      </w:r>
      <w:proofErr w:type="gramStart"/>
      <w:r>
        <w:t>Найдите</w:t>
      </w:r>
      <w:proofErr w:type="gramEnd"/>
      <w:r>
        <w:t xml:space="preserve"> силу тока, принимаемого Землей, в солнечном ветре. Площадь поверхности сферы радиусом R равна S = 4πR².</w:t>
      </w:r>
    </w:p>
    <w:p w:rsidR="00844086" w:rsidRDefault="00844086" w:rsidP="00844086"/>
    <w:p w:rsidR="00844086" w:rsidRDefault="00844086" w:rsidP="009D6230">
      <w:pPr>
        <w:numPr>
          <w:ilvl w:val="0"/>
          <w:numId w:val="60"/>
        </w:numPr>
        <w:tabs>
          <w:tab w:val="num" w:pos="360"/>
        </w:tabs>
        <w:ind w:left="360"/>
      </w:pPr>
      <w:r>
        <w:t>Найдите напряжение между точками</w:t>
      </w:r>
      <w:proofErr w:type="gramStart"/>
      <w:r>
        <w:t xml:space="preserve"> </w:t>
      </w:r>
      <w:r>
        <w:rPr>
          <w:i/>
        </w:rPr>
        <w:t xml:space="preserve"> А</w:t>
      </w:r>
      <w:proofErr w:type="gramEnd"/>
      <w:r>
        <w:rPr>
          <w:i/>
        </w:rPr>
        <w:t xml:space="preserve"> </w:t>
      </w:r>
      <w:r>
        <w:t xml:space="preserve">и </w:t>
      </w:r>
      <w:r>
        <w:rPr>
          <w:i/>
        </w:rPr>
        <w:t xml:space="preserve">В </w:t>
      </w:r>
      <w:r>
        <w:t xml:space="preserve">(рис. 2). </w:t>
      </w:r>
    </w:p>
    <w:p w:rsidR="00844086" w:rsidRDefault="00844086" w:rsidP="00844086">
      <w:pPr>
        <w:jc w:val="both"/>
        <w:outlineLvl w:val="0"/>
      </w:pPr>
    </w:p>
    <w:p w:rsidR="00844086" w:rsidRDefault="00844086" w:rsidP="00844086">
      <w:pPr>
        <w:jc w:val="both"/>
        <w:outlineLvl w:val="0"/>
      </w:pPr>
    </w:p>
    <w:p w:rsidR="00844086" w:rsidRDefault="00844086" w:rsidP="00844086">
      <w:pPr>
        <w:jc w:val="center"/>
        <w:rPr>
          <w:b/>
        </w:rPr>
      </w:pPr>
      <w:r>
        <w:rPr>
          <w:b/>
        </w:rPr>
        <w:t>Вариант 2</w:t>
      </w:r>
    </w:p>
    <w:p w:rsidR="00844086" w:rsidRDefault="00844086" w:rsidP="00844086">
      <w:pPr>
        <w:jc w:val="center"/>
        <w:rPr>
          <w:b/>
        </w:rPr>
      </w:pPr>
    </w:p>
    <w:p w:rsidR="00844086" w:rsidRDefault="00844086" w:rsidP="009D6230">
      <w:pPr>
        <w:numPr>
          <w:ilvl w:val="0"/>
          <w:numId w:val="61"/>
        </w:numPr>
        <w:tabs>
          <w:tab w:val="num" w:pos="296"/>
        </w:tabs>
        <w:ind w:left="360"/>
      </w:pPr>
      <w:r>
        <w:t>Как изменилась сила тока в цепи, если скорость направленного дрейфа электронов увеличилась в 2 раза?</w:t>
      </w:r>
    </w:p>
    <w:p w:rsidR="00844086" w:rsidRDefault="00844086" w:rsidP="00844086">
      <w:pPr>
        <w:ind w:left="360"/>
      </w:pPr>
      <w:r>
        <w:rPr>
          <w:b/>
        </w:rPr>
        <w:t xml:space="preserve">А. </w:t>
      </w:r>
      <w:r>
        <w:t>Не изменилась;</w:t>
      </w:r>
    </w:p>
    <w:p w:rsidR="00844086" w:rsidRDefault="00844086" w:rsidP="00844086">
      <w:pPr>
        <w:ind w:left="360"/>
      </w:pPr>
      <w:r>
        <w:rPr>
          <w:b/>
        </w:rPr>
        <w:t>Б.</w:t>
      </w:r>
      <w:r>
        <w:t xml:space="preserve"> Увеличилась в 2 раза;</w:t>
      </w:r>
    </w:p>
    <w:p w:rsidR="00844086" w:rsidRDefault="00844086" w:rsidP="00844086">
      <w:pPr>
        <w:ind w:left="360"/>
      </w:pPr>
      <w:r>
        <w:rPr>
          <w:b/>
        </w:rPr>
        <w:lastRenderedPageBreak/>
        <w:t>В.</w:t>
      </w:r>
      <w:r>
        <w:t xml:space="preserve"> Увеличилась в 4 раза;</w:t>
      </w:r>
    </w:p>
    <w:p w:rsidR="00844086" w:rsidRDefault="00844086" w:rsidP="00844086">
      <w:pPr>
        <w:ind w:left="360"/>
      </w:pPr>
      <w:r>
        <w:rPr>
          <w:b/>
        </w:rPr>
        <w:t>Г.</w:t>
      </w:r>
      <w:r>
        <w:t xml:space="preserve"> Среди ответов А – Г нет </w:t>
      </w:r>
      <w:proofErr w:type="gramStart"/>
      <w:r>
        <w:t>правильного</w:t>
      </w:r>
      <w:proofErr w:type="gramEnd"/>
      <w:r>
        <w:t>.</w:t>
      </w:r>
    </w:p>
    <w:p w:rsidR="00844086" w:rsidRDefault="00844086" w:rsidP="00844086">
      <w:pPr>
        <w:ind w:left="360"/>
      </w:pPr>
    </w:p>
    <w:p w:rsidR="00844086" w:rsidRDefault="00844086" w:rsidP="009D6230">
      <w:pPr>
        <w:numPr>
          <w:ilvl w:val="0"/>
          <w:numId w:val="61"/>
        </w:numPr>
        <w:tabs>
          <w:tab w:val="num" w:pos="296"/>
        </w:tabs>
        <w:ind w:left="360"/>
        <w:rPr>
          <w:b/>
        </w:rPr>
      </w:pPr>
      <w:r>
        <w:t>Длина латунного и серебряного цилиндрических проводников одинакова. Диаметр латунного проводника в четыре раза больше серебряного. Во сколько раз сопротивление серебряного проводника больше латунного, если удельное сопротивление серебра в пять раз меньше, чем латуни?</w:t>
      </w:r>
    </w:p>
    <w:p w:rsidR="00844086" w:rsidRDefault="00844086" w:rsidP="00844086">
      <w:pPr>
        <w:ind w:left="360"/>
      </w:pPr>
      <w:r>
        <w:rPr>
          <w:b/>
        </w:rPr>
        <w:t xml:space="preserve">А. </w:t>
      </w:r>
      <w:r>
        <w:t xml:space="preserve">3,2;  </w:t>
      </w:r>
      <w:r>
        <w:rPr>
          <w:b/>
        </w:rPr>
        <w:t xml:space="preserve">Б. </w:t>
      </w:r>
      <w:r>
        <w:t xml:space="preserve">4;  </w:t>
      </w:r>
      <w:r>
        <w:rPr>
          <w:b/>
        </w:rPr>
        <w:t xml:space="preserve">В. </w:t>
      </w:r>
      <w:r>
        <w:t xml:space="preserve">6;  </w:t>
      </w:r>
      <w:r>
        <w:rPr>
          <w:b/>
        </w:rPr>
        <w:t xml:space="preserve">Г. </w:t>
      </w:r>
      <w:r>
        <w:t>7,2.</w:t>
      </w:r>
    </w:p>
    <w:p w:rsidR="00844086" w:rsidRDefault="00844086" w:rsidP="00844086">
      <w:pPr>
        <w:ind w:left="360"/>
      </w:pPr>
    </w:p>
    <w:p w:rsidR="00844086" w:rsidRDefault="00C43281" w:rsidP="009D6230">
      <w:pPr>
        <w:numPr>
          <w:ilvl w:val="0"/>
          <w:numId w:val="61"/>
        </w:numPr>
        <w:tabs>
          <w:tab w:val="num" w:pos="296"/>
        </w:tabs>
        <w:ind w:left="360"/>
      </w:pPr>
      <w:r>
        <w:pict>
          <v:group id="_x0000_s2776" style="position:absolute;left:0;text-align:left;margin-left:342pt;margin-top:0;width:155pt;height:108.7pt;z-index:251822080" coordorigin="288,269" coordsize="4044,2837" o:allowincell="f">
            <v:rect id="_x0000_s2777" style="position:absolute;left:746;top:272;width:3555;height:2700" stroked="f"/>
            <v:line id="_x0000_s2778" style="position:absolute" from="930,375" to="931,2253" strokeweight="0"/>
            <v:line id="_x0000_s2779" style="position:absolute" from="885,2253" to="930,2254" strokeweight="0"/>
            <v:line id="_x0000_s2780" style="position:absolute" from="885,1787" to="930,1788" strokeweight="0"/>
            <v:line id="_x0000_s2781" style="position:absolute" from="885,1322" to="930,1323" strokeweight="0"/>
            <v:line id="_x0000_s2782" style="position:absolute" from="885,841" to="930,842" strokeweight="0"/>
            <v:line id="_x0000_s2783" style="position:absolute" from="885,375" to="930,376" strokeweight="0"/>
            <v:line id="_x0000_s2784" style="position:absolute" from="930,2253" to="4290,2254" strokeweight="0"/>
            <v:line id="_x0000_s2785" style="position:absolute;flip:y" from="930,2253" to="931,2298" strokeweight="0"/>
            <v:line id="_x0000_s2786" style="position:absolute;flip:y" from="1770,2253" to="1771,2298" strokeweight="0"/>
            <v:line id="_x0000_s2787" style="position:absolute;flip:y" from="2610,2253" to="2611,2298" strokeweight="0"/>
            <v:line id="_x0000_s2788" style="position:absolute;flip:y" from="3450,2253" to="3451,2298" strokeweight="0"/>
            <v:line id="_x0000_s2789" style="position:absolute;flip:y" from="4290,2253" to="4291,2298" strokeweight="0"/>
            <v:shape id="_x0000_s2790" style="position:absolute;left:930;top:841;width:3360;height:1412" coordsize="224,94" path="m,94l56,63,112,32,168,r56,e" filled="f" strokecolor="navy">
              <v:path arrowok="t"/>
            </v:shape>
            <v:rect id="_x0000_s2791" style="position:absolute;left:720;top:2148;width:87;height:180" filled="f" stroked="f">
              <v:textbox style="mso-next-textbox:#_x0000_s2791" inset="0,0,0,0">
                <w:txbxContent>
                  <w:p w:rsidR="00C43281" w:rsidRDefault="00C43281" w:rsidP="00844086">
                    <w:pPr>
                      <w:rPr>
                        <w:sz w:val="19"/>
                      </w:rPr>
                    </w:pPr>
                    <w:r>
                      <w:rPr>
                        <w:rFonts w:ascii="Arial" w:hAnsi="Arial"/>
                        <w:color w:val="000000"/>
                        <w:sz w:val="12"/>
                        <w:lang w:val="en-US"/>
                      </w:rPr>
                      <w:t>0</w:t>
                    </w:r>
                  </w:p>
                </w:txbxContent>
              </v:textbox>
            </v:rect>
            <v:rect id="_x0000_s2792" style="position:absolute;left:585;top:1682;width:218;height:361" filled="f" stroked="f">
              <v:textbox style="mso-next-textbox:#_x0000_s2792" inset="0,0,0,0">
                <w:txbxContent>
                  <w:p w:rsidR="00C43281" w:rsidRDefault="00C43281" w:rsidP="00844086">
                    <w:pPr>
                      <w:rPr>
                        <w:sz w:val="19"/>
                      </w:rPr>
                    </w:pPr>
                    <w:r>
                      <w:rPr>
                        <w:rFonts w:ascii="Arial" w:hAnsi="Arial"/>
                        <w:color w:val="000000"/>
                        <w:sz w:val="12"/>
                        <w:lang w:val="en-US"/>
                      </w:rPr>
                      <w:t>0</w:t>
                    </w:r>
                    <w:proofErr w:type="gramStart"/>
                    <w:r>
                      <w:rPr>
                        <w:rFonts w:ascii="Arial" w:hAnsi="Arial"/>
                        <w:color w:val="000000"/>
                        <w:sz w:val="12"/>
                        <w:lang w:val="en-US"/>
                      </w:rPr>
                      <w:t>,5</w:t>
                    </w:r>
                    <w:proofErr w:type="gramEnd"/>
                  </w:p>
                </w:txbxContent>
              </v:textbox>
            </v:rect>
            <v:rect id="_x0000_s2793" style="position:absolute;left:720;top:1217;width:87;height:180" filled="f" stroked="f">
              <v:textbox style="mso-next-textbox:#_x0000_s2793" inset="0,0,0,0">
                <w:txbxContent>
                  <w:p w:rsidR="00C43281" w:rsidRDefault="00C43281" w:rsidP="00844086">
                    <w:pPr>
                      <w:rPr>
                        <w:sz w:val="19"/>
                      </w:rPr>
                    </w:pPr>
                    <w:r>
                      <w:rPr>
                        <w:rFonts w:ascii="Arial" w:hAnsi="Arial"/>
                        <w:color w:val="000000"/>
                        <w:sz w:val="12"/>
                        <w:lang w:val="en-US"/>
                      </w:rPr>
                      <w:t>1</w:t>
                    </w:r>
                  </w:p>
                </w:txbxContent>
              </v:textbox>
            </v:rect>
            <v:rect id="_x0000_s2794" style="position:absolute;left:585;top:737;width:218;height:360" filled="f" stroked="f">
              <v:textbox style="mso-next-textbox:#_x0000_s2794" inset="0,0,0,0">
                <w:txbxContent>
                  <w:p w:rsidR="00C43281" w:rsidRDefault="00C43281" w:rsidP="00844086">
                    <w:pPr>
                      <w:rPr>
                        <w:sz w:val="19"/>
                      </w:rPr>
                    </w:pPr>
                    <w:r>
                      <w:rPr>
                        <w:rFonts w:ascii="Arial" w:hAnsi="Arial"/>
                        <w:color w:val="000000"/>
                        <w:sz w:val="12"/>
                        <w:lang w:val="en-US"/>
                      </w:rPr>
                      <w:t>1</w:t>
                    </w:r>
                    <w:proofErr w:type="gramStart"/>
                    <w:r>
                      <w:rPr>
                        <w:rFonts w:ascii="Arial" w:hAnsi="Arial"/>
                        <w:color w:val="000000"/>
                        <w:sz w:val="12"/>
                        <w:lang w:val="en-US"/>
                      </w:rPr>
                      <w:t>,5</w:t>
                    </w:r>
                    <w:proofErr w:type="gramEnd"/>
                  </w:p>
                </w:txbxContent>
              </v:textbox>
            </v:rect>
            <v:rect id="_x0000_s2795" style="position:absolute;left:720;top:269;width:87;height:180" filled="f" stroked="f">
              <v:textbox style="mso-next-textbox:#_x0000_s2795" inset="0,0,0,0">
                <w:txbxContent>
                  <w:p w:rsidR="00C43281" w:rsidRDefault="00C43281" w:rsidP="00844086">
                    <w:pPr>
                      <w:rPr>
                        <w:sz w:val="19"/>
                      </w:rPr>
                    </w:pPr>
                    <w:r>
                      <w:rPr>
                        <w:rFonts w:ascii="Arial" w:hAnsi="Arial"/>
                        <w:color w:val="000000"/>
                        <w:sz w:val="12"/>
                        <w:lang w:val="en-US"/>
                      </w:rPr>
                      <w:t>2</w:t>
                    </w:r>
                  </w:p>
                </w:txbxContent>
              </v:textbox>
            </v:rect>
            <v:rect id="_x0000_s2796" style="position:absolute;left:885;top:2388;width:88;height:180" filled="f" stroked="f">
              <v:textbox style="mso-next-textbox:#_x0000_s2796" inset="0,0,0,0">
                <w:txbxContent>
                  <w:p w:rsidR="00C43281" w:rsidRDefault="00C43281" w:rsidP="00844086">
                    <w:pPr>
                      <w:rPr>
                        <w:sz w:val="19"/>
                      </w:rPr>
                    </w:pPr>
                    <w:r>
                      <w:rPr>
                        <w:rFonts w:ascii="Arial" w:hAnsi="Arial"/>
                        <w:color w:val="000000"/>
                        <w:sz w:val="12"/>
                        <w:lang w:val="en-US"/>
                      </w:rPr>
                      <w:t>0</w:t>
                    </w:r>
                  </w:p>
                </w:txbxContent>
              </v:textbox>
            </v:rect>
            <v:rect id="_x0000_s2797" style="position:absolute;left:1726;top:2388;width:87;height:180" filled="f" stroked="f">
              <v:textbox style="mso-next-textbox:#_x0000_s2797" inset="0,0,0,0">
                <w:txbxContent>
                  <w:p w:rsidR="00C43281" w:rsidRDefault="00C43281" w:rsidP="00844086">
                    <w:pPr>
                      <w:rPr>
                        <w:sz w:val="19"/>
                      </w:rPr>
                    </w:pPr>
                    <w:r>
                      <w:rPr>
                        <w:rFonts w:ascii="Arial" w:hAnsi="Arial"/>
                        <w:color w:val="000000"/>
                        <w:sz w:val="12"/>
                        <w:lang w:val="en-US"/>
                      </w:rPr>
                      <w:t>1</w:t>
                    </w:r>
                  </w:p>
                </w:txbxContent>
              </v:textbox>
            </v:rect>
            <v:rect id="_x0000_s2798" style="position:absolute;left:2565;top:2388;width:87;height:180" filled="f" stroked="f">
              <v:textbox style="mso-next-textbox:#_x0000_s2798" inset="0,0,0,0">
                <w:txbxContent>
                  <w:p w:rsidR="00C43281" w:rsidRDefault="00C43281" w:rsidP="00844086">
                    <w:pPr>
                      <w:rPr>
                        <w:sz w:val="19"/>
                      </w:rPr>
                    </w:pPr>
                    <w:r>
                      <w:rPr>
                        <w:rFonts w:ascii="Arial" w:hAnsi="Arial"/>
                        <w:color w:val="000000"/>
                        <w:sz w:val="12"/>
                        <w:lang w:val="en-US"/>
                      </w:rPr>
                      <w:t>2</w:t>
                    </w:r>
                  </w:p>
                </w:txbxContent>
              </v:textbox>
            </v:rect>
            <v:rect id="_x0000_s2799" style="position:absolute;left:3405;top:2388;width:87;height:180" filled="f" stroked="f">
              <v:textbox style="mso-next-textbox:#_x0000_s2799" inset="0,0,0,0">
                <w:txbxContent>
                  <w:p w:rsidR="00C43281" w:rsidRDefault="00C43281" w:rsidP="00844086">
                    <w:pPr>
                      <w:rPr>
                        <w:sz w:val="19"/>
                      </w:rPr>
                    </w:pPr>
                    <w:r>
                      <w:rPr>
                        <w:rFonts w:ascii="Arial" w:hAnsi="Arial"/>
                        <w:color w:val="000000"/>
                        <w:sz w:val="12"/>
                        <w:lang w:val="en-US"/>
                      </w:rPr>
                      <w:t>3</w:t>
                    </w:r>
                  </w:p>
                </w:txbxContent>
              </v:textbox>
            </v:rect>
            <v:rect id="_x0000_s2800" style="position:absolute;left:4245;top:2388;width:87;height:180" filled="f" stroked="f">
              <v:textbox style="mso-next-textbox:#_x0000_s2800" inset="0,0,0,0">
                <w:txbxContent>
                  <w:p w:rsidR="00C43281" w:rsidRDefault="00C43281" w:rsidP="00844086">
                    <w:pPr>
                      <w:rPr>
                        <w:sz w:val="19"/>
                      </w:rPr>
                    </w:pPr>
                    <w:r>
                      <w:rPr>
                        <w:rFonts w:ascii="Arial" w:hAnsi="Arial"/>
                        <w:color w:val="000000"/>
                        <w:sz w:val="12"/>
                        <w:lang w:val="en-US"/>
                      </w:rPr>
                      <w:t>4</w:t>
                    </w:r>
                  </w:p>
                </w:txbxContent>
              </v:textbox>
            </v:rect>
            <v:rect id="_x0000_s2801" style="position:absolute;left:2459;top:2704;width:305;height:360" filled="f" stroked="f">
              <v:textbox style="mso-next-textbox:#_x0000_s2801" inset="0,0,0,0">
                <w:txbxContent>
                  <w:p w:rsidR="00C43281" w:rsidRDefault="00C43281" w:rsidP="00844086">
                    <w:pPr>
                      <w:rPr>
                        <w:sz w:val="19"/>
                      </w:rPr>
                    </w:pPr>
                    <w:r>
                      <w:rPr>
                        <w:rFonts w:ascii="Arial" w:hAnsi="Arial"/>
                        <w:b/>
                        <w:color w:val="000000"/>
                        <w:sz w:val="12"/>
                        <w:lang w:val="en-US"/>
                      </w:rPr>
                      <w:t>U, V</w:t>
                    </w:r>
                  </w:p>
                </w:txbxContent>
              </v:textbox>
            </v:rect>
            <v:rect id="_x0000_s2802" style="position:absolute;left:230;top:1117;width:360;height:244;rotation:270" filled="f" stroked="f">
              <v:textbox style="mso-next-textbox:#_x0000_s2802" inset="0,0,0,0">
                <w:txbxContent>
                  <w:p w:rsidR="00C43281" w:rsidRDefault="00C43281" w:rsidP="00844086">
                    <w:pPr>
                      <w:rPr>
                        <w:sz w:val="19"/>
                      </w:rPr>
                    </w:pPr>
                    <w:r>
                      <w:rPr>
                        <w:rFonts w:ascii="Arial" w:hAnsi="Arial"/>
                        <w:b/>
                        <w:color w:val="000000"/>
                        <w:sz w:val="12"/>
                        <w:lang w:val="en-US"/>
                      </w:rPr>
                      <w:t>I, A</w:t>
                    </w:r>
                  </w:p>
                </w:txbxContent>
              </v:textbox>
            </v:rect>
            <v:shape id="_x0000_s2803" type="#_x0000_t202" style="position:absolute;left:810;top:2417;width:1409;height:689" filled="f" stroked="f">
              <v:textbox style="mso-next-textbox:#_x0000_s2803">
                <w:txbxContent>
                  <w:p w:rsidR="00C43281" w:rsidRDefault="00C43281" w:rsidP="00844086">
                    <w:pPr>
                      <w:rPr>
                        <w:i/>
                        <w:sz w:val="22"/>
                      </w:rPr>
                    </w:pPr>
                    <w:r>
                      <w:rPr>
                        <w:i/>
                        <w:sz w:val="22"/>
                      </w:rPr>
                      <w:t>Рис. 3</w:t>
                    </w:r>
                  </w:p>
                </w:txbxContent>
              </v:textbox>
            </v:shape>
            <w10:wrap type="square"/>
          </v:group>
        </w:pict>
      </w:r>
      <w:r w:rsidR="00844086">
        <w:t>По результатам исследования зависимости силы тока в электрической лампе от напряжения ученик построил график (рис. 3). Закон Ома выполняется до  напряжения:</w:t>
      </w:r>
    </w:p>
    <w:p w:rsidR="00844086" w:rsidRDefault="00844086" w:rsidP="00844086">
      <w:pPr>
        <w:ind w:left="247"/>
      </w:pPr>
      <w:r>
        <w:rPr>
          <w:b/>
        </w:rPr>
        <w:t xml:space="preserve">   А. </w:t>
      </w:r>
      <w:r>
        <w:t xml:space="preserve">1 В; </w:t>
      </w:r>
      <w:r>
        <w:rPr>
          <w:b/>
        </w:rPr>
        <w:t>Б</w:t>
      </w:r>
      <w:r>
        <w:t xml:space="preserve">. 2 В;  </w:t>
      </w:r>
      <w:r>
        <w:rPr>
          <w:b/>
        </w:rPr>
        <w:t>В</w:t>
      </w:r>
      <w:r>
        <w:t>. 3 В</w:t>
      </w:r>
      <w:r>
        <w:rPr>
          <w:b/>
        </w:rPr>
        <w:t>;  Г</w:t>
      </w:r>
      <w:r>
        <w:t>. 4 В.</w:t>
      </w:r>
      <w:r>
        <w:rPr>
          <w:b/>
        </w:rPr>
        <w:t xml:space="preserve"> </w:t>
      </w:r>
    </w:p>
    <w:p w:rsidR="00844086" w:rsidRDefault="00844086" w:rsidP="00844086">
      <w:pPr>
        <w:ind w:left="3180"/>
      </w:pPr>
      <w:r>
        <w:rPr>
          <w:b/>
        </w:rPr>
        <w:t xml:space="preserve">                                                    </w:t>
      </w:r>
    </w:p>
    <w:p w:rsidR="00844086" w:rsidRDefault="00844086" w:rsidP="009D6230">
      <w:pPr>
        <w:numPr>
          <w:ilvl w:val="0"/>
          <w:numId w:val="61"/>
        </w:numPr>
        <w:tabs>
          <w:tab w:val="num" w:pos="-424"/>
        </w:tabs>
        <w:ind w:left="360"/>
      </w:pPr>
      <w:r>
        <w:t>Через проводник длиной 12 м и сечением 0,1 мм², находящийся под напряжением 220</w:t>
      </w:r>
      <w:proofErr w:type="gramStart"/>
      <w:r>
        <w:t xml:space="preserve"> В</w:t>
      </w:r>
      <w:proofErr w:type="gramEnd"/>
      <w:r>
        <w:t>, протекает 4 А. Определите удельное сопротивление проводника.</w:t>
      </w:r>
    </w:p>
    <w:p w:rsidR="00844086" w:rsidRDefault="00C43281" w:rsidP="00844086">
      <w:r>
        <w:pict>
          <v:group id="_x0000_s2512" style="position:absolute;margin-left:351pt;margin-top:6.6pt;width:144.3pt;height:139.1pt;z-index:251812864" coordorigin="4414,7172" coordsize="2886,2782" o:allowincell="f">
            <v:group id="_x0000_s2513" style="position:absolute;left:4774;top:7179;width:2150;height:2167" coordorigin="2326,3383" coordsize="3883,3585">
              <v:rect id="_x0000_s2514" style="position:absolute;left:3657;top:5053;width:990;height:270;rotation:2771853fd"/>
              <v:rect id="_x0000_s2515" style="position:absolute;left:5007;top:5143;width:991;height:270;rotation:-90"/>
              <v:rect id="_x0000_s2516" style="position:absolute;left:2487;top:5143;width:991;height:269;rotation:90"/>
              <v:rect id="_x0000_s2517" style="position:absolute;left:3748;top:3974;width:991;height:403"/>
              <v:rect id="_x0000_s2518" style="position:absolute;left:3657;top:6268;width:990;height:270"/>
              <v:oval id="_x0000_s2519" style="position:absolute;left:2938;top:4108;width:135;height:135" fillcolor="black"/>
              <v:oval id="_x0000_s2520" style="position:absolute;left:5458;top:6268;width:135;height:135" fillcolor="black"/>
              <v:oval id="_x0000_s2521" style="position:absolute;left:5458;top:4108;width:135;height:135" fillcolor="black"/>
              <v:shape id="_x0000_s2522" type="#_x0000_t32" style="position:absolute;left:2938;top:4175;width:810;height:2" o:connectortype="straight"/>
              <v:shape id="_x0000_s2523" type="#_x0000_t32" style="position:absolute;left:4738;top:4175;width:720;height:2;flip:y" o:connectortype="straight"/>
              <v:shape id="_x0000_s2524" type="#_x0000_t32" style="position:absolute;left:3054;top:4223;width:732;height:637" o:connectortype="straight"/>
              <v:shape id="_x0000_s2525" type="#_x0000_t32" style="position:absolute;left:4519;top:5514;width:958;height:773" o:connectortype="straight"/>
              <v:shape id="_x0000_s2526" type="#_x0000_t32" style="position:absolute;left:5503;top:4243;width:23;height:542;flip:x" o:connectortype="straight"/>
              <v:shape id="_x0000_s2527" type="#_x0000_t32" style="position:absolute;left:5503;top:5775;width:23;height:493" o:connectortype="straight"/>
              <v:line id="_x0000_s2528" style="position:absolute" from="4647,6403" to="5548,6403"/>
              <v:shape id="_x0000_s2529" type="#_x0000_t33" style="position:absolute;left:2985;top:5774;width:672;height:630;rotation:180" o:connectortype="elbow" adj="-110173,-176918,-110173"/>
              <v:shape id="_x0000_s2530" type="#_x0000_t32" style="position:absolute;left:2985;top:4243;width:20;height:540;flip:y" o:connectortype="straight"/>
              <v:oval id="_x0000_s2531" style="position:absolute;left:6073;top:3613;width:136;height:135" filled="f" fillcolor="black"/>
              <v:oval id="_x0000_s2532" style="position:absolute;left:2482;top:6833;width:136;height:135" filled="f" fillcolor="black"/>
              <v:oval id="_x0000_s2533" style="position:absolute;left:2951;top:6373;width:135;height:135" fillcolor="black"/>
              <v:shape id="_x0000_s2534" type="#_x0000_t32" style="position:absolute;left:5574;top:3728;width:519;height:400;flip:y" o:connectortype="straight">
                <v:stroke endarrow="block"/>
              </v:shape>
              <v:shape id="_x0000_s2535" type="#_x0000_t32" style="position:absolute;left:2598;top:6488;width:372;height:365;flip:y" o:connectortype="straight">
                <v:stroke endarrow="block"/>
              </v:shape>
              <v:shape id="_x0000_s2536" type="#_x0000_t202" style="position:absolute;left:5449;top:3383;width:468;height:690" filled="f" stroked="f">
                <v:textbox style="mso-next-textbox:#_x0000_s2536">
                  <w:txbxContent>
                    <w:p w:rsidR="00C43281" w:rsidRDefault="00C43281" w:rsidP="00844086">
                      <w:pPr>
                        <w:rPr>
                          <w:sz w:val="28"/>
                          <w:lang w:val="en-US"/>
                        </w:rPr>
                      </w:pPr>
                      <w:r>
                        <w:rPr>
                          <w:sz w:val="28"/>
                          <w:lang w:val="en-US"/>
                        </w:rPr>
                        <w:t>I</w:t>
                      </w:r>
                    </w:p>
                  </w:txbxContent>
                </v:textbox>
              </v:shape>
              <v:shape id="_x0000_s2537" type="#_x0000_t202" style="position:absolute;left:2326;top:6143;width:469;height:690" filled="f" stroked="f">
                <v:textbox style="mso-next-textbox:#_x0000_s2537">
                  <w:txbxContent>
                    <w:p w:rsidR="00C43281" w:rsidRDefault="00C43281" w:rsidP="00844086">
                      <w:pPr>
                        <w:rPr>
                          <w:sz w:val="28"/>
                          <w:lang w:val="en-US"/>
                        </w:rPr>
                      </w:pPr>
                      <w:r>
                        <w:rPr>
                          <w:sz w:val="28"/>
                          <w:lang w:val="en-US"/>
                        </w:rPr>
                        <w:t>I</w:t>
                      </w:r>
                    </w:p>
                  </w:txbxContent>
                </v:textbox>
              </v:shape>
            </v:group>
            <v:shape id="_x0000_s2538" type="#_x0000_t202" style="position:absolute;left:4414;top:8979;width:360;height:540" filled="f" stroked="f">
              <v:textbox style="mso-next-textbox:#_x0000_s2538">
                <w:txbxContent>
                  <w:p w:rsidR="00C43281" w:rsidRDefault="00C43281" w:rsidP="00844086">
                    <w:r>
                      <w:rPr>
                        <w:i/>
                      </w:rPr>
                      <w:t>А</w:t>
                    </w:r>
                  </w:p>
                </w:txbxContent>
              </v:textbox>
            </v:shape>
            <v:shape id="_x0000_s2539" type="#_x0000_t202" style="position:absolute;left:6940;top:7172;width:360;height:540" filled="f" stroked="f">
              <v:textbox style="mso-next-textbox:#_x0000_s2539">
                <w:txbxContent>
                  <w:p w:rsidR="00C43281" w:rsidRDefault="00C43281" w:rsidP="00844086">
                    <w:pPr>
                      <w:rPr>
                        <w:lang w:val="en-US"/>
                      </w:rPr>
                    </w:pPr>
                    <w:r>
                      <w:rPr>
                        <w:i/>
                        <w:lang w:val="en-US"/>
                      </w:rPr>
                      <w:t>B</w:t>
                    </w:r>
                  </w:p>
                </w:txbxContent>
              </v:textbox>
            </v:shape>
            <v:shape id="_x0000_s2540" type="#_x0000_t202" style="position:absolute;left:5454;top:9594;width:960;height:360" filled="f" stroked="f">
              <v:textbox style="mso-next-textbox:#_x0000_s2540">
                <w:txbxContent>
                  <w:p w:rsidR="00C43281" w:rsidRDefault="00C43281" w:rsidP="00844086">
                    <w:pPr>
                      <w:rPr>
                        <w:i/>
                        <w:sz w:val="22"/>
                      </w:rPr>
                    </w:pPr>
                    <w:r>
                      <w:rPr>
                        <w:i/>
                        <w:sz w:val="22"/>
                      </w:rPr>
                      <w:t>Рис. 4</w:t>
                    </w:r>
                  </w:p>
                </w:txbxContent>
              </v:textbox>
            </v:shape>
            <v:shape id="_x0000_s2541" type="#_x0000_t202" style="position:absolute;left:5494;top:7179;width:720;height:360" filled="f" stroked="f">
              <v:textbox style="mso-next-textbox:#_x0000_s2541">
                <w:txbxContent>
                  <w:p w:rsidR="00C43281" w:rsidRDefault="00C43281" w:rsidP="00844086">
                    <w:pPr>
                      <w:rPr>
                        <w:sz w:val="20"/>
                      </w:rPr>
                    </w:pPr>
                    <w:r>
                      <w:rPr>
                        <w:sz w:val="20"/>
                      </w:rPr>
                      <w:t>6 Ом</w:t>
                    </w:r>
                  </w:p>
                </w:txbxContent>
              </v:textbox>
            </v:shape>
            <v:shape id="_x0000_s2542" type="#_x0000_t202" style="position:absolute;left:5614;top:7899;width:720;height:360" filled="f" stroked="f">
              <v:textbox style="mso-next-textbox:#_x0000_s2542">
                <w:txbxContent>
                  <w:p w:rsidR="00C43281" w:rsidRDefault="00C43281" w:rsidP="00844086">
                    <w:pPr>
                      <w:rPr>
                        <w:sz w:val="20"/>
                      </w:rPr>
                    </w:pPr>
                    <w:r>
                      <w:rPr>
                        <w:sz w:val="20"/>
                      </w:rPr>
                      <w:t>6 Ом</w:t>
                    </w:r>
                  </w:p>
                </w:txbxContent>
              </v:textbox>
            </v:shape>
            <v:shape id="_x0000_s2543" type="#_x0000_t202" style="position:absolute;left:6574;top:8079;width:720;height:360" filled="f" stroked="f">
              <v:textbox style="mso-next-textbox:#_x0000_s2543">
                <w:txbxContent>
                  <w:p w:rsidR="00C43281" w:rsidRDefault="00C43281" w:rsidP="00844086">
                    <w:pPr>
                      <w:rPr>
                        <w:sz w:val="20"/>
                      </w:rPr>
                    </w:pPr>
                    <w:r>
                      <w:rPr>
                        <w:sz w:val="20"/>
                      </w:rPr>
                      <w:t>3 Ом</w:t>
                    </w:r>
                  </w:p>
                </w:txbxContent>
              </v:textbox>
            </v:shape>
            <v:shape id="_x0000_s2544" type="#_x0000_t202" style="position:absolute;left:4414;top:8079;width:720;height:360" filled="f" stroked="f">
              <v:textbox style="mso-next-textbox:#_x0000_s2544">
                <w:txbxContent>
                  <w:p w:rsidR="00C43281" w:rsidRDefault="00C43281" w:rsidP="00844086">
                    <w:pPr>
                      <w:rPr>
                        <w:sz w:val="20"/>
                      </w:rPr>
                    </w:pPr>
                    <w:r>
                      <w:rPr>
                        <w:sz w:val="20"/>
                      </w:rPr>
                      <w:t>8 Ом</w:t>
                    </w:r>
                  </w:p>
                </w:txbxContent>
              </v:textbox>
            </v:shape>
            <v:shape id="_x0000_s2545" type="#_x0000_t202" style="position:absolute;left:5374;top:8619;width:720;height:360" filled="f" stroked="f">
              <v:textbox style="mso-next-textbox:#_x0000_s2545">
                <w:txbxContent>
                  <w:p w:rsidR="00C43281" w:rsidRDefault="00C43281" w:rsidP="00844086">
                    <w:pPr>
                      <w:rPr>
                        <w:sz w:val="20"/>
                      </w:rPr>
                    </w:pPr>
                    <w:r>
                      <w:rPr>
                        <w:sz w:val="20"/>
                      </w:rPr>
                      <w:t>4 Ом</w:t>
                    </w:r>
                  </w:p>
                </w:txbxContent>
              </v:textbox>
            </v:shape>
            <w10:wrap type="square"/>
          </v:group>
        </w:pict>
      </w:r>
    </w:p>
    <w:p w:rsidR="00844086" w:rsidRDefault="00844086" w:rsidP="009D6230">
      <w:pPr>
        <w:numPr>
          <w:ilvl w:val="0"/>
          <w:numId w:val="61"/>
        </w:numPr>
        <w:tabs>
          <w:tab w:val="num" w:pos="-424"/>
        </w:tabs>
        <w:ind w:left="360"/>
      </w:pPr>
      <w:r>
        <w:t>Найдите напряжение между точками</w:t>
      </w:r>
      <w:proofErr w:type="gramStart"/>
      <w:r>
        <w:t xml:space="preserve"> </w:t>
      </w:r>
      <w:r>
        <w:rPr>
          <w:i/>
        </w:rPr>
        <w:t>А</w:t>
      </w:r>
      <w:proofErr w:type="gramEnd"/>
      <w:r>
        <w:rPr>
          <w:i/>
        </w:rPr>
        <w:t xml:space="preserve"> </w:t>
      </w:r>
      <w:r>
        <w:t xml:space="preserve">и </w:t>
      </w:r>
      <w:r>
        <w:rPr>
          <w:i/>
        </w:rPr>
        <w:t xml:space="preserve">В </w:t>
      </w:r>
      <w:r>
        <w:t xml:space="preserve"> (рис. 4), если сила тока на этом участке цепи 3 А.</w:t>
      </w:r>
    </w:p>
    <w:p w:rsidR="00844086" w:rsidRDefault="00844086" w:rsidP="00844086">
      <w:pPr>
        <w:jc w:val="both"/>
        <w:outlineLvl w:val="0"/>
        <w:rPr>
          <w:rFonts w:ascii="Arial" w:hAnsi="Arial"/>
          <w:b/>
        </w:rPr>
      </w:pPr>
    </w:p>
    <w:p w:rsidR="00844086" w:rsidRDefault="00844086" w:rsidP="00844086">
      <w:pPr>
        <w:tabs>
          <w:tab w:val="left" w:pos="5966"/>
        </w:tabs>
      </w:pPr>
    </w:p>
    <w:p w:rsidR="00844086" w:rsidRDefault="00844086" w:rsidP="00844086">
      <w:pPr>
        <w:tabs>
          <w:tab w:val="left" w:pos="5966"/>
        </w:tabs>
      </w:pPr>
    </w:p>
    <w:p w:rsidR="00844086" w:rsidRDefault="00844086" w:rsidP="00844086">
      <w:pPr>
        <w:tabs>
          <w:tab w:val="left" w:pos="5966"/>
        </w:tabs>
      </w:pPr>
    </w:p>
    <w:p w:rsidR="00844086" w:rsidRDefault="00844086" w:rsidP="00844086">
      <w:pPr>
        <w:tabs>
          <w:tab w:val="left" w:pos="5966"/>
        </w:tabs>
      </w:pPr>
    </w:p>
    <w:p w:rsidR="00844086" w:rsidRDefault="00844086" w:rsidP="00844086">
      <w:pPr>
        <w:tabs>
          <w:tab w:val="left" w:pos="5966"/>
        </w:tabs>
      </w:pPr>
    </w:p>
    <w:p w:rsidR="00844086" w:rsidRDefault="00844086" w:rsidP="00844086">
      <w:pPr>
        <w:tabs>
          <w:tab w:val="left" w:pos="5966"/>
        </w:tabs>
      </w:pPr>
    </w:p>
    <w:p w:rsidR="00844086" w:rsidRDefault="00844086" w:rsidP="00844086">
      <w:pPr>
        <w:tabs>
          <w:tab w:val="left" w:pos="5966"/>
        </w:tabs>
      </w:pPr>
    </w:p>
    <w:p w:rsidR="00844086" w:rsidRDefault="00844086" w:rsidP="00844086">
      <w:pPr>
        <w:jc w:val="center"/>
        <w:rPr>
          <w:b/>
        </w:rPr>
      </w:pPr>
      <w:r>
        <w:rPr>
          <w:b/>
        </w:rPr>
        <w:t>Вариант 3</w:t>
      </w:r>
    </w:p>
    <w:p w:rsidR="00844086" w:rsidRDefault="00844086" w:rsidP="00844086">
      <w:pPr>
        <w:jc w:val="center"/>
      </w:pPr>
    </w:p>
    <w:p w:rsidR="00844086" w:rsidRDefault="00844086" w:rsidP="009D6230">
      <w:pPr>
        <w:numPr>
          <w:ilvl w:val="0"/>
          <w:numId w:val="62"/>
        </w:numPr>
        <w:tabs>
          <w:tab w:val="num" w:pos="0"/>
        </w:tabs>
      </w:pPr>
      <w:r>
        <w:t>Единица силы тока в СИ называется</w:t>
      </w:r>
    </w:p>
    <w:p w:rsidR="00844086" w:rsidRDefault="00844086" w:rsidP="00844086">
      <w:pPr>
        <w:ind w:left="720"/>
      </w:pPr>
      <w:r>
        <w:rPr>
          <w:b/>
        </w:rPr>
        <w:t xml:space="preserve">А. </w:t>
      </w:r>
      <w:r>
        <w:t>вольт;</w:t>
      </w:r>
    </w:p>
    <w:p w:rsidR="00844086" w:rsidRDefault="00844086" w:rsidP="00844086">
      <w:pPr>
        <w:ind w:left="720"/>
      </w:pPr>
      <w:r>
        <w:rPr>
          <w:b/>
        </w:rPr>
        <w:t>Б.</w:t>
      </w:r>
      <w:r>
        <w:t xml:space="preserve"> ватт;</w:t>
      </w:r>
    </w:p>
    <w:p w:rsidR="00844086" w:rsidRDefault="00844086" w:rsidP="00844086">
      <w:pPr>
        <w:ind w:left="720"/>
      </w:pPr>
      <w:r>
        <w:rPr>
          <w:b/>
        </w:rPr>
        <w:t>В.</w:t>
      </w:r>
      <w:r>
        <w:t xml:space="preserve"> ампер;</w:t>
      </w:r>
    </w:p>
    <w:p w:rsidR="00844086" w:rsidRDefault="00844086" w:rsidP="00844086">
      <w:pPr>
        <w:ind w:left="720"/>
      </w:pPr>
      <w:r>
        <w:rPr>
          <w:b/>
        </w:rPr>
        <w:t>Г.</w:t>
      </w:r>
      <w:r>
        <w:t xml:space="preserve"> джоуль.</w:t>
      </w:r>
    </w:p>
    <w:p w:rsidR="00844086" w:rsidRDefault="00844086" w:rsidP="00844086">
      <w:pPr>
        <w:ind w:left="720"/>
      </w:pPr>
    </w:p>
    <w:p w:rsidR="00844086" w:rsidRDefault="00844086" w:rsidP="009D6230">
      <w:pPr>
        <w:numPr>
          <w:ilvl w:val="0"/>
          <w:numId w:val="62"/>
        </w:numPr>
        <w:tabs>
          <w:tab w:val="num" w:pos="-360"/>
        </w:tabs>
      </w:pPr>
      <w:r>
        <w:t>Удельное сопротивление проводника ρ может быть вычислено по формуле</w:t>
      </w:r>
    </w:p>
    <w:p w:rsidR="00844086" w:rsidRDefault="00C43281" w:rsidP="00844086">
      <w:pPr>
        <w:ind w:left="720"/>
        <w:rPr>
          <w:b/>
        </w:rPr>
      </w:pPr>
      <w:r>
        <w:pict>
          <v:group id="_x0000_s2546" style="position:absolute;left:0;text-align:left;margin-left:5in;margin-top:7.15pt;width:134.6pt;height:94.8pt;z-index:251813888" coordorigin="8334,12834" coordsize="2692,1896" o:allowincell="f">
            <v:group id="_x0000_s2547" style="position:absolute;left:8334;top:12834;width:2692;height:1440;mso-position-horizontal-relative:char;mso-position-vertical-relative:line" coordorigin="1734,6894" coordsize="2640,1229">
              <v:group id="_x0000_s2548" style="position:absolute;left:1734;top:7254;width:2640;height:869" coordorigin="2326,3843" coordsize="4512,1533">
                <v:rect id="_x0000_s2549" style="position:absolute;left:3107;top:3843;width:990;height:403"/>
                <v:rect id="_x0000_s2550" style="position:absolute;left:4981;top:3843;width:990;height:403"/>
                <v:oval id="_x0000_s2551" style="position:absolute;left:3263;top:4763;width:625;height:613">
                  <v:textbox style="mso-next-textbox:#_x0000_s2551">
                    <w:txbxContent>
                      <w:p w:rsidR="00C43281" w:rsidRDefault="00C43281" w:rsidP="00844086">
                        <w:pPr>
                          <w:jc w:val="center"/>
                          <w:rPr>
                            <w:sz w:val="20"/>
                            <w:lang w:val="en-US"/>
                          </w:rPr>
                        </w:pPr>
                        <w:r>
                          <w:rPr>
                            <w:sz w:val="20"/>
                            <w:lang w:val="en-US"/>
                          </w:rPr>
                          <w:t>V</w:t>
                        </w:r>
                      </w:p>
                    </w:txbxContent>
                  </v:textbox>
                </v:oval>
                <v:oval id="_x0000_s2552" style="position:absolute;left:5137;top:4763;width:624;height:613">
                  <v:textbox style="mso-next-textbox:#_x0000_s2552">
                    <w:txbxContent>
                      <w:p w:rsidR="00C43281" w:rsidRDefault="00C43281" w:rsidP="00844086">
                        <w:pPr>
                          <w:rPr>
                            <w:sz w:val="20"/>
                            <w:lang w:val="en-US"/>
                          </w:rPr>
                        </w:pPr>
                        <w:r>
                          <w:rPr>
                            <w:sz w:val="20"/>
                            <w:lang w:val="en-US"/>
                          </w:rPr>
                          <w:t>V</w:t>
                        </w:r>
                      </w:p>
                    </w:txbxContent>
                  </v:textbox>
                </v:oval>
                <v:shape id="_x0000_s2553" type="#_x0000_t32" style="position:absolute;left:4097;top:4045;width:884;height:1" o:connectortype="straight"/>
                <v:line id="_x0000_s2554" style="position:absolute;flip:x" from="2639,4073" to="3107,4073"/>
                <v:shape id="_x0000_s2555" type="#_x0000_t34" style="position:absolute;left:3888;top:4045;width:209;height:1025;flip:x" o:connectortype="elbow" adj="-48164,-59036,399130"/>
                <v:shape id="_x0000_s2556" type="#_x0000_t34" style="position:absolute;left:4981;top:4045;width:156;height:1025;rotation:180;flip:x y" o:connectortype="elbow" adj="-59401,59036,657720"/>
                <v:shape id="_x0000_s2557" type="#_x0000_t33" style="position:absolute;left:2639;top:4073;width:624;height:997;rotation:180" o:connectortype="elbow" adj="-105030,-82911,-105030"/>
                <v:shape id="_x0000_s2558" type="#_x0000_t34" style="position:absolute;left:5761;top:4045;width:210;height:1025;flip:y" o:connectortype="elbow" adj="69764,80636,-570723"/>
                <v:line id="_x0000_s2559" style="position:absolute" from="5917,4073" to="6698,4073"/>
                <v:oval id="_x0000_s2560" style="position:absolute;left:6698;top:4073;width:140;height:138">
                  <o:lock v:ext="edit" aspectratio="t"/>
                </v:oval>
                <v:oval id="_x0000_s2561" style="position:absolute;left:2326;top:4073;width:141;height:138">
                  <o:lock v:ext="edit" aspectratio="t"/>
                </v:oval>
                <v:line id="_x0000_s2562" style="position:absolute;flip:x" from="2483,4073" to="2639,4073"/>
              </v:group>
              <v:shape id="_x0000_s2563" type="#_x0000_t202" style="position:absolute;left:2094;top:6894;width:720;height:360" filled="f" stroked="f">
                <v:textbox style="mso-next-textbox:#_x0000_s2563">
                  <w:txbxContent>
                    <w:p w:rsidR="00C43281" w:rsidRDefault="00C43281" w:rsidP="00844086">
                      <w:pPr>
                        <w:rPr>
                          <w:sz w:val="20"/>
                        </w:rPr>
                      </w:pPr>
                      <w:r>
                        <w:rPr>
                          <w:sz w:val="20"/>
                          <w:lang w:val="en-US"/>
                        </w:rPr>
                        <w:t>3 O</w:t>
                      </w:r>
                      <w:r>
                        <w:rPr>
                          <w:sz w:val="20"/>
                        </w:rPr>
                        <w:t>м</w:t>
                      </w:r>
                    </w:p>
                  </w:txbxContent>
                </v:textbox>
              </v:shape>
              <v:shape id="_x0000_s2564" type="#_x0000_t202" style="position:absolute;left:2094;top:6894;width:720;height:360" filled="f" stroked="f">
                <v:textbox style="mso-next-textbox:#_x0000_s2564">
                  <w:txbxContent>
                    <w:p w:rsidR="00C43281" w:rsidRDefault="00C43281" w:rsidP="00844086">
                      <w:pPr>
                        <w:rPr>
                          <w:sz w:val="20"/>
                        </w:rPr>
                      </w:pPr>
                      <w:r>
                        <w:rPr>
                          <w:sz w:val="20"/>
                          <w:lang w:val="en-US"/>
                        </w:rPr>
                        <w:t>3 O</w:t>
                      </w:r>
                      <w:r>
                        <w:rPr>
                          <w:sz w:val="20"/>
                        </w:rPr>
                        <w:t>м</w:t>
                      </w:r>
                    </w:p>
                  </w:txbxContent>
                </v:textbox>
              </v:shape>
              <v:shape id="_x0000_s2565" type="#_x0000_t202" style="position:absolute;left:3174;top:6894;width:720;height:360" filled="f" stroked="f">
                <v:textbox style="mso-next-textbox:#_x0000_s2565">
                  <w:txbxContent>
                    <w:p w:rsidR="00C43281" w:rsidRDefault="00C43281" w:rsidP="00844086">
                      <w:pPr>
                        <w:rPr>
                          <w:sz w:val="20"/>
                        </w:rPr>
                      </w:pPr>
                      <w:r>
                        <w:rPr>
                          <w:sz w:val="20"/>
                        </w:rPr>
                        <w:t>6</w:t>
                      </w:r>
                      <w:r>
                        <w:rPr>
                          <w:sz w:val="20"/>
                          <w:lang w:val="en-US"/>
                        </w:rPr>
                        <w:t xml:space="preserve"> </w:t>
                      </w:r>
                      <w:proofErr w:type="gramStart"/>
                      <w:r>
                        <w:rPr>
                          <w:sz w:val="20"/>
                          <w:lang w:val="en-US"/>
                        </w:rPr>
                        <w:t>O</w:t>
                      </w:r>
                      <w:proofErr w:type="gramEnd"/>
                      <w:r>
                        <w:rPr>
                          <w:sz w:val="20"/>
                        </w:rPr>
                        <w:t>м</w:t>
                      </w:r>
                    </w:p>
                  </w:txbxContent>
                </v:textbox>
              </v:shape>
            </v:group>
            <v:shape id="_x0000_s2566" type="#_x0000_t202" style="position:absolute;left:9219;top:14370;width:1080;height:360" filled="f" stroked="f">
              <v:textbox>
                <w:txbxContent>
                  <w:p w:rsidR="00C43281" w:rsidRDefault="00C43281" w:rsidP="00844086">
                    <w:pPr>
                      <w:rPr>
                        <w:i/>
                        <w:sz w:val="22"/>
                      </w:rPr>
                    </w:pPr>
                    <w:r>
                      <w:rPr>
                        <w:i/>
                        <w:sz w:val="22"/>
                      </w:rPr>
                      <w:t>Рис. 5</w:t>
                    </w:r>
                  </w:p>
                </w:txbxContent>
              </v:textbox>
            </v:shape>
            <w10:wrap type="square"/>
          </v:group>
        </w:pict>
      </w:r>
      <w:r w:rsidR="00844086">
        <w:rPr>
          <w:b/>
        </w:rPr>
        <w:t xml:space="preserve">А. </w:t>
      </w:r>
      <w:r w:rsidR="00844086">
        <w:rPr>
          <w:rFonts w:eastAsia="MS Mincho"/>
          <w:b/>
          <w:bCs/>
          <w:kern w:val="32"/>
          <w:position w:val="-24"/>
        </w:rPr>
        <w:object w:dxaOrig="315" w:dyaOrig="615">
          <v:shape id="_x0000_i1053" type="#_x0000_t75" style="width:15.75pt;height:30.75pt" o:ole="" fillcolor="window">
            <v:imagedata r:id="rId59" o:title=""/>
          </v:shape>
          <o:OLEObject Type="Embed" ProgID="Equation.3" ShapeID="_x0000_i1053" DrawAspect="Content" ObjectID="_1446307060" r:id="rId60"/>
        </w:object>
      </w:r>
      <w:r w:rsidR="00844086">
        <w:rPr>
          <w:b/>
        </w:rPr>
        <w:t xml:space="preserve">;  Б. </w:t>
      </w:r>
      <w:r w:rsidR="00844086">
        <w:rPr>
          <w:rFonts w:eastAsia="MS Mincho"/>
          <w:b/>
          <w:bCs/>
          <w:kern w:val="32"/>
          <w:position w:val="-24"/>
        </w:rPr>
        <w:object w:dxaOrig="360" w:dyaOrig="615">
          <v:shape id="_x0000_i1054" type="#_x0000_t75" style="width:18pt;height:30.75pt" o:ole="" fillcolor="window">
            <v:imagedata r:id="rId61" o:title=""/>
          </v:shape>
          <o:OLEObject Type="Embed" ProgID="Equation.3" ShapeID="_x0000_i1054" DrawAspect="Content" ObjectID="_1446307061" r:id="rId62"/>
        </w:object>
      </w:r>
      <w:r w:rsidR="00844086">
        <w:rPr>
          <w:b/>
        </w:rPr>
        <w:t xml:space="preserve">;  В. </w:t>
      </w:r>
      <w:r w:rsidR="00844086">
        <w:rPr>
          <w:rFonts w:eastAsia="MS Mincho"/>
          <w:b/>
          <w:bCs/>
          <w:kern w:val="32"/>
          <w:position w:val="-24"/>
        </w:rPr>
        <w:object w:dxaOrig="420" w:dyaOrig="615">
          <v:shape id="_x0000_i1055" type="#_x0000_t75" style="width:21pt;height:30.75pt" o:ole="" fillcolor="window">
            <v:imagedata r:id="rId63" o:title=""/>
          </v:shape>
          <o:OLEObject Type="Embed" ProgID="Equation.3" ShapeID="_x0000_i1055" DrawAspect="Content" ObjectID="_1446307062" r:id="rId64"/>
        </w:object>
      </w:r>
      <w:r w:rsidR="00844086">
        <w:rPr>
          <w:b/>
        </w:rPr>
        <w:t xml:space="preserve">;  Г. </w:t>
      </w:r>
      <w:r w:rsidR="00844086">
        <w:rPr>
          <w:rFonts w:eastAsia="MS Mincho"/>
          <w:b/>
          <w:bCs/>
          <w:kern w:val="32"/>
          <w:position w:val="-24"/>
        </w:rPr>
        <w:object w:dxaOrig="315" w:dyaOrig="615">
          <v:shape id="_x0000_i1056" type="#_x0000_t75" style="width:15.75pt;height:30.75pt" o:ole="" fillcolor="window">
            <v:imagedata r:id="rId65" o:title=""/>
          </v:shape>
          <o:OLEObject Type="Embed" ProgID="Equation.3" ShapeID="_x0000_i1056" DrawAspect="Content" ObjectID="_1446307063" r:id="rId66"/>
        </w:object>
      </w:r>
      <w:r w:rsidR="00844086">
        <w:rPr>
          <w:b/>
        </w:rPr>
        <w:t>.</w:t>
      </w:r>
    </w:p>
    <w:p w:rsidR="00844086" w:rsidRDefault="00844086" w:rsidP="00844086">
      <w:pPr>
        <w:ind w:left="720"/>
        <w:rPr>
          <w:b/>
        </w:rPr>
      </w:pPr>
    </w:p>
    <w:p w:rsidR="00844086" w:rsidRDefault="00844086" w:rsidP="009D6230">
      <w:pPr>
        <w:numPr>
          <w:ilvl w:val="0"/>
          <w:numId w:val="62"/>
        </w:numPr>
        <w:tabs>
          <w:tab w:val="num" w:pos="0"/>
        </w:tabs>
      </w:pPr>
      <w:r>
        <w:t>На участке схемы (рис. 5) включены два вольтметра. Показание первого вольтметра 2</w:t>
      </w:r>
      <w:proofErr w:type="gramStart"/>
      <w:r>
        <w:t xml:space="preserve"> В</w:t>
      </w:r>
      <w:proofErr w:type="gramEnd"/>
      <w:r>
        <w:t xml:space="preserve">, показание второго </w:t>
      </w:r>
    </w:p>
    <w:p w:rsidR="00844086" w:rsidRDefault="00844086" w:rsidP="00844086">
      <w:pPr>
        <w:ind w:left="708"/>
      </w:pPr>
      <w:r>
        <w:rPr>
          <w:b/>
        </w:rPr>
        <w:t xml:space="preserve"> А. </w:t>
      </w:r>
      <w:r>
        <w:t xml:space="preserve">2 В; </w:t>
      </w:r>
      <w:r>
        <w:rPr>
          <w:b/>
        </w:rPr>
        <w:t xml:space="preserve">Б. </w:t>
      </w:r>
      <w:r>
        <w:t xml:space="preserve">3 В; </w:t>
      </w:r>
      <w:r>
        <w:rPr>
          <w:b/>
        </w:rPr>
        <w:t xml:space="preserve">В. </w:t>
      </w:r>
      <w:r>
        <w:t xml:space="preserve">4 В; </w:t>
      </w:r>
      <w:r>
        <w:rPr>
          <w:b/>
        </w:rPr>
        <w:t>Г.</w:t>
      </w:r>
      <w:r>
        <w:t xml:space="preserve"> 6 В.</w:t>
      </w:r>
    </w:p>
    <w:p w:rsidR="00844086" w:rsidRDefault="00844086" w:rsidP="00844086">
      <w:pPr>
        <w:ind w:left="708"/>
      </w:pPr>
    </w:p>
    <w:p w:rsidR="00844086" w:rsidRDefault="00C43281" w:rsidP="009D6230">
      <w:pPr>
        <w:numPr>
          <w:ilvl w:val="0"/>
          <w:numId w:val="62"/>
        </w:numPr>
        <w:tabs>
          <w:tab w:val="num" w:pos="0"/>
        </w:tabs>
      </w:pPr>
      <w:r>
        <w:pict>
          <v:group id="_x0000_s2567" style="position:absolute;left:0;text-align:left;margin-left:333pt;margin-top:53.85pt;width:138pt;height:126pt;z-index:251814912" coordorigin="7614,2214" coordsize="2760,2520" o:allowincell="f">
            <v:group id="_x0000_s2568" style="position:absolute;left:7614;top:2214;width:2760;height:2463" coordorigin="3575,3613" coordsize="3591,3147">
              <v:rect id="_x0000_s2569" style="position:absolute;left:4831;top:5221;width:700;height:214;rotation:3272575fd"/>
              <v:rect id="_x0000_s2570" style="position:absolute;left:5794;top:5098;width:765;height:195;rotation:-90"/>
              <v:rect id="_x0000_s2571" style="position:absolute;left:3977;top:5099;width:765;height:194;rotation:90"/>
              <v:rect id="_x0000_s2572" style="position:absolute;left:4912;top:4188;width:714;height:312"/>
              <v:rect id="_x0000_s2573" style="position:absolute;left:4824;top:6143;width:713;height:208"/>
              <v:shape id="_x0000_s2574" type="#_x0000_t32" style="position:absolute;left:4356;top:4303;width:595;height:756" o:connectortype="straight"/>
              <v:shape id="_x0000_s2575" type="#_x0000_t33" style="position:absolute;left:4361;top:5578;width:463;height:670;rotation:180" o:connectortype="elbow" adj="-214422,-161423,-214422"/>
              <v:oval id="_x0000_s2576" style="position:absolute;left:4356;top:6143;width:99;height:105" fillcolor="black"/>
              <v:shape id="_x0000_s2577" type="#_x0000_t202" style="position:absolute;left:5137;top:4763;width:936;height:460" filled="f" stroked="f">
                <v:textbox style="mso-next-textbox:#_x0000_s2577">
                  <w:txbxContent>
                    <w:p w:rsidR="00C43281" w:rsidRDefault="00C43281" w:rsidP="00844086">
                      <w:pPr>
                        <w:rPr>
                          <w:sz w:val="20"/>
                          <w:vertAlign w:val="subscript"/>
                          <w:lang w:val="en-US"/>
                        </w:rPr>
                      </w:pPr>
                      <w:r>
                        <w:rPr>
                          <w:sz w:val="20"/>
                          <w:lang w:val="en-US"/>
                        </w:rPr>
                        <w:t>R</w:t>
                      </w:r>
                      <w:r>
                        <w:rPr>
                          <w:sz w:val="20"/>
                          <w:vertAlign w:val="subscript"/>
                          <w:lang w:val="en-US"/>
                        </w:rPr>
                        <w:t>4</w:t>
                      </w:r>
                    </w:p>
                  </w:txbxContent>
                </v:textbox>
              </v:shape>
              <v:shape id="_x0000_s2578" type="#_x0000_t202" style="position:absolute;left:4824;top:5683;width:781;height:579" filled="f" stroked="f">
                <v:textbox style="mso-next-textbox:#_x0000_s2578">
                  <w:txbxContent>
                    <w:p w:rsidR="00C43281" w:rsidRDefault="00C43281" w:rsidP="00844086">
                      <w:pPr>
                        <w:rPr>
                          <w:sz w:val="20"/>
                          <w:vertAlign w:val="subscript"/>
                          <w:lang w:val="en-US"/>
                        </w:rPr>
                      </w:pPr>
                      <w:r>
                        <w:rPr>
                          <w:sz w:val="20"/>
                          <w:lang w:val="en-US"/>
                        </w:rPr>
                        <w:t xml:space="preserve">R </w:t>
                      </w:r>
                      <w:r>
                        <w:rPr>
                          <w:sz w:val="20"/>
                          <w:vertAlign w:val="subscript"/>
                          <w:lang w:val="en-US"/>
                        </w:rPr>
                        <w:t>1</w:t>
                      </w:r>
                    </w:p>
                  </w:txbxContent>
                </v:textbox>
              </v:shape>
              <v:shape id="_x0000_s2579" type="#_x0000_t202" style="position:absolute;left:4824;top:3613;width:937;height:579" filled="f" stroked="f">
                <v:textbox style="mso-next-textbox:#_x0000_s2579">
                  <w:txbxContent>
                    <w:p w:rsidR="00C43281" w:rsidRDefault="00C43281" w:rsidP="00844086">
                      <w:pPr>
                        <w:rPr>
                          <w:sz w:val="20"/>
                          <w:vertAlign w:val="subscript"/>
                          <w:lang w:val="en-US"/>
                        </w:rPr>
                      </w:pPr>
                      <w:r>
                        <w:rPr>
                          <w:sz w:val="20"/>
                          <w:lang w:val="en-US"/>
                        </w:rPr>
                        <w:t xml:space="preserve">R </w:t>
                      </w:r>
                      <w:r>
                        <w:rPr>
                          <w:sz w:val="20"/>
                          <w:vertAlign w:val="subscript"/>
                          <w:lang w:val="en-US"/>
                        </w:rPr>
                        <w:t>3</w:t>
                      </w:r>
                    </w:p>
                  </w:txbxContent>
                </v:textbox>
              </v:shape>
              <v:shape id="_x0000_s2580" type="#_x0000_t202" style="position:absolute;left:6229;top:4993;width:937;height:579" filled="f" stroked="f">
                <v:textbox style="mso-next-textbox:#_x0000_s2580">
                  <w:txbxContent>
                    <w:p w:rsidR="00C43281" w:rsidRDefault="00C43281" w:rsidP="00844086">
                      <w:pPr>
                        <w:rPr>
                          <w:sz w:val="20"/>
                          <w:vertAlign w:val="subscript"/>
                          <w:lang w:val="en-US"/>
                        </w:rPr>
                      </w:pPr>
                      <w:r>
                        <w:rPr>
                          <w:sz w:val="20"/>
                          <w:lang w:val="en-US"/>
                        </w:rPr>
                        <w:t xml:space="preserve">R </w:t>
                      </w:r>
                      <w:r>
                        <w:rPr>
                          <w:sz w:val="20"/>
                          <w:vertAlign w:val="subscript"/>
                          <w:lang w:val="en-US"/>
                        </w:rPr>
                        <w:t>5</w:t>
                      </w:r>
                    </w:p>
                  </w:txbxContent>
                </v:textbox>
              </v:shape>
              <v:shape id="_x0000_s2581" type="#_x0000_t202" style="position:absolute;left:3575;top:4993;width:937;height:579" filled="f" stroked="f">
                <v:textbox style="mso-next-textbox:#_x0000_s2581">
                  <w:txbxContent>
                    <w:p w:rsidR="00C43281" w:rsidRDefault="00C43281" w:rsidP="00844086">
                      <w:pPr>
                        <w:rPr>
                          <w:sz w:val="20"/>
                          <w:vertAlign w:val="subscript"/>
                          <w:lang w:val="en-US"/>
                        </w:rPr>
                      </w:pPr>
                      <w:r>
                        <w:rPr>
                          <w:sz w:val="20"/>
                          <w:lang w:val="en-US"/>
                        </w:rPr>
                        <w:t xml:space="preserve">R </w:t>
                      </w:r>
                      <w:r>
                        <w:rPr>
                          <w:sz w:val="20"/>
                          <w:vertAlign w:val="subscript"/>
                          <w:lang w:val="en-US"/>
                        </w:rPr>
                        <w:t>2</w:t>
                      </w:r>
                    </w:p>
                  </w:txbxContent>
                </v:textbox>
              </v:shape>
              <v:shape id="_x0000_s2582" type="#_x0000_t33" style="position:absolute;left:5667;top:4303;width:470;height:551;rotation:270;flip:x" o:connectortype="elbow" adj="-268474,142336,-268474"/>
              <v:shape id="_x0000_s2583" type="#_x0000_t33" style="position:absolute;left:4361;top:4344;width:551;height:469;rotation:180;flip:y" o:connectortype="elbow" adj="-183881,142784,-183881"/>
              <v:oval id="_x0000_s2584" style="position:absolute;left:6073;top:6143;width:99;height:105" fillcolor="black"/>
              <v:shape id="_x0000_s2585" type="#_x0000_t32" style="position:absolute;left:5537;top:6248;width:586;height:1" o:connectortype="straight"/>
              <v:shape id="_x0000_s2586" type="#_x0000_t32" style="position:absolute;left:6158;top:5580;width:19;height:652;flip:x" o:connectortype="straight"/>
              <v:shape id="_x0000_s2587" type="#_x0000_t32" style="position:absolute;left:5410;top:5595;width:678;height:563" o:connectortype="straight"/>
              <v:shape id="_x0000_s2588" style="position:absolute;left:3700;top:6195;width:644;height:550" coordsize="495,430" path="m495,10hdc445,15,388,,345,25v-27,16,-30,90,-30,90c310,155,332,211,300,235v-44,33,-112,,-165,15c115,256,105,280,90,295,73,347,74,430,,430e" filled="f">
                <v:path arrowok="t"/>
              </v:shape>
              <v:shape id="_x0000_s2589" style="position:absolute;left:6066;top:6189;width:601;height:571" coordsize="462,447" path="m72,hdc87,5,106,4,117,15,192,90,,82,147,195v48,37,120,10,180,15c330,230,345,411,387,435v22,12,50,,75,e" filled="f">
                <v:path arrowok="t"/>
              </v:shape>
            </v:group>
            <v:shape id="_x0000_s2590" type="#_x0000_t202" style="position:absolute;left:8334;top:4374;width:1080;height:360" filled="f" stroked="f">
              <v:textbox>
                <w:txbxContent>
                  <w:p w:rsidR="00C43281" w:rsidRDefault="00C43281" w:rsidP="00844086">
                    <w:pPr>
                      <w:rPr>
                        <w:i/>
                        <w:sz w:val="22"/>
                      </w:rPr>
                    </w:pPr>
                    <w:r>
                      <w:rPr>
                        <w:i/>
                        <w:sz w:val="22"/>
                      </w:rPr>
                      <w:t>Рис. 6</w:t>
                    </w:r>
                  </w:p>
                </w:txbxContent>
              </v:textbox>
            </v:shape>
            <w10:wrap type="square"/>
          </v:group>
        </w:pict>
      </w:r>
      <w:r w:rsidR="00844086">
        <w:t>Линия электропередачи имеет длину 200 км. Для ее изготовления использован провод из алюминия сечением 150 мм². Сила тока в линии 150 А. Определите падение напряжения в линии. Удельное сопротивление алюминия 2,8·10</w:t>
      </w:r>
      <w:r w:rsidR="00844086">
        <w:rPr>
          <w:vertAlign w:val="superscript"/>
        </w:rPr>
        <w:t xml:space="preserve"> – 8 </w:t>
      </w:r>
      <w:proofErr w:type="spellStart"/>
      <w:r w:rsidR="00844086">
        <w:t>Ом·</w:t>
      </w:r>
      <w:proofErr w:type="gramStart"/>
      <w:r w:rsidR="00844086">
        <w:t>м</w:t>
      </w:r>
      <w:proofErr w:type="spellEnd"/>
      <w:proofErr w:type="gramEnd"/>
      <w:r w:rsidR="00844086">
        <w:t>.</w:t>
      </w:r>
    </w:p>
    <w:p w:rsidR="00844086" w:rsidRDefault="00844086" w:rsidP="00844086"/>
    <w:p w:rsidR="00844086" w:rsidRDefault="00844086" w:rsidP="009D6230">
      <w:pPr>
        <w:numPr>
          <w:ilvl w:val="0"/>
          <w:numId w:val="62"/>
        </w:numPr>
        <w:tabs>
          <w:tab w:val="num" w:pos="0"/>
        </w:tabs>
      </w:pPr>
      <w:r>
        <w:t>Вычислите сопротивление цепи, представленной на рисунке 6, если R= 1 Ом.</w:t>
      </w:r>
    </w:p>
    <w:p w:rsidR="00844086" w:rsidRDefault="00844086" w:rsidP="00844086">
      <w:pPr>
        <w:tabs>
          <w:tab w:val="left" w:pos="5966"/>
        </w:tabs>
      </w:pPr>
    </w:p>
    <w:p w:rsidR="00844086" w:rsidRDefault="00844086" w:rsidP="00844086">
      <w:pPr>
        <w:tabs>
          <w:tab w:val="left" w:pos="5966"/>
        </w:tabs>
      </w:pPr>
    </w:p>
    <w:p w:rsidR="00844086" w:rsidRDefault="00844086" w:rsidP="00844086">
      <w:pPr>
        <w:tabs>
          <w:tab w:val="left" w:pos="5966"/>
        </w:tabs>
      </w:pPr>
    </w:p>
    <w:p w:rsidR="00844086" w:rsidRDefault="00844086" w:rsidP="00844086">
      <w:pPr>
        <w:tabs>
          <w:tab w:val="left" w:pos="5966"/>
        </w:tabs>
      </w:pPr>
    </w:p>
    <w:p w:rsidR="00844086" w:rsidRDefault="00844086" w:rsidP="00844086">
      <w:pPr>
        <w:tabs>
          <w:tab w:val="left" w:pos="5966"/>
        </w:tabs>
      </w:pPr>
    </w:p>
    <w:p w:rsidR="00844086" w:rsidRDefault="00844086" w:rsidP="00844086">
      <w:pPr>
        <w:tabs>
          <w:tab w:val="left" w:pos="5966"/>
        </w:tabs>
      </w:pPr>
    </w:p>
    <w:p w:rsidR="00844086" w:rsidRDefault="00844086" w:rsidP="00844086">
      <w:pPr>
        <w:tabs>
          <w:tab w:val="left" w:pos="5966"/>
        </w:tabs>
      </w:pPr>
    </w:p>
    <w:p w:rsidR="00844086" w:rsidRDefault="00844086" w:rsidP="00844086">
      <w:pPr>
        <w:tabs>
          <w:tab w:val="left" w:pos="5966"/>
        </w:tabs>
      </w:pPr>
    </w:p>
    <w:p w:rsidR="00844086" w:rsidRDefault="00844086" w:rsidP="00844086">
      <w:pPr>
        <w:tabs>
          <w:tab w:val="left" w:pos="5966"/>
        </w:tabs>
      </w:pPr>
    </w:p>
    <w:p w:rsidR="00844086" w:rsidRDefault="00844086" w:rsidP="00844086">
      <w:pPr>
        <w:jc w:val="center"/>
        <w:rPr>
          <w:b/>
        </w:rPr>
      </w:pPr>
    </w:p>
    <w:p w:rsidR="00844086" w:rsidRDefault="00844086" w:rsidP="00844086">
      <w:pPr>
        <w:jc w:val="center"/>
        <w:rPr>
          <w:b/>
        </w:rPr>
      </w:pPr>
      <w:r>
        <w:rPr>
          <w:b/>
        </w:rPr>
        <w:t>Вариант 4</w:t>
      </w:r>
    </w:p>
    <w:p w:rsidR="00844086" w:rsidRDefault="00844086" w:rsidP="00844086">
      <w:pPr>
        <w:rPr>
          <w:b/>
        </w:rPr>
      </w:pPr>
    </w:p>
    <w:p w:rsidR="00844086" w:rsidRDefault="00844086" w:rsidP="009D6230">
      <w:pPr>
        <w:numPr>
          <w:ilvl w:val="0"/>
          <w:numId w:val="63"/>
        </w:numPr>
        <w:tabs>
          <w:tab w:val="num" w:pos="-360"/>
        </w:tabs>
        <w:ind w:left="360"/>
      </w:pPr>
      <w:r>
        <w:t>Закон Ома для участка цепи можно записать в виде</w:t>
      </w:r>
    </w:p>
    <w:p w:rsidR="00844086" w:rsidRDefault="00844086" w:rsidP="00844086">
      <w:pPr>
        <w:ind w:left="360"/>
        <w:rPr>
          <w:b/>
        </w:rPr>
      </w:pPr>
      <w:r>
        <w:rPr>
          <w:b/>
        </w:rPr>
        <w:t xml:space="preserve">А. </w:t>
      </w:r>
      <w:r>
        <w:rPr>
          <w:rFonts w:eastAsia="MS Mincho"/>
          <w:b/>
          <w:bCs/>
          <w:kern w:val="32"/>
          <w:position w:val="-24"/>
        </w:rPr>
        <w:object w:dxaOrig="720" w:dyaOrig="615">
          <v:shape id="_x0000_i1057" type="#_x0000_t75" style="width:36pt;height:30.75pt" o:ole="" fillcolor="window">
            <v:imagedata r:id="rId67" o:title=""/>
          </v:shape>
          <o:OLEObject Type="Embed" ProgID="Equation.3" ShapeID="_x0000_i1057" DrawAspect="Content" ObjectID="_1446307064" r:id="rId68"/>
        </w:object>
      </w:r>
      <w:r>
        <w:rPr>
          <w:b/>
        </w:rPr>
        <w:t xml:space="preserve">;  Б. </w:t>
      </w:r>
      <w:r>
        <w:rPr>
          <w:rFonts w:eastAsia="MS Mincho"/>
          <w:b/>
          <w:bCs/>
          <w:kern w:val="32"/>
          <w:position w:val="-24"/>
        </w:rPr>
        <w:object w:dxaOrig="660" w:dyaOrig="615">
          <v:shape id="_x0000_i1058" type="#_x0000_t75" style="width:33pt;height:30.75pt" o:ole="" fillcolor="window">
            <v:imagedata r:id="rId69" o:title=""/>
          </v:shape>
          <o:OLEObject Type="Embed" ProgID="Equation.3" ShapeID="_x0000_i1058" DrawAspect="Content" ObjectID="_1446307065" r:id="rId70"/>
        </w:object>
      </w:r>
      <w:r>
        <w:rPr>
          <w:b/>
        </w:rPr>
        <w:t xml:space="preserve">;  </w:t>
      </w:r>
    </w:p>
    <w:p w:rsidR="00844086" w:rsidRDefault="00844086" w:rsidP="00844086">
      <w:pPr>
        <w:ind w:left="360"/>
        <w:rPr>
          <w:b/>
        </w:rPr>
      </w:pPr>
      <w:r>
        <w:rPr>
          <w:b/>
        </w:rPr>
        <w:t xml:space="preserve">В. </w:t>
      </w:r>
      <w:r>
        <w:rPr>
          <w:rFonts w:eastAsia="MS Mincho"/>
          <w:b/>
          <w:bCs/>
          <w:kern w:val="32"/>
          <w:position w:val="-24"/>
        </w:rPr>
        <w:object w:dxaOrig="660" w:dyaOrig="615">
          <v:shape id="_x0000_i1059" type="#_x0000_t75" style="width:33pt;height:30.75pt" o:ole="" fillcolor="window">
            <v:imagedata r:id="rId71" o:title=""/>
          </v:shape>
          <o:OLEObject Type="Embed" ProgID="Equation.3" ShapeID="_x0000_i1059" DrawAspect="Content" ObjectID="_1446307066" r:id="rId72"/>
        </w:object>
      </w:r>
      <w:r>
        <w:rPr>
          <w:b/>
        </w:rPr>
        <w:t xml:space="preserve">;  Г. </w:t>
      </w:r>
      <w:r>
        <w:rPr>
          <w:rFonts w:eastAsia="MS Mincho"/>
          <w:b/>
          <w:bCs/>
          <w:kern w:val="32"/>
          <w:position w:val="-6"/>
        </w:rPr>
        <w:object w:dxaOrig="735" w:dyaOrig="285">
          <v:shape id="_x0000_i1060" type="#_x0000_t75" style="width:36.75pt;height:14.25pt" o:ole="" fillcolor="window">
            <v:imagedata r:id="rId73" o:title=""/>
          </v:shape>
          <o:OLEObject Type="Embed" ProgID="Equation.3" ShapeID="_x0000_i1060" DrawAspect="Content" ObjectID="_1446307067" r:id="rId74"/>
        </w:object>
      </w:r>
      <w:r>
        <w:rPr>
          <w:b/>
        </w:rPr>
        <w:t>.</w:t>
      </w:r>
    </w:p>
    <w:p w:rsidR="00844086" w:rsidRDefault="00844086" w:rsidP="009D6230">
      <w:pPr>
        <w:numPr>
          <w:ilvl w:val="0"/>
          <w:numId w:val="63"/>
        </w:numPr>
        <w:tabs>
          <w:tab w:val="num" w:pos="-360"/>
        </w:tabs>
        <w:ind w:left="360"/>
      </w:pPr>
      <w:r>
        <w:t>Результаты измерения силы тока в резисторе при разных напряжениях на его клеммах показаны в таблиц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5"/>
        <w:gridCol w:w="339"/>
        <w:gridCol w:w="581"/>
        <w:gridCol w:w="581"/>
        <w:gridCol w:w="581"/>
        <w:gridCol w:w="581"/>
        <w:gridCol w:w="702"/>
      </w:tblGrid>
      <w:tr w:rsidR="00844086" w:rsidTr="006375EF">
        <w:trPr>
          <w:trHeight w:val="234"/>
          <w:jc w:val="center"/>
        </w:trPr>
        <w:tc>
          <w:tcPr>
            <w:tcW w:w="615" w:type="dxa"/>
            <w:tcBorders>
              <w:top w:val="single" w:sz="4" w:space="0" w:color="auto"/>
              <w:left w:val="single" w:sz="4" w:space="0" w:color="auto"/>
              <w:bottom w:val="single" w:sz="4" w:space="0" w:color="auto"/>
              <w:right w:val="single" w:sz="4" w:space="0" w:color="auto"/>
            </w:tcBorders>
            <w:hideMark/>
          </w:tcPr>
          <w:p w:rsidR="00844086" w:rsidRDefault="00844086" w:rsidP="006375EF">
            <w:pPr>
              <w:rPr>
                <w:rFonts w:eastAsia="MS Mincho"/>
                <w:bCs/>
                <w:kern w:val="32"/>
              </w:rPr>
            </w:pPr>
            <w:r>
              <w:rPr>
                <w:lang w:val="en-US"/>
              </w:rPr>
              <w:t>U</w:t>
            </w:r>
            <w:r>
              <w:t>,</w:t>
            </w:r>
            <w:r>
              <w:rPr>
                <w:lang w:val="en-US"/>
              </w:rPr>
              <w:t>B</w:t>
            </w:r>
          </w:p>
        </w:tc>
        <w:tc>
          <w:tcPr>
            <w:tcW w:w="339" w:type="dxa"/>
            <w:tcBorders>
              <w:top w:val="single" w:sz="4" w:space="0" w:color="auto"/>
              <w:left w:val="single" w:sz="4" w:space="0" w:color="auto"/>
              <w:bottom w:val="single" w:sz="4" w:space="0" w:color="auto"/>
              <w:right w:val="single" w:sz="4" w:space="0" w:color="auto"/>
            </w:tcBorders>
            <w:hideMark/>
          </w:tcPr>
          <w:p w:rsidR="00844086" w:rsidRDefault="00844086" w:rsidP="006375EF">
            <w:pPr>
              <w:rPr>
                <w:rFonts w:eastAsia="MS Mincho"/>
                <w:bCs/>
                <w:kern w:val="32"/>
              </w:rPr>
            </w:pPr>
            <w:r>
              <w:t xml:space="preserve">0   </w:t>
            </w:r>
          </w:p>
        </w:tc>
        <w:tc>
          <w:tcPr>
            <w:tcW w:w="581" w:type="dxa"/>
            <w:tcBorders>
              <w:top w:val="single" w:sz="4" w:space="0" w:color="auto"/>
              <w:left w:val="single" w:sz="4" w:space="0" w:color="auto"/>
              <w:bottom w:val="single" w:sz="4" w:space="0" w:color="auto"/>
              <w:right w:val="single" w:sz="4" w:space="0" w:color="auto"/>
            </w:tcBorders>
            <w:hideMark/>
          </w:tcPr>
          <w:p w:rsidR="00844086" w:rsidRDefault="00844086" w:rsidP="006375EF">
            <w:pPr>
              <w:rPr>
                <w:rFonts w:eastAsia="MS Mincho"/>
                <w:bCs/>
                <w:kern w:val="32"/>
              </w:rPr>
            </w:pPr>
            <w:r>
              <w:t xml:space="preserve"> 1  </w:t>
            </w:r>
          </w:p>
        </w:tc>
        <w:tc>
          <w:tcPr>
            <w:tcW w:w="581" w:type="dxa"/>
            <w:tcBorders>
              <w:top w:val="single" w:sz="4" w:space="0" w:color="auto"/>
              <w:left w:val="single" w:sz="4" w:space="0" w:color="auto"/>
              <w:bottom w:val="single" w:sz="4" w:space="0" w:color="auto"/>
              <w:right w:val="single" w:sz="4" w:space="0" w:color="auto"/>
            </w:tcBorders>
            <w:hideMark/>
          </w:tcPr>
          <w:p w:rsidR="00844086" w:rsidRDefault="00844086" w:rsidP="006375EF">
            <w:pPr>
              <w:rPr>
                <w:rFonts w:eastAsia="MS Mincho"/>
                <w:bCs/>
                <w:kern w:val="32"/>
              </w:rPr>
            </w:pPr>
            <w:r>
              <w:t xml:space="preserve"> 2</w:t>
            </w:r>
          </w:p>
        </w:tc>
        <w:tc>
          <w:tcPr>
            <w:tcW w:w="581" w:type="dxa"/>
            <w:tcBorders>
              <w:top w:val="single" w:sz="4" w:space="0" w:color="auto"/>
              <w:left w:val="single" w:sz="4" w:space="0" w:color="auto"/>
              <w:bottom w:val="single" w:sz="4" w:space="0" w:color="auto"/>
              <w:right w:val="single" w:sz="4" w:space="0" w:color="auto"/>
            </w:tcBorders>
            <w:hideMark/>
          </w:tcPr>
          <w:p w:rsidR="00844086" w:rsidRDefault="00844086" w:rsidP="006375EF">
            <w:pPr>
              <w:rPr>
                <w:rFonts w:eastAsia="MS Mincho"/>
                <w:bCs/>
                <w:kern w:val="32"/>
              </w:rPr>
            </w:pPr>
            <w:r>
              <w:t xml:space="preserve"> 3</w:t>
            </w:r>
          </w:p>
        </w:tc>
        <w:tc>
          <w:tcPr>
            <w:tcW w:w="581" w:type="dxa"/>
            <w:tcBorders>
              <w:top w:val="single" w:sz="4" w:space="0" w:color="auto"/>
              <w:left w:val="single" w:sz="4" w:space="0" w:color="auto"/>
              <w:bottom w:val="single" w:sz="4" w:space="0" w:color="auto"/>
              <w:right w:val="single" w:sz="4" w:space="0" w:color="auto"/>
            </w:tcBorders>
            <w:hideMark/>
          </w:tcPr>
          <w:p w:rsidR="00844086" w:rsidRDefault="00844086" w:rsidP="006375EF">
            <w:pPr>
              <w:rPr>
                <w:rFonts w:eastAsia="MS Mincho"/>
                <w:bCs/>
                <w:kern w:val="32"/>
              </w:rPr>
            </w:pPr>
            <w:r>
              <w:t xml:space="preserve"> 4</w:t>
            </w:r>
          </w:p>
        </w:tc>
        <w:tc>
          <w:tcPr>
            <w:tcW w:w="702" w:type="dxa"/>
            <w:tcBorders>
              <w:top w:val="single" w:sz="4" w:space="0" w:color="auto"/>
              <w:left w:val="single" w:sz="4" w:space="0" w:color="auto"/>
              <w:bottom w:val="single" w:sz="4" w:space="0" w:color="auto"/>
              <w:right w:val="single" w:sz="4" w:space="0" w:color="auto"/>
            </w:tcBorders>
            <w:hideMark/>
          </w:tcPr>
          <w:p w:rsidR="00844086" w:rsidRDefault="00844086" w:rsidP="006375EF">
            <w:pPr>
              <w:rPr>
                <w:rFonts w:eastAsia="MS Mincho"/>
                <w:bCs/>
                <w:kern w:val="32"/>
              </w:rPr>
            </w:pPr>
            <w:r>
              <w:t xml:space="preserve"> 5</w:t>
            </w:r>
          </w:p>
        </w:tc>
      </w:tr>
      <w:tr w:rsidR="00844086" w:rsidTr="006375EF">
        <w:trPr>
          <w:trHeight w:val="310"/>
          <w:jc w:val="center"/>
        </w:trPr>
        <w:tc>
          <w:tcPr>
            <w:tcW w:w="615" w:type="dxa"/>
            <w:tcBorders>
              <w:top w:val="single" w:sz="4" w:space="0" w:color="auto"/>
              <w:left w:val="single" w:sz="4" w:space="0" w:color="auto"/>
              <w:bottom w:val="single" w:sz="4" w:space="0" w:color="auto"/>
              <w:right w:val="single" w:sz="4" w:space="0" w:color="auto"/>
            </w:tcBorders>
            <w:hideMark/>
          </w:tcPr>
          <w:p w:rsidR="00844086" w:rsidRDefault="00844086" w:rsidP="006375EF">
            <w:pPr>
              <w:rPr>
                <w:rFonts w:eastAsia="MS Mincho"/>
                <w:bCs/>
                <w:kern w:val="32"/>
              </w:rPr>
            </w:pPr>
            <w:r>
              <w:rPr>
                <w:lang w:val="en-US"/>
              </w:rPr>
              <w:t>I</w:t>
            </w:r>
            <w:r>
              <w:t>,</w:t>
            </w:r>
            <w:r>
              <w:rPr>
                <w:lang w:val="en-US"/>
              </w:rPr>
              <w:t>A</w:t>
            </w:r>
          </w:p>
        </w:tc>
        <w:tc>
          <w:tcPr>
            <w:tcW w:w="339" w:type="dxa"/>
            <w:tcBorders>
              <w:top w:val="single" w:sz="4" w:space="0" w:color="auto"/>
              <w:left w:val="single" w:sz="4" w:space="0" w:color="auto"/>
              <w:bottom w:val="single" w:sz="4" w:space="0" w:color="auto"/>
              <w:right w:val="single" w:sz="4" w:space="0" w:color="auto"/>
            </w:tcBorders>
            <w:hideMark/>
          </w:tcPr>
          <w:p w:rsidR="00844086" w:rsidRDefault="00844086" w:rsidP="006375EF">
            <w:pPr>
              <w:rPr>
                <w:rFonts w:eastAsia="MS Mincho"/>
                <w:bCs/>
                <w:kern w:val="32"/>
              </w:rPr>
            </w:pPr>
            <w:r>
              <w:t>0</w:t>
            </w:r>
          </w:p>
        </w:tc>
        <w:tc>
          <w:tcPr>
            <w:tcW w:w="581" w:type="dxa"/>
            <w:tcBorders>
              <w:top w:val="single" w:sz="4" w:space="0" w:color="auto"/>
              <w:left w:val="single" w:sz="4" w:space="0" w:color="auto"/>
              <w:bottom w:val="single" w:sz="4" w:space="0" w:color="auto"/>
              <w:right w:val="single" w:sz="4" w:space="0" w:color="auto"/>
            </w:tcBorders>
            <w:hideMark/>
          </w:tcPr>
          <w:p w:rsidR="00844086" w:rsidRDefault="00844086" w:rsidP="006375EF">
            <w:pPr>
              <w:rPr>
                <w:rFonts w:eastAsia="MS Mincho"/>
                <w:bCs/>
                <w:kern w:val="32"/>
              </w:rPr>
            </w:pPr>
            <w:r>
              <w:t xml:space="preserve"> 2.0</w:t>
            </w:r>
          </w:p>
        </w:tc>
        <w:tc>
          <w:tcPr>
            <w:tcW w:w="581" w:type="dxa"/>
            <w:tcBorders>
              <w:top w:val="single" w:sz="4" w:space="0" w:color="auto"/>
              <w:left w:val="single" w:sz="4" w:space="0" w:color="auto"/>
              <w:bottom w:val="single" w:sz="4" w:space="0" w:color="auto"/>
              <w:right w:val="single" w:sz="4" w:space="0" w:color="auto"/>
            </w:tcBorders>
            <w:hideMark/>
          </w:tcPr>
          <w:p w:rsidR="00844086" w:rsidRDefault="00844086" w:rsidP="006375EF">
            <w:pPr>
              <w:rPr>
                <w:rFonts w:eastAsia="MS Mincho"/>
                <w:bCs/>
                <w:kern w:val="32"/>
              </w:rPr>
            </w:pPr>
            <w:r>
              <w:t xml:space="preserve"> 4.0</w:t>
            </w:r>
          </w:p>
        </w:tc>
        <w:tc>
          <w:tcPr>
            <w:tcW w:w="581" w:type="dxa"/>
            <w:tcBorders>
              <w:top w:val="single" w:sz="4" w:space="0" w:color="auto"/>
              <w:left w:val="single" w:sz="4" w:space="0" w:color="auto"/>
              <w:bottom w:val="single" w:sz="4" w:space="0" w:color="auto"/>
              <w:right w:val="single" w:sz="4" w:space="0" w:color="auto"/>
            </w:tcBorders>
            <w:hideMark/>
          </w:tcPr>
          <w:p w:rsidR="00844086" w:rsidRDefault="00844086" w:rsidP="006375EF">
            <w:pPr>
              <w:rPr>
                <w:rFonts w:eastAsia="MS Mincho"/>
                <w:bCs/>
                <w:kern w:val="32"/>
              </w:rPr>
            </w:pPr>
            <w:r>
              <w:t xml:space="preserve"> 6.0</w:t>
            </w:r>
          </w:p>
        </w:tc>
        <w:tc>
          <w:tcPr>
            <w:tcW w:w="581" w:type="dxa"/>
            <w:tcBorders>
              <w:top w:val="single" w:sz="4" w:space="0" w:color="auto"/>
              <w:left w:val="single" w:sz="4" w:space="0" w:color="auto"/>
              <w:bottom w:val="single" w:sz="4" w:space="0" w:color="auto"/>
              <w:right w:val="single" w:sz="4" w:space="0" w:color="auto"/>
            </w:tcBorders>
            <w:hideMark/>
          </w:tcPr>
          <w:p w:rsidR="00844086" w:rsidRDefault="00844086" w:rsidP="006375EF">
            <w:pPr>
              <w:rPr>
                <w:rFonts w:eastAsia="MS Mincho"/>
                <w:bCs/>
                <w:kern w:val="32"/>
              </w:rPr>
            </w:pPr>
            <w:r>
              <w:t xml:space="preserve"> 8.0</w:t>
            </w:r>
          </w:p>
        </w:tc>
        <w:tc>
          <w:tcPr>
            <w:tcW w:w="702" w:type="dxa"/>
            <w:tcBorders>
              <w:top w:val="single" w:sz="4" w:space="0" w:color="auto"/>
              <w:left w:val="single" w:sz="4" w:space="0" w:color="auto"/>
              <w:bottom w:val="single" w:sz="4" w:space="0" w:color="auto"/>
              <w:right w:val="single" w:sz="4" w:space="0" w:color="auto"/>
            </w:tcBorders>
            <w:hideMark/>
          </w:tcPr>
          <w:p w:rsidR="00844086" w:rsidRDefault="00844086" w:rsidP="006375EF">
            <w:pPr>
              <w:rPr>
                <w:rFonts w:eastAsia="MS Mincho"/>
                <w:bCs/>
                <w:kern w:val="32"/>
              </w:rPr>
            </w:pPr>
            <w:r>
              <w:t xml:space="preserve"> 10.0</w:t>
            </w:r>
          </w:p>
        </w:tc>
      </w:tr>
    </w:tbl>
    <w:p w:rsidR="00844086" w:rsidRDefault="00844086" w:rsidP="00844086">
      <w:pPr>
        <w:rPr>
          <w:rFonts w:eastAsia="MS Mincho"/>
          <w:bCs/>
          <w:kern w:val="32"/>
        </w:rPr>
      </w:pPr>
      <w:r>
        <w:t xml:space="preserve">             При напряжении 3,5</w:t>
      </w:r>
      <w:proofErr w:type="gramStart"/>
      <w:r>
        <w:t xml:space="preserve"> В</w:t>
      </w:r>
      <w:proofErr w:type="gramEnd"/>
      <w:r>
        <w:t xml:space="preserve"> показания амперметра…</w:t>
      </w:r>
    </w:p>
    <w:p w:rsidR="00844086" w:rsidRDefault="00844086" w:rsidP="00844086">
      <w:r>
        <w:t xml:space="preserve">      </w:t>
      </w:r>
      <w:r>
        <w:rPr>
          <w:b/>
        </w:rPr>
        <w:t xml:space="preserve">А. </w:t>
      </w:r>
      <w:r>
        <w:t xml:space="preserve">6,5 А;   </w:t>
      </w:r>
      <w:r>
        <w:rPr>
          <w:b/>
        </w:rPr>
        <w:t xml:space="preserve">Б. </w:t>
      </w:r>
      <w:r>
        <w:t xml:space="preserve">7,0 В;   </w:t>
      </w:r>
      <w:r>
        <w:rPr>
          <w:b/>
        </w:rPr>
        <w:t>В.</w:t>
      </w:r>
      <w:r>
        <w:t xml:space="preserve"> 7,5 В; </w:t>
      </w:r>
      <w:r>
        <w:rPr>
          <w:b/>
        </w:rPr>
        <w:t xml:space="preserve">Г. </w:t>
      </w:r>
      <w:r>
        <w:t>предсказать невозможно.</w:t>
      </w:r>
    </w:p>
    <w:p w:rsidR="00844086" w:rsidRDefault="00844086" w:rsidP="00844086"/>
    <w:p w:rsidR="00844086" w:rsidRDefault="00844086" w:rsidP="009D6230">
      <w:pPr>
        <w:numPr>
          <w:ilvl w:val="0"/>
          <w:numId w:val="63"/>
        </w:numPr>
        <w:tabs>
          <w:tab w:val="num" w:pos="0"/>
        </w:tabs>
        <w:ind w:left="360"/>
      </w:pPr>
      <w:r>
        <w:t>К участку цепи из двух параллельно соединенных резисторов сопротивлением 10 и 20 Ом подходит ток 12 мА. Через каждый резистор течет ток соответственно</w:t>
      </w:r>
    </w:p>
    <w:p w:rsidR="00844086" w:rsidRDefault="00844086" w:rsidP="00844086">
      <w:pPr>
        <w:ind w:left="360"/>
      </w:pPr>
      <w:r>
        <w:rPr>
          <w:b/>
        </w:rPr>
        <w:t xml:space="preserve">А. </w:t>
      </w:r>
      <w:r>
        <w:t xml:space="preserve">10 мА; 2 мА.     </w:t>
      </w:r>
      <w:r>
        <w:rPr>
          <w:b/>
        </w:rPr>
        <w:t xml:space="preserve">Б. </w:t>
      </w:r>
      <w:r>
        <w:t>2мА; 10 мА.</w:t>
      </w:r>
    </w:p>
    <w:p w:rsidR="00844086" w:rsidRDefault="00844086" w:rsidP="00844086">
      <w:pPr>
        <w:ind w:left="360"/>
      </w:pPr>
      <w:r>
        <w:rPr>
          <w:b/>
        </w:rPr>
        <w:t>В.</w:t>
      </w:r>
      <w:r>
        <w:t xml:space="preserve"> 30мА; 8 мА.      </w:t>
      </w:r>
      <w:r>
        <w:rPr>
          <w:b/>
        </w:rPr>
        <w:t xml:space="preserve">Г. </w:t>
      </w:r>
      <w:r>
        <w:t>8 мА; 4 мА.</w:t>
      </w:r>
    </w:p>
    <w:p w:rsidR="00844086" w:rsidRDefault="00844086" w:rsidP="00844086">
      <w:pPr>
        <w:ind w:left="360"/>
      </w:pPr>
    </w:p>
    <w:p w:rsidR="00844086" w:rsidRDefault="00C43281" w:rsidP="009D6230">
      <w:pPr>
        <w:numPr>
          <w:ilvl w:val="0"/>
          <w:numId w:val="63"/>
        </w:numPr>
        <w:tabs>
          <w:tab w:val="num" w:pos="0"/>
        </w:tabs>
        <w:ind w:left="360"/>
      </w:pPr>
      <w:r>
        <w:pict>
          <v:group id="_x0000_s2591" style="position:absolute;left:0;text-align:left;margin-left:270pt;margin-top:38.5pt;width:207.65pt;height:135pt;z-index:251815936" coordorigin="4014,13014" coordsize="4153,2700" o:allowincell="f">
            <v:group id="_x0000_s2592" style="position:absolute;left:4014;top:13014;width:4153;height:2404" coordorigin="4091,12915" coordsize="4153,2404">
              <v:rect id="_x0000_s2593" style="position:absolute;left:5750;top:13275;width:548;height:244"/>
              <v:shape id="_x0000_s2594" type="#_x0000_t202" style="position:absolute;left:4670;top:12915;width:600;height:453" filled="f" stroked="f">
                <v:textbox style="mso-next-textbox:#_x0000_s2594">
                  <w:txbxContent>
                    <w:p w:rsidR="00C43281" w:rsidRDefault="00C43281" w:rsidP="00844086">
                      <w:pPr>
                        <w:rPr>
                          <w:sz w:val="20"/>
                          <w:vertAlign w:val="subscript"/>
                          <w:lang w:val="en-US"/>
                        </w:rPr>
                      </w:pPr>
                      <w:r>
                        <w:rPr>
                          <w:sz w:val="20"/>
                          <w:lang w:val="en-US"/>
                        </w:rPr>
                        <w:t xml:space="preserve">2 R </w:t>
                      </w:r>
                    </w:p>
                  </w:txbxContent>
                </v:textbox>
              </v:shape>
              <v:rect id="_x0000_s2595" style="position:absolute;left:6830;top:13275;width:548;height:244"/>
              <v:rect id="_x0000_s2596" style="position:absolute;left:4670;top:13275;width:548;height:244"/>
              <v:rect id="_x0000_s2597" style="position:absolute;left:4670;top:13995;width:548;height:244"/>
              <v:rect id="_x0000_s2598" style="position:absolute;left:5750;top:14535;width:548;height:244"/>
              <v:rect id="_x0000_s2599" style="position:absolute;left:6830;top:15075;width:548;height:244"/>
              <v:shape id="_x0000_s2600" type="#_x0000_t202" style="position:absolute;left:6830;top:14715;width:600;height:453" filled="f" stroked="f">
                <v:textbox style="mso-next-textbox:#_x0000_s2600">
                  <w:txbxContent>
                    <w:p w:rsidR="00C43281" w:rsidRDefault="00C43281" w:rsidP="00844086">
                      <w:pPr>
                        <w:rPr>
                          <w:sz w:val="20"/>
                          <w:vertAlign w:val="subscript"/>
                          <w:lang w:val="en-US"/>
                        </w:rPr>
                      </w:pPr>
                      <w:r>
                        <w:rPr>
                          <w:sz w:val="20"/>
                          <w:lang w:val="en-US"/>
                        </w:rPr>
                        <w:t xml:space="preserve">2 R </w:t>
                      </w:r>
                    </w:p>
                  </w:txbxContent>
                </v:textbox>
              </v:shape>
              <v:shape id="_x0000_s2601" type="#_x0000_t202" style="position:absolute;left:5750;top:14175;width:600;height:453" filled="f" stroked="f">
                <v:textbox style="mso-next-textbox:#_x0000_s2601">
                  <w:txbxContent>
                    <w:p w:rsidR="00C43281" w:rsidRDefault="00C43281" w:rsidP="00844086">
                      <w:pPr>
                        <w:rPr>
                          <w:sz w:val="20"/>
                          <w:vertAlign w:val="subscript"/>
                          <w:lang w:val="en-US"/>
                        </w:rPr>
                      </w:pPr>
                      <w:r>
                        <w:rPr>
                          <w:sz w:val="20"/>
                          <w:lang w:val="en-US"/>
                        </w:rPr>
                        <w:t xml:space="preserve">2 R </w:t>
                      </w:r>
                    </w:p>
                  </w:txbxContent>
                </v:textbox>
              </v:shape>
              <v:shape id="_x0000_s2602" type="#_x0000_t202" style="position:absolute;left:4670;top:13635;width:600;height:453" filled="f" stroked="f">
                <v:textbox style="mso-next-textbox:#_x0000_s2602">
                  <w:txbxContent>
                    <w:p w:rsidR="00C43281" w:rsidRDefault="00C43281" w:rsidP="00844086">
                      <w:pPr>
                        <w:rPr>
                          <w:sz w:val="20"/>
                          <w:vertAlign w:val="subscript"/>
                          <w:lang w:val="en-US"/>
                        </w:rPr>
                      </w:pPr>
                      <w:r>
                        <w:rPr>
                          <w:sz w:val="20"/>
                          <w:lang w:val="en-US"/>
                        </w:rPr>
                        <w:t xml:space="preserve">2 R </w:t>
                      </w:r>
                    </w:p>
                  </w:txbxContent>
                </v:textbox>
              </v:shape>
              <v:shape id="_x0000_s2603" type="#_x0000_t202" style="position:absolute;left:5871;top:12915;width:359;height:453" filled="f" stroked="f">
                <v:textbox style="mso-next-textbox:#_x0000_s2603">
                  <w:txbxContent>
                    <w:p w:rsidR="00C43281" w:rsidRDefault="00C43281" w:rsidP="00844086">
                      <w:pPr>
                        <w:rPr>
                          <w:sz w:val="20"/>
                          <w:vertAlign w:val="subscript"/>
                          <w:lang w:val="en-US"/>
                        </w:rPr>
                      </w:pPr>
                      <w:r>
                        <w:rPr>
                          <w:sz w:val="20"/>
                          <w:lang w:val="en-US"/>
                        </w:rPr>
                        <w:t xml:space="preserve">R </w:t>
                      </w:r>
                    </w:p>
                  </w:txbxContent>
                </v:textbox>
              </v:shape>
              <v:shape id="_x0000_s2604" type="#_x0000_t202" style="position:absolute;left:6951;top:12915;width:359;height:453" filled="f" stroked="f">
                <v:textbox style="mso-next-textbox:#_x0000_s2604">
                  <w:txbxContent>
                    <w:p w:rsidR="00C43281" w:rsidRDefault="00C43281" w:rsidP="00844086">
                      <w:pPr>
                        <w:rPr>
                          <w:sz w:val="20"/>
                          <w:vertAlign w:val="subscript"/>
                          <w:lang w:val="en-US"/>
                        </w:rPr>
                      </w:pPr>
                      <w:r>
                        <w:rPr>
                          <w:sz w:val="20"/>
                          <w:lang w:val="en-US"/>
                        </w:rPr>
                        <w:t xml:space="preserve">R </w:t>
                      </w:r>
                    </w:p>
                  </w:txbxContent>
                </v:textbox>
              </v:shape>
              <v:shape id="_x0000_s2605" type="#_x0000_t32" style="position:absolute;left:5218;top:13397;width:532;height:1" o:connectortype="straight"/>
              <v:shape id="_x0000_s2606" type="#_x0000_t32" style="position:absolute;left:6298;top:13397;width:532;height:1" o:connectortype="straight"/>
              <v:shape id="_x0000_s2607" type="#_x0000_t34" style="position:absolute;left:4670;top:13397;width:1;height:720;rotation:180;flip:x y" o:connectortype="elbow" adj="-7776000,75480,53006400"/>
              <v:shape id="_x0000_s2608" type="#_x0000_t34" style="position:absolute;left:4670;top:13397;width:1080;height:1260;rotation:180;flip:x y" o:connectortype="elbow" adj="-7200,43131,49080"/>
              <v:shape id="_x0000_s2609" type="#_x0000_t34" style="position:absolute;left:4670;top:13397;width:2160;height:1800;rotation:180;flip:x y" o:connectortype="elbow" adj="-3600,30192,24540"/>
              <v:shape id="_x0000_s2610" type="#_x0000_t34" style="position:absolute;left:5218;top:13397;width:1;height:720;flip:y" o:connectortype="elbow" adj="7776000,97080,-64843200"/>
              <v:shape id="_x0000_s2611" type="#_x0000_t34" style="position:absolute;left:6298;top:13397;width:1;height:1260;flip:y" o:connectortype="elbow" adj="7776000,64731,-88171200"/>
              <v:shape id="_x0000_s2612" type="#_x0000_t34" style="position:absolute;left:7378;top:13397;width:2;height:1800;flip:y" o:connectortype="elbow" adj="7776000,51792,-111499200"/>
              <v:shape id="_x0000_s2613" style="position:absolute;left:4091;top:13386;width:195;height:1" coordsize="195,1" path="m195,hdc130,,65,,,e" filled="f">
                <v:path arrowok="t"/>
              </v:shape>
              <v:shape id="_x0000_s2614" style="position:absolute;left:7974;top:13374;width:270;height:1;mso-position-horizontal:absolute;mso-position-vertical:absolute" coordsize="270,1" path="m,hdc90,,180,,270,e" filled="f">
                <v:path arrowok="t"/>
              </v:shape>
            </v:group>
            <v:shape id="_x0000_s2615" type="#_x0000_t202" style="position:absolute;left:5274;top:15354;width:1080;height:360" filled="f" stroked="f">
              <v:textbox>
                <w:txbxContent>
                  <w:p w:rsidR="00C43281" w:rsidRDefault="00C43281" w:rsidP="00844086">
                    <w:pPr>
                      <w:rPr>
                        <w:i/>
                        <w:sz w:val="22"/>
                      </w:rPr>
                    </w:pPr>
                    <w:r>
                      <w:rPr>
                        <w:i/>
                        <w:sz w:val="22"/>
                      </w:rPr>
                      <w:t>Рис. 7</w:t>
                    </w:r>
                  </w:p>
                </w:txbxContent>
              </v:textbox>
            </v:shape>
            <w10:wrap type="square"/>
          </v:group>
        </w:pict>
      </w:r>
      <w:r w:rsidR="00844086">
        <w:t>Длина провода, подводящего ток к потребителю, равна 60 м. Какое сечение должен иметь медный провод, если при силе протекающего по нему тока 160</w:t>
      </w:r>
      <w:proofErr w:type="gramStart"/>
      <w:r w:rsidR="00844086">
        <w:t xml:space="preserve"> А</w:t>
      </w:r>
      <w:proofErr w:type="gramEnd"/>
      <w:r w:rsidR="00844086">
        <w:t xml:space="preserve"> потеря напряжения составляет 8 В?  Удельное сопротивление </w:t>
      </w:r>
    </w:p>
    <w:p w:rsidR="00844086" w:rsidRDefault="00844086" w:rsidP="00844086">
      <w:r>
        <w:t xml:space="preserve">       меди 1,7·10</w:t>
      </w:r>
      <w:r>
        <w:rPr>
          <w:vertAlign w:val="superscript"/>
        </w:rPr>
        <w:t xml:space="preserve"> – 8</w:t>
      </w:r>
      <w:r>
        <w:t xml:space="preserve"> </w:t>
      </w:r>
      <w:proofErr w:type="spellStart"/>
      <w:r>
        <w:t>Ом·</w:t>
      </w:r>
      <w:proofErr w:type="gramStart"/>
      <w:r>
        <w:t>м</w:t>
      </w:r>
      <w:proofErr w:type="spellEnd"/>
      <w:proofErr w:type="gramEnd"/>
      <w:r>
        <w:t>.</w:t>
      </w:r>
    </w:p>
    <w:p w:rsidR="00844086" w:rsidRDefault="00844086" w:rsidP="00844086"/>
    <w:p w:rsidR="00844086" w:rsidRDefault="00844086" w:rsidP="009D6230">
      <w:pPr>
        <w:numPr>
          <w:ilvl w:val="0"/>
          <w:numId w:val="63"/>
        </w:numPr>
        <w:tabs>
          <w:tab w:val="num" w:pos="0"/>
        </w:tabs>
        <w:ind w:left="360"/>
      </w:pPr>
      <w:r>
        <w:t>Вычислите сопротивление цепи, представленной на рисунке 7, если R = 1 Ом.</w:t>
      </w:r>
    </w:p>
    <w:p w:rsidR="00844086" w:rsidRDefault="00844086" w:rsidP="00844086"/>
    <w:p w:rsidR="00844086" w:rsidRDefault="00844086" w:rsidP="00844086">
      <w:pPr>
        <w:jc w:val="center"/>
      </w:pPr>
    </w:p>
    <w:p w:rsidR="00844086" w:rsidRDefault="00844086" w:rsidP="00844086">
      <w:pPr>
        <w:tabs>
          <w:tab w:val="left" w:pos="5966"/>
        </w:tabs>
      </w:pPr>
    </w:p>
    <w:p w:rsidR="00844086" w:rsidRDefault="00844086" w:rsidP="00844086">
      <w:pPr>
        <w:tabs>
          <w:tab w:val="left" w:pos="5966"/>
        </w:tabs>
      </w:pPr>
    </w:p>
    <w:p w:rsidR="00844086" w:rsidRDefault="00844086" w:rsidP="00844086">
      <w:pPr>
        <w:tabs>
          <w:tab w:val="left" w:pos="5966"/>
        </w:tabs>
      </w:pPr>
    </w:p>
    <w:p w:rsidR="00844086" w:rsidRDefault="00844086" w:rsidP="00844086">
      <w:pPr>
        <w:tabs>
          <w:tab w:val="left" w:pos="5966"/>
        </w:tabs>
      </w:pPr>
    </w:p>
    <w:p w:rsidR="00844086" w:rsidRDefault="00844086" w:rsidP="00844086">
      <w:pPr>
        <w:jc w:val="center"/>
      </w:pPr>
      <w:r>
        <w:rPr>
          <w:b/>
        </w:rPr>
        <w:t>Вариант 5</w:t>
      </w:r>
    </w:p>
    <w:p w:rsidR="00844086" w:rsidRDefault="00844086" w:rsidP="00844086"/>
    <w:p w:rsidR="00844086" w:rsidRDefault="00844086" w:rsidP="009D6230">
      <w:pPr>
        <w:numPr>
          <w:ilvl w:val="0"/>
          <w:numId w:val="64"/>
        </w:numPr>
        <w:tabs>
          <w:tab w:val="num" w:pos="-360"/>
        </w:tabs>
        <w:ind w:left="0"/>
      </w:pPr>
      <w:r>
        <w:t>Какая из приведенных ниже формул применяется для вычисления мощности электрического тока:</w:t>
      </w:r>
    </w:p>
    <w:p w:rsidR="00844086" w:rsidRDefault="00844086" w:rsidP="00844086">
      <w:pPr>
        <w:tabs>
          <w:tab w:val="num" w:pos="360"/>
        </w:tabs>
        <w:rPr>
          <w:b/>
        </w:rPr>
      </w:pPr>
      <w:r>
        <w:rPr>
          <w:b/>
        </w:rPr>
        <w:t>А.</w:t>
      </w:r>
      <w:r>
        <w:rPr>
          <w:rFonts w:eastAsia="MS Mincho"/>
          <w:b/>
          <w:bCs/>
          <w:kern w:val="32"/>
          <w:position w:val="-24"/>
        </w:rPr>
        <w:object w:dxaOrig="660" w:dyaOrig="615">
          <v:shape id="_x0000_i1061" type="#_x0000_t75" style="width:33pt;height:30.75pt" o:ole="" fillcolor="window">
            <v:imagedata r:id="rId75" o:title=""/>
          </v:shape>
          <o:OLEObject Type="Embed" ProgID="Equation.3" ShapeID="_x0000_i1061" DrawAspect="Content" ObjectID="_1446307068" r:id="rId76"/>
        </w:object>
      </w:r>
      <w:r>
        <w:rPr>
          <w:b/>
        </w:rPr>
        <w:t xml:space="preserve">;        Б.  </w:t>
      </w:r>
      <w:r>
        <w:rPr>
          <w:rFonts w:eastAsia="MS Mincho"/>
          <w:b/>
          <w:bCs/>
          <w:kern w:val="32"/>
          <w:position w:val="-24"/>
        </w:rPr>
        <w:object w:dxaOrig="975" w:dyaOrig="615">
          <v:shape id="_x0000_i1062" type="#_x0000_t75" style="width:48.75pt;height:30.75pt" o:ole="" fillcolor="window">
            <v:imagedata r:id="rId77" o:title=""/>
          </v:shape>
          <o:OLEObject Type="Embed" ProgID="Equation.3" ShapeID="_x0000_i1062" DrawAspect="Content" ObjectID="_1446307069" r:id="rId78"/>
        </w:object>
      </w:r>
      <w:r>
        <w:rPr>
          <w:b/>
        </w:rPr>
        <w:t>;</w:t>
      </w:r>
    </w:p>
    <w:p w:rsidR="00844086" w:rsidRDefault="00844086" w:rsidP="00844086">
      <w:pPr>
        <w:tabs>
          <w:tab w:val="num" w:pos="360"/>
        </w:tabs>
        <w:rPr>
          <w:b/>
        </w:rPr>
      </w:pPr>
      <w:r>
        <w:rPr>
          <w:b/>
        </w:rPr>
        <w:t xml:space="preserve">В. </w:t>
      </w:r>
      <w:r>
        <w:rPr>
          <w:rFonts w:eastAsia="MS Mincho"/>
          <w:b/>
          <w:bCs/>
          <w:kern w:val="32"/>
          <w:position w:val="-6"/>
        </w:rPr>
        <w:object w:dxaOrig="915" w:dyaOrig="285">
          <v:shape id="_x0000_i1063" type="#_x0000_t75" style="width:45.75pt;height:14.25pt" o:ole="" fillcolor="window">
            <v:imagedata r:id="rId79" o:title=""/>
          </v:shape>
          <o:OLEObject Type="Embed" ProgID="Equation.3" ShapeID="_x0000_i1063" DrawAspect="Content" ObjectID="_1446307070" r:id="rId80"/>
        </w:object>
      </w:r>
      <w:r>
        <w:rPr>
          <w:b/>
        </w:rPr>
        <w:t xml:space="preserve">;   Г.  </w:t>
      </w:r>
      <w:r>
        <w:rPr>
          <w:rFonts w:eastAsia="MS Mincho"/>
          <w:b/>
          <w:bCs/>
          <w:kern w:val="32"/>
          <w:position w:val="-6"/>
        </w:rPr>
        <w:object w:dxaOrig="975" w:dyaOrig="285">
          <v:shape id="_x0000_i1064" type="#_x0000_t75" style="width:48.75pt;height:14.25pt" o:ole="" fillcolor="window">
            <v:imagedata r:id="rId81" o:title=""/>
          </v:shape>
          <o:OLEObject Type="Embed" ProgID="Equation.3" ShapeID="_x0000_i1064" DrawAspect="Content" ObjectID="_1446307071" r:id="rId82"/>
        </w:object>
      </w:r>
      <w:r>
        <w:rPr>
          <w:b/>
        </w:rPr>
        <w:t>.</w:t>
      </w:r>
    </w:p>
    <w:p w:rsidR="00844086" w:rsidRDefault="00844086" w:rsidP="00844086">
      <w:pPr>
        <w:tabs>
          <w:tab w:val="num" w:pos="360"/>
        </w:tabs>
        <w:rPr>
          <w:b/>
        </w:rPr>
      </w:pPr>
    </w:p>
    <w:p w:rsidR="00844086" w:rsidRDefault="00844086" w:rsidP="009D6230">
      <w:pPr>
        <w:numPr>
          <w:ilvl w:val="0"/>
          <w:numId w:val="64"/>
        </w:numPr>
        <w:tabs>
          <w:tab w:val="num" w:pos="-1080"/>
        </w:tabs>
        <w:ind w:left="0"/>
      </w:pPr>
      <w:r>
        <w:t>Как изменится сила тока, протекающего через проводник, если увеличить в 2 раза напряжение на его концах, а длину проводника уменьшить в 2 раза?</w:t>
      </w:r>
    </w:p>
    <w:p w:rsidR="00844086" w:rsidRDefault="00844086" w:rsidP="00844086">
      <w:pPr>
        <w:tabs>
          <w:tab w:val="num" w:pos="360"/>
        </w:tabs>
      </w:pPr>
      <w:r>
        <w:rPr>
          <w:b/>
        </w:rPr>
        <w:t xml:space="preserve">А. </w:t>
      </w:r>
      <w:r>
        <w:t>Не изменится;</w:t>
      </w:r>
    </w:p>
    <w:p w:rsidR="00844086" w:rsidRDefault="00844086" w:rsidP="00844086">
      <w:pPr>
        <w:tabs>
          <w:tab w:val="num" w:pos="360"/>
        </w:tabs>
      </w:pPr>
      <w:r>
        <w:rPr>
          <w:b/>
        </w:rPr>
        <w:lastRenderedPageBreak/>
        <w:t>Б.</w:t>
      </w:r>
      <w:r>
        <w:t xml:space="preserve"> Увеличится в 2 раза;</w:t>
      </w:r>
    </w:p>
    <w:p w:rsidR="00844086" w:rsidRDefault="00C43281" w:rsidP="00844086">
      <w:pPr>
        <w:tabs>
          <w:tab w:val="num" w:pos="360"/>
        </w:tabs>
      </w:pPr>
      <w:r>
        <w:pict>
          <v:group id="_x0000_s2616" style="position:absolute;margin-left:396pt;margin-top:.75pt;width:83.25pt;height:108pt;z-index:251816960" coordorigin="8514,5274" coordsize="1665,2160" o:allowincell="f">
            <v:group id="_x0000_s2617" style="position:absolute;left:8514;top:5274;width:1665;height:1683" coordorigin="2705,4763" coordsize="2166,2151">
              <v:rect id="_x0000_s2618" style="position:absolute;left:3420;top:5223;width:713;height:312"/>
              <v:shape id="_x0000_s2619" type="#_x0000_t202" style="position:absolute;left:3421;top:4763;width:935;height:579" filled="f" stroked="f">
                <v:textbox style="mso-next-textbox:#_x0000_s2619">
                  <w:txbxContent>
                    <w:p w:rsidR="00C43281" w:rsidRDefault="00C43281" w:rsidP="00844086">
                      <w:pPr>
                        <w:rPr>
                          <w:sz w:val="20"/>
                          <w:vertAlign w:val="subscript"/>
                          <w:lang w:val="en-US"/>
                        </w:rPr>
                      </w:pPr>
                      <w:r>
                        <w:rPr>
                          <w:sz w:val="20"/>
                          <w:lang w:val="en-US"/>
                        </w:rPr>
                        <w:t xml:space="preserve">2 </w:t>
                      </w:r>
                      <w:r>
                        <w:rPr>
                          <w:sz w:val="20"/>
                        </w:rPr>
                        <w:t>Ом</w:t>
                      </w:r>
                      <w:r>
                        <w:rPr>
                          <w:sz w:val="20"/>
                          <w:lang w:val="en-US"/>
                        </w:rPr>
                        <w:t xml:space="preserve"> </w:t>
                      </w:r>
                    </w:p>
                  </w:txbxContent>
                </v:textbox>
              </v:shape>
              <v:rect id="_x0000_s2620" style="position:absolute;left:3419;top:6603;width:712;height:311"/>
              <v:rect id="_x0000_s2621" style="position:absolute;left:3419;top:5913;width:712;height:308"/>
              <v:shape id="_x0000_s2622" type="#_x0000_t202" style="position:absolute;left:3419;top:5453;width:937;height:579" filled="f" stroked="f">
                <v:textbox style="mso-next-textbox:#_x0000_s2622">
                  <w:txbxContent>
                    <w:p w:rsidR="00C43281" w:rsidRDefault="00C43281" w:rsidP="00844086">
                      <w:pPr>
                        <w:rPr>
                          <w:sz w:val="20"/>
                          <w:vertAlign w:val="subscript"/>
                          <w:lang w:val="en-US"/>
                        </w:rPr>
                      </w:pPr>
                      <w:r>
                        <w:rPr>
                          <w:sz w:val="20"/>
                        </w:rPr>
                        <w:t>1 Ом</w:t>
                      </w:r>
                      <w:r>
                        <w:rPr>
                          <w:sz w:val="20"/>
                          <w:lang w:val="en-US"/>
                        </w:rPr>
                        <w:t xml:space="preserve"> </w:t>
                      </w:r>
                    </w:p>
                  </w:txbxContent>
                </v:textbox>
              </v:shape>
              <v:shape id="_x0000_s2623" type="#_x0000_t202" style="position:absolute;left:3419;top:6143;width:937;height:579" filled="f" stroked="f">
                <v:textbox style="mso-next-textbox:#_x0000_s2623">
                  <w:txbxContent>
                    <w:p w:rsidR="00C43281" w:rsidRDefault="00C43281" w:rsidP="00844086">
                      <w:pPr>
                        <w:rPr>
                          <w:sz w:val="20"/>
                          <w:vertAlign w:val="subscript"/>
                          <w:lang w:val="en-US"/>
                        </w:rPr>
                      </w:pPr>
                      <w:r>
                        <w:rPr>
                          <w:sz w:val="20"/>
                        </w:rPr>
                        <w:t>2 Ом</w:t>
                      </w:r>
                      <w:r>
                        <w:rPr>
                          <w:sz w:val="20"/>
                          <w:lang w:val="en-US"/>
                        </w:rPr>
                        <w:t xml:space="preserve">  </w:t>
                      </w:r>
                    </w:p>
                  </w:txbxContent>
                </v:textbox>
              </v:shape>
              <v:shape id="_x0000_s2624" type="#_x0000_t34" style="position:absolute;left:3419;top:5379;width:2;height:689;rotation:180;flip:y" o:connectortype="elbow" adj="7797600,144107,-53028000"/>
              <v:shape id="_x0000_s2625" type="#_x0000_t34" style="position:absolute;left:3419;top:5379;width:2;height:1380;rotation:180;flip:x" o:connectortype="elbow" adj="-7776000,-93520,53006400"/>
              <v:shape id="_x0000_s2626" type="#_x0000_t34" style="position:absolute;left:4131;top:5379;width:3;height:1380;flip:y" o:connectortype="elbow" adj="3909600,93520,-32410800"/>
              <v:shape id="_x0000_s2627" type="#_x0000_t34" style="position:absolute;left:4131;top:5379;width:3;height:689;flip:y" o:connectortype="elbow" adj="3909600,165707,-32410800"/>
              <v:shape id="_x0000_s2628" style="position:absolute;left:2705;top:6055;width:234;height:1" coordsize="180,1" path="m180,hdc120,,60,,,e" filled="f">
                <v:path arrowok="t"/>
              </v:shape>
              <v:shape id="_x0000_s2629" style="position:absolute;left:4598;top:6055;width:210;height:0" coordsize="210,1" path="m,hdc70,,140,,210,e" filled="f">
                <v:path arrowok="t"/>
              </v:shape>
            </v:group>
            <v:shape id="_x0000_s2630" type="#_x0000_t202" style="position:absolute;left:8694;top:7074;width:1080;height:360" filled="f" stroked="f">
              <v:textbox>
                <w:txbxContent>
                  <w:p w:rsidR="00C43281" w:rsidRDefault="00C43281" w:rsidP="00844086">
                    <w:pPr>
                      <w:rPr>
                        <w:i/>
                        <w:sz w:val="22"/>
                      </w:rPr>
                    </w:pPr>
                    <w:r>
                      <w:rPr>
                        <w:i/>
                        <w:sz w:val="22"/>
                      </w:rPr>
                      <w:t>Рис. 8</w:t>
                    </w:r>
                  </w:p>
                </w:txbxContent>
              </v:textbox>
            </v:shape>
            <w10:wrap type="square"/>
          </v:group>
        </w:pict>
      </w:r>
      <w:r w:rsidR="00844086">
        <w:rPr>
          <w:b/>
        </w:rPr>
        <w:t>В.</w:t>
      </w:r>
      <w:r w:rsidR="00844086">
        <w:t xml:space="preserve"> Увеличится в 4 раза;</w:t>
      </w:r>
    </w:p>
    <w:p w:rsidR="00844086" w:rsidRDefault="00844086" w:rsidP="00844086">
      <w:pPr>
        <w:tabs>
          <w:tab w:val="num" w:pos="360"/>
        </w:tabs>
      </w:pPr>
      <w:r>
        <w:rPr>
          <w:b/>
        </w:rPr>
        <w:t>Г.</w:t>
      </w:r>
      <w:r>
        <w:t xml:space="preserve"> Уменьшится в 2 раза.</w:t>
      </w:r>
    </w:p>
    <w:p w:rsidR="00844086" w:rsidRDefault="00844086" w:rsidP="00844086">
      <w:pPr>
        <w:tabs>
          <w:tab w:val="num" w:pos="360"/>
        </w:tabs>
      </w:pPr>
    </w:p>
    <w:p w:rsidR="00844086" w:rsidRDefault="00844086" w:rsidP="00844086">
      <w:pPr>
        <w:tabs>
          <w:tab w:val="num" w:pos="360"/>
        </w:tabs>
      </w:pPr>
    </w:p>
    <w:p w:rsidR="00844086" w:rsidRDefault="00844086" w:rsidP="009D6230">
      <w:pPr>
        <w:numPr>
          <w:ilvl w:val="0"/>
          <w:numId w:val="64"/>
        </w:numPr>
        <w:tabs>
          <w:tab w:val="num" w:pos="-1080"/>
        </w:tabs>
        <w:ind w:left="0"/>
      </w:pPr>
      <w:r>
        <w:t>Сопротивление участка цепи, изображенного на рисунке 8, равно</w:t>
      </w:r>
    </w:p>
    <w:p w:rsidR="00844086" w:rsidRDefault="00844086" w:rsidP="00844086">
      <w:pPr>
        <w:tabs>
          <w:tab w:val="num" w:pos="360"/>
        </w:tabs>
      </w:pPr>
      <w:r>
        <w:rPr>
          <w:b/>
        </w:rPr>
        <w:t xml:space="preserve">      А. </w:t>
      </w:r>
      <w:r>
        <w:t xml:space="preserve">5 Ом; </w:t>
      </w:r>
      <w:r>
        <w:rPr>
          <w:b/>
        </w:rPr>
        <w:t xml:space="preserve">Б. </w:t>
      </w:r>
      <w:r>
        <w:t xml:space="preserve">2 Ом; </w:t>
      </w:r>
      <w:r>
        <w:rPr>
          <w:b/>
        </w:rPr>
        <w:t>В.</w:t>
      </w:r>
      <w:r>
        <w:t xml:space="preserve"> 1/2 Ом;</w:t>
      </w:r>
      <w:r>
        <w:rPr>
          <w:b/>
        </w:rPr>
        <w:t xml:space="preserve"> Г.</w:t>
      </w:r>
      <w:r>
        <w:t xml:space="preserve"> 1/5 Ом.</w:t>
      </w:r>
    </w:p>
    <w:p w:rsidR="00844086" w:rsidRDefault="00844086" w:rsidP="00844086"/>
    <w:p w:rsidR="00844086" w:rsidRDefault="00C43281" w:rsidP="00844086">
      <w:pPr>
        <w:tabs>
          <w:tab w:val="num" w:pos="360"/>
        </w:tabs>
        <w:ind w:left="1872"/>
      </w:pPr>
      <w:r>
        <w:pict>
          <v:group id="_x0000_s2631" style="position:absolute;left:0;text-align:left;margin-left:252pt;margin-top:9pt;width:240.75pt;height:159.6pt;z-index:251817984" coordorigin="1142,8382" coordsize="4815,3192" o:allowincell="f">
            <v:shape id="_x0000_s2632" type="#_x0000_t202" style="position:absolute;left:2754;top:11214;width:1080;height:360" filled="f" stroked="f">
              <v:textbox>
                <w:txbxContent>
                  <w:p w:rsidR="00C43281" w:rsidRDefault="00C43281" w:rsidP="00844086">
                    <w:pPr>
                      <w:rPr>
                        <w:i/>
                        <w:sz w:val="22"/>
                      </w:rPr>
                    </w:pPr>
                    <w:r>
                      <w:rPr>
                        <w:i/>
                        <w:sz w:val="22"/>
                      </w:rPr>
                      <w:t>Рис. 9</w:t>
                    </w:r>
                  </w:p>
                </w:txbxContent>
              </v:textbox>
            </v:shape>
            <v:group id="_x0000_s2633" style="position:absolute;left:1142;top:8382;width:4815;height:2764" coordorigin="2627,3153" coordsize="6264,3532">
              <v:rect id="_x0000_s2634" style="position:absolute;left:4824;top:4303;width:713;height:312"/>
              <v:shape id="_x0000_s2635" type="#_x0000_t202" style="position:absolute;left:3419;top:3843;width:781;height:579" filled="f" stroked="f">
                <v:textbox style="mso-next-textbox:#_x0000_s2635">
                  <w:txbxContent>
                    <w:p w:rsidR="00C43281" w:rsidRDefault="00C43281" w:rsidP="00844086">
                      <w:pPr>
                        <w:rPr>
                          <w:sz w:val="20"/>
                          <w:vertAlign w:val="subscript"/>
                          <w:lang w:val="en-US"/>
                        </w:rPr>
                      </w:pPr>
                      <w:r>
                        <w:rPr>
                          <w:sz w:val="20"/>
                          <w:lang w:val="en-US"/>
                        </w:rPr>
                        <w:t xml:space="preserve"> R </w:t>
                      </w:r>
                    </w:p>
                  </w:txbxContent>
                </v:textbox>
              </v:shape>
              <v:rect id="_x0000_s2636" style="position:absolute;left:6229;top:5223;width:713;height:312"/>
              <v:rect id="_x0000_s2637" style="position:absolute;left:3419;top:4303;width:713;height:312"/>
              <v:rect id="_x0000_s2638" style="position:absolute;left:3419;top:3613;width:713;height:312"/>
              <v:rect id="_x0000_s2639" style="position:absolute;left:3419;top:5223;width:713;height:312"/>
              <v:rect id="_x0000_s2640" style="position:absolute;left:7478;top:6373;width:713;height:312"/>
              <v:shape id="_x0000_s2641" type="#_x0000_t202" style="position:absolute;left:7478;top:5913;width:781;height:579" filled="f" stroked="f">
                <v:textbox style="mso-next-textbox:#_x0000_s2641">
                  <w:txbxContent>
                    <w:p w:rsidR="00C43281" w:rsidRDefault="00C43281" w:rsidP="00844086">
                      <w:pPr>
                        <w:rPr>
                          <w:sz w:val="20"/>
                          <w:vertAlign w:val="subscript"/>
                          <w:lang w:val="en-US"/>
                        </w:rPr>
                      </w:pPr>
                      <w:r>
                        <w:rPr>
                          <w:sz w:val="20"/>
                          <w:lang w:val="en-US"/>
                        </w:rPr>
                        <w:t xml:space="preserve">R </w:t>
                      </w:r>
                    </w:p>
                  </w:txbxContent>
                </v:textbox>
              </v:shape>
              <v:shape id="_x0000_s2642" type="#_x0000_t202" style="position:absolute;left:4824;top:4763;width:781;height:579" filled="f" stroked="f">
                <v:textbox style="mso-next-textbox:#_x0000_s2642">
                  <w:txbxContent>
                    <w:p w:rsidR="00C43281" w:rsidRDefault="00C43281" w:rsidP="00844086">
                      <w:pPr>
                        <w:rPr>
                          <w:sz w:val="20"/>
                          <w:vertAlign w:val="subscript"/>
                          <w:lang w:val="en-US"/>
                        </w:rPr>
                      </w:pPr>
                      <w:r>
                        <w:rPr>
                          <w:sz w:val="20"/>
                          <w:lang w:val="en-US"/>
                        </w:rPr>
                        <w:t xml:space="preserve"> R </w:t>
                      </w:r>
                    </w:p>
                  </w:txbxContent>
                </v:textbox>
              </v:shape>
              <v:shape id="_x0000_s2643" type="#_x0000_t202" style="position:absolute;left:3419;top:4763;width:781;height:579" filled="f" stroked="f">
                <v:textbox style="mso-next-textbox:#_x0000_s2643">
                  <w:txbxContent>
                    <w:p w:rsidR="00C43281" w:rsidRDefault="00C43281" w:rsidP="00844086">
                      <w:pPr>
                        <w:rPr>
                          <w:sz w:val="20"/>
                          <w:vertAlign w:val="subscript"/>
                          <w:lang w:val="en-US"/>
                        </w:rPr>
                      </w:pPr>
                      <w:r>
                        <w:rPr>
                          <w:sz w:val="20"/>
                          <w:lang w:val="en-US"/>
                        </w:rPr>
                        <w:t xml:space="preserve"> R </w:t>
                      </w:r>
                    </w:p>
                  </w:txbxContent>
                </v:textbox>
              </v:shape>
              <v:shape id="_x0000_s2644" type="#_x0000_t202" style="position:absolute;left:4982;top:3843;width:467;height:579" filled="f" stroked="f">
                <v:textbox style="mso-next-textbox:#_x0000_s2644">
                  <w:txbxContent>
                    <w:p w:rsidR="00C43281" w:rsidRDefault="00C43281" w:rsidP="00844086">
                      <w:pPr>
                        <w:rPr>
                          <w:sz w:val="20"/>
                          <w:vertAlign w:val="subscript"/>
                          <w:lang w:val="en-US"/>
                        </w:rPr>
                      </w:pPr>
                      <w:r>
                        <w:rPr>
                          <w:sz w:val="20"/>
                          <w:lang w:val="en-US"/>
                        </w:rPr>
                        <w:t xml:space="preserve">R </w:t>
                      </w:r>
                    </w:p>
                  </w:txbxContent>
                </v:textbox>
              </v:shape>
              <v:shape id="_x0000_s2645" type="#_x0000_t202" style="position:absolute;left:3575;top:3153;width:467;height:579" filled="f" stroked="f">
                <v:textbox style="mso-next-textbox:#_x0000_s2645">
                  <w:txbxContent>
                    <w:p w:rsidR="00C43281" w:rsidRDefault="00C43281" w:rsidP="00844086">
                      <w:pPr>
                        <w:rPr>
                          <w:sz w:val="20"/>
                          <w:vertAlign w:val="subscript"/>
                          <w:lang w:val="en-US"/>
                        </w:rPr>
                      </w:pPr>
                      <w:r>
                        <w:rPr>
                          <w:sz w:val="20"/>
                          <w:lang w:val="en-US"/>
                        </w:rPr>
                        <w:t xml:space="preserve">R </w:t>
                      </w:r>
                    </w:p>
                  </w:txbxContent>
                </v:textbox>
              </v:shape>
              <v:shape id="_x0000_s2646" type="#_x0000_t32" style="position:absolute;left:4132;top:4459;width:692;height:1" o:connectortype="straight"/>
              <v:shape id="_x0000_s2647" type="#_x0000_t34" style="position:absolute;left:3419;top:3769;width:2;height:690;rotation:180;flip:x" o:connectortype="elbow" adj="-7776000,-115040,53006400"/>
              <v:shape id="_x0000_s2648" type="#_x0000_t34" style="position:absolute;left:3419;top:4459;width:2;height:920;rotation:180;flip:x y" o:connectortype="elbow" adj="-7776000,86280,53006400"/>
              <v:shape id="_x0000_s2649" type="#_x0000_t34" style="position:absolute;left:4132;top:3769;width:2;height:690" o:connectortype="elbow" adj="7776000,-93440,-64843200"/>
              <v:shape id="_x0000_s2650" type="#_x0000_t34" style="position:absolute;left:6942;top:5379;width:1249;height:1150;flip:x y" o:connectortype="elbow" adj="-8100,107904,137745"/>
              <v:rect id="_x0000_s2651" style="position:absolute;left:4824;top:5223;width:713;height:312"/>
              <v:rect id="_x0000_s2652" style="position:absolute;left:4824;top:6373;width:713;height:312"/>
              <v:rect id="_x0000_s2653" style="position:absolute;left:3419;top:6373;width:713;height:312"/>
              <v:rect id="_x0000_s2654" style="position:absolute;left:6229;top:6373;width:713;height:312"/>
              <v:shape id="_x0000_s2655" type="#_x0000_t32" style="position:absolute;left:4132;top:5379;width:692;height:1" o:connectortype="straight"/>
              <v:shape id="_x0000_s2656" type="#_x0000_t32" style="position:absolute;left:5537;top:5379;width:692;height:1" o:connectortype="straight"/>
              <v:shape id="_x0000_s2657" type="#_x0000_t202" style="position:absolute;left:6229;top:4763;width:625;height:579" filled="f" stroked="f">
                <v:textbox style="mso-next-textbox:#_x0000_s2657">
                  <w:txbxContent>
                    <w:p w:rsidR="00C43281" w:rsidRDefault="00C43281" w:rsidP="00844086">
                      <w:pPr>
                        <w:rPr>
                          <w:sz w:val="20"/>
                          <w:vertAlign w:val="subscript"/>
                          <w:lang w:val="en-US"/>
                        </w:rPr>
                      </w:pPr>
                      <w:r>
                        <w:rPr>
                          <w:sz w:val="20"/>
                          <w:lang w:val="en-US"/>
                        </w:rPr>
                        <w:t xml:space="preserve">R </w:t>
                      </w:r>
                    </w:p>
                  </w:txbxContent>
                </v:textbox>
              </v:shape>
              <v:shape id="_x0000_s2658" type="#_x0000_t202" style="position:absolute;left:3575;top:5913;width:469;height:579" filled="f" stroked="f">
                <v:textbox style="mso-next-textbox:#_x0000_s2658">
                  <w:txbxContent>
                    <w:p w:rsidR="00C43281" w:rsidRDefault="00C43281" w:rsidP="00844086">
                      <w:pPr>
                        <w:rPr>
                          <w:sz w:val="20"/>
                          <w:vertAlign w:val="subscript"/>
                          <w:lang w:val="en-US"/>
                        </w:rPr>
                      </w:pPr>
                      <w:r>
                        <w:rPr>
                          <w:sz w:val="20"/>
                          <w:lang w:val="en-US"/>
                        </w:rPr>
                        <w:t xml:space="preserve">R </w:t>
                      </w:r>
                    </w:p>
                  </w:txbxContent>
                </v:textbox>
              </v:shape>
              <v:shape id="_x0000_s2659" type="#_x0000_t202" style="position:absolute;left:4981;top:5913;width:468;height:579" filled="f" stroked="f">
                <v:textbox style="mso-next-textbox:#_x0000_s2659">
                  <w:txbxContent>
                    <w:p w:rsidR="00C43281" w:rsidRDefault="00C43281" w:rsidP="00844086">
                      <w:pPr>
                        <w:rPr>
                          <w:sz w:val="20"/>
                          <w:vertAlign w:val="subscript"/>
                          <w:lang w:val="en-US"/>
                        </w:rPr>
                      </w:pPr>
                      <w:r>
                        <w:rPr>
                          <w:sz w:val="20"/>
                          <w:lang w:val="en-US"/>
                        </w:rPr>
                        <w:t xml:space="preserve">R </w:t>
                      </w:r>
                    </w:p>
                  </w:txbxContent>
                </v:textbox>
              </v:shape>
              <v:shape id="_x0000_s2660" type="#_x0000_t202" style="position:absolute;left:6386;top:5913;width:468;height:579" filled="f" stroked="f">
                <v:textbox style="mso-next-textbox:#_x0000_s2660">
                  <w:txbxContent>
                    <w:p w:rsidR="00C43281" w:rsidRDefault="00C43281" w:rsidP="00844086">
                      <w:pPr>
                        <w:rPr>
                          <w:sz w:val="20"/>
                          <w:vertAlign w:val="subscript"/>
                          <w:lang w:val="en-US"/>
                        </w:rPr>
                      </w:pPr>
                      <w:r>
                        <w:rPr>
                          <w:sz w:val="20"/>
                          <w:lang w:val="en-US"/>
                        </w:rPr>
                        <w:t xml:space="preserve">R </w:t>
                      </w:r>
                    </w:p>
                  </w:txbxContent>
                </v:textbox>
              </v:shape>
              <v:shape id="_x0000_s2661" type="#_x0000_t32" style="position:absolute;left:6942;top:6529;width:536;height:1;flip:x" o:connectortype="straight"/>
              <v:shape id="_x0000_s2662" type="#_x0000_t32" style="position:absolute;left:5537;top:6529;width:692;height:1;flip:x" o:connectortype="straight"/>
              <v:shape id="_x0000_s2663" type="#_x0000_t32" style="position:absolute;left:4132;top:6529;width:692;height:1;flip:x" o:connectortype="straight"/>
              <v:shape id="_x0000_s2664" type="#_x0000_t34" style="position:absolute;left:3419;top:3769;width:2;height:2760;rotation:180;flip:x" o:connectortype="elbow" adj="-7776000,-44960,53006400"/>
              <v:shape id="_x0000_s2665" type="#_x0000_t34" style="position:absolute;left:5537;top:4459;width:2;height:920" o:connectortype="elbow" adj="7776000,-86280,-88171200"/>
              <v:shape id="_x0000_s2666" style="position:absolute;left:2627;top:6496;width:312;height:1" coordsize="240,1" path="m240,hdc160,,80,,,e" filled="f">
                <v:path arrowok="t"/>
              </v:shape>
              <v:shape id="_x0000_s2667" style="position:absolute;left:8677;top:6515;width:165;height:0" coordsize="165,1" path="m,hdc55,,110,,165,e" filled="f">
                <v:path arrowok="t"/>
              </v:shape>
            </v:group>
            <w10:wrap type="square"/>
          </v:group>
        </w:pict>
      </w:r>
      <w:r w:rsidR="00844086">
        <w:t xml:space="preserve">                                      </w:t>
      </w:r>
    </w:p>
    <w:p w:rsidR="00844086" w:rsidRDefault="00844086" w:rsidP="009D6230">
      <w:pPr>
        <w:numPr>
          <w:ilvl w:val="0"/>
          <w:numId w:val="64"/>
        </w:numPr>
        <w:tabs>
          <w:tab w:val="num" w:pos="-1080"/>
        </w:tabs>
        <w:ind w:left="0"/>
      </w:pPr>
      <w:r>
        <w:t>Рассчитайте силу тока, проходящего по медному проводу длиной 100 м и площадью поперечного сечения 0,5 мм² при напряжении 6,8 В. Удельное сопротивление меди 1,7·10</w:t>
      </w:r>
      <w:r>
        <w:rPr>
          <w:vertAlign w:val="superscript"/>
        </w:rPr>
        <w:t xml:space="preserve"> – 8 </w:t>
      </w:r>
      <w:r>
        <w:t xml:space="preserve"> </w:t>
      </w:r>
      <w:proofErr w:type="spellStart"/>
      <w:r>
        <w:t>Ом·м</w:t>
      </w:r>
      <w:proofErr w:type="spellEnd"/>
      <w:r>
        <w:t>.</w:t>
      </w:r>
    </w:p>
    <w:p w:rsidR="00844086" w:rsidRDefault="00844086" w:rsidP="00844086">
      <w:pPr>
        <w:tabs>
          <w:tab w:val="num" w:pos="360"/>
        </w:tabs>
      </w:pPr>
    </w:p>
    <w:p w:rsidR="00844086" w:rsidRDefault="00844086" w:rsidP="009D6230">
      <w:pPr>
        <w:numPr>
          <w:ilvl w:val="0"/>
          <w:numId w:val="64"/>
        </w:numPr>
        <w:tabs>
          <w:tab w:val="num" w:pos="-1080"/>
        </w:tabs>
        <w:ind w:left="0"/>
        <w:jc w:val="both"/>
      </w:pPr>
      <w:r>
        <w:t>Вычислите сопротивление участка цепи, изображенного на рисунке 9, если R = 2 Ом.</w:t>
      </w:r>
    </w:p>
    <w:p w:rsidR="00844086" w:rsidRDefault="00844086" w:rsidP="00844086">
      <w:pPr>
        <w:jc w:val="both"/>
      </w:pPr>
    </w:p>
    <w:p w:rsidR="00844086" w:rsidRDefault="00844086" w:rsidP="00844086">
      <w:pPr>
        <w:jc w:val="both"/>
      </w:pPr>
    </w:p>
    <w:p w:rsidR="00844086" w:rsidRDefault="00844086" w:rsidP="00844086">
      <w:pPr>
        <w:jc w:val="center"/>
        <w:rPr>
          <w:b/>
        </w:rPr>
      </w:pPr>
    </w:p>
    <w:p w:rsidR="00844086" w:rsidRDefault="00844086" w:rsidP="00844086">
      <w:pPr>
        <w:jc w:val="center"/>
        <w:rPr>
          <w:b/>
        </w:rPr>
      </w:pPr>
    </w:p>
    <w:p w:rsidR="00844086" w:rsidRDefault="00844086" w:rsidP="00844086">
      <w:pPr>
        <w:jc w:val="center"/>
        <w:rPr>
          <w:b/>
        </w:rPr>
      </w:pPr>
    </w:p>
    <w:p w:rsidR="00844086" w:rsidRDefault="00844086" w:rsidP="00844086">
      <w:pPr>
        <w:jc w:val="center"/>
        <w:rPr>
          <w:b/>
        </w:rPr>
      </w:pPr>
      <w:r>
        <w:rPr>
          <w:b/>
        </w:rPr>
        <w:t>Вариант 6</w:t>
      </w:r>
    </w:p>
    <w:p w:rsidR="00844086" w:rsidRDefault="00844086" w:rsidP="00844086">
      <w:pPr>
        <w:rPr>
          <w:b/>
        </w:rPr>
      </w:pPr>
    </w:p>
    <w:p w:rsidR="00844086" w:rsidRDefault="00844086" w:rsidP="009D6230">
      <w:pPr>
        <w:numPr>
          <w:ilvl w:val="0"/>
          <w:numId w:val="65"/>
        </w:numPr>
        <w:tabs>
          <w:tab w:val="num" w:pos="-480"/>
          <w:tab w:val="left" w:pos="0"/>
        </w:tabs>
        <w:ind w:left="0"/>
      </w:pPr>
      <w:r>
        <w:t>Какова сила тока в цепи, если на резисторе с электрическим сопротивлением 20 Ом напряжение равно 10</w:t>
      </w:r>
      <w:proofErr w:type="gramStart"/>
      <w:r>
        <w:t xml:space="preserve"> В</w:t>
      </w:r>
      <w:proofErr w:type="gramEnd"/>
      <w:r>
        <w:t>?</w:t>
      </w:r>
    </w:p>
    <w:p w:rsidR="00844086" w:rsidRDefault="00844086" w:rsidP="00844086">
      <w:pPr>
        <w:tabs>
          <w:tab w:val="left" w:pos="332"/>
        </w:tabs>
      </w:pPr>
      <w:r>
        <w:rPr>
          <w:b/>
        </w:rPr>
        <w:t xml:space="preserve">А. </w:t>
      </w:r>
      <w:r>
        <w:t xml:space="preserve">0,6 А;  </w:t>
      </w:r>
      <w:r>
        <w:rPr>
          <w:b/>
        </w:rPr>
        <w:t xml:space="preserve">Б. </w:t>
      </w:r>
      <w:r>
        <w:t xml:space="preserve">0,3 А; </w:t>
      </w:r>
      <w:r>
        <w:rPr>
          <w:b/>
        </w:rPr>
        <w:t xml:space="preserve">В. </w:t>
      </w:r>
      <w:r>
        <w:t xml:space="preserve">0,5 А; </w:t>
      </w:r>
      <w:r>
        <w:rPr>
          <w:b/>
        </w:rPr>
        <w:t>Г.</w:t>
      </w:r>
      <w:r>
        <w:t>10А.</w:t>
      </w:r>
    </w:p>
    <w:p w:rsidR="00844086" w:rsidRDefault="00844086" w:rsidP="00844086">
      <w:pPr>
        <w:tabs>
          <w:tab w:val="left" w:pos="332"/>
        </w:tabs>
        <w:rPr>
          <w:b/>
        </w:rPr>
      </w:pPr>
    </w:p>
    <w:p w:rsidR="00844086" w:rsidRDefault="00844086" w:rsidP="009D6230">
      <w:pPr>
        <w:numPr>
          <w:ilvl w:val="0"/>
          <w:numId w:val="65"/>
        </w:numPr>
        <w:tabs>
          <w:tab w:val="num" w:pos="-840"/>
          <w:tab w:val="left" w:pos="0"/>
        </w:tabs>
        <w:ind w:left="0"/>
      </w:pPr>
      <w:r>
        <w:t>При увеличении напряжения на некотором участке цепи в 3 раза выделяемая на этом участке мощность тока:</w:t>
      </w:r>
    </w:p>
    <w:p w:rsidR="00844086" w:rsidRDefault="00844086" w:rsidP="00844086">
      <w:pPr>
        <w:tabs>
          <w:tab w:val="left" w:pos="332"/>
        </w:tabs>
      </w:pPr>
      <w:r>
        <w:rPr>
          <w:b/>
        </w:rPr>
        <w:t xml:space="preserve">А. </w:t>
      </w:r>
      <w:r>
        <w:t>увеличится в 3 раза;</w:t>
      </w:r>
    </w:p>
    <w:p w:rsidR="00844086" w:rsidRDefault="00844086" w:rsidP="00844086">
      <w:pPr>
        <w:tabs>
          <w:tab w:val="left" w:pos="332"/>
        </w:tabs>
      </w:pPr>
      <w:r>
        <w:rPr>
          <w:b/>
        </w:rPr>
        <w:t>Б.</w:t>
      </w:r>
      <w:r>
        <w:t xml:space="preserve"> не изменится;</w:t>
      </w:r>
    </w:p>
    <w:p w:rsidR="00844086" w:rsidRDefault="00844086" w:rsidP="00844086">
      <w:pPr>
        <w:tabs>
          <w:tab w:val="left" w:pos="332"/>
        </w:tabs>
      </w:pPr>
      <w:r>
        <w:rPr>
          <w:b/>
        </w:rPr>
        <w:t>В.</w:t>
      </w:r>
      <w:r>
        <w:t xml:space="preserve"> увеличится в √3   раз;</w:t>
      </w:r>
    </w:p>
    <w:p w:rsidR="00844086" w:rsidRDefault="00C43281" w:rsidP="00844086">
      <w:pPr>
        <w:tabs>
          <w:tab w:val="left" w:pos="332"/>
        </w:tabs>
      </w:pPr>
      <w:r>
        <w:pict>
          <v:group id="_x0000_s2668" style="position:absolute;margin-left:270pt;margin-top:10.85pt;width:227.15pt;height:88.9pt;z-index:251819008" coordorigin="3823,1696" coordsize="4543,1778" o:allowincell="f">
            <v:group id="_x0000_s2669" style="position:absolute;left:3823;top:1696;width:4543;height:1440" coordorigin="6212,13296" coordsize="4543,1440">
              <v:group id="_x0000_s2670" style="position:absolute;left:6212;top:13321;width:1202;height:720" coordorigin="6174,7248" coordsize="1202,720">
                <v:group id="_x0000_s2671" style="position:absolute;left:6536;top:7248;width:840;height:720" coordorigin="3263,3613" coordsize="2966,2531">
                  <v:line id="_x0000_s2672" style="position:absolute;flip:y" from="3263,3613" to="3263,6143">
                    <v:stroke endarrow="block"/>
                  </v:line>
                  <v:line id="_x0000_s2673" style="position:absolute" from="3263,6143" to="6229,6144">
                    <v:stroke endarrow="block"/>
                  </v:line>
                  <v:line id="_x0000_s2674" style="position:absolute;flip:y" from="3263,3843" to="5449,4993"/>
                </v:group>
                <v:shape id="_x0000_s2675" type="#_x0000_t202" style="position:absolute;left:6174;top:7254;width:390;height:458" filled="f" stroked="f">
                  <v:textbox style="mso-next-textbox:#_x0000_s2675">
                    <w:txbxContent>
                      <w:p w:rsidR="00C43281" w:rsidRDefault="00C43281" w:rsidP="00844086">
                        <w:pPr>
                          <w:rPr>
                            <w:sz w:val="20"/>
                            <w:lang w:val="en-US"/>
                          </w:rPr>
                        </w:pPr>
                        <w:r>
                          <w:rPr>
                            <w:sz w:val="20"/>
                            <w:lang w:val="en-US"/>
                          </w:rPr>
                          <w:t>R</w:t>
                        </w:r>
                      </w:p>
                    </w:txbxContent>
                  </v:textbox>
                </v:shape>
              </v:group>
              <v:group id="_x0000_s2676" style="position:absolute;left:6315;top:13296;width:4440;height:1440" coordorigin="2665,7056" coordsize="6660,2160">
                <v:shape id="_x0000_s2677" type="#_x0000_t202" style="position:absolute;left:3745;top:7056;width:585;height:687" filled="f" stroked="f">
                  <v:textbox style="mso-next-textbox:#_x0000_s2677">
                    <w:txbxContent>
                      <w:p w:rsidR="00C43281" w:rsidRDefault="00C43281" w:rsidP="00844086">
                        <w:pPr>
                          <w:rPr>
                            <w:sz w:val="20"/>
                            <w:lang w:val="en-US"/>
                          </w:rPr>
                        </w:pPr>
                        <w:r>
                          <w:rPr>
                            <w:sz w:val="20"/>
                            <w:lang w:val="en-US"/>
                          </w:rPr>
                          <w:t>R</w:t>
                        </w:r>
                      </w:p>
                    </w:txbxContent>
                  </v:textbox>
                </v:shape>
                <v:shape id="_x0000_s2678" type="#_x0000_t202" style="position:absolute;left:5545;top:7056;width:585;height:687" filled="f" stroked="f">
                  <v:textbox style="mso-next-textbox:#_x0000_s2678">
                    <w:txbxContent>
                      <w:p w:rsidR="00C43281" w:rsidRDefault="00C43281" w:rsidP="00844086">
                        <w:pPr>
                          <w:rPr>
                            <w:sz w:val="20"/>
                            <w:lang w:val="en-US"/>
                          </w:rPr>
                        </w:pPr>
                        <w:r>
                          <w:rPr>
                            <w:sz w:val="20"/>
                            <w:lang w:val="en-US"/>
                          </w:rPr>
                          <w:t>R</w:t>
                        </w:r>
                      </w:p>
                    </w:txbxContent>
                  </v:textbox>
                </v:shape>
                <v:shape id="_x0000_s2679" type="#_x0000_t202" style="position:absolute;left:7345;top:7056;width:585;height:687" filled="f" stroked="f">
                  <v:textbox style="mso-next-textbox:#_x0000_s2679">
                    <w:txbxContent>
                      <w:p w:rsidR="00C43281" w:rsidRDefault="00C43281" w:rsidP="00844086">
                        <w:pPr>
                          <w:rPr>
                            <w:sz w:val="20"/>
                            <w:lang w:val="en-US"/>
                          </w:rPr>
                        </w:pPr>
                        <w:r>
                          <w:rPr>
                            <w:sz w:val="20"/>
                            <w:lang w:val="en-US"/>
                          </w:rPr>
                          <w:t>R</w:t>
                        </w:r>
                      </w:p>
                    </w:txbxContent>
                  </v:textbox>
                </v:shape>
                <v:group id="_x0000_s2680" style="position:absolute;left:2665;top:7056;width:6660;height:2160" coordorigin="2665,7056" coordsize="6660,2160">
                  <v:shape id="_x0000_s2681" type="#_x0000_t202" style="position:absolute;left:8785;top:8136;width:540;height:540" filled="f" stroked="f">
                    <v:textbox style="mso-next-textbox:#_x0000_s2681">
                      <w:txbxContent>
                        <w:p w:rsidR="00C43281" w:rsidRDefault="00C43281" w:rsidP="00844086">
                          <w:pPr>
                            <w:rPr>
                              <w:sz w:val="20"/>
                              <w:lang w:val="en-US"/>
                            </w:rPr>
                          </w:pPr>
                          <w:proofErr w:type="gramStart"/>
                          <w:r>
                            <w:rPr>
                              <w:sz w:val="20"/>
                              <w:lang w:val="en-US"/>
                            </w:rPr>
                            <w:t>t</w:t>
                          </w:r>
                          <w:proofErr w:type="gramEnd"/>
                        </w:p>
                      </w:txbxContent>
                    </v:textbox>
                  </v:shape>
                  <v:group id="_x0000_s2682" style="position:absolute;left:2665;top:7056;width:6480;height:2160" coordorigin="2665,7056" coordsize="6480,2160">
                    <v:group id="_x0000_s2683" style="position:absolute;left:4465;top:7056;width:1260;height:1080" coordorigin="3263,4073" coordsize="1874,2071">
                      <v:line id="_x0000_s2684" style="position:absolute;flip:y" from="3263,4073" to="3264,6143">
                        <v:stroke endarrow="block"/>
                      </v:line>
                      <v:line id="_x0000_s2685" style="position:absolute" from="3263,6143" to="5137,6144">
                        <v:stroke endarrow="block"/>
                      </v:line>
                      <v:shape id="_x0000_s2686" style="position:absolute;left:3419;top:4533;width:1093;height:1380" coordsize="840,1080" path="m,c30,195,60,390,120,540v60,150,120,270,240,360c480,990,760,1050,840,1080e" filled="f">
                        <v:path arrowok="t"/>
                      </v:shape>
                    </v:group>
                    <v:group id="_x0000_s2687" style="position:absolute;left:8023;top:7130;width:1077;height:1089" coordorigin="3263,3613" coordsize="2966,2531">
                      <v:line id="_x0000_s2688" style="position:absolute;flip:y" from="3263,3613" to="3263,6143">
                        <v:stroke endarrow="block"/>
                      </v:line>
                      <v:line id="_x0000_s2689" style="position:absolute" from="3263,6143" to="6229,6144">
                        <v:stroke endarrow="block"/>
                      </v:line>
                      <v:line id="_x0000_s2690" style="position:absolute" from="3263,4533" to="6073,4534"/>
                    </v:group>
                    <v:group id="_x0000_s2691" style="position:absolute;left:6223;top:7130;width:1257;height:1087" coordorigin="3263,3613" coordsize="2966,2531">
                      <v:line id="_x0000_s2692" style="position:absolute;flip:y" from="3263,3613" to="3263,6143">
                        <v:stroke endarrow="block"/>
                      </v:line>
                      <v:line id="_x0000_s2693" style="position:absolute" from="3263,6143" to="6229,6144">
                        <v:stroke endarrow="block"/>
                      </v:line>
                      <v:line id="_x0000_s2694" style="position:absolute;flip:y" from="3263,4533" to="5917,6143"/>
                    </v:group>
                    <v:shape id="_x0000_s2695" type="#_x0000_t202" style="position:absolute;left:3745;top:8136;width:540;height:540" filled="f" stroked="f">
                      <v:textbox style="mso-next-textbox:#_x0000_s2695">
                        <w:txbxContent>
                          <w:p w:rsidR="00C43281" w:rsidRDefault="00C43281" w:rsidP="00844086">
                            <w:pPr>
                              <w:rPr>
                                <w:sz w:val="20"/>
                                <w:lang w:val="en-US"/>
                              </w:rPr>
                            </w:pPr>
                            <w:proofErr w:type="gramStart"/>
                            <w:r>
                              <w:rPr>
                                <w:sz w:val="20"/>
                                <w:lang w:val="en-US"/>
                              </w:rPr>
                              <w:t>t</w:t>
                            </w:r>
                            <w:proofErr w:type="gramEnd"/>
                          </w:p>
                        </w:txbxContent>
                      </v:textbox>
                    </v:shape>
                    <v:shape id="_x0000_s2696" type="#_x0000_t202" style="position:absolute;left:5185;top:8136;width:540;height:540" filled="f" stroked="f">
                      <v:textbox style="mso-next-textbox:#_x0000_s2696">
                        <w:txbxContent>
                          <w:p w:rsidR="00C43281" w:rsidRDefault="00C43281" w:rsidP="00844086">
                            <w:pPr>
                              <w:rPr>
                                <w:sz w:val="20"/>
                                <w:lang w:val="en-US"/>
                              </w:rPr>
                            </w:pPr>
                            <w:proofErr w:type="gramStart"/>
                            <w:r>
                              <w:rPr>
                                <w:sz w:val="20"/>
                                <w:lang w:val="en-US"/>
                              </w:rPr>
                              <w:t>t</w:t>
                            </w:r>
                            <w:proofErr w:type="gramEnd"/>
                          </w:p>
                        </w:txbxContent>
                      </v:textbox>
                    </v:shape>
                    <v:shape id="_x0000_s2697" type="#_x0000_t202" style="position:absolute;left:6985;top:8136;width:540;height:540" filled="f" stroked="f">
                      <v:textbox style="mso-next-textbox:#_x0000_s2697">
                        <w:txbxContent>
                          <w:p w:rsidR="00C43281" w:rsidRDefault="00C43281" w:rsidP="00844086">
                            <w:pPr>
                              <w:rPr>
                                <w:sz w:val="20"/>
                                <w:lang w:val="en-US"/>
                              </w:rPr>
                            </w:pPr>
                            <w:proofErr w:type="gramStart"/>
                            <w:r>
                              <w:rPr>
                                <w:sz w:val="20"/>
                                <w:lang w:val="en-US"/>
                              </w:rPr>
                              <w:t>t</w:t>
                            </w:r>
                            <w:proofErr w:type="gramEnd"/>
                          </w:p>
                        </w:txbxContent>
                      </v:textbox>
                    </v:shape>
                    <v:shape id="_x0000_s2698" type="#_x0000_t202" style="position:absolute;left:2665;top:8676;width:6480;height:540" filled="f" stroked="f">
                      <v:textbox style="mso-next-textbox:#_x0000_s2698">
                        <w:txbxContent>
                          <w:p w:rsidR="00C43281" w:rsidRDefault="00C43281" w:rsidP="00844086">
                            <w:pPr>
                              <w:rPr>
                                <w:b/>
                              </w:rPr>
                            </w:pPr>
                            <w:r>
                              <w:rPr>
                                <w:lang w:val="en-US"/>
                              </w:rPr>
                              <w:t xml:space="preserve">   </w:t>
                            </w:r>
                            <w:r>
                              <w:rPr>
                                <w:b/>
                              </w:rPr>
                              <w:t>А                 Б                 В                  Г</w:t>
                            </w:r>
                          </w:p>
                        </w:txbxContent>
                      </v:textbox>
                    </v:shape>
                  </v:group>
                </v:group>
              </v:group>
            </v:group>
            <v:shape id="_x0000_s2699" type="#_x0000_t202" style="position:absolute;left:5634;top:3114;width:1080;height:360" filled="f" stroked="f">
              <v:textbox>
                <w:txbxContent>
                  <w:p w:rsidR="00C43281" w:rsidRDefault="00C43281" w:rsidP="00844086">
                    <w:pPr>
                      <w:rPr>
                        <w:i/>
                      </w:rPr>
                    </w:pPr>
                    <w:r>
                      <w:rPr>
                        <w:i/>
                      </w:rPr>
                      <w:t>Рис. 10</w:t>
                    </w:r>
                  </w:p>
                </w:txbxContent>
              </v:textbox>
            </v:shape>
            <w10:wrap type="square"/>
          </v:group>
        </w:pict>
      </w:r>
      <w:r w:rsidR="00844086">
        <w:rPr>
          <w:b/>
        </w:rPr>
        <w:t>Г.</w:t>
      </w:r>
      <w:r w:rsidR="00844086">
        <w:t xml:space="preserve"> увеличится в 9 раз.</w:t>
      </w:r>
    </w:p>
    <w:p w:rsidR="00844086" w:rsidRDefault="00844086" w:rsidP="00844086">
      <w:pPr>
        <w:tabs>
          <w:tab w:val="left" w:pos="332"/>
        </w:tabs>
      </w:pPr>
    </w:p>
    <w:p w:rsidR="00844086" w:rsidRDefault="00844086" w:rsidP="009D6230">
      <w:pPr>
        <w:numPr>
          <w:ilvl w:val="0"/>
          <w:numId w:val="65"/>
        </w:numPr>
        <w:tabs>
          <w:tab w:val="num" w:pos="-480"/>
          <w:tab w:val="left" w:pos="0"/>
        </w:tabs>
        <w:ind w:left="0"/>
      </w:pPr>
      <w:r>
        <w:t>Какой из приведенных ниже графиков (рис. 10) соответствует зависимости сопротивления металлического проводника от температуры?</w:t>
      </w:r>
    </w:p>
    <w:p w:rsidR="00844086" w:rsidRDefault="00844086" w:rsidP="00844086">
      <w:pPr>
        <w:tabs>
          <w:tab w:val="left" w:pos="332"/>
        </w:tabs>
      </w:pPr>
    </w:p>
    <w:p w:rsidR="00844086" w:rsidRDefault="00844086" w:rsidP="00844086">
      <w:pPr>
        <w:tabs>
          <w:tab w:val="left" w:pos="332"/>
        </w:tabs>
      </w:pPr>
    </w:p>
    <w:p w:rsidR="00844086" w:rsidRDefault="00844086" w:rsidP="00844086">
      <w:pPr>
        <w:tabs>
          <w:tab w:val="left" w:pos="332"/>
        </w:tabs>
      </w:pPr>
    </w:p>
    <w:p w:rsidR="00844086" w:rsidRDefault="00844086" w:rsidP="009D6230">
      <w:pPr>
        <w:numPr>
          <w:ilvl w:val="0"/>
          <w:numId w:val="65"/>
        </w:numPr>
        <w:tabs>
          <w:tab w:val="num" w:pos="-480"/>
          <w:tab w:val="left" w:pos="0"/>
        </w:tabs>
        <w:ind w:left="0"/>
      </w:pPr>
      <w:r>
        <w:t>Определите напряжение на концах стального проводника длиной 140 см и площадью поперечного сечения 0,2 мм², в котором сила тока 250 мА. Удельное сопротивление стали 2·10</w:t>
      </w:r>
      <w:r>
        <w:rPr>
          <w:vertAlign w:val="superscript"/>
        </w:rPr>
        <w:t xml:space="preserve">– 7 </w:t>
      </w:r>
      <w:proofErr w:type="spellStart"/>
      <w:r>
        <w:t>Ом·</w:t>
      </w:r>
      <w:proofErr w:type="gramStart"/>
      <w:r>
        <w:t>м</w:t>
      </w:r>
      <w:proofErr w:type="spellEnd"/>
      <w:proofErr w:type="gramEnd"/>
      <w:r>
        <w:t>.</w:t>
      </w:r>
    </w:p>
    <w:p w:rsidR="00844086" w:rsidRDefault="00C43281" w:rsidP="00844086">
      <w:pPr>
        <w:tabs>
          <w:tab w:val="left" w:pos="0"/>
        </w:tabs>
      </w:pPr>
      <w:r>
        <w:pict>
          <v:group id="_x0000_s2700" style="position:absolute;margin-left:270pt;margin-top:5.4pt;width:182.25pt;height:112.2pt;z-index:251820032" coordorigin="4271,5550" coordsize="3645,2244" o:allowincell="f">
            <v:group id="_x0000_s2701" style="position:absolute;left:4271;top:5550;width:3645;height:1449" coordorigin="6656,12828" coordsize="3645,1449">
              <v:rect id="_x0000_s2702" style="position:absolute;left:9259;top:13188;width:549;height:244"/>
              <v:rect id="_x0000_s2703" style="position:absolute;left:7100;top:13188;width:548;height:244"/>
              <v:shape id="_x0000_s2704" type="#_x0000_t202" style="position:absolute;left:8179;top:12828;width:601;height:453" filled="f" stroked="f">
                <v:textbox style="mso-next-textbox:#_x0000_s2704">
                  <w:txbxContent>
                    <w:p w:rsidR="00C43281" w:rsidRDefault="00C43281" w:rsidP="00844086">
                      <w:pPr>
                        <w:rPr>
                          <w:sz w:val="20"/>
                          <w:vertAlign w:val="subscript"/>
                          <w:lang w:val="en-US"/>
                        </w:rPr>
                      </w:pPr>
                      <w:r>
                        <w:rPr>
                          <w:sz w:val="20"/>
                          <w:lang w:val="en-US"/>
                        </w:rPr>
                        <w:t xml:space="preserve"> R </w:t>
                      </w:r>
                      <w:r>
                        <w:rPr>
                          <w:sz w:val="20"/>
                          <w:vertAlign w:val="subscript"/>
                          <w:lang w:val="en-US"/>
                        </w:rPr>
                        <w:t>2</w:t>
                      </w:r>
                      <w:r>
                        <w:rPr>
                          <w:sz w:val="20"/>
                          <w:lang w:val="en-US"/>
                        </w:rPr>
                        <w:t xml:space="preserve"> </w:t>
                      </w:r>
                    </w:p>
                  </w:txbxContent>
                </v:textbox>
              </v:shape>
              <v:shape id="_x0000_s2705" type="#_x0000_t202" style="position:absolute;left:7100;top:12828;width:600;height:453" filled="f" stroked="f">
                <v:textbox style="mso-next-textbox:#_x0000_s2705">
                  <w:txbxContent>
                    <w:p w:rsidR="00C43281" w:rsidRDefault="00C43281" w:rsidP="00844086">
                      <w:pPr>
                        <w:rPr>
                          <w:sz w:val="20"/>
                          <w:vertAlign w:val="subscript"/>
                          <w:lang w:val="en-US"/>
                        </w:rPr>
                      </w:pPr>
                      <w:r>
                        <w:rPr>
                          <w:sz w:val="20"/>
                          <w:lang w:val="en-US"/>
                        </w:rPr>
                        <w:t xml:space="preserve"> R </w:t>
                      </w:r>
                      <w:r>
                        <w:rPr>
                          <w:sz w:val="20"/>
                          <w:vertAlign w:val="subscript"/>
                          <w:lang w:val="en-US"/>
                        </w:rPr>
                        <w:t>1</w:t>
                      </w:r>
                      <w:r>
                        <w:rPr>
                          <w:sz w:val="20"/>
                          <w:lang w:val="en-US"/>
                        </w:rPr>
                        <w:t xml:space="preserve"> </w:t>
                      </w:r>
                    </w:p>
                  </w:txbxContent>
                </v:textbox>
              </v:shape>
              <v:rect id="_x0000_s2706" style="position:absolute;left:8179;top:13188;width:549;height:244"/>
              <v:rect id="_x0000_s2707" style="position:absolute;left:7668;top:13880;width:547;height:243;rotation:90"/>
              <v:rect id="_x0000_s2708" style="position:absolute;left:6586;top:13882;width:547;height:240;rotation:90"/>
              <v:rect id="_x0000_s2709" style="position:absolute;left:8748;top:13880;width:547;height:244;rotation:90"/>
              <v:shape id="_x0000_s2710" type="#_x0000_t32" style="position:absolute;left:7648;top:13310;width:531;height:1" o:connectortype="straight"/>
              <v:shape id="_x0000_s2711" type="#_x0000_t32" style="position:absolute;left:8728;top:13310;width:531;height:1" o:connectortype="straight"/>
              <v:shape id="_x0000_s2712" type="#_x0000_t202" style="position:absolute;left:9259;top:12828;width:601;height:453" filled="f" stroked="f">
                <v:textbox style="mso-next-textbox:#_x0000_s2712">
                  <w:txbxContent>
                    <w:p w:rsidR="00C43281" w:rsidRDefault="00C43281" w:rsidP="00844086">
                      <w:pPr>
                        <w:rPr>
                          <w:sz w:val="20"/>
                          <w:vertAlign w:val="subscript"/>
                          <w:lang w:val="en-US"/>
                        </w:rPr>
                      </w:pPr>
                      <w:r>
                        <w:rPr>
                          <w:sz w:val="20"/>
                          <w:lang w:val="en-US"/>
                        </w:rPr>
                        <w:t xml:space="preserve">R </w:t>
                      </w:r>
                      <w:r>
                        <w:rPr>
                          <w:sz w:val="20"/>
                          <w:vertAlign w:val="subscript"/>
                          <w:lang w:val="en-US"/>
                        </w:rPr>
                        <w:t>3</w:t>
                      </w:r>
                    </w:p>
                  </w:txbxContent>
                </v:textbox>
              </v:shape>
              <v:shape id="_x0000_s2713" type="#_x0000_t202" style="position:absolute;left:6980;top:13728;width:600;height:453" filled="f" stroked="f">
                <v:textbox style="mso-next-textbox:#_x0000_s2713">
                  <w:txbxContent>
                    <w:p w:rsidR="00C43281" w:rsidRDefault="00C43281" w:rsidP="00844086">
                      <w:pPr>
                        <w:rPr>
                          <w:sz w:val="20"/>
                          <w:vertAlign w:val="subscript"/>
                          <w:lang w:val="en-US"/>
                        </w:rPr>
                      </w:pPr>
                      <w:r>
                        <w:rPr>
                          <w:sz w:val="20"/>
                          <w:lang w:val="en-US"/>
                        </w:rPr>
                        <w:t xml:space="preserve">R </w:t>
                      </w:r>
                      <w:r>
                        <w:rPr>
                          <w:sz w:val="20"/>
                          <w:vertAlign w:val="subscript"/>
                          <w:lang w:val="en-US"/>
                        </w:rPr>
                        <w:t>4</w:t>
                      </w:r>
                      <w:r>
                        <w:rPr>
                          <w:sz w:val="20"/>
                          <w:lang w:val="en-US"/>
                        </w:rPr>
                        <w:t xml:space="preserve"> </w:t>
                      </w:r>
                    </w:p>
                  </w:txbxContent>
                </v:textbox>
              </v:shape>
              <v:shape id="_x0000_s2714" type="#_x0000_t202" style="position:absolute;left:8060;top:13728;width:600;height:453" filled="f" stroked="f">
                <v:textbox style="mso-next-textbox:#_x0000_s2714">
                  <w:txbxContent>
                    <w:p w:rsidR="00C43281" w:rsidRDefault="00C43281" w:rsidP="00844086">
                      <w:pPr>
                        <w:rPr>
                          <w:sz w:val="20"/>
                          <w:vertAlign w:val="subscript"/>
                          <w:lang w:val="en-US"/>
                        </w:rPr>
                      </w:pPr>
                      <w:r>
                        <w:rPr>
                          <w:sz w:val="20"/>
                          <w:lang w:val="en-US"/>
                        </w:rPr>
                        <w:t xml:space="preserve">R </w:t>
                      </w:r>
                      <w:r>
                        <w:rPr>
                          <w:sz w:val="20"/>
                          <w:vertAlign w:val="subscript"/>
                          <w:lang w:val="en-US"/>
                        </w:rPr>
                        <w:t>5</w:t>
                      </w:r>
                      <w:r>
                        <w:rPr>
                          <w:sz w:val="20"/>
                          <w:lang w:val="en-US"/>
                        </w:rPr>
                        <w:t xml:space="preserve">  </w:t>
                      </w:r>
                    </w:p>
                  </w:txbxContent>
                </v:textbox>
              </v:shape>
              <v:shape id="_x0000_s2715" type="#_x0000_t202" style="position:absolute;left:9140;top:13728;width:600;height:453" filled="f" stroked="f">
                <v:textbox style="mso-next-textbox:#_x0000_s2715">
                  <w:txbxContent>
                    <w:p w:rsidR="00C43281" w:rsidRDefault="00C43281" w:rsidP="00844086">
                      <w:pPr>
                        <w:rPr>
                          <w:sz w:val="20"/>
                          <w:vertAlign w:val="subscript"/>
                          <w:lang w:val="en-US"/>
                        </w:rPr>
                      </w:pPr>
                      <w:r>
                        <w:rPr>
                          <w:sz w:val="20"/>
                          <w:lang w:val="en-US"/>
                        </w:rPr>
                        <w:t xml:space="preserve">R </w:t>
                      </w:r>
                      <w:r>
                        <w:rPr>
                          <w:sz w:val="20"/>
                          <w:vertAlign w:val="subscript"/>
                          <w:lang w:val="en-US"/>
                        </w:rPr>
                        <w:t>6</w:t>
                      </w:r>
                    </w:p>
                  </w:txbxContent>
                </v:textbox>
              </v:shape>
              <v:shape id="_x0000_s2716" type="#_x0000_t33" style="position:absolute;left:6860;top:13310;width:240;height:418;rotation:180;flip:y" o:connectortype="elbow" adj="-220860,185822,-220860"/>
              <v:shape id="_x0000_s2717" type="#_x0000_t34" style="position:absolute;left:7400;top:13735;width:2;height:1082;rotation:90;flip:x" o:connectortype="elbow" adj="3888000,91071,-47822400"/>
              <v:shape id="_x0000_s2718" type="#_x0000_t33" style="position:absolute;left:7586;top:13372;width:418;height:294;rotation:270;flip:x" o:connectortype="elbow" adj="-170320,294906,-170320"/>
              <v:shape id="_x0000_s2719" type="#_x0000_t34" style="position:absolute;left:8481;top:13736;width:2;height:1080;rotation:90;flip:x" o:connectortype="elbow" adj="3888000,91240,-71193600"/>
              <v:shape id="_x0000_s2720" type="#_x0000_t33" style="position:absolute;left:8666;top:13372;width:418;height:294;rotation:270;flip:x" o:connectortype="elbow" adj="-226128,294906,-226128"/>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_x0000_s2721" type="#_x0000_t35" style="position:absolute;left:8932;top:13400;width:965;height:786;rotation:90;flip:x y" o:connectortype="elbow" adj="-8050,31493,97848"/>
              <v:shape id="_x0000_s2722" style="position:absolute;left:6656;top:13276;width:194;height:23" coordsize="195,23" path="m195,23hdc81,,145,8,,8e" filled="f">
                <v:path arrowok="t"/>
              </v:shape>
              <v:shape id="_x0000_s2723" style="position:absolute;left:10166;top:13299;width:135;height:0" coordsize="135,1" path="m,hdc45,,90,,135,e" filled="f">
                <v:path arrowok="t"/>
              </v:shape>
            </v:group>
            <v:shape id="_x0000_s2724" type="#_x0000_t202" style="position:absolute;left:5634;top:7434;width:1080;height:360" filled="f" stroked="f">
              <v:textbox>
                <w:txbxContent>
                  <w:p w:rsidR="00C43281" w:rsidRDefault="00C43281" w:rsidP="00844086">
                    <w:pPr>
                      <w:rPr>
                        <w:i/>
                      </w:rPr>
                    </w:pPr>
                    <w:r>
                      <w:rPr>
                        <w:i/>
                      </w:rPr>
                      <w:t>Рис. 11</w:t>
                    </w:r>
                  </w:p>
                </w:txbxContent>
              </v:textbox>
            </v:shape>
            <w10:wrap type="square"/>
          </v:group>
        </w:pict>
      </w:r>
    </w:p>
    <w:p w:rsidR="00844086" w:rsidRDefault="00844086" w:rsidP="009D6230">
      <w:pPr>
        <w:numPr>
          <w:ilvl w:val="0"/>
          <w:numId w:val="65"/>
        </w:numPr>
        <w:tabs>
          <w:tab w:val="num" w:pos="-480"/>
          <w:tab w:val="left" w:pos="0"/>
        </w:tabs>
        <w:ind w:left="0"/>
        <w:jc w:val="both"/>
      </w:pPr>
      <w:r>
        <w:t>Определите общее сопротивление цепи, изображенной на рисунке 11, если R</w:t>
      </w:r>
      <w:r>
        <w:rPr>
          <w:vertAlign w:val="subscript"/>
        </w:rPr>
        <w:t>1</w:t>
      </w:r>
      <w:r>
        <w:t>=1/2 Ом, R</w:t>
      </w:r>
      <w:r>
        <w:rPr>
          <w:vertAlign w:val="subscript"/>
        </w:rPr>
        <w:t>2</w:t>
      </w:r>
      <w:r>
        <w:t>=3/2 Ом, R</w:t>
      </w:r>
      <w:r>
        <w:rPr>
          <w:vertAlign w:val="subscript"/>
        </w:rPr>
        <w:t>3</w:t>
      </w:r>
      <w:r>
        <w:t>=R</w:t>
      </w:r>
      <w:r>
        <w:rPr>
          <w:vertAlign w:val="subscript"/>
        </w:rPr>
        <w:t>4</w:t>
      </w:r>
      <w:r>
        <w:t>=R</w:t>
      </w:r>
      <w:r>
        <w:rPr>
          <w:vertAlign w:val="subscript"/>
        </w:rPr>
        <w:t>5</w:t>
      </w:r>
      <w:r>
        <w:t>= 1 Ом, R</w:t>
      </w:r>
      <w:r>
        <w:rPr>
          <w:vertAlign w:val="subscript"/>
        </w:rPr>
        <w:t>6</w:t>
      </w:r>
      <w:r>
        <w:t xml:space="preserve">= 2/3 Ом. </w:t>
      </w:r>
    </w:p>
    <w:p w:rsidR="00844086" w:rsidRDefault="00844086" w:rsidP="00844086">
      <w:pPr>
        <w:tabs>
          <w:tab w:val="left" w:pos="332"/>
        </w:tabs>
        <w:jc w:val="both"/>
      </w:pPr>
    </w:p>
    <w:p w:rsidR="00844086" w:rsidRDefault="00844086" w:rsidP="00844086">
      <w:pPr>
        <w:tabs>
          <w:tab w:val="left" w:pos="332"/>
        </w:tabs>
        <w:jc w:val="both"/>
      </w:pPr>
      <w:r>
        <w:t xml:space="preserve"> </w:t>
      </w:r>
    </w:p>
    <w:p w:rsidR="00844086" w:rsidRDefault="00844086" w:rsidP="00844086">
      <w:pPr>
        <w:jc w:val="both"/>
      </w:pPr>
    </w:p>
    <w:p w:rsidR="00844086" w:rsidRDefault="00844086" w:rsidP="00844086">
      <w:pPr>
        <w:jc w:val="both"/>
      </w:pPr>
    </w:p>
    <w:p w:rsidR="00844086" w:rsidRDefault="00844086" w:rsidP="00844086">
      <w:pPr>
        <w:jc w:val="center"/>
        <w:outlineLvl w:val="0"/>
        <w:rPr>
          <w:rFonts w:ascii="Arial" w:hAnsi="Arial"/>
          <w:b/>
        </w:rPr>
      </w:pPr>
    </w:p>
    <w:p w:rsidR="0088367B" w:rsidRPr="00E11C8D" w:rsidRDefault="0088367B" w:rsidP="00E11C8D">
      <w:pPr>
        <w:jc w:val="center"/>
      </w:pPr>
    </w:p>
    <w:p w:rsidR="00844086" w:rsidRDefault="00844086" w:rsidP="00844086">
      <w:pPr>
        <w:jc w:val="center"/>
        <w:outlineLvl w:val="0"/>
        <w:rPr>
          <w:rFonts w:ascii="Arial" w:hAnsi="Arial"/>
          <w:b/>
        </w:rPr>
      </w:pPr>
      <w:r>
        <w:rPr>
          <w:rFonts w:ascii="Arial" w:hAnsi="Arial"/>
          <w:b/>
        </w:rPr>
        <w:t xml:space="preserve">Контрольная работа № 2. </w:t>
      </w:r>
      <w:r>
        <w:rPr>
          <w:rFonts w:ascii="Arial" w:hAnsi="Arial"/>
          <w:b/>
        </w:rPr>
        <w:br/>
      </w:r>
      <w:r>
        <w:rPr>
          <w:rFonts w:ascii="Arial" w:hAnsi="Arial"/>
          <w:i/>
        </w:rPr>
        <w:t>«Закон Ома для замкнутой цепи»</w:t>
      </w:r>
    </w:p>
    <w:p w:rsidR="00844086" w:rsidRDefault="00844086" w:rsidP="00844086">
      <w:pPr>
        <w:jc w:val="center"/>
        <w:rPr>
          <w:b/>
        </w:rPr>
      </w:pPr>
    </w:p>
    <w:p w:rsidR="00844086" w:rsidRDefault="00C43281" w:rsidP="00844086">
      <w:pPr>
        <w:jc w:val="center"/>
        <w:rPr>
          <w:b/>
        </w:rPr>
      </w:pPr>
      <w:r>
        <w:pict>
          <v:group id="_x0000_s2804" style="position:absolute;left:0;text-align:left;margin-left:297pt;margin-top:4.25pt;width:126pt;height:108.4pt;z-index:251824128" coordorigin="1734,2566" coordsize="2520,2168" o:allowincell="f">
            <v:group id="_x0000_s2805" style="position:absolute;left:1734;top:2574;width:2520;height:1620" coordorigin="2575,1122" coordsize="2520,1935">
              <v:rect id="_x0000_s2806" style="position:absolute;left:3925;top:1527;width:720;height:270"/>
              <v:rect id="_x0000_s2807" style="position:absolute;left:4600;top:2562;width:720;height:270;rotation:90"/>
              <v:line id="_x0000_s2808" style="position:absolute" from="3025,1527" to="3025,1797" strokeweight="3pt"/>
              <v:line id="_x0000_s2809" style="position:absolute" from="3205,1257" to="3206,2067"/>
              <v:shape id="_x0000_s2810" type="#_x0000_t202" style="position:absolute;left:2575;top:1257;width:540;height:405" filled="f" stroked="f">
                <v:textbox style="mso-next-textbox:#_x0000_s2810">
                  <w:txbxContent>
                    <w:p w:rsidR="00C43281" w:rsidRDefault="00C43281" w:rsidP="00844086">
                      <w:pPr>
                        <w:jc w:val="center"/>
                        <w:rPr>
                          <w:b/>
                          <w:sz w:val="20"/>
                        </w:rPr>
                      </w:pPr>
                      <w:r>
                        <w:rPr>
                          <w:b/>
                          <w:sz w:val="20"/>
                        </w:rPr>
                        <w:t>-</w:t>
                      </w:r>
                    </w:p>
                  </w:txbxContent>
                </v:textbox>
              </v:shape>
              <v:shape id="_x0000_s2811" type="#_x0000_t202" style="position:absolute;left:3205;top:1122;width:540;height:405" filled="f" stroked="f">
                <v:textbox style="mso-next-textbox:#_x0000_s2811">
                  <w:txbxContent>
                    <w:p w:rsidR="00C43281" w:rsidRDefault="00C43281" w:rsidP="00844086">
                      <w:pPr>
                        <w:jc w:val="center"/>
                        <w:rPr>
                          <w:b/>
                          <w:sz w:val="20"/>
                        </w:rPr>
                      </w:pPr>
                      <w:r>
                        <w:rPr>
                          <w:b/>
                          <w:sz w:val="20"/>
                        </w:rPr>
                        <w:t>+</w:t>
                      </w:r>
                    </w:p>
                  </w:txbxContent>
                </v:textbox>
              </v:shape>
              <v:shape id="_x0000_s2812" type="#_x0000_t202" style="position:absolute;left:2665;top:1797;width:559;height:457" filled="f" stroked="f">
                <v:textbox style="mso-next-textbox:#_x0000_s2812">
                  <w:txbxContent>
                    <w:p w:rsidR="00C43281" w:rsidRDefault="00C43281" w:rsidP="00844086"/>
                  </w:txbxContent>
                </v:textbox>
              </v:shape>
              <v:line id="_x0000_s2813" style="position:absolute" from="3205,1662" to="3925,1662"/>
              <v:shape id="_x0000_s2814" type="#_x0000_t33" style="position:absolute;left:4645;top:1662;width:315;height:675" o:connectortype="elbow" adj="-218777,-48816,-218777"/>
              <v:line id="_x0000_s2815" style="position:absolute;flip:x" from="2575,1662" to="3025,1662"/>
              <v:shape id="_x0000_s2816" type="#_x0000_t34" style="position:absolute;left:3070;top:1167;width:1395;height:2385;rotation:90;flip:y" o:connectortype="elbow" adj="-4181,-26450,54279"/>
            </v:group>
            <v:shape id="_x0000_s2817" type="#_x0000_t202" style="position:absolute;left:2334;top:4007;width:1075;height:360" filled="f" stroked="f">
              <v:textbox style="mso-next-textbox:#_x0000_s2817">
                <w:txbxContent>
                  <w:p w:rsidR="00C43281" w:rsidRDefault="00C43281" w:rsidP="00844086">
                    <w:pPr>
                      <w:rPr>
                        <w:sz w:val="20"/>
                        <w:lang w:val="en-US"/>
                      </w:rPr>
                    </w:pPr>
                    <w:r>
                      <w:rPr>
                        <w:sz w:val="20"/>
                        <w:lang w:val="en-US"/>
                      </w:rPr>
                      <w:t>I = 2 A</w:t>
                    </w:r>
                  </w:p>
                </w:txbxContent>
              </v:textbox>
            </v:shape>
            <v:shape id="_x0000_s2818" type="#_x0000_t202" style="position:absolute;left:3294;top:3654;width:725;height:360" filled="f" stroked="f">
              <v:textbox style="mso-next-textbox:#_x0000_s2818">
                <w:txbxContent>
                  <w:p w:rsidR="00C43281" w:rsidRDefault="00C43281" w:rsidP="00844086">
                    <w:pPr>
                      <w:rPr>
                        <w:sz w:val="20"/>
                      </w:rPr>
                    </w:pPr>
                    <w:r>
                      <w:rPr>
                        <w:sz w:val="20"/>
                        <w:lang w:val="en-US"/>
                      </w:rPr>
                      <w:t xml:space="preserve">5 </w:t>
                    </w:r>
                    <w:r>
                      <w:rPr>
                        <w:sz w:val="20"/>
                      </w:rPr>
                      <w:t>Ом</w:t>
                    </w:r>
                  </w:p>
                </w:txbxContent>
              </v:textbox>
            </v:shape>
            <v:shape id="_x0000_s2819" type="#_x0000_t202" style="position:absolute;left:3049;top:2566;width:725;height:360" filled="f" stroked="f">
              <v:textbox style="mso-next-textbox:#_x0000_s2819">
                <w:txbxContent>
                  <w:p w:rsidR="00C43281" w:rsidRDefault="00C43281" w:rsidP="00844086">
                    <w:pPr>
                      <w:rPr>
                        <w:sz w:val="20"/>
                      </w:rPr>
                    </w:pPr>
                    <w:r>
                      <w:rPr>
                        <w:sz w:val="20"/>
                      </w:rPr>
                      <w:t>1</w:t>
                    </w:r>
                    <w:r>
                      <w:rPr>
                        <w:sz w:val="20"/>
                        <w:lang w:val="en-US"/>
                      </w:rPr>
                      <w:t xml:space="preserve"> </w:t>
                    </w:r>
                    <w:r>
                      <w:rPr>
                        <w:sz w:val="20"/>
                      </w:rPr>
                      <w:t>Ом</w:t>
                    </w:r>
                  </w:p>
                </w:txbxContent>
              </v:textbox>
            </v:shape>
            <v:shape id="_x0000_s2820" type="#_x0000_t202" style="position:absolute;left:2931;top:4374;width:963;height:360" filled="f" stroked="f">
              <v:textbox style="mso-next-textbox:#_x0000_s2820">
                <w:txbxContent>
                  <w:p w:rsidR="00C43281" w:rsidRDefault="00C43281" w:rsidP="00844086">
                    <w:pPr>
                      <w:rPr>
                        <w:i/>
                      </w:rPr>
                    </w:pPr>
                    <w:r>
                      <w:rPr>
                        <w:i/>
                        <w:sz w:val="22"/>
                      </w:rPr>
                      <w:t>Рис</w:t>
                    </w:r>
                    <w:r>
                      <w:rPr>
                        <w:i/>
                        <w:sz w:val="20"/>
                      </w:rPr>
                      <w:t>.</w:t>
                    </w:r>
                    <w:r>
                      <w:rPr>
                        <w:i/>
                      </w:rPr>
                      <w:t xml:space="preserve"> </w:t>
                    </w:r>
                    <w:r>
                      <w:rPr>
                        <w:i/>
                        <w:sz w:val="22"/>
                      </w:rPr>
                      <w:t>12</w:t>
                    </w:r>
                  </w:p>
                </w:txbxContent>
              </v:textbox>
            </v:shape>
            <w10:wrap type="square"/>
          </v:group>
        </w:pict>
      </w:r>
      <w:r w:rsidR="00844086">
        <w:rPr>
          <w:b/>
        </w:rPr>
        <w:t>Вариант 1</w:t>
      </w:r>
    </w:p>
    <w:p w:rsidR="00844086" w:rsidRDefault="00844086" w:rsidP="00844086">
      <w:pPr>
        <w:rPr>
          <w:b/>
        </w:rPr>
      </w:pPr>
    </w:p>
    <w:p w:rsidR="00844086" w:rsidRDefault="00844086" w:rsidP="009D6230">
      <w:pPr>
        <w:numPr>
          <w:ilvl w:val="0"/>
          <w:numId w:val="66"/>
        </w:numPr>
        <w:tabs>
          <w:tab w:val="num" w:pos="-1080"/>
        </w:tabs>
        <w:ind w:left="0"/>
      </w:pPr>
      <w:r>
        <w:t>Найдите ЭДС источника тока (рис. 12).</w:t>
      </w:r>
    </w:p>
    <w:p w:rsidR="00844086" w:rsidRDefault="00844086" w:rsidP="00844086">
      <w:pPr>
        <w:tabs>
          <w:tab w:val="num" w:pos="360"/>
        </w:tabs>
      </w:pPr>
      <w:r>
        <w:rPr>
          <w:b/>
        </w:rPr>
        <w:t xml:space="preserve">А. </w:t>
      </w:r>
      <w:r>
        <w:t xml:space="preserve">10В; </w:t>
      </w:r>
      <w:r>
        <w:rPr>
          <w:b/>
        </w:rPr>
        <w:t>Б.</w:t>
      </w:r>
      <w:r>
        <w:t xml:space="preserve"> 12 В; </w:t>
      </w:r>
      <w:r>
        <w:rPr>
          <w:b/>
        </w:rPr>
        <w:t>В.</w:t>
      </w:r>
      <w:r>
        <w:t xml:space="preserve"> 14 В; </w:t>
      </w:r>
      <w:r>
        <w:rPr>
          <w:b/>
        </w:rPr>
        <w:t>Г.</w:t>
      </w:r>
      <w:r>
        <w:t xml:space="preserve"> 16 В.</w:t>
      </w:r>
    </w:p>
    <w:p w:rsidR="00844086" w:rsidRDefault="00844086" w:rsidP="00844086"/>
    <w:p w:rsidR="00844086" w:rsidRDefault="00844086" w:rsidP="00844086"/>
    <w:p w:rsidR="00844086" w:rsidRDefault="00C43281" w:rsidP="00844086">
      <w:pPr>
        <w:tabs>
          <w:tab w:val="num" w:pos="360"/>
        </w:tabs>
        <w:ind w:left="2820"/>
        <w:rPr>
          <w:b/>
        </w:rPr>
      </w:pPr>
      <w:r>
        <w:pict>
          <v:group id="_x0000_s2821" style="position:absolute;left:0;text-align:left;margin-left:342pt;margin-top:0;width:126.25pt;height:126pt;z-index:251825152" coordorigin="2755,1797" coordsize="1894,1890" o:allowincell="f">
            <v:rect id="_x0000_s2822" style="position:absolute;left:3745;top:2337;width:539;height:286"/>
            <v:group id="_x0000_s2823" style="position:absolute;left:2755;top:2067;width:877;height:593" coordorigin="2755,2067" coordsize="877,593">
              <v:line id="_x0000_s2824" style="position:absolute" from="3093,2321" to="3092,2491" strokeweight="3pt"/>
              <v:line id="_x0000_s2825" style="position:absolute" from="3228,2152" to="3228,2660"/>
              <v:shape id="_x0000_s2826" type="#_x0000_t202" style="position:absolute;left:2755;top:2152;width:405;height:254" filled="f" stroked="f">
                <v:textbox style="mso-next-textbox:#_x0000_s2826">
                  <w:txbxContent>
                    <w:p w:rsidR="00C43281" w:rsidRDefault="00C43281" w:rsidP="00844086">
                      <w:pPr>
                        <w:jc w:val="center"/>
                        <w:rPr>
                          <w:b/>
                          <w:sz w:val="20"/>
                        </w:rPr>
                      </w:pPr>
                      <w:r>
                        <w:rPr>
                          <w:b/>
                          <w:sz w:val="20"/>
                        </w:rPr>
                        <w:t>-</w:t>
                      </w:r>
                    </w:p>
                  </w:txbxContent>
                </v:textbox>
              </v:shape>
              <v:shape id="_x0000_s2827" type="#_x0000_t202" style="position:absolute;left:3228;top:2067;width:404;height:254" filled="f" stroked="f">
                <v:textbox style="mso-next-textbox:#_x0000_s2827">
                  <w:txbxContent>
                    <w:p w:rsidR="00C43281" w:rsidRDefault="00C43281" w:rsidP="00844086">
                      <w:pPr>
                        <w:jc w:val="center"/>
                        <w:rPr>
                          <w:b/>
                          <w:sz w:val="20"/>
                        </w:rPr>
                      </w:pPr>
                      <w:r>
                        <w:rPr>
                          <w:b/>
                          <w:sz w:val="20"/>
                        </w:rPr>
                        <w:t>+</w:t>
                      </w:r>
                    </w:p>
                  </w:txbxContent>
                </v:textbox>
              </v:shape>
            </v:group>
            <v:line id="_x0000_s2828" style="position:absolute" from="3228,2406" to="3767,2406"/>
            <v:line id="_x0000_s2829" style="position:absolute;flip:x" from="2755,2406" to="3092,2406"/>
            <v:shape id="_x0000_s2830" type="#_x0000_t202" style="position:absolute;left:3745;top:2742;width:720;height:270" filled="f" stroked="f">
              <v:textbox style="mso-next-textbox:#_x0000_s2830">
                <w:txbxContent>
                  <w:p w:rsidR="00C43281" w:rsidRDefault="00C43281" w:rsidP="00844086">
                    <w:pPr>
                      <w:rPr>
                        <w:sz w:val="20"/>
                      </w:rPr>
                    </w:pPr>
                    <w:r>
                      <w:rPr>
                        <w:sz w:val="20"/>
                      </w:rPr>
                      <w:t>0,</w:t>
                    </w:r>
                    <w:r>
                      <w:rPr>
                        <w:sz w:val="20"/>
                        <w:lang w:val="en-US"/>
                      </w:rPr>
                      <w:t xml:space="preserve">5 </w:t>
                    </w:r>
                    <w:r>
                      <w:rPr>
                        <w:sz w:val="20"/>
                      </w:rPr>
                      <w:t>Ом</w:t>
                    </w:r>
                  </w:p>
                </w:txbxContent>
              </v:textbox>
            </v:shape>
            <v:shape id="_x0000_s2831" type="#_x0000_t202" style="position:absolute;left:3745;top:2067;width:904;height:270" filled="f" stroked="f">
              <v:textbox style="mso-next-textbox:#_x0000_s2831">
                <w:txbxContent>
                  <w:p w:rsidR="00C43281" w:rsidRDefault="00C43281" w:rsidP="00844086">
                    <w:pPr>
                      <w:rPr>
                        <w:sz w:val="20"/>
                      </w:rPr>
                    </w:pPr>
                    <w:r>
                      <w:rPr>
                        <w:sz w:val="20"/>
                      </w:rPr>
                      <w:t>1,5</w:t>
                    </w:r>
                    <w:r>
                      <w:rPr>
                        <w:sz w:val="20"/>
                        <w:lang w:val="en-US"/>
                      </w:rPr>
                      <w:t xml:space="preserve"> </w:t>
                    </w:r>
                    <w:r>
                      <w:rPr>
                        <w:sz w:val="20"/>
                      </w:rPr>
                      <w:t>Ом</w:t>
                    </w:r>
                  </w:p>
                </w:txbxContent>
              </v:textbox>
            </v:shape>
            <v:shape id="_x0000_s2832" type="#_x0000_t202" style="position:absolute;left:3655;top:3417;width:722;height:270" filled="f" stroked="f">
              <v:textbox style="mso-next-textbox:#_x0000_s2832">
                <w:txbxContent>
                  <w:p w:rsidR="00C43281" w:rsidRDefault="00C43281" w:rsidP="00844086">
                    <w:pPr>
                      <w:rPr>
                        <w:i/>
                        <w:sz w:val="22"/>
                      </w:rPr>
                    </w:pPr>
                    <w:r>
                      <w:rPr>
                        <w:i/>
                        <w:sz w:val="22"/>
                      </w:rPr>
                      <w:t>Рис. 13</w:t>
                    </w:r>
                  </w:p>
                </w:txbxContent>
              </v:textbox>
            </v:shape>
            <v:shape id="_x0000_s2833" type="#_x0000_t202" style="position:absolute;left:2755;top:1797;width:925;height:574" filled="f" stroked="f">
              <v:textbox style="mso-next-textbox:#_x0000_s2833">
                <w:txbxContent>
                  <w:p w:rsidR="00C43281" w:rsidRDefault="00C43281" w:rsidP="00844086"/>
                </w:txbxContent>
              </v:textbox>
            </v:shape>
            <v:shape id="_x0000_s2834" type="#_x0000_t202" style="position:absolute;left:2755;top:3282;width:937;height:363" filled="f" stroked="f">
              <v:textbox style="mso-next-textbox:#_x0000_s2834">
                <w:txbxContent>
                  <w:p w:rsidR="00C43281" w:rsidRDefault="00C43281" w:rsidP="00844086"/>
                </w:txbxContent>
              </v:textbox>
            </v:shape>
            <v:group id="_x0000_s2835" style="position:absolute;left:2755;top:2742;width:877;height:593" coordorigin="2755,2067" coordsize="877,593">
              <v:line id="_x0000_s2836" style="position:absolute" from="3093,2321" to="3092,2491" strokeweight="3pt"/>
              <v:line id="_x0000_s2837" style="position:absolute" from="3228,2152" to="3228,2660"/>
              <v:shape id="_x0000_s2838" type="#_x0000_t202" style="position:absolute;left:2755;top:2152;width:405;height:254" filled="f" stroked="f">
                <v:textbox style="mso-next-textbox:#_x0000_s2838">
                  <w:txbxContent>
                    <w:p w:rsidR="00C43281" w:rsidRDefault="00C43281" w:rsidP="00844086">
                      <w:pPr>
                        <w:jc w:val="center"/>
                        <w:rPr>
                          <w:b/>
                          <w:sz w:val="20"/>
                        </w:rPr>
                      </w:pPr>
                      <w:r>
                        <w:rPr>
                          <w:b/>
                          <w:sz w:val="20"/>
                        </w:rPr>
                        <w:t>-</w:t>
                      </w:r>
                    </w:p>
                  </w:txbxContent>
                </v:textbox>
              </v:shape>
              <v:shape id="_x0000_s2839" type="#_x0000_t202" style="position:absolute;left:3228;top:2067;width:404;height:254" filled="f" stroked="f">
                <v:textbox style="mso-next-textbox:#_x0000_s2839">
                  <w:txbxContent>
                    <w:p w:rsidR="00C43281" w:rsidRDefault="00C43281" w:rsidP="00844086">
                      <w:pPr>
                        <w:jc w:val="center"/>
                        <w:rPr>
                          <w:b/>
                          <w:sz w:val="20"/>
                        </w:rPr>
                      </w:pPr>
                      <w:r>
                        <w:rPr>
                          <w:b/>
                          <w:sz w:val="20"/>
                        </w:rPr>
                        <w:t>+</w:t>
                      </w:r>
                    </w:p>
                  </w:txbxContent>
                </v:textbox>
              </v:shape>
            </v:group>
            <v:rect id="_x0000_s2840" style="position:absolute;left:3745;top:3012;width:539;height:270"/>
            <v:line id="_x0000_s2841" style="position:absolute" from="3205,3147" to="3745,3147"/>
            <v:line id="_x0000_s2842" style="position:absolute;flip:x" from="2755,3147" to="3115,3148"/>
            <v:shape id="_x0000_s2843" type="#_x0000_t32" style="position:absolute;left:2755;top:2406;width:1;height:742;flip:y" o:connectortype="straight"/>
            <v:shape id="_x0000_s2844" type="#_x0000_t34" style="position:absolute;left:4284;top:2480;width:1;height:667;flip:y" o:connectortype="elbow" adj="7754400,107295,-81496800"/>
            <w10:wrap type="square"/>
          </v:group>
        </w:pict>
      </w:r>
    </w:p>
    <w:p w:rsidR="00844086" w:rsidRDefault="00844086" w:rsidP="009D6230">
      <w:pPr>
        <w:numPr>
          <w:ilvl w:val="0"/>
          <w:numId w:val="66"/>
        </w:numPr>
        <w:tabs>
          <w:tab w:val="num" w:pos="-1080"/>
        </w:tabs>
        <w:ind w:left="0"/>
      </w:pPr>
      <w:r>
        <w:t>Найдите направление и силу электрического тока (рис. 13).</w:t>
      </w:r>
    </w:p>
    <w:p w:rsidR="00844086" w:rsidRDefault="00844086" w:rsidP="00844086">
      <w:pPr>
        <w:tabs>
          <w:tab w:val="num" w:pos="360"/>
        </w:tabs>
      </w:pPr>
      <w:r>
        <w:rPr>
          <w:b/>
        </w:rPr>
        <w:t xml:space="preserve">А. </w:t>
      </w:r>
      <w:r>
        <w:t>По часовой стрелке, 1А;</w:t>
      </w:r>
    </w:p>
    <w:p w:rsidR="00844086" w:rsidRDefault="00844086" w:rsidP="00844086">
      <w:pPr>
        <w:tabs>
          <w:tab w:val="num" w:pos="360"/>
        </w:tabs>
      </w:pPr>
      <w:r>
        <w:rPr>
          <w:b/>
        </w:rPr>
        <w:t>Б.</w:t>
      </w:r>
      <w:r>
        <w:t xml:space="preserve"> По часовой стрелке, 11 А;</w:t>
      </w:r>
    </w:p>
    <w:p w:rsidR="00844086" w:rsidRDefault="00844086" w:rsidP="00844086">
      <w:pPr>
        <w:tabs>
          <w:tab w:val="num" w:pos="360"/>
        </w:tabs>
      </w:pPr>
      <w:r>
        <w:rPr>
          <w:b/>
        </w:rPr>
        <w:t>В.</w:t>
      </w:r>
      <w:r>
        <w:t xml:space="preserve"> Против часовой стрелки, 1 А;</w:t>
      </w:r>
    </w:p>
    <w:p w:rsidR="00844086" w:rsidRDefault="00844086" w:rsidP="00844086">
      <w:r>
        <w:rPr>
          <w:b/>
        </w:rPr>
        <w:t>Г.</w:t>
      </w:r>
      <w:r>
        <w:t xml:space="preserve"> Против часовой стрелки, 11 А.</w:t>
      </w:r>
    </w:p>
    <w:p w:rsidR="00844086" w:rsidRDefault="00844086" w:rsidP="00844086"/>
    <w:p w:rsidR="00844086" w:rsidRDefault="00844086" w:rsidP="00844086"/>
    <w:p w:rsidR="00844086" w:rsidRDefault="00844086" w:rsidP="00844086"/>
    <w:p w:rsidR="00844086" w:rsidRDefault="00844086" w:rsidP="00844086"/>
    <w:p w:rsidR="00844086" w:rsidRDefault="00C43281" w:rsidP="00844086">
      <w:r>
        <w:pict>
          <v:group id="_x0000_s2845" style="position:absolute;margin-left:333pt;margin-top:6pt;width:162pt;height:99pt;z-index:251826176" coordorigin="2575,1932" coordsize="2430,1485" o:allowincell="f">
            <v:shape id="_x0000_s2846" type="#_x0000_t202" style="position:absolute;left:3745;top:1932;width:540;height:270" filled="f" stroked="f">
              <v:textbox style="mso-next-textbox:#_x0000_s2846">
                <w:txbxContent>
                  <w:p w:rsidR="00C43281" w:rsidRDefault="00C43281" w:rsidP="00844086">
                    <w:pPr>
                      <w:rPr>
                        <w:sz w:val="20"/>
                        <w:vertAlign w:val="subscript"/>
                        <w:lang w:val="en-US"/>
                      </w:rPr>
                    </w:pPr>
                    <w:r>
                      <w:rPr>
                        <w:sz w:val="20"/>
                        <w:lang w:val="en-US"/>
                      </w:rPr>
                      <w:t>R</w:t>
                    </w:r>
                    <w:r>
                      <w:rPr>
                        <w:sz w:val="20"/>
                        <w:vertAlign w:val="subscript"/>
                        <w:lang w:val="en-US"/>
                      </w:rPr>
                      <w:t xml:space="preserve"> 1</w:t>
                    </w:r>
                  </w:p>
                </w:txbxContent>
              </v:textbox>
            </v:shape>
            <v:shape id="_x0000_s2847" type="#_x0000_t202" style="position:absolute;left:3655;top:3147;width:722;height:270" filled="f" stroked="f">
              <v:textbox style="mso-next-textbox:#_x0000_s2847">
                <w:txbxContent>
                  <w:p w:rsidR="00C43281" w:rsidRDefault="00C43281" w:rsidP="00844086">
                    <w:pPr>
                      <w:rPr>
                        <w:i/>
                        <w:sz w:val="22"/>
                      </w:rPr>
                    </w:pPr>
                    <w:r>
                      <w:rPr>
                        <w:i/>
                        <w:sz w:val="22"/>
                      </w:rPr>
                      <w:t>Рис. 14</w:t>
                    </w:r>
                  </w:p>
                </w:txbxContent>
              </v:textbox>
            </v:shape>
            <v:shape id="_x0000_s2848" type="#_x0000_t202" style="position:absolute;left:2755;top:1932;width:948;height:551" filled="f" stroked="f">
              <v:textbox style="mso-next-textbox:#_x0000_s2848">
                <w:txbxContent>
                  <w:p w:rsidR="00C43281" w:rsidRDefault="00C43281" w:rsidP="00844086"/>
                </w:txbxContent>
              </v:textbox>
            </v:shape>
            <v:shape id="_x0000_s2849" type="#_x0000_t202" style="position:absolute;left:2575;top:2337;width:404;height:254" filled="f" stroked="f">
              <v:textbox style="mso-next-textbox:#_x0000_s2849">
                <w:txbxContent>
                  <w:p w:rsidR="00C43281" w:rsidRDefault="00C43281" w:rsidP="00844086">
                    <w:pPr>
                      <w:jc w:val="center"/>
                      <w:rPr>
                        <w:b/>
                        <w:sz w:val="20"/>
                      </w:rPr>
                    </w:pPr>
                    <w:r>
                      <w:rPr>
                        <w:b/>
                        <w:sz w:val="20"/>
                      </w:rPr>
                      <w:t>+</w:t>
                    </w:r>
                  </w:p>
                </w:txbxContent>
              </v:textbox>
            </v:shape>
            <v:rect id="_x0000_s2850" style="position:absolute;left:3558;top:2202;width:482;height:226"/>
            <v:line id="_x0000_s2851" style="position:absolute;rotation:44763978fd" from="2997,2619" to="3158,2727" strokeweight="3pt"/>
            <v:line id="_x0000_s2852" style="position:absolute;flip:y" from="2835,2516" to="3374,2516"/>
            <v:shape id="_x0000_s2853" type="#_x0000_t202" style="position:absolute;left:2755;top:2607;width:361;height:213" filled="f" stroked="f">
              <v:textbox style="mso-next-textbox:#_x0000_s2853">
                <w:txbxContent>
                  <w:p w:rsidR="00C43281" w:rsidRDefault="00C43281" w:rsidP="00844086">
                    <w:pPr>
                      <w:jc w:val="center"/>
                      <w:rPr>
                        <w:b/>
                        <w:sz w:val="20"/>
                      </w:rPr>
                    </w:pPr>
                    <w:r>
                      <w:rPr>
                        <w:b/>
                        <w:sz w:val="20"/>
                      </w:rPr>
                      <w:t>-</w:t>
                    </w:r>
                  </w:p>
                </w:txbxContent>
              </v:textbox>
            </v:shape>
            <v:rect id="_x0000_s2854" style="position:absolute;left:4096;top:2517;width:452;height:240;rotation:90"/>
            <v:rect id="_x0000_s2855" style="position:absolute;left:4659;top:2516;width:452;height:241;rotation:90"/>
            <v:shape id="_x0000_s2856" type="#_x0000_t202" style="position:absolute;left:3880;top:2516;width:482;height:361" filled="f" stroked="f">
              <v:textbox style="mso-next-textbox:#_x0000_s2856">
                <w:txbxContent>
                  <w:p w:rsidR="00C43281" w:rsidRDefault="00C43281" w:rsidP="00844086">
                    <w:pPr>
                      <w:rPr>
                        <w:sz w:val="20"/>
                        <w:vertAlign w:val="subscript"/>
                        <w:lang w:val="en-US"/>
                      </w:rPr>
                    </w:pPr>
                    <w:r>
                      <w:rPr>
                        <w:sz w:val="20"/>
                        <w:lang w:val="en-US"/>
                      </w:rPr>
                      <w:t>R</w:t>
                    </w:r>
                    <w:r>
                      <w:rPr>
                        <w:sz w:val="20"/>
                        <w:vertAlign w:val="subscript"/>
                        <w:lang w:val="en-US"/>
                      </w:rPr>
                      <w:t xml:space="preserve"> 2</w:t>
                    </w:r>
                  </w:p>
                </w:txbxContent>
              </v:textbox>
            </v:shape>
            <v:shape id="_x0000_s2857" type="#_x0000_t202" style="position:absolute;left:4443;top:2516;width:482;height:361" filled="f" stroked="f">
              <v:textbox style="mso-next-textbox:#_x0000_s2857">
                <w:txbxContent>
                  <w:p w:rsidR="00C43281" w:rsidRDefault="00C43281" w:rsidP="00844086">
                    <w:pPr>
                      <w:rPr>
                        <w:sz w:val="20"/>
                        <w:vertAlign w:val="subscript"/>
                        <w:lang w:val="en-US"/>
                      </w:rPr>
                    </w:pPr>
                    <w:r>
                      <w:rPr>
                        <w:sz w:val="20"/>
                        <w:lang w:val="en-US"/>
                      </w:rPr>
                      <w:t>R</w:t>
                    </w:r>
                    <w:r>
                      <w:rPr>
                        <w:sz w:val="20"/>
                        <w:vertAlign w:val="subscript"/>
                        <w:lang w:val="en-US"/>
                      </w:rPr>
                      <w:t xml:space="preserve"> 3</w:t>
                    </w:r>
                  </w:p>
                </w:txbxContent>
              </v:textbox>
            </v:shape>
            <v:shape id="_x0000_s2858" type="#_x0000_t33" style="position:absolute;left:4040;top:2315;width:282;height:96" o:connectortype="elbow" adj="-198019,-558056,-198019"/>
            <v:shape id="_x0000_s2859" type="#_x0000_t33" style="position:absolute;left:4040;top:2315;width:845;height:97" o:connectortype="elbow" adj="-66065,-553730,-66065"/>
            <v:line id="_x0000_s2860" style="position:absolute" from="3077,2306" to="3078,2533"/>
            <v:shape id="_x0000_s2861" style="position:absolute;left:3066;top:2669;width:31;height:226" coordsize="45,360" path="m,hdc45,145,38,191,38,360e" filled="f">
              <v:path arrowok="t"/>
            </v:shape>
            <v:shape id="_x0000_s2862" type="#_x0000_t34" style="position:absolute;left:3692;top:2264;width:32;height:1229;rotation:90;flip:x y" o:connectortype="elbow" adj="-180335,53769,1097079"/>
            <v:shape id="_x0000_s2863" type="#_x0000_t34" style="position:absolute;left:3973;top:1984;width:31;height:1792;rotation:90;flip:x y" o:connectortype="elbow" adj="-184629,36874,1123200"/>
            <v:shape id="_x0000_s2864" type="#_x0000_t32" style="position:absolute;left:3077;top:2306;width:481;height:9;flip:x y" o:connectortype="straight"/>
            <w10:wrap type="square"/>
          </v:group>
        </w:pict>
      </w:r>
    </w:p>
    <w:p w:rsidR="00844086" w:rsidRDefault="00844086" w:rsidP="009D6230">
      <w:pPr>
        <w:numPr>
          <w:ilvl w:val="0"/>
          <w:numId w:val="66"/>
        </w:numPr>
        <w:tabs>
          <w:tab w:val="num" w:pos="-1080"/>
        </w:tabs>
        <w:ind w:left="0"/>
      </w:pPr>
      <w:r>
        <w:t>Найдите силу тока через резистор R</w:t>
      </w:r>
      <w:r>
        <w:rPr>
          <w:vertAlign w:val="subscript"/>
        </w:rPr>
        <w:t>1</w:t>
      </w:r>
      <w:r>
        <w:t>, если сопротивления резисторов R</w:t>
      </w:r>
      <w:r>
        <w:rPr>
          <w:vertAlign w:val="subscript"/>
        </w:rPr>
        <w:t xml:space="preserve">1 </w:t>
      </w:r>
      <w:r>
        <w:t>=R</w:t>
      </w:r>
      <w:r>
        <w:rPr>
          <w:vertAlign w:val="subscript"/>
        </w:rPr>
        <w:t>2</w:t>
      </w:r>
      <w:r>
        <w:t>=R</w:t>
      </w:r>
      <w:r>
        <w:rPr>
          <w:vertAlign w:val="subscript"/>
        </w:rPr>
        <w:t>3</w:t>
      </w:r>
      <w:r>
        <w:t xml:space="preserve">=10 Ом (рис. 14). Внутренним сопротивлением источника тока можно пренебречь.  </w:t>
      </w:r>
    </w:p>
    <w:p w:rsidR="00844086" w:rsidRDefault="00844086" w:rsidP="00844086">
      <w:pPr>
        <w:tabs>
          <w:tab w:val="num" w:pos="360"/>
        </w:tabs>
      </w:pPr>
      <w:r>
        <w:t xml:space="preserve"> </w:t>
      </w:r>
      <w:r>
        <w:rPr>
          <w:b/>
        </w:rPr>
        <w:t xml:space="preserve">А. </w:t>
      </w:r>
      <w:r>
        <w:t xml:space="preserve">5 А; </w:t>
      </w:r>
      <w:r>
        <w:rPr>
          <w:b/>
        </w:rPr>
        <w:t>Б.</w:t>
      </w:r>
      <w:r>
        <w:rPr>
          <w:vertAlign w:val="subscript"/>
        </w:rPr>
        <w:t xml:space="preserve">  </w:t>
      </w:r>
      <w:r>
        <w:t xml:space="preserve">10 А; </w:t>
      </w:r>
      <w:r>
        <w:rPr>
          <w:b/>
        </w:rPr>
        <w:t>В.</w:t>
      </w:r>
      <w:r>
        <w:t xml:space="preserve"> 15 А; </w:t>
      </w:r>
      <w:r>
        <w:rPr>
          <w:b/>
        </w:rPr>
        <w:t>Г.</w:t>
      </w:r>
      <w:r>
        <w:t xml:space="preserve"> 20 А.      </w:t>
      </w:r>
    </w:p>
    <w:p w:rsidR="00844086" w:rsidRDefault="00844086" w:rsidP="00844086">
      <w:pPr>
        <w:tabs>
          <w:tab w:val="num" w:pos="360"/>
        </w:tabs>
      </w:pPr>
      <w:r>
        <w:t xml:space="preserve">          </w:t>
      </w:r>
    </w:p>
    <w:p w:rsidR="00844086" w:rsidRDefault="00844086" w:rsidP="009D6230">
      <w:pPr>
        <w:numPr>
          <w:ilvl w:val="0"/>
          <w:numId w:val="66"/>
        </w:numPr>
        <w:tabs>
          <w:tab w:val="num" w:pos="-1080"/>
        </w:tabs>
        <w:ind w:left="0"/>
      </w:pPr>
      <w:r>
        <w:t>К источнику тока с ЭДС 8</w:t>
      </w:r>
      <w:proofErr w:type="gramStart"/>
      <w:r>
        <w:t xml:space="preserve"> В</w:t>
      </w:r>
      <w:proofErr w:type="gramEnd"/>
      <w:r>
        <w:t xml:space="preserve"> и внутренним сопротивлением 3,2 Ом подключен нагреватель сопротивлением 4,8 Ом. Чему равна сила тока в цепи?</w:t>
      </w:r>
    </w:p>
    <w:p w:rsidR="00844086" w:rsidRDefault="00844086" w:rsidP="00844086">
      <w:pPr>
        <w:tabs>
          <w:tab w:val="num" w:pos="360"/>
        </w:tabs>
      </w:pPr>
    </w:p>
    <w:p w:rsidR="00844086" w:rsidRDefault="00844086" w:rsidP="009D6230">
      <w:pPr>
        <w:numPr>
          <w:ilvl w:val="0"/>
          <w:numId w:val="66"/>
        </w:numPr>
        <w:tabs>
          <w:tab w:val="num" w:pos="-1080"/>
        </w:tabs>
        <w:ind w:left="0"/>
        <w:rPr>
          <w:b/>
        </w:rPr>
      </w:pPr>
      <w:r>
        <w:t>Определите силу тока при коротком замыкании батарейки с ЭДС 9</w:t>
      </w:r>
      <w:proofErr w:type="gramStart"/>
      <w:r>
        <w:t xml:space="preserve"> В</w:t>
      </w:r>
      <w:proofErr w:type="gramEnd"/>
      <w:r>
        <w:t>, если при замыкании ее на внешнее сопротивление 3 Ом ток в цепи равен 2 А.</w:t>
      </w:r>
    </w:p>
    <w:p w:rsidR="00844086" w:rsidRDefault="00C43281" w:rsidP="00844086">
      <w:pPr>
        <w:rPr>
          <w:b/>
        </w:rPr>
      </w:pPr>
      <w:r>
        <w:pict>
          <v:group id="_x0000_s2899" style="position:absolute;margin-left:387pt;margin-top:2.45pt;width:1in;height:121.9pt;z-index:251828224" coordorigin="1134,3294" coordsize="1440,2438" o:allowincell="f">
            <v:group id="_x0000_s2900" style="position:absolute;left:1134;top:3294;width:1440;height:1802" coordorigin="6174,2934" coordsize="1440,1802">
              <v:group id="_x0000_s2901" style="position:absolute;left:6354;top:3294;width:720;height:227" coordorigin="6354,3294" coordsize="720,227">
                <v:rect id="_x0000_s2902" style="position:absolute;left:6534;top:3294;width:540;height:227"/>
                <v:line id="_x0000_s2903" style="position:absolute;flip:x" from="6354,3428" to="6534,3428"/>
              </v:group>
              <v:group id="_x0000_s2904" style="position:absolute;left:6534;top:3294;width:720;height:227;flip:x" coordorigin="6354,3294" coordsize="720,227">
                <v:rect id="_x0000_s2905" style="position:absolute;left:6534;top:3294;width:540;height:227"/>
                <v:line id="_x0000_s2906" style="position:absolute;flip:x" from="6354,3428" to="6534,3428"/>
              </v:group>
              <v:group id="_x0000_s2907" style="position:absolute;left:6354;top:3476;width:900;height:902" coordorigin="6354,3476" coordsize="900,1080">
                <v:group id="_x0000_s2908" style="position:absolute;left:6534;top:3836;width:180;height:720" coordorigin="6534,3834" coordsize="180,540">
                  <v:line id="_x0000_s2909" style="position:absolute" from="6534,3834" to="6534,4374"/>
                  <v:line id="_x0000_s2910" style="position:absolute" from="6714,4014" to="6714,4194" strokeweight="1.75pt"/>
                </v:group>
                <v:group id="_x0000_s2911" style="position:absolute;left:6894;top:3838;width:180;height:718;flip:x" coordorigin="6534,3834" coordsize="180,540">
                  <v:line id="_x0000_s2912" style="position:absolute" from="6534,3834" to="6534,4374"/>
                  <v:line id="_x0000_s2913" style="position:absolute" from="6714,4014" to="6714,4194" strokeweight="1.75pt"/>
                </v:group>
                <v:line id="_x0000_s2914" style="position:absolute" from="6714,4194" to="6894,4196"/>
                <v:line id="_x0000_s2915" style="position:absolute" from="6354,4174" to="6534,4174"/>
                <v:line id="_x0000_s2916" style="position:absolute" from="7074,4194" to="7254,4194"/>
                <v:line id="_x0000_s2917" style="position:absolute" from="6354,3476" to="6354,4198"/>
                <v:line id="_x0000_s2918" style="position:absolute;flip:y" from="7254,3476" to="7254,4200"/>
              </v:group>
              <v:shape id="_x0000_s2919" type="#_x0000_t202" style="position:absolute;left:6354;top:2934;width:900;height:360" filled="f" stroked="f">
                <v:textbox style="mso-next-textbox:#_x0000_s2919">
                  <w:txbxContent>
                    <w:p w:rsidR="00C43281" w:rsidRDefault="00C43281" w:rsidP="00844086">
                      <w:pPr>
                        <w:rPr>
                          <w:sz w:val="22"/>
                        </w:rPr>
                      </w:pPr>
                      <w:r>
                        <w:rPr>
                          <w:sz w:val="22"/>
                        </w:rPr>
                        <w:t>10 Ом</w:t>
                      </w:r>
                    </w:p>
                  </w:txbxContent>
                </v:textbox>
              </v:shape>
              <v:shape id="_x0000_s2920" type="#_x0000_t202" style="position:absolute;left:6174;top:4376;width:720;height:360" filled="f" stroked="f">
                <v:textbox style="mso-next-textbox:#_x0000_s2920">
                  <w:txbxContent>
                    <w:p w:rsidR="00C43281" w:rsidRDefault="00C43281" w:rsidP="00844086">
                      <w:pPr>
                        <w:rPr>
                          <w:sz w:val="22"/>
                        </w:rPr>
                      </w:pPr>
                      <w:r>
                        <w:rPr>
                          <w:sz w:val="22"/>
                        </w:rPr>
                        <w:t>8</w:t>
                      </w:r>
                      <w:proofErr w:type="gramStart"/>
                      <w:r>
                        <w:rPr>
                          <w:sz w:val="22"/>
                        </w:rPr>
                        <w:t xml:space="preserve"> В</w:t>
                      </w:r>
                      <w:proofErr w:type="gramEnd"/>
                    </w:p>
                  </w:txbxContent>
                </v:textbox>
              </v:shape>
              <v:shape id="_x0000_s2921" type="#_x0000_t202" style="position:absolute;left:6894;top:4374;width:720;height:360" filled="f" stroked="f">
                <v:textbox style="mso-next-textbox:#_x0000_s2921">
                  <w:txbxContent>
                    <w:p w:rsidR="00C43281" w:rsidRDefault="00C43281" w:rsidP="00844086">
                      <w:pPr>
                        <w:rPr>
                          <w:sz w:val="22"/>
                        </w:rPr>
                      </w:pPr>
                      <w:r>
                        <w:rPr>
                          <w:sz w:val="22"/>
                        </w:rPr>
                        <w:t>4</w:t>
                      </w:r>
                      <w:proofErr w:type="gramStart"/>
                      <w:r>
                        <w:rPr>
                          <w:sz w:val="22"/>
                        </w:rPr>
                        <w:t xml:space="preserve"> В</w:t>
                      </w:r>
                      <w:proofErr w:type="gramEnd"/>
                    </w:p>
                  </w:txbxContent>
                </v:textbox>
              </v:shape>
            </v:group>
            <v:shape id="_x0000_s2922" type="#_x0000_t202" style="position:absolute;left:1134;top:5192;width:1080;height:540" filled="f" stroked="f">
              <v:textbox>
                <w:txbxContent>
                  <w:p w:rsidR="00C43281" w:rsidRDefault="00C43281" w:rsidP="00844086">
                    <w:pPr>
                      <w:rPr>
                        <w:i/>
                        <w:sz w:val="22"/>
                      </w:rPr>
                    </w:pPr>
                    <w:r>
                      <w:rPr>
                        <w:i/>
                        <w:sz w:val="22"/>
                      </w:rPr>
                      <w:t>Рис.15</w:t>
                    </w:r>
                  </w:p>
                </w:txbxContent>
              </v:textbox>
            </v:shape>
            <w10:wrap type="square"/>
          </v:group>
        </w:pict>
      </w:r>
    </w:p>
    <w:p w:rsidR="00844086" w:rsidRDefault="00844086" w:rsidP="00844086">
      <w:pPr>
        <w:jc w:val="center"/>
        <w:rPr>
          <w:b/>
        </w:rPr>
      </w:pPr>
      <w:r>
        <w:rPr>
          <w:b/>
        </w:rPr>
        <w:t xml:space="preserve">Вариант 2 </w:t>
      </w:r>
    </w:p>
    <w:p w:rsidR="00844086" w:rsidRDefault="00844086" w:rsidP="00844086">
      <w:pPr>
        <w:jc w:val="center"/>
        <w:rPr>
          <w:b/>
        </w:rPr>
      </w:pPr>
    </w:p>
    <w:p w:rsidR="00844086" w:rsidRDefault="00844086" w:rsidP="009D6230">
      <w:pPr>
        <w:numPr>
          <w:ilvl w:val="0"/>
          <w:numId w:val="67"/>
        </w:numPr>
        <w:tabs>
          <w:tab w:val="num" w:pos="-1108"/>
        </w:tabs>
        <w:ind w:left="0"/>
      </w:pPr>
      <w:r>
        <w:t>Определите направление и величину силы тока в резисторе (рис. 15).</w:t>
      </w:r>
    </w:p>
    <w:p w:rsidR="00844086" w:rsidRDefault="00844086" w:rsidP="00844086">
      <w:pPr>
        <w:tabs>
          <w:tab w:val="num" w:pos="332"/>
        </w:tabs>
      </w:pPr>
      <w:r>
        <w:rPr>
          <w:b/>
        </w:rPr>
        <w:t xml:space="preserve">А. </w:t>
      </w:r>
      <w:r>
        <w:t xml:space="preserve">По часовой стрелке, 0,4А; </w:t>
      </w:r>
      <w:r>
        <w:rPr>
          <w:b/>
        </w:rPr>
        <w:t>Б.</w:t>
      </w:r>
      <w:r>
        <w:t xml:space="preserve"> По часовой стрелке, 1,2А;</w:t>
      </w:r>
    </w:p>
    <w:p w:rsidR="00844086" w:rsidRDefault="00844086" w:rsidP="00844086">
      <w:pPr>
        <w:tabs>
          <w:tab w:val="num" w:pos="332"/>
        </w:tabs>
      </w:pPr>
      <w:r>
        <w:rPr>
          <w:b/>
        </w:rPr>
        <w:t>В.</w:t>
      </w:r>
      <w:r>
        <w:t xml:space="preserve"> Против часовой стрелки, 0,4А; </w:t>
      </w:r>
      <w:r>
        <w:rPr>
          <w:b/>
        </w:rPr>
        <w:t xml:space="preserve"> Г. </w:t>
      </w:r>
      <w:r>
        <w:t>Против часовой стрелки, 1,2</w:t>
      </w:r>
      <w:r>
        <w:rPr>
          <w:b/>
        </w:rPr>
        <w:t xml:space="preserve"> </w:t>
      </w:r>
      <w:r>
        <w:t>А.</w:t>
      </w:r>
    </w:p>
    <w:p w:rsidR="00844086" w:rsidRDefault="00844086" w:rsidP="00844086"/>
    <w:p w:rsidR="00844086" w:rsidRDefault="00C43281" w:rsidP="00844086">
      <w:r>
        <w:pict>
          <v:group id="_x0000_s2865" style="position:absolute;margin-left:270pt;margin-top:10.85pt;width:126pt;height:143.65pt;z-index:251827200" coordorigin="6534,7074" coordsize="2520,2873" o:allowincell="f">
            <v:shape id="_x0000_s2866" type="#_x0000_t202" style="position:absolute;left:8094;top:7074;width:960;height:360" filled="f" stroked="f">
              <v:textbox style="mso-next-textbox:#_x0000_s2866">
                <w:txbxContent>
                  <w:p w:rsidR="00C43281" w:rsidRDefault="00C43281" w:rsidP="00844086">
                    <w:pPr>
                      <w:rPr>
                        <w:sz w:val="20"/>
                        <w:vertAlign w:val="subscript"/>
                      </w:rPr>
                    </w:pPr>
                    <w:r>
                      <w:rPr>
                        <w:sz w:val="20"/>
                        <w:lang w:val="en-US"/>
                      </w:rPr>
                      <w:t xml:space="preserve">10 </w:t>
                    </w:r>
                    <w:r>
                      <w:rPr>
                        <w:sz w:val="20"/>
                      </w:rPr>
                      <w:t>Ом</w:t>
                    </w:r>
                  </w:p>
                </w:txbxContent>
              </v:textbox>
            </v:shape>
            <v:shape id="_x0000_s2867" type="#_x0000_t202" style="position:absolute;left:7256;top:9587;width:963;height:360" filled="f" stroked="f">
              <v:textbox style="mso-next-textbox:#_x0000_s2867">
                <w:txbxContent>
                  <w:p w:rsidR="00C43281" w:rsidRDefault="00C43281" w:rsidP="00844086">
                    <w:pPr>
                      <w:rPr>
                        <w:i/>
                        <w:sz w:val="22"/>
                      </w:rPr>
                    </w:pPr>
                    <w:r>
                      <w:rPr>
                        <w:i/>
                        <w:sz w:val="22"/>
                      </w:rPr>
                      <w:t>Рис. 16</w:t>
                    </w:r>
                  </w:p>
                </w:txbxContent>
              </v:textbox>
            </v:shape>
            <v:rect id="_x0000_s2868" style="position:absolute;left:8096;top:7427;width:643;height:301"/>
            <v:group id="_x0000_s2869" style="position:absolute;left:7256;top:8867;width:1020;height:859" coordorigin="7435,4092" coordsize="765,644">
              <v:line id="_x0000_s2870" style="position:absolute" from="7795,4227" to="7796,4736"/>
              <v:line id="_x0000_s2871" style="position:absolute" from="7885,4362" to="7886,4532" strokeweight="3pt"/>
              <v:shape id="_x0000_s2872" type="#_x0000_t202" style="position:absolute;left:7435;top:4092;width:404;height:254" filled="f" stroked="f">
                <v:textbox style="mso-next-textbox:#_x0000_s2872">
                  <w:txbxContent>
                    <w:p w:rsidR="00C43281" w:rsidRDefault="00C43281" w:rsidP="00844086">
                      <w:pPr>
                        <w:jc w:val="center"/>
                        <w:rPr>
                          <w:b/>
                          <w:sz w:val="20"/>
                        </w:rPr>
                      </w:pPr>
                      <w:r>
                        <w:rPr>
                          <w:b/>
                          <w:sz w:val="20"/>
                        </w:rPr>
                        <w:t>+</w:t>
                      </w:r>
                    </w:p>
                  </w:txbxContent>
                </v:textbox>
              </v:shape>
              <v:shape id="_x0000_s2873" type="#_x0000_t202" style="position:absolute;left:7795;top:4227;width:405;height:254" filled="f" stroked="f">
                <v:textbox style="mso-next-textbox:#_x0000_s2873">
                  <w:txbxContent>
                    <w:p w:rsidR="00C43281" w:rsidRDefault="00C43281" w:rsidP="00844086">
                      <w:pPr>
                        <w:jc w:val="center"/>
                        <w:rPr>
                          <w:b/>
                          <w:sz w:val="20"/>
                        </w:rPr>
                      </w:pPr>
                      <w:r>
                        <w:rPr>
                          <w:b/>
                          <w:sz w:val="20"/>
                        </w:rPr>
                        <w:t>-</w:t>
                      </w:r>
                    </w:p>
                  </w:txbxContent>
                </v:textbox>
              </v:shape>
            </v:group>
            <v:oval id="_x0000_s2874" style="position:absolute;left:6656;top:8687;width:480;height:480">
              <v:textbox style="mso-next-textbox:#_x0000_s2874">
                <w:txbxContent>
                  <w:p w:rsidR="00C43281" w:rsidRDefault="00C43281" w:rsidP="00844086">
                    <w:pPr>
                      <w:jc w:val="center"/>
                      <w:rPr>
                        <w:sz w:val="20"/>
                      </w:rPr>
                    </w:pPr>
                    <w:r>
                      <w:rPr>
                        <w:sz w:val="20"/>
                      </w:rPr>
                      <w:t>А</w:t>
                    </w:r>
                  </w:p>
                </w:txbxContent>
              </v:textbox>
            </v:oval>
            <v:group id="_x0000_s2875" style="position:absolute;left:7256;top:8267;width:600;height:480" coordorigin="3475,2022" coordsize="450,360">
              <v:oval id="_x0000_s2876" style="position:absolute;left:3475;top:2022;width:360;height:360">
                <v:textbox style="mso-next-textbox:#_x0000_s2876">
                  <w:txbxContent>
                    <w:p w:rsidR="00C43281" w:rsidRDefault="00C43281" w:rsidP="00844086"/>
                  </w:txbxContent>
                </v:textbox>
              </v:oval>
              <v:shape id="_x0000_s2877" type="#_x0000_t202" style="position:absolute;left:3475;top:2067;width:450;height:270" filled="f" stroked="f">
                <v:textbox style="mso-next-textbox:#_x0000_s2877">
                  <w:txbxContent>
                    <w:p w:rsidR="00C43281" w:rsidRDefault="00C43281" w:rsidP="00844086">
                      <w:pPr>
                        <w:rPr>
                          <w:sz w:val="20"/>
                          <w:lang w:val="en-US"/>
                        </w:rPr>
                      </w:pPr>
                      <w:r>
                        <w:rPr>
                          <w:sz w:val="20"/>
                        </w:rPr>
                        <w:t>А</w:t>
                      </w:r>
                      <w:proofErr w:type="gramStart"/>
                      <w:r>
                        <w:rPr>
                          <w:sz w:val="20"/>
                          <w:lang w:val="en-US"/>
                        </w:rPr>
                        <w:t>2</w:t>
                      </w:r>
                      <w:proofErr w:type="gramEnd"/>
                    </w:p>
                  </w:txbxContent>
                </v:textbox>
              </v:shape>
            </v:group>
            <v:group id="_x0000_s2878" style="position:absolute;left:7256;top:7427;width:600;height:480" coordorigin="3475,1482" coordsize="450,360">
              <v:oval id="_x0000_s2879" style="position:absolute;left:3475;top:1482;width:360;height:360">
                <v:textbox style="mso-next-textbox:#_x0000_s2879">
                  <w:txbxContent>
                    <w:p w:rsidR="00C43281" w:rsidRDefault="00C43281" w:rsidP="00844086"/>
                  </w:txbxContent>
                </v:textbox>
              </v:oval>
              <v:shape id="_x0000_s2880" type="#_x0000_t202" style="position:absolute;left:3475;top:1527;width:450;height:270" filled="f" stroked="f">
                <v:textbox style="mso-next-textbox:#_x0000_s2880">
                  <w:txbxContent>
                    <w:p w:rsidR="00C43281" w:rsidRDefault="00C43281" w:rsidP="00844086">
                      <w:pPr>
                        <w:rPr>
                          <w:sz w:val="20"/>
                          <w:lang w:val="en-US"/>
                        </w:rPr>
                      </w:pPr>
                      <w:r>
                        <w:rPr>
                          <w:sz w:val="20"/>
                        </w:rPr>
                        <w:t>А</w:t>
                      </w:r>
                      <w:proofErr w:type="gramStart"/>
                      <w:r>
                        <w:rPr>
                          <w:sz w:val="20"/>
                          <w:lang w:val="en-US"/>
                        </w:rPr>
                        <w:t>1</w:t>
                      </w:r>
                      <w:proofErr w:type="gramEnd"/>
                    </w:p>
                  </w:txbxContent>
                </v:textbox>
              </v:shape>
            </v:group>
            <v:rect id="_x0000_s2881" style="position:absolute;left:8096;top:8327;width:643;height:301"/>
            <v:shape id="_x0000_s2882" type="#_x0000_t202" style="position:absolute;left:7976;top:7967;width:960;height:360" filled="f" stroked="f">
              <v:textbox style="mso-next-textbox:#_x0000_s2882">
                <w:txbxContent>
                  <w:p w:rsidR="00C43281" w:rsidRDefault="00C43281" w:rsidP="00844086">
                    <w:pPr>
                      <w:rPr>
                        <w:sz w:val="20"/>
                        <w:vertAlign w:val="subscript"/>
                      </w:rPr>
                    </w:pPr>
                    <w:r>
                      <w:rPr>
                        <w:sz w:val="20"/>
                      </w:rPr>
                      <w:t>5</w:t>
                    </w:r>
                    <w:r>
                      <w:rPr>
                        <w:sz w:val="20"/>
                        <w:lang w:val="en-US"/>
                      </w:rPr>
                      <w:t xml:space="preserve"> </w:t>
                    </w:r>
                    <w:r>
                      <w:rPr>
                        <w:sz w:val="20"/>
                      </w:rPr>
                      <w:t>Ом</w:t>
                    </w:r>
                  </w:p>
                </w:txbxContent>
              </v:textbox>
            </v:shape>
            <v:line id="_x0000_s2883" style="position:absolute;flip:x" from="7256,9407" to="7736,9407"/>
            <v:shape id="_x0000_s2884" type="#_x0000_t34" style="position:absolute;left:6956;top:9107;width:240;height:360;rotation:90;flip:x" o:connectortype="elbow" adj="22679,550020,-620640"/>
            <v:shape id="_x0000_s2885" type="#_x0000_t33" style="position:absolute;left:6986;top:8417;width:180;height:360;rotation:270" o:connectortype="elbow" adj="-827520,-521220,-827520"/>
            <v:shape id="_x0000_s2886" type="#_x0000_t33" style="position:absolute;left:6566;top:7997;width:1020;height:360;rotation:270" o:connectortype="elbow" adj="-146033,-521220,-146033"/>
            <v:line id="_x0000_s2887" style="position:absolute" from="7736,7607" to="8096,7608"/>
            <v:line id="_x0000_s2888" style="position:absolute" from="7736,8507" to="8096,8507"/>
            <v:line id="_x0000_s2889" style="position:absolute" from="7856,9407" to="8336,9407"/>
            <v:shape id="_x0000_s2890" type="#_x0000_t35" style="position:absolute;left:8073;top:8741;width:929;height:403;rotation:90;flip:x y" o:connectortype="elbow" adj="441,40842,193819"/>
            <v:shape id="_x0000_s2891" type="#_x0000_t35" style="position:absolute;left:7623;top:8291;width:1829;height:403;rotation:90;flip:x y" o:connectortype="elbow" adj="82,40842,98446"/>
            <v:shape id="_x0000_s2892" type="#_x0000_t202" style="position:absolute;left:7736;top:8867;width:383;height:480" filled="f" stroked="f">
              <v:textbox style="mso-next-textbox:#_x0000_s2892">
                <w:txbxContent>
                  <w:p w:rsidR="00C43281" w:rsidRDefault="00C43281" w:rsidP="00844086"/>
                </w:txbxContent>
              </v:textbox>
            </v:shape>
            <v:line id="_x0000_s2893" style="position:absolute;flip:y" from="6922,8513" to="6922,8693">
              <v:stroke endarrow="block"/>
            </v:line>
            <v:shape id="_x0000_s2894" type="#_x0000_t202" style="position:absolute;left:6534;top:8334;width:480;height:540" filled="f" stroked="f">
              <v:textbox style="mso-next-textbox:#_x0000_s2894">
                <w:txbxContent>
                  <w:p w:rsidR="00C43281" w:rsidRDefault="00C43281" w:rsidP="00844086">
                    <w:pPr>
                      <w:rPr>
                        <w:sz w:val="20"/>
                        <w:lang w:val="en-US"/>
                      </w:rPr>
                    </w:pPr>
                    <w:r>
                      <w:rPr>
                        <w:sz w:val="20"/>
                        <w:lang w:val="en-US"/>
                      </w:rPr>
                      <w:t>I</w:t>
                    </w:r>
                  </w:p>
                </w:txbxContent>
              </v:textbox>
            </v:shape>
            <v:line id="_x0000_s2895" style="position:absolute" from="6922,7685" to="7282,7685">
              <v:stroke endarrow="block"/>
            </v:line>
            <v:line id="_x0000_s2896" style="position:absolute" from="6894,8514" to="7254,8514">
              <v:stroke endarrow="block"/>
            </v:line>
            <v:shape id="_x0000_s2897" type="#_x0000_t202" style="position:absolute;left:6774;top:7254;width:480;height:540" filled="f" stroked="f">
              <v:textbox style="mso-next-textbox:#_x0000_s2897">
                <w:txbxContent>
                  <w:p w:rsidR="00C43281" w:rsidRDefault="00C43281" w:rsidP="00844086">
                    <w:pPr>
                      <w:rPr>
                        <w:sz w:val="20"/>
                        <w:vertAlign w:val="subscript"/>
                        <w:lang w:val="en-US"/>
                      </w:rPr>
                    </w:pPr>
                    <w:r>
                      <w:rPr>
                        <w:sz w:val="20"/>
                        <w:lang w:val="en-US"/>
                      </w:rPr>
                      <w:t>I</w:t>
                    </w:r>
                    <w:r>
                      <w:rPr>
                        <w:sz w:val="20"/>
                        <w:vertAlign w:val="subscript"/>
                        <w:lang w:val="en-US"/>
                      </w:rPr>
                      <w:t>1</w:t>
                    </w:r>
                  </w:p>
                </w:txbxContent>
              </v:textbox>
            </v:shape>
            <v:shape id="_x0000_s2898" type="#_x0000_t202" style="position:absolute;left:6896;top:8146;width:480;height:540" filled="f" stroked="f">
              <v:textbox style="mso-next-textbox:#_x0000_s2898">
                <w:txbxContent>
                  <w:p w:rsidR="00C43281" w:rsidRDefault="00C43281" w:rsidP="00844086">
                    <w:pPr>
                      <w:rPr>
                        <w:sz w:val="20"/>
                        <w:vertAlign w:val="subscript"/>
                        <w:lang w:val="en-US"/>
                      </w:rPr>
                    </w:pPr>
                    <w:r>
                      <w:rPr>
                        <w:sz w:val="20"/>
                        <w:lang w:val="en-US"/>
                      </w:rPr>
                      <w:t>I</w:t>
                    </w:r>
                    <w:r>
                      <w:rPr>
                        <w:sz w:val="20"/>
                        <w:vertAlign w:val="subscript"/>
                        <w:lang w:val="en-US"/>
                      </w:rPr>
                      <w:t>2</w:t>
                    </w:r>
                  </w:p>
                </w:txbxContent>
              </v:textbox>
            </v:shape>
            <w10:wrap type="square"/>
          </v:group>
        </w:pict>
      </w:r>
    </w:p>
    <w:p w:rsidR="00844086" w:rsidRDefault="00844086" w:rsidP="009D6230">
      <w:pPr>
        <w:numPr>
          <w:ilvl w:val="0"/>
          <w:numId w:val="67"/>
        </w:numPr>
        <w:tabs>
          <w:tab w:val="num" w:pos="-1468"/>
        </w:tabs>
        <w:ind w:left="0"/>
      </w:pPr>
      <w:r>
        <w:t>В электрической цепи, приведенной на рисунке 16, сила тока через амперметр</w:t>
      </w:r>
      <w:proofErr w:type="gramStart"/>
      <w:r>
        <w:t xml:space="preserve"> А</w:t>
      </w:r>
      <w:proofErr w:type="gramEnd"/>
      <w:r>
        <w:t xml:space="preserve"> </w:t>
      </w:r>
      <w:r>
        <w:rPr>
          <w:i/>
        </w:rPr>
        <w:t>I</w:t>
      </w:r>
      <w:r>
        <w:t xml:space="preserve"> = 3 А. Сопротивление резисторов R</w:t>
      </w:r>
      <w:r>
        <w:rPr>
          <w:vertAlign w:val="subscript"/>
        </w:rPr>
        <w:t xml:space="preserve">1 </w:t>
      </w:r>
      <w:r>
        <w:t>= 10 Ом и R</w:t>
      </w:r>
      <w:r>
        <w:rPr>
          <w:vertAlign w:val="subscript"/>
        </w:rPr>
        <w:t xml:space="preserve">2 </w:t>
      </w:r>
      <w:r>
        <w:t xml:space="preserve">= 5 Ом. Внутренним сопротивлением амперметров и источника тока можно пренебречь. Найдите силу тока </w:t>
      </w:r>
      <w:r>
        <w:rPr>
          <w:i/>
        </w:rPr>
        <w:t>I</w:t>
      </w:r>
      <w:r>
        <w:rPr>
          <w:vertAlign w:val="subscript"/>
        </w:rPr>
        <w:t xml:space="preserve">1 </w:t>
      </w:r>
      <w:r>
        <w:t>, протекающего через амперметр А</w:t>
      </w:r>
      <w:proofErr w:type="gramStart"/>
      <w:r>
        <w:t>1</w:t>
      </w:r>
      <w:proofErr w:type="gramEnd"/>
      <w:r>
        <w:t>.</w:t>
      </w:r>
    </w:p>
    <w:p w:rsidR="00844086" w:rsidRDefault="00844086" w:rsidP="00844086">
      <w:pPr>
        <w:tabs>
          <w:tab w:val="num" w:pos="332"/>
        </w:tabs>
        <w:ind w:left="348"/>
      </w:pPr>
      <w:r>
        <w:rPr>
          <w:b/>
        </w:rPr>
        <w:t xml:space="preserve">А. </w:t>
      </w:r>
      <w:r>
        <w:t xml:space="preserve">1 А; </w:t>
      </w:r>
      <w:r>
        <w:rPr>
          <w:b/>
        </w:rPr>
        <w:t>Б.</w:t>
      </w:r>
      <w:r>
        <w:t xml:space="preserve"> 2 А; </w:t>
      </w:r>
      <w:r>
        <w:rPr>
          <w:b/>
        </w:rPr>
        <w:t>В.</w:t>
      </w:r>
      <w:r>
        <w:t xml:space="preserve"> 3 А; </w:t>
      </w:r>
      <w:r>
        <w:rPr>
          <w:b/>
        </w:rPr>
        <w:t>Г.</w:t>
      </w:r>
      <w:r>
        <w:t xml:space="preserve"> 4А.</w:t>
      </w:r>
    </w:p>
    <w:p w:rsidR="00844086" w:rsidRDefault="00844086" w:rsidP="00844086"/>
    <w:p w:rsidR="00844086" w:rsidRDefault="00844086" w:rsidP="009D6230">
      <w:pPr>
        <w:numPr>
          <w:ilvl w:val="0"/>
          <w:numId w:val="67"/>
        </w:numPr>
        <w:tabs>
          <w:tab w:val="num" w:pos="-1468"/>
        </w:tabs>
        <w:ind w:left="0"/>
      </w:pPr>
      <w:r>
        <w:t>По условию задания 2 определите величину ЭДС ε источника тока.</w:t>
      </w:r>
    </w:p>
    <w:p w:rsidR="00844086" w:rsidRDefault="00844086" w:rsidP="00844086">
      <w:pPr>
        <w:tabs>
          <w:tab w:val="num" w:pos="332"/>
        </w:tabs>
      </w:pPr>
      <w:r>
        <w:rPr>
          <w:b/>
        </w:rPr>
        <w:t xml:space="preserve">А. </w:t>
      </w:r>
      <w:r>
        <w:t xml:space="preserve">5 В;   </w:t>
      </w:r>
      <w:r>
        <w:rPr>
          <w:b/>
        </w:rPr>
        <w:t xml:space="preserve">Б. </w:t>
      </w:r>
      <w:r>
        <w:t xml:space="preserve">10 В;   </w:t>
      </w:r>
      <w:r>
        <w:rPr>
          <w:b/>
        </w:rPr>
        <w:t xml:space="preserve">В. </w:t>
      </w:r>
      <w:r>
        <w:t xml:space="preserve">15 В;   </w:t>
      </w:r>
      <w:r>
        <w:rPr>
          <w:b/>
        </w:rPr>
        <w:t xml:space="preserve">Г. </w:t>
      </w:r>
      <w:r>
        <w:t>20 В.</w:t>
      </w:r>
    </w:p>
    <w:p w:rsidR="00844086" w:rsidRDefault="00844086" w:rsidP="00844086">
      <w:pPr>
        <w:tabs>
          <w:tab w:val="num" w:pos="332"/>
        </w:tabs>
      </w:pPr>
    </w:p>
    <w:p w:rsidR="00844086" w:rsidRDefault="00C43281" w:rsidP="009D6230">
      <w:pPr>
        <w:numPr>
          <w:ilvl w:val="0"/>
          <w:numId w:val="67"/>
        </w:numPr>
        <w:tabs>
          <w:tab w:val="num" w:pos="-1468"/>
        </w:tabs>
        <w:ind w:left="0"/>
      </w:pPr>
      <w:r>
        <w:lastRenderedPageBreak/>
        <w:pict>
          <v:group id="_x0000_s2923" style="position:absolute;left:0;text-align:left;margin-left:5in;margin-top:27.05pt;width:132pt;height:139.2pt;z-index:251829248" coordorigin="8334,10230" coordsize="2640,2784" o:allowincell="f">
            <v:group id="_x0000_s2924" style="position:absolute;left:8334;top:10230;width:2640;height:2340;mso-position-horizontal-relative:char;mso-position-vertical-relative:line" coordorigin="3205,2472" coordsize="1980,1755">
              <v:shape id="_x0000_s2925" type="#_x0000_t202" style="position:absolute;left:3475;top:3957;width:540;height:270" filled="f" stroked="f">
                <v:textbox style="mso-next-textbox:#_x0000_s2925">
                  <w:txbxContent>
                    <w:p w:rsidR="00C43281" w:rsidRDefault="00C43281" w:rsidP="00844086">
                      <w:pPr>
                        <w:rPr>
                          <w:sz w:val="20"/>
                          <w:vertAlign w:val="subscript"/>
                        </w:rPr>
                      </w:pPr>
                      <w:r>
                        <w:rPr>
                          <w:sz w:val="20"/>
                          <w:lang w:val="en-US"/>
                        </w:rPr>
                        <w:t>R</w:t>
                      </w:r>
                      <w:r>
                        <w:rPr>
                          <w:sz w:val="20"/>
                          <w:vertAlign w:val="subscript"/>
                          <w:lang w:val="en-US"/>
                        </w:rPr>
                        <w:t>1</w:t>
                      </w:r>
                    </w:p>
                  </w:txbxContent>
                </v:textbox>
              </v:shape>
              <v:rect id="_x0000_s2926" style="position:absolute;left:3475;top:3687;width:482;height:226"/>
              <v:group id="_x0000_s2927" style="position:absolute;left:3475;top:2472;width:765;height:644" coordorigin="7435,4092" coordsize="765,644">
                <v:line id="_x0000_s2928" style="position:absolute" from="7795,4227" to="7796,4736"/>
                <v:line id="_x0000_s2929" style="position:absolute" from="7885,4362" to="7886,4532" strokeweight="3pt"/>
                <v:shape id="_x0000_s2930" type="#_x0000_t202" style="position:absolute;left:7435;top:4092;width:404;height:254" filled="f" stroked="f">
                  <v:textbox style="mso-next-textbox:#_x0000_s2930">
                    <w:txbxContent>
                      <w:p w:rsidR="00C43281" w:rsidRDefault="00C43281" w:rsidP="00844086">
                        <w:pPr>
                          <w:jc w:val="center"/>
                          <w:rPr>
                            <w:b/>
                            <w:sz w:val="20"/>
                          </w:rPr>
                        </w:pPr>
                        <w:r>
                          <w:rPr>
                            <w:b/>
                            <w:sz w:val="20"/>
                          </w:rPr>
                          <w:t>+</w:t>
                        </w:r>
                      </w:p>
                    </w:txbxContent>
                  </v:textbox>
                </v:shape>
                <v:shape id="_x0000_s2931" type="#_x0000_t202" style="position:absolute;left:7795;top:4227;width:405;height:254" filled="f" stroked="f">
                  <v:textbox style="mso-next-textbox:#_x0000_s2931">
                    <w:txbxContent>
                      <w:p w:rsidR="00C43281" w:rsidRDefault="00C43281" w:rsidP="00844086">
                        <w:pPr>
                          <w:jc w:val="center"/>
                          <w:rPr>
                            <w:b/>
                            <w:sz w:val="20"/>
                          </w:rPr>
                        </w:pPr>
                        <w:r>
                          <w:rPr>
                            <w:b/>
                            <w:sz w:val="20"/>
                          </w:rPr>
                          <w:t>-</w:t>
                        </w:r>
                      </w:p>
                    </w:txbxContent>
                  </v:textbox>
                </v:shape>
              </v:group>
              <v:oval id="_x0000_s2932" style="position:absolute;left:4825;top:3147;width:360;height:360">
                <v:textbox style="mso-next-textbox:#_x0000_s2932">
                  <w:txbxContent>
                    <w:p w:rsidR="00C43281" w:rsidRDefault="00C43281" w:rsidP="00844086">
                      <w:pPr>
                        <w:jc w:val="center"/>
                        <w:rPr>
                          <w:sz w:val="20"/>
                        </w:rPr>
                      </w:pPr>
                      <w:r>
                        <w:rPr>
                          <w:sz w:val="20"/>
                        </w:rPr>
                        <w:t>А</w:t>
                      </w:r>
                    </w:p>
                  </w:txbxContent>
                </v:textbox>
              </v:oval>
              <v:rect id="_x0000_s2933" style="position:absolute;left:4285;top:3687;width:482;height:226"/>
              <v:shape id="_x0000_s2934" type="#_x0000_t202" style="position:absolute;left:4375;top:3957;width:540;height:270" filled="f" stroked="f">
                <v:textbox style="mso-next-textbox:#_x0000_s2934">
                  <w:txbxContent>
                    <w:p w:rsidR="00C43281" w:rsidRDefault="00C43281" w:rsidP="00844086">
                      <w:pPr>
                        <w:rPr>
                          <w:sz w:val="20"/>
                          <w:vertAlign w:val="subscript"/>
                          <w:lang w:val="en-US"/>
                        </w:rPr>
                      </w:pPr>
                      <w:r>
                        <w:rPr>
                          <w:sz w:val="20"/>
                          <w:lang w:val="en-US"/>
                        </w:rPr>
                        <w:t>R</w:t>
                      </w:r>
                      <w:r>
                        <w:rPr>
                          <w:sz w:val="20"/>
                          <w:vertAlign w:val="subscript"/>
                          <w:lang w:val="en-US"/>
                        </w:rPr>
                        <w:t>2</w:t>
                      </w:r>
                    </w:p>
                  </w:txbxContent>
                </v:textbox>
              </v:shape>
              <v:line id="_x0000_s2935" style="position:absolute;flip:x" from="3475,2877" to="3835,2877"/>
              <v:line id="_x0000_s2936" style="position:absolute" from="3925,2877" to="4285,2877"/>
              <v:shape id="_x0000_s2937" type="#_x0000_t202" style="position:absolute;left:3835;top:2472;width:287;height:360" filled="f" stroked="f">
                <v:textbox style="mso-next-textbox:#_x0000_s2937">
                  <w:txbxContent>
                    <w:p w:rsidR="00C43281" w:rsidRDefault="00C43281" w:rsidP="00844086"/>
                  </w:txbxContent>
                </v:textbox>
              </v:shape>
              <v:line id="_x0000_s2938" style="position:absolute" from="4285,2607" to="4286,3116"/>
              <v:line id="_x0000_s2939" style="position:absolute" from="4375,2742" to="4376,2912" strokeweight="3pt"/>
              <v:shape id="_x0000_s2940" type="#_x0000_t202" style="position:absolute;left:4015;top:2472;width:404;height:254" filled="f" stroked="f">
                <v:textbox style="mso-next-textbox:#_x0000_s2940">
                  <w:txbxContent>
                    <w:p w:rsidR="00C43281" w:rsidRDefault="00C43281" w:rsidP="00844086">
                      <w:pPr>
                        <w:jc w:val="center"/>
                        <w:rPr>
                          <w:b/>
                          <w:sz w:val="20"/>
                        </w:rPr>
                      </w:pPr>
                      <w:r>
                        <w:rPr>
                          <w:b/>
                          <w:sz w:val="20"/>
                        </w:rPr>
                        <w:t>+</w:t>
                      </w:r>
                    </w:p>
                  </w:txbxContent>
                </v:textbox>
              </v:shape>
              <v:shape id="_x0000_s2941" type="#_x0000_t202" style="position:absolute;left:4285;top:2607;width:405;height:254" filled="f" stroked="f">
                <v:textbox style="mso-next-textbox:#_x0000_s2941">
                  <w:txbxContent>
                    <w:p w:rsidR="00C43281" w:rsidRDefault="00C43281" w:rsidP="00844086">
                      <w:pPr>
                        <w:jc w:val="center"/>
                        <w:rPr>
                          <w:b/>
                          <w:sz w:val="20"/>
                        </w:rPr>
                      </w:pPr>
                      <w:r>
                        <w:rPr>
                          <w:b/>
                          <w:sz w:val="20"/>
                        </w:rPr>
                        <w:t>-</w:t>
                      </w:r>
                    </w:p>
                  </w:txbxContent>
                </v:textbox>
              </v:shape>
              <v:oval id="_x0000_s2942" style="position:absolute;left:3565;top:3147;width:360;height:360">
                <v:textbox style="mso-next-textbox:#_x0000_s2942">
                  <w:txbxContent>
                    <w:p w:rsidR="00C43281" w:rsidRDefault="00C43281" w:rsidP="00844086">
                      <w:pPr>
                        <w:jc w:val="center"/>
                        <w:rPr>
                          <w:sz w:val="20"/>
                          <w:lang w:val="en-US"/>
                        </w:rPr>
                      </w:pPr>
                      <w:r>
                        <w:rPr>
                          <w:sz w:val="20"/>
                          <w:lang w:val="en-US"/>
                        </w:rPr>
                        <w:t>V</w:t>
                      </w:r>
                    </w:p>
                  </w:txbxContent>
                </v:textbox>
              </v:oval>
              <v:line id="_x0000_s2943" style="position:absolute" from="4375,2877" to="4555,2877"/>
              <v:shape id="_x0000_s2944" type="#_x0000_t34" style="position:absolute;left:4645;top:2787;width:270;height:450;rotation:90;flip:x" o:connectortype="elbow" adj="659,146016,-248040"/>
              <v:shape id="_x0000_s2945" type="#_x0000_t33" style="position:absolute;left:4739;top:3535;width:293;height:238;rotation:90" o:connectortype="elbow" adj="-261520,-333608,-261520"/>
              <v:shape id="_x0000_s2946" type="#_x0000_t32" style="position:absolute;left:3957;top:3800;width:328;height:1;flip:x" o:connectortype="straight"/>
              <v:shape id="_x0000_s2947" type="#_x0000_t35" style="position:absolute;left:3475;top:2877;width:1;height:923;rotation:180;flip:x" o:connectortype="elbow" adj="-7776000,21599,58190400"/>
              <v:line id="_x0000_s2948" style="position:absolute;flip:x" from="3205,3282" to="3565,3282"/>
              <v:line id="_x0000_s2949" style="position:absolute" from="3925,3282" to="4105,3282"/>
              <v:line id="_x0000_s2950" style="position:absolute" from="4105,3282" to="4105,3822"/>
            </v:group>
            <v:shape id="_x0000_s2951" type="#_x0000_t202" style="position:absolute;left:8874;top:12654;width:1080;height:360" filled="f" stroked="f">
              <v:textbox>
                <w:txbxContent>
                  <w:p w:rsidR="00C43281" w:rsidRDefault="00C43281" w:rsidP="00844086">
                    <w:pPr>
                      <w:rPr>
                        <w:i/>
                        <w:sz w:val="22"/>
                      </w:rPr>
                    </w:pPr>
                    <w:r>
                      <w:rPr>
                        <w:i/>
                        <w:sz w:val="22"/>
                      </w:rPr>
                      <w:t>Рис. 17</w:t>
                    </w:r>
                  </w:p>
                </w:txbxContent>
              </v:textbox>
            </v:shape>
            <w10:wrap type="square"/>
          </v:group>
        </w:pict>
      </w:r>
      <w:r w:rsidR="00844086">
        <w:t>ЭДС батареи 3 В. Внешнее сопротивление цепи 12 Ом, а внутреннее – 0,5 Ом. Какова сила тока короткого замыкания?</w:t>
      </w:r>
    </w:p>
    <w:p w:rsidR="00844086" w:rsidRDefault="00844086" w:rsidP="00844086"/>
    <w:p w:rsidR="00844086" w:rsidRDefault="00844086" w:rsidP="009D6230">
      <w:pPr>
        <w:numPr>
          <w:ilvl w:val="0"/>
          <w:numId w:val="67"/>
        </w:numPr>
        <w:tabs>
          <w:tab w:val="num" w:pos="-1468"/>
        </w:tabs>
        <w:ind w:left="0"/>
      </w:pPr>
      <w:r>
        <w:t>Каковы показания амперметра и вольтметра в цепи, изображенной на рисунке 17, если ЭДС источника 6</w:t>
      </w:r>
      <w:proofErr w:type="gramStart"/>
      <w:r>
        <w:t xml:space="preserve"> В</w:t>
      </w:r>
      <w:proofErr w:type="gramEnd"/>
      <w:r>
        <w:t>, его внутреннее сопротивление 0,2 Ом, R</w:t>
      </w:r>
      <w:r>
        <w:rPr>
          <w:vertAlign w:val="subscript"/>
        </w:rPr>
        <w:t>1</w:t>
      </w:r>
      <w:r>
        <w:t>= 1,8 Ом, R</w:t>
      </w:r>
      <w:r>
        <w:rPr>
          <w:vertAlign w:val="subscript"/>
        </w:rPr>
        <w:t>2</w:t>
      </w:r>
      <w:r>
        <w:t xml:space="preserve">= 10 Ом? </w:t>
      </w:r>
    </w:p>
    <w:p w:rsidR="00844086" w:rsidRDefault="00844086" w:rsidP="00844086"/>
    <w:p w:rsidR="00844086" w:rsidRDefault="00844086" w:rsidP="00844086">
      <w:pPr>
        <w:rPr>
          <w:b/>
        </w:rPr>
      </w:pPr>
    </w:p>
    <w:p w:rsidR="00844086" w:rsidRDefault="00844086" w:rsidP="00844086"/>
    <w:p w:rsidR="00844086" w:rsidRDefault="00844086" w:rsidP="00844086">
      <w:pPr>
        <w:jc w:val="center"/>
        <w:rPr>
          <w:b/>
        </w:rPr>
      </w:pPr>
    </w:p>
    <w:p w:rsidR="00844086" w:rsidRDefault="00844086" w:rsidP="00844086">
      <w:pPr>
        <w:jc w:val="center"/>
        <w:rPr>
          <w:b/>
        </w:rPr>
      </w:pPr>
    </w:p>
    <w:p w:rsidR="00844086" w:rsidRDefault="00844086" w:rsidP="00844086">
      <w:pPr>
        <w:jc w:val="center"/>
        <w:rPr>
          <w:b/>
        </w:rPr>
      </w:pPr>
    </w:p>
    <w:p w:rsidR="00844086" w:rsidRDefault="00844086" w:rsidP="00844086">
      <w:pPr>
        <w:jc w:val="center"/>
        <w:rPr>
          <w:b/>
        </w:rPr>
      </w:pPr>
      <w:r>
        <w:rPr>
          <w:b/>
        </w:rPr>
        <w:t>Вариант 3</w:t>
      </w:r>
    </w:p>
    <w:p w:rsidR="00844086" w:rsidRDefault="00844086" w:rsidP="00844086">
      <w:pPr>
        <w:rPr>
          <w:b/>
        </w:rPr>
      </w:pPr>
    </w:p>
    <w:p w:rsidR="00844086" w:rsidRDefault="00844086" w:rsidP="009D6230">
      <w:pPr>
        <w:numPr>
          <w:ilvl w:val="0"/>
          <w:numId w:val="68"/>
        </w:numPr>
        <w:tabs>
          <w:tab w:val="num" w:pos="-1440"/>
        </w:tabs>
        <w:ind w:left="0"/>
      </w:pPr>
      <w:r>
        <w:t>Сторонними силами, вызывающими разделение зарядов в источнике тока, не могут быть силы</w:t>
      </w:r>
    </w:p>
    <w:p w:rsidR="00844086" w:rsidRDefault="00844086" w:rsidP="00844086">
      <w:pPr>
        <w:tabs>
          <w:tab w:val="num" w:pos="360"/>
        </w:tabs>
      </w:pPr>
      <w:r>
        <w:rPr>
          <w:b/>
        </w:rPr>
        <w:t xml:space="preserve">А. </w:t>
      </w:r>
      <w:r>
        <w:t>химического происхождения;</w:t>
      </w:r>
    </w:p>
    <w:p w:rsidR="00844086" w:rsidRDefault="00844086" w:rsidP="00844086">
      <w:pPr>
        <w:tabs>
          <w:tab w:val="num" w:pos="360"/>
        </w:tabs>
      </w:pPr>
      <w:r>
        <w:rPr>
          <w:b/>
        </w:rPr>
        <w:t>Б.</w:t>
      </w:r>
      <w:r>
        <w:t xml:space="preserve"> электростатического происхождения;</w:t>
      </w:r>
    </w:p>
    <w:p w:rsidR="00844086" w:rsidRDefault="00844086" w:rsidP="00844086">
      <w:pPr>
        <w:tabs>
          <w:tab w:val="num" w:pos="360"/>
        </w:tabs>
      </w:pPr>
      <w:r>
        <w:rPr>
          <w:b/>
        </w:rPr>
        <w:t>В.</w:t>
      </w:r>
      <w:r>
        <w:t xml:space="preserve"> магнитного происхождения;</w:t>
      </w:r>
    </w:p>
    <w:p w:rsidR="00844086" w:rsidRDefault="00844086" w:rsidP="00844086">
      <w:pPr>
        <w:tabs>
          <w:tab w:val="num" w:pos="360"/>
        </w:tabs>
      </w:pPr>
      <w:r>
        <w:rPr>
          <w:b/>
        </w:rPr>
        <w:t>Г.</w:t>
      </w:r>
      <w:r>
        <w:t xml:space="preserve"> термоэлектрического происхождения.</w:t>
      </w:r>
    </w:p>
    <w:p w:rsidR="00844086" w:rsidRDefault="00844086" w:rsidP="00844086">
      <w:pPr>
        <w:tabs>
          <w:tab w:val="num" w:pos="360"/>
        </w:tabs>
      </w:pPr>
    </w:p>
    <w:p w:rsidR="00844086" w:rsidRDefault="00C43281" w:rsidP="009D6230">
      <w:pPr>
        <w:numPr>
          <w:ilvl w:val="0"/>
          <w:numId w:val="68"/>
        </w:numPr>
        <w:tabs>
          <w:tab w:val="num" w:pos="-1440"/>
        </w:tabs>
        <w:ind w:left="0"/>
      </w:pPr>
      <w:r>
        <w:pict>
          <v:group id="_x0000_s2952" style="position:absolute;left:0;text-align:left;margin-left:387pt;margin-top:22.2pt;width:84pt;height:135pt;z-index:251830272" coordorigin="8874,1854" coordsize="1680,2700" o:allowincell="f">
            <v:group id="_x0000_s2953" style="position:absolute;left:8874;top:1854;width:1680;height:2160" coordorigin="3475,2337" coordsize="1260,1620">
              <v:shape id="_x0000_s2954" type="#_x0000_t202" style="position:absolute;left:3475;top:3417;width:450;height:270" filled="f" stroked="f">
                <v:textbox style="mso-next-textbox:#_x0000_s2954">
                  <w:txbxContent>
                    <w:p w:rsidR="00C43281" w:rsidRDefault="00C43281" w:rsidP="00844086">
                      <w:pPr>
                        <w:rPr>
                          <w:sz w:val="20"/>
                          <w:vertAlign w:val="subscript"/>
                        </w:rPr>
                      </w:pPr>
                      <w:r>
                        <w:rPr>
                          <w:sz w:val="20"/>
                          <w:lang w:val="en-US"/>
                        </w:rPr>
                        <w:t>R</w:t>
                      </w:r>
                    </w:p>
                  </w:txbxContent>
                </v:textbox>
              </v:shape>
              <v:rect id="_x0000_s2955" style="position:absolute;left:3475;top:3687;width:482;height:226"/>
              <v:line id="_x0000_s2956" style="position:absolute" from="3835,2607" to="3836,3116"/>
              <v:line id="_x0000_s2957" style="position:absolute" from="3925,2742" to="3926,2912" strokeweight="3pt"/>
              <v:shape id="_x0000_s2958" type="#_x0000_t202" style="position:absolute;left:3475;top:2472;width:404;height:254" filled="f" stroked="f">
                <v:textbox style="mso-next-textbox:#_x0000_s2958">
                  <w:txbxContent>
                    <w:p w:rsidR="00C43281" w:rsidRDefault="00C43281" w:rsidP="00844086">
                      <w:pPr>
                        <w:jc w:val="center"/>
                        <w:rPr>
                          <w:b/>
                          <w:sz w:val="20"/>
                        </w:rPr>
                      </w:pPr>
                      <w:r>
                        <w:rPr>
                          <w:b/>
                          <w:sz w:val="20"/>
                        </w:rPr>
                        <w:t>+</w:t>
                      </w:r>
                    </w:p>
                  </w:txbxContent>
                </v:textbox>
              </v:shape>
              <v:shape id="_x0000_s2959" type="#_x0000_t202" style="position:absolute;left:3835;top:2607;width:405;height:254" filled="f" stroked="f">
                <v:textbox style="mso-next-textbox:#_x0000_s2959">
                  <w:txbxContent>
                    <w:p w:rsidR="00C43281" w:rsidRDefault="00C43281" w:rsidP="00844086">
                      <w:pPr>
                        <w:jc w:val="center"/>
                        <w:rPr>
                          <w:b/>
                          <w:sz w:val="20"/>
                        </w:rPr>
                      </w:pPr>
                      <w:r>
                        <w:rPr>
                          <w:b/>
                          <w:sz w:val="20"/>
                        </w:rPr>
                        <w:t>-</w:t>
                      </w:r>
                    </w:p>
                  </w:txbxContent>
                </v:textbox>
              </v:shape>
              <v:line id="_x0000_s2960" style="position:absolute;flip:x" from="3475,2877" to="3835,2877"/>
              <v:line id="_x0000_s2961" style="position:absolute" from="3925,2877" to="4285,2877"/>
              <v:shape id="_x0000_s2962" type="#_x0000_t202" style="position:absolute;left:3745;top:2337;width:287;height:360" filled="f" stroked="f">
                <v:textbox style="mso-next-textbox:#_x0000_s2962">
                  <w:txbxContent>
                    <w:p w:rsidR="00C43281" w:rsidRDefault="00C43281" w:rsidP="00844086"/>
                  </w:txbxContent>
                </v:textbox>
              </v:shape>
              <v:shape id="_x0000_s2963" type="#_x0000_t35" style="position:absolute;left:3475;top:2877;width:1;height:923;rotation:180;flip:x" o:connectortype="elbow" adj="-7776000,21793,58190400"/>
              <v:line id="_x0000_s2964" style="position:absolute" from="4285,3687" to="4286,3957" strokeweight="3pt"/>
              <v:line id="_x0000_s2965" style="position:absolute" from="4465,3687" to="4466,3957" strokeweight="3pt"/>
              <v:line id="_x0000_s2966" style="position:absolute" from="3925,3822" to="4285,3823"/>
              <v:line id="_x0000_s2967" style="position:absolute" from="4465,3822" to="4645,3822"/>
              <v:shape id="_x0000_s2968" type="#_x0000_t34" style="position:absolute;left:3992;top:3170;width:945;height:360;rotation:90;flip:x" o:connectortype="elbow" adj="-138,182520,-64697"/>
              <v:shape id="_x0000_s2969" type="#_x0000_t202" style="position:absolute;left:4105;top:3417;width:450;height:270" filled="f" stroked="f">
                <v:textbox style="mso-next-textbox:#_x0000_s2969">
                  <w:txbxContent>
                    <w:p w:rsidR="00C43281" w:rsidRDefault="00C43281" w:rsidP="00844086">
                      <w:pPr>
                        <w:rPr>
                          <w:sz w:val="20"/>
                          <w:vertAlign w:val="subscript"/>
                        </w:rPr>
                      </w:pPr>
                      <w:r>
                        <w:rPr>
                          <w:sz w:val="20"/>
                          <w:lang w:val="en-US"/>
                        </w:rPr>
                        <w:t>C</w:t>
                      </w:r>
                    </w:p>
                  </w:txbxContent>
                </v:textbox>
              </v:shape>
              <v:shape id="_x0000_s2970" type="#_x0000_t202" style="position:absolute;left:4285;top:2607;width:450;height:270" filled="f" stroked="f">
                <v:textbox style="mso-next-textbox:#_x0000_s2970">
                  <w:txbxContent>
                    <w:p w:rsidR="00C43281" w:rsidRDefault="00C43281" w:rsidP="00844086">
                      <w:pPr>
                        <w:rPr>
                          <w:sz w:val="20"/>
                          <w:vertAlign w:val="subscript"/>
                        </w:rPr>
                      </w:pPr>
                      <w:proofErr w:type="gramStart"/>
                      <w:r>
                        <w:rPr>
                          <w:sz w:val="20"/>
                          <w:lang w:val="en-US"/>
                        </w:rPr>
                        <w:t>r</w:t>
                      </w:r>
                      <w:proofErr w:type="gramEnd"/>
                    </w:p>
                  </w:txbxContent>
                </v:textbox>
              </v:shape>
            </v:group>
            <v:shape id="_x0000_s2971" type="#_x0000_t202" style="position:absolute;left:8874;top:4194;width:1080;height:360" filled="f" stroked="f">
              <v:textbox>
                <w:txbxContent>
                  <w:p w:rsidR="00C43281" w:rsidRDefault="00C43281" w:rsidP="00844086">
                    <w:pPr>
                      <w:rPr>
                        <w:i/>
                        <w:sz w:val="22"/>
                      </w:rPr>
                    </w:pPr>
                    <w:r>
                      <w:rPr>
                        <w:i/>
                        <w:sz w:val="22"/>
                      </w:rPr>
                      <w:t>Рис. 18</w:t>
                    </w:r>
                  </w:p>
                </w:txbxContent>
              </v:textbox>
            </v:shape>
            <w10:wrap type="square"/>
          </v:group>
        </w:pict>
      </w:r>
      <w:r w:rsidR="00844086">
        <w:t xml:space="preserve">Разность потенциалов на полюсах не включенной в электрическую цепь батарейки с ЭДС </w:t>
      </w:r>
      <w:r w:rsidR="00844086">
        <w:rPr>
          <w:lang w:val="el-GR"/>
        </w:rPr>
        <w:t>ε</w:t>
      </w:r>
      <w:r w:rsidR="00844086">
        <w:t xml:space="preserve"> и внутренним сопротивлением r равна </w:t>
      </w:r>
    </w:p>
    <w:p w:rsidR="00844086" w:rsidRDefault="00844086" w:rsidP="00844086">
      <w:pPr>
        <w:tabs>
          <w:tab w:val="num" w:pos="360"/>
        </w:tabs>
        <w:rPr>
          <w:b/>
        </w:rPr>
      </w:pPr>
      <w:r>
        <w:rPr>
          <w:b/>
        </w:rPr>
        <w:t xml:space="preserve">А. </w:t>
      </w:r>
      <w:r>
        <w:t xml:space="preserve">0;   </w:t>
      </w:r>
      <w:r>
        <w:rPr>
          <w:b/>
        </w:rPr>
        <w:t xml:space="preserve">Б. </w:t>
      </w:r>
      <w:r>
        <w:t xml:space="preserve">½ ε;   </w:t>
      </w:r>
      <w:r>
        <w:rPr>
          <w:b/>
        </w:rPr>
        <w:t xml:space="preserve">В. </w:t>
      </w:r>
      <w:r>
        <w:rPr>
          <w:lang w:val="el-GR"/>
        </w:rPr>
        <w:t xml:space="preserve">ε;   </w:t>
      </w:r>
      <w:r>
        <w:rPr>
          <w:b/>
        </w:rPr>
        <w:t xml:space="preserve">Г. </w:t>
      </w:r>
      <w:r>
        <w:rPr>
          <w:rFonts w:eastAsia="MS Mincho"/>
          <w:b/>
          <w:bCs/>
          <w:kern w:val="32"/>
          <w:position w:val="-24"/>
        </w:rPr>
        <w:object w:dxaOrig="375" w:dyaOrig="615">
          <v:shape id="_x0000_i1065" type="#_x0000_t75" style="width:18.75pt;height:30.75pt" o:ole="" fillcolor="window">
            <v:imagedata r:id="rId83" o:title=""/>
          </v:shape>
          <o:OLEObject Type="Embed" ProgID="Equation.3" ShapeID="_x0000_i1065" DrawAspect="Content" ObjectID="_1446307072" r:id="rId84"/>
        </w:object>
      </w:r>
      <w:r>
        <w:rPr>
          <w:b/>
        </w:rPr>
        <w:t>.</w:t>
      </w:r>
    </w:p>
    <w:p w:rsidR="00844086" w:rsidRDefault="00844086" w:rsidP="00844086">
      <w:pPr>
        <w:tabs>
          <w:tab w:val="num" w:pos="360"/>
        </w:tabs>
        <w:rPr>
          <w:b/>
        </w:rPr>
      </w:pPr>
    </w:p>
    <w:p w:rsidR="00844086" w:rsidRDefault="00844086" w:rsidP="009D6230">
      <w:pPr>
        <w:numPr>
          <w:ilvl w:val="0"/>
          <w:numId w:val="68"/>
        </w:numPr>
        <w:tabs>
          <w:tab w:val="num" w:pos="-1440"/>
        </w:tabs>
        <w:ind w:left="0"/>
      </w:pPr>
      <w:r>
        <w:t>Какой ток течет в электрической цепи, схема которой изображена на рисунке 18?</w:t>
      </w:r>
    </w:p>
    <w:p w:rsidR="00844086" w:rsidRDefault="00844086" w:rsidP="00844086">
      <w:pPr>
        <w:tabs>
          <w:tab w:val="num" w:pos="360"/>
        </w:tabs>
      </w:pPr>
      <w:r>
        <w:rPr>
          <w:b/>
        </w:rPr>
        <w:t xml:space="preserve"> А. </w:t>
      </w:r>
      <w:r>
        <w:t xml:space="preserve">0; </w:t>
      </w:r>
      <w:r>
        <w:rPr>
          <w:b/>
        </w:rPr>
        <w:t>Б.</w:t>
      </w:r>
      <w:proofErr w:type="gramStart"/>
      <w:r>
        <w:t xml:space="preserve"> ;</w:t>
      </w:r>
      <w:proofErr w:type="gramEnd"/>
      <w:r>
        <w:t xml:space="preserve"> </w:t>
      </w:r>
      <w:r>
        <w:rPr>
          <w:b/>
        </w:rPr>
        <w:t>В.</w:t>
      </w:r>
      <w:r>
        <w:t xml:space="preserve"> ; </w:t>
      </w:r>
      <w:r>
        <w:rPr>
          <w:b/>
        </w:rPr>
        <w:t>Г.</w:t>
      </w:r>
      <w:r>
        <w:t xml:space="preserve"> .</w:t>
      </w:r>
    </w:p>
    <w:p w:rsidR="00844086" w:rsidRDefault="00844086" w:rsidP="00844086">
      <w:pPr>
        <w:tabs>
          <w:tab w:val="num" w:pos="360"/>
        </w:tabs>
        <w:ind w:left="2112"/>
      </w:pPr>
    </w:p>
    <w:p w:rsidR="00844086" w:rsidRDefault="00844086" w:rsidP="00844086">
      <w:pPr>
        <w:tabs>
          <w:tab w:val="num" w:pos="360"/>
        </w:tabs>
        <w:ind w:left="2112"/>
      </w:pPr>
    </w:p>
    <w:p w:rsidR="00844086" w:rsidRDefault="00844086" w:rsidP="009D6230">
      <w:pPr>
        <w:numPr>
          <w:ilvl w:val="0"/>
          <w:numId w:val="68"/>
        </w:numPr>
        <w:tabs>
          <w:tab w:val="num" w:pos="-1440"/>
        </w:tabs>
        <w:ind w:left="0"/>
      </w:pPr>
      <w:r>
        <w:t>ЭДС батарейки карманного фонарика равна 3,7</w:t>
      </w:r>
      <w:proofErr w:type="gramStart"/>
      <w:r>
        <w:t xml:space="preserve"> В</w:t>
      </w:r>
      <w:proofErr w:type="gramEnd"/>
      <w:r>
        <w:t>, внутреннее сопротивление 1,5 Ом. Батарейка замкнута на сопротивление 11,7 Ом. Каково напряжение на зажимах батарейки?</w:t>
      </w:r>
    </w:p>
    <w:p w:rsidR="00844086" w:rsidRDefault="00844086" w:rsidP="00844086">
      <w:pPr>
        <w:tabs>
          <w:tab w:val="num" w:pos="360"/>
        </w:tabs>
      </w:pPr>
    </w:p>
    <w:p w:rsidR="00844086" w:rsidRDefault="00844086" w:rsidP="009D6230">
      <w:pPr>
        <w:numPr>
          <w:ilvl w:val="0"/>
          <w:numId w:val="68"/>
        </w:numPr>
        <w:tabs>
          <w:tab w:val="num" w:pos="-1440"/>
        </w:tabs>
        <w:ind w:left="0"/>
      </w:pPr>
      <w:r>
        <w:t>Источник тока с ЭДС 2</w:t>
      </w:r>
      <w:proofErr w:type="gramStart"/>
      <w:r>
        <w:t xml:space="preserve"> В</w:t>
      </w:r>
      <w:proofErr w:type="gramEnd"/>
      <w:r>
        <w:t xml:space="preserve"> и внутренним сопротивлением 0,8 Ом замкнут никелиновой проволокой длиной 2,1 м и сечением 0,21 мм². Определите напряжение на зажимах источника тока. Удельное сопротивление никелина ρ = 4,2·10</w:t>
      </w:r>
      <w:r>
        <w:rPr>
          <w:vertAlign w:val="superscript"/>
        </w:rPr>
        <w:t xml:space="preserve"> – 7</w:t>
      </w:r>
      <w:r>
        <w:t xml:space="preserve"> </w:t>
      </w:r>
      <w:proofErr w:type="spellStart"/>
      <w:r>
        <w:t>Ом·</w:t>
      </w:r>
      <w:proofErr w:type="gramStart"/>
      <w:r>
        <w:t>м</w:t>
      </w:r>
      <w:proofErr w:type="spellEnd"/>
      <w:proofErr w:type="gramEnd"/>
      <w:r>
        <w:t>.</w:t>
      </w:r>
    </w:p>
    <w:p w:rsidR="00844086" w:rsidRDefault="00844086" w:rsidP="00844086">
      <w:pPr>
        <w:rPr>
          <w:b/>
        </w:rPr>
      </w:pPr>
    </w:p>
    <w:p w:rsidR="00844086" w:rsidRDefault="00844086" w:rsidP="00844086">
      <w:pPr>
        <w:jc w:val="center"/>
        <w:rPr>
          <w:b/>
        </w:rPr>
      </w:pPr>
      <w:r>
        <w:rPr>
          <w:b/>
        </w:rPr>
        <w:t>Вариант 4</w:t>
      </w:r>
    </w:p>
    <w:p w:rsidR="00844086" w:rsidRDefault="00844086" w:rsidP="00844086">
      <w:pPr>
        <w:jc w:val="center"/>
        <w:rPr>
          <w:b/>
        </w:rPr>
      </w:pPr>
    </w:p>
    <w:p w:rsidR="00844086" w:rsidRDefault="00C43281" w:rsidP="009D6230">
      <w:pPr>
        <w:numPr>
          <w:ilvl w:val="0"/>
          <w:numId w:val="69"/>
        </w:numPr>
        <w:tabs>
          <w:tab w:val="num" w:pos="-1468"/>
        </w:tabs>
        <w:ind w:left="0"/>
      </w:pPr>
      <w:r>
        <w:pict>
          <v:group id="_x0000_s2972" style="position:absolute;left:0;text-align:left;margin-left:405pt;margin-top:14.1pt;width:60.05pt;height:108pt;z-index:251831296" coordorigin="9234,7794" coordsize="1201,2160" o:allowincell="f">
            <v:group id="_x0000_s2973" style="position:absolute;left:9234;top:7794;width:1201;height:1871;mso-position-horizontal-relative:char;mso-position-vertical-relative:line" coordorigin="5095,1527" coordsize="901,1403">
              <v:group id="_x0000_s2974" style="position:absolute;left:5095;top:1527;width:877;height:593" coordorigin="7255,1797" coordsize="877,593">
                <v:line id="_x0000_s2975" style="position:absolute" from="7593,2051" to="7592,2221" strokeweight="3pt"/>
                <v:line id="_x0000_s2976" style="position:absolute" from="7728,1882" to="7728,2390"/>
                <v:shape id="_x0000_s2977" type="#_x0000_t202" style="position:absolute;left:7255;top:1882;width:405;height:254" filled="f" stroked="f">
                  <v:textbox style="mso-next-textbox:#_x0000_s2977">
                    <w:txbxContent>
                      <w:p w:rsidR="00C43281" w:rsidRDefault="00C43281" w:rsidP="00844086">
                        <w:pPr>
                          <w:jc w:val="center"/>
                          <w:rPr>
                            <w:b/>
                            <w:sz w:val="20"/>
                          </w:rPr>
                        </w:pPr>
                        <w:r>
                          <w:rPr>
                            <w:b/>
                            <w:sz w:val="20"/>
                          </w:rPr>
                          <w:t>-</w:t>
                        </w:r>
                      </w:p>
                    </w:txbxContent>
                  </v:textbox>
                </v:shape>
                <v:shape id="_x0000_s2978" type="#_x0000_t202" style="position:absolute;left:7728;top:1797;width:404;height:254" filled="f" stroked="f">
                  <v:textbox style="mso-next-textbox:#_x0000_s2978">
                    <w:txbxContent>
                      <w:p w:rsidR="00C43281" w:rsidRDefault="00C43281" w:rsidP="00844086">
                        <w:pPr>
                          <w:jc w:val="center"/>
                          <w:rPr>
                            <w:b/>
                            <w:sz w:val="20"/>
                          </w:rPr>
                        </w:pPr>
                        <w:r>
                          <w:rPr>
                            <w:b/>
                            <w:sz w:val="20"/>
                          </w:rPr>
                          <w:t>+</w:t>
                        </w:r>
                      </w:p>
                    </w:txbxContent>
                  </v:textbox>
                </v:shape>
              </v:group>
              <v:group id="_x0000_s2979" style="position:absolute;left:5095;top:2337;width:877;height:593" coordorigin="7255,1797" coordsize="877,593">
                <v:line id="_x0000_s2980" style="position:absolute" from="7593,2051" to="7592,2221" strokeweight="3pt"/>
                <v:line id="_x0000_s2981" style="position:absolute" from="7728,1882" to="7728,2390"/>
                <v:shape id="_x0000_s2982" type="#_x0000_t202" style="position:absolute;left:7255;top:1882;width:405;height:254" filled="f" stroked="f">
                  <v:textbox style="mso-next-textbox:#_x0000_s2982">
                    <w:txbxContent>
                      <w:p w:rsidR="00C43281" w:rsidRDefault="00C43281" w:rsidP="00844086">
                        <w:pPr>
                          <w:jc w:val="center"/>
                          <w:rPr>
                            <w:b/>
                            <w:sz w:val="20"/>
                          </w:rPr>
                        </w:pPr>
                        <w:r>
                          <w:rPr>
                            <w:b/>
                            <w:sz w:val="20"/>
                          </w:rPr>
                          <w:t>-</w:t>
                        </w:r>
                      </w:p>
                    </w:txbxContent>
                  </v:textbox>
                </v:shape>
                <v:shape id="_x0000_s2983" type="#_x0000_t202" style="position:absolute;left:7728;top:1797;width:404;height:254" filled="f" stroked="f">
                  <v:textbox style="mso-next-textbox:#_x0000_s2983">
                    <w:txbxContent>
                      <w:p w:rsidR="00C43281" w:rsidRDefault="00C43281" w:rsidP="00844086">
                        <w:pPr>
                          <w:jc w:val="center"/>
                          <w:rPr>
                            <w:b/>
                            <w:sz w:val="20"/>
                          </w:rPr>
                        </w:pPr>
                        <w:r>
                          <w:rPr>
                            <w:b/>
                            <w:sz w:val="20"/>
                          </w:rPr>
                          <w:t>+</w:t>
                        </w:r>
                      </w:p>
                    </w:txbxContent>
                  </v:textbox>
                </v:shape>
              </v:group>
              <v:line id="_x0000_s2984" style="position:absolute" from="5545,1932" to="5995,1933"/>
              <v:line id="_x0000_s2985" style="position:absolute" from="5545,2742" to="5995,2743"/>
              <v:line id="_x0000_s2986" style="position:absolute;flip:x" from="5095,1932" to="5455,1933"/>
              <v:line id="_x0000_s2987" style="position:absolute;flip:x" from="5095,2742" to="5455,2743"/>
              <v:shape id="_x0000_s2988" type="#_x0000_t32" style="position:absolute;left:5095;top:1933;width:1;height:810" o:connectortype="straight"/>
              <v:shape id="_x0000_s2989" type="#_x0000_t32" style="position:absolute;left:5995;top:1933;width:1;height:810" o:connectortype="straight"/>
            </v:group>
            <v:shape id="_x0000_s2990" type="#_x0000_t202" style="position:absolute;left:9234;top:9594;width:1080;height:360" filled="f" stroked="f">
              <v:textbox>
                <w:txbxContent>
                  <w:p w:rsidR="00C43281" w:rsidRDefault="00C43281" w:rsidP="00844086">
                    <w:pPr>
                      <w:rPr>
                        <w:i/>
                        <w:sz w:val="22"/>
                      </w:rPr>
                    </w:pPr>
                    <w:r>
                      <w:rPr>
                        <w:i/>
                        <w:sz w:val="22"/>
                      </w:rPr>
                      <w:t>Рис. 19</w:t>
                    </w:r>
                  </w:p>
                </w:txbxContent>
              </v:textbox>
            </v:shape>
            <w10:wrap type="square"/>
          </v:group>
        </w:pict>
      </w:r>
      <w:r w:rsidR="00844086">
        <w:t>Ток короткого замыкания источника 2</w:t>
      </w:r>
      <w:proofErr w:type="gramStart"/>
      <w:r w:rsidR="00844086">
        <w:t xml:space="preserve"> А</w:t>
      </w:r>
      <w:proofErr w:type="gramEnd"/>
      <w:r w:rsidR="00844086">
        <w:t>, ЭДС источника 4 В. Внутреннее сопротивление этого источника</w:t>
      </w:r>
    </w:p>
    <w:p w:rsidR="00844086" w:rsidRDefault="00844086" w:rsidP="00844086">
      <w:pPr>
        <w:tabs>
          <w:tab w:val="num" w:pos="332"/>
        </w:tabs>
      </w:pPr>
      <w:r>
        <w:rPr>
          <w:b/>
        </w:rPr>
        <w:t xml:space="preserve">А. </w:t>
      </w:r>
      <w:r>
        <w:t xml:space="preserve">0 Ом;  </w:t>
      </w:r>
      <w:r>
        <w:rPr>
          <w:b/>
        </w:rPr>
        <w:t xml:space="preserve">Б. </w:t>
      </w:r>
      <w:r>
        <w:t xml:space="preserve">2 Ом;  </w:t>
      </w:r>
      <w:r>
        <w:rPr>
          <w:b/>
        </w:rPr>
        <w:t xml:space="preserve">В. </w:t>
      </w:r>
      <w:r>
        <w:t xml:space="preserve">4 Ом;  </w:t>
      </w:r>
      <w:r>
        <w:rPr>
          <w:b/>
        </w:rPr>
        <w:t xml:space="preserve">Г. </w:t>
      </w:r>
      <w:r>
        <w:t>8 Ом.</w:t>
      </w:r>
    </w:p>
    <w:p w:rsidR="00844086" w:rsidRDefault="00844086" w:rsidP="00844086">
      <w:pPr>
        <w:tabs>
          <w:tab w:val="num" w:pos="332"/>
        </w:tabs>
      </w:pPr>
    </w:p>
    <w:p w:rsidR="00844086" w:rsidRDefault="00844086" w:rsidP="009D6230">
      <w:pPr>
        <w:numPr>
          <w:ilvl w:val="0"/>
          <w:numId w:val="69"/>
        </w:numPr>
        <w:tabs>
          <w:tab w:val="num" w:pos="-1468"/>
        </w:tabs>
        <w:ind w:left="0"/>
      </w:pPr>
      <w:r>
        <w:t xml:space="preserve">В схеме, изображенной на рисунке 19, источники тока одинаковы. ЭДС каждого </w:t>
      </w:r>
      <w:r>
        <w:rPr>
          <w:i/>
        </w:rPr>
        <w:t>ε</w:t>
      </w:r>
      <w:r>
        <w:t xml:space="preserve">, внутреннее сопротивление </w:t>
      </w:r>
      <w:r>
        <w:rPr>
          <w:i/>
        </w:rPr>
        <w:t>r.</w:t>
      </w:r>
      <w:r>
        <w:t xml:space="preserve"> Какой ток идет в цепи?</w:t>
      </w:r>
    </w:p>
    <w:p w:rsidR="00844086" w:rsidRDefault="00844086" w:rsidP="00844086">
      <w:pPr>
        <w:tabs>
          <w:tab w:val="num" w:pos="332"/>
        </w:tabs>
      </w:pPr>
      <w:r>
        <w:rPr>
          <w:b/>
        </w:rPr>
        <w:t xml:space="preserve">А. </w:t>
      </w:r>
      <w:r>
        <w:t xml:space="preserve">0; </w:t>
      </w:r>
      <w:r>
        <w:rPr>
          <w:b/>
        </w:rPr>
        <w:t>Б.</w:t>
      </w:r>
      <w:proofErr w:type="gramStart"/>
      <w:r>
        <w:t xml:space="preserve"> ;</w:t>
      </w:r>
      <w:proofErr w:type="gramEnd"/>
      <w:r>
        <w:t xml:space="preserve"> </w:t>
      </w:r>
      <w:r>
        <w:rPr>
          <w:b/>
        </w:rPr>
        <w:t>В.</w:t>
      </w:r>
      <w:r>
        <w:t xml:space="preserve"> ; </w:t>
      </w:r>
      <w:r>
        <w:rPr>
          <w:b/>
        </w:rPr>
        <w:t>Г.</w:t>
      </w:r>
      <w:r>
        <w:t xml:space="preserve"> .</w:t>
      </w:r>
    </w:p>
    <w:p w:rsidR="00844086" w:rsidRDefault="00844086" w:rsidP="00844086">
      <w:pPr>
        <w:tabs>
          <w:tab w:val="num" w:pos="332"/>
        </w:tabs>
        <w:ind w:left="2820"/>
      </w:pPr>
    </w:p>
    <w:p w:rsidR="00844086" w:rsidRDefault="00844086" w:rsidP="009D6230">
      <w:pPr>
        <w:numPr>
          <w:ilvl w:val="0"/>
          <w:numId w:val="69"/>
        </w:numPr>
        <w:tabs>
          <w:tab w:val="num" w:pos="-1468"/>
        </w:tabs>
        <w:ind w:left="0"/>
      </w:pPr>
      <w:r>
        <w:t>Электрическая цепь состоит из источника тока и резистора. Как изменится сила тока, если резистор с сопротивлением R заменить резистором с сопротивлением 2R?</w:t>
      </w:r>
    </w:p>
    <w:p w:rsidR="00844086" w:rsidRDefault="00844086" w:rsidP="00844086">
      <w:pPr>
        <w:tabs>
          <w:tab w:val="num" w:pos="332"/>
        </w:tabs>
      </w:pPr>
      <w:r>
        <w:rPr>
          <w:b/>
        </w:rPr>
        <w:t xml:space="preserve">А. </w:t>
      </w:r>
      <w:r>
        <w:t>Не изменится;</w:t>
      </w:r>
    </w:p>
    <w:p w:rsidR="00844086" w:rsidRDefault="00844086" w:rsidP="00844086">
      <w:pPr>
        <w:tabs>
          <w:tab w:val="num" w:pos="332"/>
        </w:tabs>
      </w:pPr>
      <w:r>
        <w:rPr>
          <w:b/>
        </w:rPr>
        <w:t>Б.</w:t>
      </w:r>
      <w:r>
        <w:t xml:space="preserve"> Уменьшится в 2 раза;</w:t>
      </w:r>
    </w:p>
    <w:p w:rsidR="00844086" w:rsidRDefault="00C43281" w:rsidP="00844086">
      <w:pPr>
        <w:tabs>
          <w:tab w:val="num" w:pos="332"/>
        </w:tabs>
      </w:pPr>
      <w:r>
        <w:lastRenderedPageBreak/>
        <w:pict>
          <v:group id="_x0000_s2991" style="position:absolute;margin-left:387pt;margin-top:9.75pt;width:108pt;height:135pt;z-index:251832320" coordorigin="8514,12114" coordsize="2160,2700" o:allowincell="f">
            <v:group id="_x0000_s2992" style="position:absolute;left:8514;top:12114;width:2160;height:2281" coordorigin="3295,2337" coordsize="1620,1711">
              <v:shape id="_x0000_s2993" type="#_x0000_t202" style="position:absolute;left:3835;top:3012;width:450;height:270" filled="f" stroked="f">
                <v:textbox style="mso-next-textbox:#_x0000_s2993">
                  <w:txbxContent>
                    <w:p w:rsidR="00C43281" w:rsidRDefault="00C43281" w:rsidP="00844086">
                      <w:pPr>
                        <w:rPr>
                          <w:sz w:val="20"/>
                          <w:vertAlign w:val="subscript"/>
                        </w:rPr>
                      </w:pPr>
                      <w:r>
                        <w:rPr>
                          <w:sz w:val="20"/>
                          <w:lang w:val="en-US"/>
                        </w:rPr>
                        <w:t>R</w:t>
                      </w:r>
                      <w:r>
                        <w:rPr>
                          <w:sz w:val="20"/>
                          <w:vertAlign w:val="subscript"/>
                          <w:lang w:val="en-US"/>
                        </w:rPr>
                        <w:t>1</w:t>
                      </w:r>
                    </w:p>
                  </w:txbxContent>
                </v:textbox>
              </v:shape>
              <v:rect id="_x0000_s2994" style="position:absolute;left:3835;top:3282;width:482;height:226"/>
              <v:line id="_x0000_s2995" style="position:absolute" from="3835,2607" to="3836,3116"/>
              <v:line id="_x0000_s2996" style="position:absolute" from="3925,2742" to="3926,2912" strokeweight="3pt"/>
              <v:shape id="_x0000_s2997" type="#_x0000_t202" style="position:absolute;left:3475;top:2472;width:404;height:254" filled="f" stroked="f">
                <v:textbox style="mso-next-textbox:#_x0000_s2997">
                  <w:txbxContent>
                    <w:p w:rsidR="00C43281" w:rsidRDefault="00C43281" w:rsidP="00844086">
                      <w:pPr>
                        <w:jc w:val="center"/>
                        <w:rPr>
                          <w:b/>
                          <w:sz w:val="20"/>
                        </w:rPr>
                      </w:pPr>
                      <w:r>
                        <w:rPr>
                          <w:b/>
                          <w:sz w:val="20"/>
                        </w:rPr>
                        <w:t>+</w:t>
                      </w:r>
                    </w:p>
                  </w:txbxContent>
                </v:textbox>
              </v:shape>
              <v:shape id="_x0000_s2998" type="#_x0000_t202" style="position:absolute;left:3835;top:2607;width:405;height:254" filled="f" stroked="f">
                <v:textbox style="mso-next-textbox:#_x0000_s2998">
                  <w:txbxContent>
                    <w:p w:rsidR="00C43281" w:rsidRDefault="00C43281" w:rsidP="00844086">
                      <w:pPr>
                        <w:jc w:val="center"/>
                        <w:rPr>
                          <w:b/>
                          <w:sz w:val="20"/>
                        </w:rPr>
                      </w:pPr>
                      <w:r>
                        <w:rPr>
                          <w:b/>
                          <w:sz w:val="20"/>
                        </w:rPr>
                        <w:t>-</w:t>
                      </w:r>
                    </w:p>
                  </w:txbxContent>
                </v:textbox>
              </v:shape>
              <v:line id="_x0000_s2999" style="position:absolute;flip:x" from="3295,2877" to="3835,2878"/>
              <v:line id="_x0000_s3000" style="position:absolute" from="3925,2877" to="4285,2877"/>
              <v:shape id="_x0000_s3001" type="#_x0000_t202" style="position:absolute;left:3745;top:2337;width:287;height:360" filled="f" stroked="f">
                <v:textbox style="mso-next-textbox:#_x0000_s3001">
                  <w:txbxContent>
                    <w:p w:rsidR="00C43281" w:rsidRDefault="00C43281" w:rsidP="00844086"/>
                  </w:txbxContent>
                </v:textbox>
              </v:shape>
              <v:group id="_x0000_s3002" style="position:absolute;left:3925;top:2472;width:765;height:644" coordorigin="7435,4092" coordsize="765,644">
                <v:line id="_x0000_s3003" style="position:absolute" from="7795,4227" to="7796,4736"/>
                <v:line id="_x0000_s3004" style="position:absolute" from="7885,4362" to="7886,4532" strokeweight="3pt"/>
                <v:shape id="_x0000_s3005" type="#_x0000_t202" style="position:absolute;left:7435;top:4092;width:404;height:254" filled="f" stroked="f">
                  <v:textbox style="mso-next-textbox:#_x0000_s3005">
                    <w:txbxContent>
                      <w:p w:rsidR="00C43281" w:rsidRDefault="00C43281" w:rsidP="00844086">
                        <w:pPr>
                          <w:jc w:val="center"/>
                          <w:rPr>
                            <w:b/>
                            <w:sz w:val="20"/>
                          </w:rPr>
                        </w:pPr>
                        <w:r>
                          <w:rPr>
                            <w:b/>
                            <w:sz w:val="20"/>
                          </w:rPr>
                          <w:t>+</w:t>
                        </w:r>
                      </w:p>
                    </w:txbxContent>
                  </v:textbox>
                </v:shape>
                <v:shape id="_x0000_s3006" type="#_x0000_t202" style="position:absolute;left:7795;top:4227;width:405;height:254" filled="f" stroked="f">
                  <v:textbox style="mso-next-textbox:#_x0000_s3006">
                    <w:txbxContent>
                      <w:p w:rsidR="00C43281" w:rsidRDefault="00C43281" w:rsidP="00844086">
                        <w:pPr>
                          <w:jc w:val="center"/>
                          <w:rPr>
                            <w:b/>
                            <w:sz w:val="20"/>
                          </w:rPr>
                        </w:pPr>
                        <w:r>
                          <w:rPr>
                            <w:b/>
                            <w:sz w:val="20"/>
                          </w:rPr>
                          <w:t>-</w:t>
                        </w:r>
                      </w:p>
                    </w:txbxContent>
                  </v:textbox>
                </v:shape>
              </v:group>
              <v:rect id="_x0000_s3007" style="position:absolute;left:3835;top:3822;width:482;height:226"/>
              <v:line id="_x0000_s3008" style="position:absolute" from="4375,2877" to="4915,2878"/>
              <v:shape id="_x0000_s3009" type="#_x0000_t202" style="position:absolute;left:3835;top:3552;width:450;height:270" filled="f" stroked="f">
                <v:textbox style="mso-next-textbox:#_x0000_s3009">
                  <w:txbxContent>
                    <w:p w:rsidR="00C43281" w:rsidRDefault="00C43281" w:rsidP="00844086">
                      <w:pPr>
                        <w:rPr>
                          <w:sz w:val="20"/>
                          <w:vertAlign w:val="subscript"/>
                        </w:rPr>
                      </w:pPr>
                      <w:r>
                        <w:rPr>
                          <w:sz w:val="20"/>
                          <w:lang w:val="en-US"/>
                        </w:rPr>
                        <w:t>R</w:t>
                      </w:r>
                      <w:r>
                        <w:rPr>
                          <w:sz w:val="20"/>
                          <w:vertAlign w:val="subscript"/>
                          <w:lang w:val="en-US"/>
                        </w:rPr>
                        <w:t>2</w:t>
                      </w:r>
                    </w:p>
                  </w:txbxContent>
                </v:textbox>
              </v:shape>
              <v:shape id="_x0000_s3010" type="#_x0000_t34" style="position:absolute;left:3835;top:3395;width:1;height:540;rotation:180;flip:x" o:connectortype="elbow" adj="-7776000,-164010,68558400"/>
              <v:shape id="_x0000_s3011" type="#_x0000_t34" style="position:absolute;left:4317;top:3395;width:1;height:540;flip:y" o:connectortype="elbow" adj="6631200,164010,-82447200"/>
              <v:shape id="_x0000_s3012" type="#_x0000_t34" style="position:absolute;left:3025;top:3148;width:809;height:270;rotation:90;flip:x" o:connectortype="elbow" adj="21860,243420,-49125"/>
              <v:shape id="_x0000_s3013" type="#_x0000_t34" style="position:absolute;left:4330;top:3102;width:809;height:360;rotation:90" o:connectortype="elbow" adj="22120,-182565,-92366"/>
            </v:group>
            <v:shape id="_x0000_s3014" type="#_x0000_t202" style="position:absolute;left:9054;top:14454;width:1080;height:360" filled="f" stroked="f">
              <v:textbox>
                <w:txbxContent>
                  <w:p w:rsidR="00C43281" w:rsidRDefault="00C43281" w:rsidP="00844086">
                    <w:pPr>
                      <w:rPr>
                        <w:i/>
                        <w:sz w:val="22"/>
                      </w:rPr>
                    </w:pPr>
                    <w:r>
                      <w:rPr>
                        <w:i/>
                        <w:sz w:val="22"/>
                      </w:rPr>
                      <w:t>Рис. 20</w:t>
                    </w:r>
                  </w:p>
                </w:txbxContent>
              </v:textbox>
            </v:shape>
            <w10:wrap type="square"/>
          </v:group>
        </w:pict>
      </w:r>
      <w:r w:rsidR="00844086">
        <w:rPr>
          <w:b/>
        </w:rPr>
        <w:t>В.</w:t>
      </w:r>
      <w:r w:rsidR="00844086">
        <w:t xml:space="preserve"> Уменьшится более чем в 2 раза;</w:t>
      </w:r>
    </w:p>
    <w:p w:rsidR="00844086" w:rsidRDefault="00844086" w:rsidP="00844086">
      <w:pPr>
        <w:tabs>
          <w:tab w:val="num" w:pos="332"/>
        </w:tabs>
      </w:pPr>
      <w:r>
        <w:rPr>
          <w:b/>
        </w:rPr>
        <w:t>Г.</w:t>
      </w:r>
      <w:r>
        <w:t xml:space="preserve"> Уменьшится менее чем в 2 раза.</w:t>
      </w:r>
    </w:p>
    <w:p w:rsidR="00844086" w:rsidRDefault="00844086" w:rsidP="00844086">
      <w:pPr>
        <w:tabs>
          <w:tab w:val="num" w:pos="332"/>
        </w:tabs>
      </w:pPr>
    </w:p>
    <w:p w:rsidR="00844086" w:rsidRDefault="00844086" w:rsidP="009D6230">
      <w:pPr>
        <w:numPr>
          <w:ilvl w:val="0"/>
          <w:numId w:val="69"/>
        </w:numPr>
        <w:tabs>
          <w:tab w:val="num" w:pos="-1828"/>
        </w:tabs>
        <w:ind w:left="0"/>
      </w:pPr>
      <w:r>
        <w:t>ЭДС элемента 1,5</w:t>
      </w:r>
      <w:proofErr w:type="gramStart"/>
      <w:r>
        <w:t xml:space="preserve"> В</w:t>
      </w:r>
      <w:proofErr w:type="gramEnd"/>
      <w:r>
        <w:t>, а внутреннее сопротивление 0,5 Ом. Какова сила тока в цепи, если сопротивление внешней цепи равно 2 Ом?</w:t>
      </w:r>
    </w:p>
    <w:p w:rsidR="00844086" w:rsidRDefault="00844086" w:rsidP="00844086">
      <w:pPr>
        <w:tabs>
          <w:tab w:val="num" w:pos="332"/>
        </w:tabs>
      </w:pPr>
    </w:p>
    <w:p w:rsidR="00844086" w:rsidRDefault="00844086" w:rsidP="009D6230">
      <w:pPr>
        <w:numPr>
          <w:ilvl w:val="0"/>
          <w:numId w:val="69"/>
        </w:numPr>
        <w:tabs>
          <w:tab w:val="num" w:pos="-1468"/>
        </w:tabs>
        <w:ind w:left="0"/>
      </w:pPr>
      <w:r>
        <w:t>Цепь состоит из источника тока, ЭДС которого 7,5</w:t>
      </w:r>
      <w:proofErr w:type="gramStart"/>
      <w:r>
        <w:t xml:space="preserve"> В</w:t>
      </w:r>
      <w:proofErr w:type="gramEnd"/>
      <w:r>
        <w:t>, а внутреннее сопротивление 0,3 Ом, и двух параллельно соединенных проводников R</w:t>
      </w:r>
      <w:r>
        <w:rPr>
          <w:vertAlign w:val="subscript"/>
        </w:rPr>
        <w:t>1</w:t>
      </w:r>
      <w:r>
        <w:t>= 3 Ом и R</w:t>
      </w:r>
      <w:r>
        <w:rPr>
          <w:vertAlign w:val="subscript"/>
        </w:rPr>
        <w:t>2</w:t>
      </w:r>
      <w:r>
        <w:t>= 2 Ом (рис. 20). Определите силу тока  во втором проводнике.</w:t>
      </w:r>
    </w:p>
    <w:p w:rsidR="00844086" w:rsidRDefault="00844086" w:rsidP="00844086">
      <w:pPr>
        <w:tabs>
          <w:tab w:val="num" w:pos="332"/>
        </w:tabs>
      </w:pPr>
      <w:r>
        <w:rPr>
          <w:sz w:val="20"/>
        </w:rPr>
        <w:t xml:space="preserve">                          </w:t>
      </w:r>
    </w:p>
    <w:p w:rsidR="00844086" w:rsidRDefault="00844086" w:rsidP="00844086">
      <w:pPr>
        <w:jc w:val="center"/>
        <w:rPr>
          <w:b/>
        </w:rPr>
      </w:pPr>
      <w:r>
        <w:rPr>
          <w:b/>
        </w:rPr>
        <w:t>Вариант 5</w:t>
      </w:r>
    </w:p>
    <w:p w:rsidR="00844086" w:rsidRDefault="00C43281" w:rsidP="00844086">
      <w:pPr>
        <w:jc w:val="center"/>
        <w:rPr>
          <w:b/>
        </w:rPr>
      </w:pPr>
      <w:r>
        <w:pict>
          <v:group id="_x0000_s3015" style="position:absolute;left:0;text-align:left;margin-left:405pt;margin-top:3pt;width:96pt;height:107.4pt;z-index:251833344" coordorigin="1134,1686" coordsize="1920,2148" o:allowincell="f">
            <v:group id="_x0000_s3016" style="position:absolute;left:1134;top:1686;width:1920;height:1871;mso-position-horizontal:left" coordorigin="4825,1527" coordsize="1440,1403">
              <v:group id="_x0000_s3017" style="position:absolute;left:5095;top:1527;width:877;height:593" coordorigin="7255,1797" coordsize="877,593">
                <v:line id="_x0000_s3018" style="position:absolute" from="7593,2051" to="7592,2221" strokeweight="3pt"/>
                <v:line id="_x0000_s3019" style="position:absolute" from="7728,1882" to="7728,2390"/>
                <v:shape id="_x0000_s3020" type="#_x0000_t202" style="position:absolute;left:7255;top:1882;width:405;height:254" filled="f" stroked="f">
                  <v:textbox style="mso-next-textbox:#_x0000_s3020">
                    <w:txbxContent>
                      <w:p w:rsidR="00C43281" w:rsidRDefault="00C43281" w:rsidP="00844086">
                        <w:pPr>
                          <w:jc w:val="center"/>
                          <w:rPr>
                            <w:b/>
                            <w:sz w:val="20"/>
                          </w:rPr>
                        </w:pPr>
                        <w:r>
                          <w:rPr>
                            <w:b/>
                            <w:sz w:val="20"/>
                          </w:rPr>
                          <w:t>-</w:t>
                        </w:r>
                      </w:p>
                    </w:txbxContent>
                  </v:textbox>
                </v:shape>
                <v:shape id="_x0000_s3021" type="#_x0000_t202" style="position:absolute;left:7728;top:1797;width:404;height:254" filled="f" stroked="f">
                  <v:textbox style="mso-next-textbox:#_x0000_s3021">
                    <w:txbxContent>
                      <w:p w:rsidR="00C43281" w:rsidRDefault="00C43281" w:rsidP="00844086">
                        <w:pPr>
                          <w:jc w:val="center"/>
                          <w:rPr>
                            <w:b/>
                            <w:sz w:val="20"/>
                          </w:rPr>
                        </w:pPr>
                        <w:r>
                          <w:rPr>
                            <w:b/>
                            <w:sz w:val="20"/>
                          </w:rPr>
                          <w:t>+</w:t>
                        </w:r>
                      </w:p>
                    </w:txbxContent>
                  </v:textbox>
                </v:shape>
              </v:group>
              <v:group id="_x0000_s3022" style="position:absolute;left:5095;top:2337;width:877;height:593" coordorigin="7255,1797" coordsize="877,593">
                <v:line id="_x0000_s3023" style="position:absolute" from="7593,2051" to="7592,2221" strokeweight="3pt"/>
                <v:line id="_x0000_s3024" style="position:absolute" from="7728,1882" to="7728,2390"/>
                <v:shape id="_x0000_s3025" type="#_x0000_t202" style="position:absolute;left:7255;top:1882;width:405;height:254" filled="f" stroked="f">
                  <v:textbox style="mso-next-textbox:#_x0000_s3025">
                    <w:txbxContent>
                      <w:p w:rsidR="00C43281" w:rsidRDefault="00C43281" w:rsidP="00844086">
                        <w:pPr>
                          <w:jc w:val="center"/>
                          <w:rPr>
                            <w:b/>
                            <w:sz w:val="20"/>
                          </w:rPr>
                        </w:pPr>
                        <w:r>
                          <w:rPr>
                            <w:b/>
                            <w:sz w:val="20"/>
                          </w:rPr>
                          <w:t>-</w:t>
                        </w:r>
                      </w:p>
                    </w:txbxContent>
                  </v:textbox>
                </v:shape>
                <v:shape id="_x0000_s3026" type="#_x0000_t202" style="position:absolute;left:7728;top:1797;width:404;height:254" filled="f" stroked="f">
                  <v:textbox style="mso-next-textbox:#_x0000_s3026">
                    <w:txbxContent>
                      <w:p w:rsidR="00C43281" w:rsidRDefault="00C43281" w:rsidP="00844086">
                        <w:pPr>
                          <w:jc w:val="center"/>
                          <w:rPr>
                            <w:b/>
                            <w:sz w:val="20"/>
                          </w:rPr>
                        </w:pPr>
                        <w:r>
                          <w:rPr>
                            <w:b/>
                            <w:sz w:val="20"/>
                          </w:rPr>
                          <w:t>+</w:t>
                        </w:r>
                      </w:p>
                    </w:txbxContent>
                  </v:textbox>
                </v:shape>
              </v:group>
              <v:line id="_x0000_s3027" style="position:absolute" from="5545,1932" to="5995,1933"/>
              <v:line id="_x0000_s3028" style="position:absolute" from="5545,2742" to="5995,2743"/>
              <v:line id="_x0000_s3029" style="position:absolute;flip:x" from="5095,1932" to="5455,1933"/>
              <v:line id="_x0000_s3030" style="position:absolute;flip:x" from="5095,2742" to="5455,2743"/>
              <v:oval id="_x0000_s3031" style="position:absolute;left:5095;top:2337;width:59;height:59" fillcolor="black">
                <o:lock v:ext="edit" aspectratio="t"/>
              </v:oval>
              <v:oval id="_x0000_s3032" style="position:absolute;left:5995;top:2337;width:59;height:59" fillcolor="black">
                <o:lock v:ext="edit" aspectratio="t"/>
              </v:oval>
              <v:line id="_x0000_s3033" style="position:absolute" from="5095,1932" to="5095,2337"/>
              <v:line id="_x0000_s3034" style="position:absolute" from="5095,2337" to="5095,2742"/>
              <v:line id="_x0000_s3035" style="position:absolute" from="5995,1932" to="5995,2337"/>
              <v:line id="_x0000_s3036" style="position:absolute" from="5995,2337" to="5995,2742"/>
              <v:shape id="_x0000_s3037" type="#_x0000_t202" style="position:absolute;left:4825;top:2202;width:270;height:270" filled="f" stroked="f">
                <v:textbox>
                  <w:txbxContent>
                    <w:p w:rsidR="00C43281" w:rsidRDefault="00C43281" w:rsidP="00844086">
                      <w:pPr>
                        <w:rPr>
                          <w:sz w:val="20"/>
                          <w:lang w:val="en-US"/>
                        </w:rPr>
                      </w:pPr>
                      <w:r>
                        <w:rPr>
                          <w:sz w:val="20"/>
                          <w:lang w:val="en-US"/>
                        </w:rPr>
                        <w:t>1</w:t>
                      </w:r>
                    </w:p>
                  </w:txbxContent>
                </v:textbox>
              </v:shape>
              <v:shape id="_x0000_s3038" type="#_x0000_t202" style="position:absolute;left:5995;top:2202;width:270;height:270" filled="f" stroked="f">
                <v:textbox>
                  <w:txbxContent>
                    <w:p w:rsidR="00C43281" w:rsidRDefault="00C43281" w:rsidP="00844086">
                      <w:pPr>
                        <w:rPr>
                          <w:sz w:val="20"/>
                          <w:lang w:val="en-US"/>
                        </w:rPr>
                      </w:pPr>
                      <w:r>
                        <w:rPr>
                          <w:sz w:val="20"/>
                          <w:lang w:val="en-US"/>
                        </w:rPr>
                        <w:t>2</w:t>
                      </w:r>
                    </w:p>
                  </w:txbxContent>
                </v:textbox>
              </v:shape>
            </v:group>
            <v:shape id="_x0000_s3039" type="#_x0000_t202" style="position:absolute;left:1494;top:3474;width:1080;height:360" filled="f" stroked="f">
              <v:textbox>
                <w:txbxContent>
                  <w:p w:rsidR="00C43281" w:rsidRDefault="00C43281" w:rsidP="00844086">
                    <w:pPr>
                      <w:rPr>
                        <w:i/>
                        <w:sz w:val="22"/>
                      </w:rPr>
                    </w:pPr>
                    <w:r>
                      <w:rPr>
                        <w:i/>
                        <w:sz w:val="22"/>
                      </w:rPr>
                      <w:t>Рис. 21</w:t>
                    </w:r>
                  </w:p>
                </w:txbxContent>
              </v:textbox>
            </v:shape>
            <w10:wrap type="square"/>
          </v:group>
        </w:pict>
      </w:r>
    </w:p>
    <w:p w:rsidR="00844086" w:rsidRDefault="00844086" w:rsidP="009D6230">
      <w:pPr>
        <w:numPr>
          <w:ilvl w:val="0"/>
          <w:numId w:val="70"/>
        </w:numPr>
        <w:tabs>
          <w:tab w:val="num" w:pos="-1440"/>
        </w:tabs>
        <w:ind w:left="0"/>
      </w:pPr>
      <w:r>
        <w:rPr>
          <w:b/>
        </w:rPr>
        <w:t xml:space="preserve"> </w:t>
      </w:r>
      <w:r>
        <w:t>Для единицы измерения ЭДС источника в 1</w:t>
      </w:r>
      <w:proofErr w:type="gramStart"/>
      <w:r>
        <w:t xml:space="preserve"> В</w:t>
      </w:r>
      <w:proofErr w:type="gramEnd"/>
      <w:r>
        <w:t xml:space="preserve"> справедливо соотношение </w:t>
      </w:r>
    </w:p>
    <w:p w:rsidR="00844086" w:rsidRDefault="00844086" w:rsidP="00844086">
      <w:pPr>
        <w:tabs>
          <w:tab w:val="num" w:pos="360"/>
        </w:tabs>
      </w:pPr>
      <w:r>
        <w:rPr>
          <w:b/>
        </w:rPr>
        <w:t xml:space="preserve">А. </w:t>
      </w:r>
      <w:r>
        <w:t xml:space="preserve">1Дж·1А;         </w:t>
      </w:r>
      <w:r>
        <w:rPr>
          <w:b/>
        </w:rPr>
        <w:t xml:space="preserve">Б. </w:t>
      </w:r>
      <w:r>
        <w:t xml:space="preserve">1Дж·1Кл;       </w:t>
      </w:r>
      <w:r>
        <w:rPr>
          <w:b/>
        </w:rPr>
        <w:t xml:space="preserve">Б. </w:t>
      </w:r>
      <w:r>
        <w:t xml:space="preserve">1Дж/1Кл;        </w:t>
      </w:r>
      <w:r>
        <w:rPr>
          <w:b/>
        </w:rPr>
        <w:t xml:space="preserve">Г. </w:t>
      </w:r>
      <w:r>
        <w:t>1Кл/1Дж.</w:t>
      </w:r>
    </w:p>
    <w:p w:rsidR="00844086" w:rsidRDefault="00844086" w:rsidP="00844086">
      <w:pPr>
        <w:tabs>
          <w:tab w:val="num" w:pos="360"/>
        </w:tabs>
      </w:pPr>
    </w:p>
    <w:p w:rsidR="00844086" w:rsidRDefault="00844086" w:rsidP="009D6230">
      <w:pPr>
        <w:numPr>
          <w:ilvl w:val="0"/>
          <w:numId w:val="70"/>
        </w:numPr>
        <w:tabs>
          <w:tab w:val="num" w:pos="-1440"/>
        </w:tabs>
        <w:ind w:left="0"/>
      </w:pPr>
      <w:r>
        <w:t xml:space="preserve">К точкам 1 и 2 подключены два одинаковых источника с ЭДС </w:t>
      </w:r>
      <w:r>
        <w:rPr>
          <w:i/>
        </w:rPr>
        <w:t>ε</w:t>
      </w:r>
      <w:r>
        <w:t xml:space="preserve">, внутренним сопротивлением </w:t>
      </w:r>
      <w:r>
        <w:rPr>
          <w:i/>
        </w:rPr>
        <w:t>r</w:t>
      </w:r>
      <w:r>
        <w:t xml:space="preserve"> каждый (рис. 21). Что покажет идеальный вольтметр, подключенный к этим точкам?</w:t>
      </w:r>
    </w:p>
    <w:p w:rsidR="00844086" w:rsidRDefault="00844086" w:rsidP="00844086">
      <w:pPr>
        <w:tabs>
          <w:tab w:val="num" w:pos="360"/>
        </w:tabs>
      </w:pPr>
      <w:r>
        <w:rPr>
          <w:b/>
        </w:rPr>
        <w:t xml:space="preserve">А. </w:t>
      </w:r>
      <w:r>
        <w:t xml:space="preserve">0; </w:t>
      </w:r>
      <w:r>
        <w:rPr>
          <w:b/>
        </w:rPr>
        <w:t>Б.</w:t>
      </w:r>
      <w:proofErr w:type="gramStart"/>
      <w:r>
        <w:t xml:space="preserve"> ;</w:t>
      </w:r>
      <w:proofErr w:type="gramEnd"/>
      <w:r>
        <w:t xml:space="preserve"> </w:t>
      </w:r>
      <w:r>
        <w:rPr>
          <w:b/>
        </w:rPr>
        <w:t>В.</w:t>
      </w:r>
      <w:r>
        <w:t xml:space="preserve"> </w:t>
      </w:r>
      <w:r>
        <w:rPr>
          <w:lang w:val="el-GR"/>
        </w:rPr>
        <w:t xml:space="preserve">ε; </w:t>
      </w:r>
      <w:r>
        <w:rPr>
          <w:b/>
        </w:rPr>
        <w:t xml:space="preserve">Г.  </w:t>
      </w:r>
      <w:r>
        <w:t>2ε.</w:t>
      </w:r>
    </w:p>
    <w:p w:rsidR="00844086" w:rsidRDefault="00C43281" w:rsidP="00844086">
      <w:r>
        <w:pict>
          <v:group id="_x0000_s3040" style="position:absolute;margin-left:6in;margin-top:6.5pt;width:60.45pt;height:110.85pt;z-index:251834368" coordorigin="1134,3957" coordsize="1209,2217" o:allowincell="f">
            <v:group id="_x0000_s3041" style="position:absolute;left:1143;top:3957;width:1200;height:1800;mso-position-horizontal:left;mso-position-horizontal-relative:char;mso-position-vertical-relative:line" coordorigin="5095,1527" coordsize="900,1350">
              <v:line id="_x0000_s3042" style="position:absolute" from="5545,1932" to="5995,1933"/>
              <v:line id="_x0000_s3043" style="position:absolute;flip:x" from="5095,1932" to="5455,1933"/>
              <v:rect id="_x0000_s3044" style="position:absolute;left:5275;top:2742;width:482;height:135"/>
              <v:shape id="_x0000_s3045" type="#_x0000_t33" style="position:absolute;left:5757;top:1933;width:238;height:877;flip:y" o:connectortype="elbow" adj="-390912,73281,-390912"/>
              <v:shape id="_x0000_s3046" type="#_x0000_t33" style="position:absolute;left:5095;top:1933;width:180;height:877;rotation:180" o:connectortype="elbow" adj="-458460,-73281,-458460"/>
              <v:oval id="_x0000_s3047" style="position:absolute;left:5365;top:2202;width:360;height:360">
                <v:textbox style="mso-next-textbox:#_x0000_s3047">
                  <w:txbxContent>
                    <w:p w:rsidR="00C43281" w:rsidRDefault="00C43281" w:rsidP="00844086">
                      <w:pPr>
                        <w:jc w:val="center"/>
                        <w:rPr>
                          <w:sz w:val="20"/>
                          <w:lang w:val="en-US"/>
                        </w:rPr>
                      </w:pPr>
                      <w:r>
                        <w:rPr>
                          <w:sz w:val="20"/>
                          <w:lang w:val="en-US"/>
                        </w:rPr>
                        <w:t>V</w:t>
                      </w:r>
                    </w:p>
                  </w:txbxContent>
                </v:textbox>
              </v:oval>
              <v:line id="_x0000_s3048" style="position:absolute;flip:x" from="5095,2337" to="5365,2337"/>
              <v:line id="_x0000_s3049" style="position:absolute" from="5725,2337" to="5995,2337"/>
              <v:group id="_x0000_s3050" style="position:absolute;left:5095;top:1527;width:765;height:644" coordorigin="7435,4092" coordsize="765,644">
                <v:line id="_x0000_s3051" style="position:absolute" from="7795,4227" to="7796,4736"/>
                <v:line id="_x0000_s3052" style="position:absolute" from="7885,4362" to="7886,4532" strokeweight="3pt"/>
                <v:shape id="_x0000_s3053" type="#_x0000_t202" style="position:absolute;left:7435;top:4092;width:404;height:254" filled="f" stroked="f">
                  <v:textbox style="mso-next-textbox:#_x0000_s3053">
                    <w:txbxContent>
                      <w:p w:rsidR="00C43281" w:rsidRDefault="00C43281" w:rsidP="00844086">
                        <w:pPr>
                          <w:jc w:val="center"/>
                          <w:rPr>
                            <w:b/>
                            <w:sz w:val="20"/>
                          </w:rPr>
                        </w:pPr>
                        <w:r>
                          <w:rPr>
                            <w:b/>
                            <w:sz w:val="20"/>
                          </w:rPr>
                          <w:t>+</w:t>
                        </w:r>
                      </w:p>
                    </w:txbxContent>
                  </v:textbox>
                </v:shape>
                <v:shape id="_x0000_s3054" type="#_x0000_t202" style="position:absolute;left:7795;top:4227;width:405;height:254" filled="f" stroked="f">
                  <v:textbox style="mso-next-textbox:#_x0000_s3054">
                    <w:txbxContent>
                      <w:p w:rsidR="00C43281" w:rsidRDefault="00C43281" w:rsidP="00844086">
                        <w:pPr>
                          <w:jc w:val="center"/>
                          <w:rPr>
                            <w:b/>
                            <w:sz w:val="20"/>
                          </w:rPr>
                        </w:pPr>
                        <w:r>
                          <w:rPr>
                            <w:b/>
                            <w:sz w:val="20"/>
                          </w:rPr>
                          <w:t>-</w:t>
                        </w:r>
                      </w:p>
                    </w:txbxContent>
                  </v:textbox>
                </v:shape>
              </v:group>
            </v:group>
            <v:shape id="_x0000_s3055" type="#_x0000_t202" style="position:absolute;left:1134;top:5814;width:1080;height:360" filled="f" stroked="f">
              <v:textbox>
                <w:txbxContent>
                  <w:p w:rsidR="00C43281" w:rsidRDefault="00C43281" w:rsidP="00844086">
                    <w:pPr>
                      <w:rPr>
                        <w:i/>
                        <w:sz w:val="22"/>
                      </w:rPr>
                    </w:pPr>
                    <w:r>
                      <w:rPr>
                        <w:i/>
                        <w:sz w:val="22"/>
                      </w:rPr>
                      <w:t>Рис. 22</w:t>
                    </w:r>
                  </w:p>
                </w:txbxContent>
              </v:textbox>
            </v:shape>
            <w10:wrap type="square"/>
          </v:group>
        </w:pict>
      </w:r>
    </w:p>
    <w:p w:rsidR="00844086" w:rsidRDefault="00844086" w:rsidP="00844086">
      <w:pPr>
        <w:tabs>
          <w:tab w:val="num" w:pos="360"/>
        </w:tabs>
        <w:ind w:left="3528" w:hanging="708"/>
      </w:pPr>
    </w:p>
    <w:p w:rsidR="00844086" w:rsidRDefault="00844086" w:rsidP="009D6230">
      <w:pPr>
        <w:numPr>
          <w:ilvl w:val="0"/>
          <w:numId w:val="70"/>
        </w:numPr>
        <w:tabs>
          <w:tab w:val="num" w:pos="-1440"/>
        </w:tabs>
        <w:ind w:left="0"/>
      </w:pPr>
      <w:r>
        <w:t>В схеме, изображенной на рисунке 22, ЭДС источника 5</w:t>
      </w:r>
      <w:proofErr w:type="gramStart"/>
      <w:r>
        <w:t xml:space="preserve"> В</w:t>
      </w:r>
      <w:proofErr w:type="gramEnd"/>
      <w:r>
        <w:t>, внутреннее сопротивление источника 2 Ом, сила тока через источник 1 А. Показания вольтметра</w:t>
      </w:r>
    </w:p>
    <w:p w:rsidR="00844086" w:rsidRDefault="00844086" w:rsidP="00844086">
      <w:pPr>
        <w:tabs>
          <w:tab w:val="num" w:pos="360"/>
        </w:tabs>
      </w:pPr>
      <w:r>
        <w:rPr>
          <w:b/>
        </w:rPr>
        <w:t xml:space="preserve">А. </w:t>
      </w:r>
      <w:r>
        <w:t xml:space="preserve">5 В; </w:t>
      </w:r>
      <w:r>
        <w:rPr>
          <w:b/>
        </w:rPr>
        <w:t>Б.</w:t>
      </w:r>
      <w:r>
        <w:t xml:space="preserve"> 4В; </w:t>
      </w:r>
      <w:r>
        <w:rPr>
          <w:b/>
        </w:rPr>
        <w:t>В.</w:t>
      </w:r>
      <w:r>
        <w:t xml:space="preserve"> 3 В; </w:t>
      </w:r>
      <w:r>
        <w:rPr>
          <w:b/>
        </w:rPr>
        <w:t>Г.</w:t>
      </w:r>
      <w:r>
        <w:t xml:space="preserve"> 1 В.</w:t>
      </w:r>
    </w:p>
    <w:p w:rsidR="00844086" w:rsidRDefault="00844086" w:rsidP="00844086">
      <w:pPr>
        <w:tabs>
          <w:tab w:val="num" w:pos="360"/>
        </w:tabs>
        <w:rPr>
          <w:b/>
        </w:rPr>
      </w:pPr>
    </w:p>
    <w:p w:rsidR="00844086" w:rsidRDefault="00844086" w:rsidP="00844086">
      <w:pPr>
        <w:tabs>
          <w:tab w:val="num" w:pos="360"/>
        </w:tabs>
      </w:pPr>
    </w:p>
    <w:p w:rsidR="00844086" w:rsidRDefault="00844086" w:rsidP="009D6230">
      <w:pPr>
        <w:numPr>
          <w:ilvl w:val="0"/>
          <w:numId w:val="70"/>
        </w:numPr>
        <w:tabs>
          <w:tab w:val="num" w:pos="-1440"/>
        </w:tabs>
        <w:ind w:left="0"/>
      </w:pPr>
      <w:r>
        <w:t>К источнику с ЭДС 12</w:t>
      </w:r>
      <w:proofErr w:type="gramStart"/>
      <w:r>
        <w:t xml:space="preserve"> В</w:t>
      </w:r>
      <w:proofErr w:type="gramEnd"/>
      <w:r>
        <w:t xml:space="preserve"> и внутренним сопротивлением 1 Ом подключен реостат, сопротивление которого 5 Ом. Найти силу тока в цепи и напряжение на зажимах источника.</w:t>
      </w:r>
    </w:p>
    <w:p w:rsidR="00844086" w:rsidRDefault="00844086" w:rsidP="00844086">
      <w:pPr>
        <w:tabs>
          <w:tab w:val="num" w:pos="360"/>
        </w:tabs>
      </w:pPr>
    </w:p>
    <w:p w:rsidR="00844086" w:rsidRDefault="00844086" w:rsidP="009D6230">
      <w:pPr>
        <w:numPr>
          <w:ilvl w:val="0"/>
          <w:numId w:val="70"/>
        </w:numPr>
        <w:tabs>
          <w:tab w:val="num" w:pos="-2160"/>
        </w:tabs>
        <w:ind w:left="0"/>
        <w:rPr>
          <w:b/>
        </w:rPr>
      </w:pPr>
      <w:r>
        <w:t>Гальванический элемент дает на внешнее сопротивление R</w:t>
      </w:r>
      <w:r>
        <w:rPr>
          <w:vertAlign w:val="subscript"/>
        </w:rPr>
        <w:t>1</w:t>
      </w:r>
      <w:r>
        <w:t xml:space="preserve">= 4 Ом ток </w:t>
      </w:r>
      <w:r>
        <w:rPr>
          <w:i/>
        </w:rPr>
        <w:t>I</w:t>
      </w:r>
      <w:r>
        <w:t xml:space="preserve"> </w:t>
      </w:r>
      <w:r>
        <w:rPr>
          <w:vertAlign w:val="subscript"/>
        </w:rPr>
        <w:t xml:space="preserve">1 </w:t>
      </w:r>
      <w:r>
        <w:t>= 0,2 А. Если же внешнее сопротивление R</w:t>
      </w:r>
      <w:r>
        <w:rPr>
          <w:vertAlign w:val="subscript"/>
        </w:rPr>
        <w:t>2</w:t>
      </w:r>
      <w:r>
        <w:t xml:space="preserve"> = 7 Ом, то элемент  дает ток </w:t>
      </w:r>
      <w:r>
        <w:rPr>
          <w:i/>
        </w:rPr>
        <w:t>I</w:t>
      </w:r>
      <w:r>
        <w:rPr>
          <w:vertAlign w:val="subscript"/>
        </w:rPr>
        <w:t xml:space="preserve">2 </w:t>
      </w:r>
      <w:r>
        <w:t xml:space="preserve">= 0,14 А. Какой ток даст элемент, если его замкнуть накоротко?  </w:t>
      </w:r>
      <w:r>
        <w:rPr>
          <w:b/>
        </w:rPr>
        <w:t xml:space="preserve">   </w:t>
      </w:r>
    </w:p>
    <w:p w:rsidR="00844086" w:rsidRDefault="00844086" w:rsidP="00844086">
      <w:pPr>
        <w:jc w:val="center"/>
        <w:rPr>
          <w:b/>
        </w:rPr>
      </w:pPr>
    </w:p>
    <w:p w:rsidR="00844086" w:rsidRDefault="00C43281" w:rsidP="00844086">
      <w:pPr>
        <w:jc w:val="center"/>
        <w:rPr>
          <w:b/>
        </w:rPr>
      </w:pPr>
      <w:r>
        <w:pict>
          <v:group id="_x0000_s3056" style="position:absolute;left:0;text-align:left;margin-left:369pt;margin-top:4.05pt;width:84pt;height:99pt;z-index:251835392" coordorigin="8514,7074" coordsize="1680,1980" o:allowincell="f">
            <v:group id="_x0000_s3057" style="position:absolute;left:8514;top:7074;width:1680;height:1800" coordorigin="4825,1527" coordsize="1260,1350">
              <v:line id="_x0000_s3058" style="position:absolute" from="5433,1781" to="5432,1951" strokeweight="3pt"/>
              <v:line id="_x0000_s3059" style="position:absolute" from="5568,1612" to="5568,2120"/>
              <v:shape id="_x0000_s3060" type="#_x0000_t202" style="position:absolute;left:5095;top:1612;width:405;height:254" filled="f" stroked="f">
                <v:textbox style="mso-next-textbox:#_x0000_s3060">
                  <w:txbxContent>
                    <w:p w:rsidR="00C43281" w:rsidRDefault="00C43281" w:rsidP="00844086">
                      <w:pPr>
                        <w:jc w:val="center"/>
                        <w:rPr>
                          <w:b/>
                          <w:sz w:val="20"/>
                        </w:rPr>
                      </w:pPr>
                      <w:r>
                        <w:rPr>
                          <w:b/>
                          <w:sz w:val="20"/>
                        </w:rPr>
                        <w:t>-</w:t>
                      </w:r>
                    </w:p>
                  </w:txbxContent>
                </v:textbox>
              </v:shape>
              <v:shape id="_x0000_s3061" type="#_x0000_t202" style="position:absolute;left:5455;top:1527;width:404;height:254" filled="f" stroked="f">
                <v:textbox style="mso-next-textbox:#_x0000_s3061">
                  <w:txbxContent>
                    <w:p w:rsidR="00C43281" w:rsidRDefault="00C43281" w:rsidP="00844086">
                      <w:pPr>
                        <w:jc w:val="center"/>
                        <w:rPr>
                          <w:b/>
                          <w:sz w:val="20"/>
                        </w:rPr>
                      </w:pPr>
                      <w:r>
                        <w:rPr>
                          <w:b/>
                          <w:sz w:val="20"/>
                        </w:rPr>
                        <w:t>+</w:t>
                      </w:r>
                    </w:p>
                  </w:txbxContent>
                </v:textbox>
              </v:shape>
              <v:line id="_x0000_s3062" style="position:absolute" from="5545,1932" to="5995,1933"/>
              <v:line id="_x0000_s3063" style="position:absolute;flip:x" from="5095,1932" to="5455,1933"/>
              <v:rect id="_x0000_s3064" style="position:absolute;left:5275;top:2472;width:482;height:135"/>
              <v:shape id="_x0000_s3065" type="#_x0000_t33" style="position:absolute;left:5757;top:1933;width:238;height:607;flip:y" o:connectortype="elbow" adj="-390912,96279,-390912"/>
              <v:shape id="_x0000_s3066" type="#_x0000_t33" style="position:absolute;left:5095;top:1933;width:180;height:607;rotation:180" o:connectortype="elbow" adj="-458460,-96279,-458460"/>
              <v:shape id="_x0000_s3067" type="#_x0000_t202" style="position:absolute;left:5365;top:2607;width:360;height:270" filled="f" stroked="f">
                <v:textbox style="mso-next-textbox:#_x0000_s3067">
                  <w:txbxContent>
                    <w:p w:rsidR="00C43281" w:rsidRDefault="00C43281" w:rsidP="00844086">
                      <w:pPr>
                        <w:rPr>
                          <w:sz w:val="20"/>
                          <w:vertAlign w:val="subscript"/>
                        </w:rPr>
                      </w:pPr>
                      <w:r>
                        <w:rPr>
                          <w:sz w:val="20"/>
                          <w:lang w:val="en-US"/>
                        </w:rPr>
                        <w:t>R</w:t>
                      </w:r>
                    </w:p>
                  </w:txbxContent>
                </v:textbox>
              </v:shape>
              <v:shape id="_x0000_s3068" type="#_x0000_t202" style="position:absolute;left:5005;top:1662;width:287;height:360" filled="f" stroked="f">
                <v:textbox style="mso-next-textbox:#_x0000_s3068">
                  <w:txbxContent>
                    <w:p w:rsidR="00C43281" w:rsidRDefault="00C43281" w:rsidP="00844086"/>
                  </w:txbxContent>
                </v:textbox>
              </v:shape>
              <v:shape id="_x0000_s3069" type="#_x0000_t202" style="position:absolute;left:5725;top:1662;width:360;height:270" filled="f" stroked="f">
                <v:textbox style="mso-next-textbox:#_x0000_s3069">
                  <w:txbxContent>
                    <w:p w:rsidR="00C43281" w:rsidRDefault="00C43281" w:rsidP="00844086">
                      <w:pPr>
                        <w:rPr>
                          <w:i/>
                          <w:sz w:val="20"/>
                          <w:vertAlign w:val="subscript"/>
                        </w:rPr>
                      </w:pPr>
                      <w:proofErr w:type="gramStart"/>
                      <w:r>
                        <w:rPr>
                          <w:i/>
                          <w:sz w:val="20"/>
                          <w:lang w:val="en-US"/>
                        </w:rPr>
                        <w:t>r</w:t>
                      </w:r>
                      <w:proofErr w:type="gramEnd"/>
                    </w:p>
                  </w:txbxContent>
                </v:textbox>
              </v:shape>
              <v:line id="_x0000_s3070" style="position:absolute" from="5095,2067" to="5095,2337">
                <v:stroke endarrow="block"/>
              </v:line>
              <v:shape id="_x0000_s3071" type="#_x0000_t202" style="position:absolute;left:4825;top:2067;width:360;height:270" filled="f" stroked="f">
                <v:textbox style="mso-next-textbox:#_x0000_s3071">
                  <w:txbxContent>
                    <w:p w:rsidR="00C43281" w:rsidRDefault="00C43281" w:rsidP="00844086">
                      <w:pPr>
                        <w:rPr>
                          <w:sz w:val="20"/>
                          <w:vertAlign w:val="subscript"/>
                        </w:rPr>
                      </w:pPr>
                      <w:r>
                        <w:rPr>
                          <w:sz w:val="20"/>
                          <w:lang w:val="en-US"/>
                        </w:rPr>
                        <w:t>I</w:t>
                      </w:r>
                    </w:p>
                  </w:txbxContent>
                </v:textbox>
              </v:shape>
            </v:group>
            <v:shape id="_x0000_s3072" type="#_x0000_t202" style="position:absolute;left:8874;top:8694;width:1080;height:360" filled="f" stroked="f">
              <v:textbox>
                <w:txbxContent>
                  <w:p w:rsidR="00C43281" w:rsidRDefault="00C43281" w:rsidP="00844086">
                    <w:pPr>
                      <w:rPr>
                        <w:i/>
                        <w:sz w:val="22"/>
                      </w:rPr>
                    </w:pPr>
                    <w:r>
                      <w:rPr>
                        <w:i/>
                        <w:sz w:val="22"/>
                      </w:rPr>
                      <w:t>Рис. 23</w:t>
                    </w:r>
                  </w:p>
                </w:txbxContent>
              </v:textbox>
            </v:shape>
            <w10:wrap type="square"/>
          </v:group>
        </w:pict>
      </w:r>
      <w:r w:rsidR="00844086">
        <w:rPr>
          <w:b/>
        </w:rPr>
        <w:t xml:space="preserve">Вариант 6   </w:t>
      </w:r>
    </w:p>
    <w:p w:rsidR="00844086" w:rsidRDefault="00844086" w:rsidP="00844086">
      <w:pPr>
        <w:jc w:val="center"/>
        <w:rPr>
          <w:b/>
        </w:rPr>
      </w:pPr>
    </w:p>
    <w:p w:rsidR="00844086" w:rsidRDefault="00844086" w:rsidP="009D6230">
      <w:pPr>
        <w:numPr>
          <w:ilvl w:val="0"/>
          <w:numId w:val="71"/>
        </w:numPr>
        <w:tabs>
          <w:tab w:val="num" w:pos="-1828"/>
        </w:tabs>
        <w:ind w:left="0"/>
      </w:pPr>
      <w:r>
        <w:rPr>
          <w:b/>
        </w:rPr>
        <w:t xml:space="preserve">  </w:t>
      </w:r>
      <w:r>
        <w:t xml:space="preserve">В схеме, изображенной на рисунке 23, ЭДС источника </w:t>
      </w:r>
      <w:proofErr w:type="gramStart"/>
      <w:r>
        <w:t>равна</w:t>
      </w:r>
      <w:proofErr w:type="gramEnd"/>
    </w:p>
    <w:p w:rsidR="00844086" w:rsidRDefault="00844086" w:rsidP="00844086">
      <w:pPr>
        <w:tabs>
          <w:tab w:val="num" w:pos="332"/>
        </w:tabs>
        <w:rPr>
          <w:lang w:val="en-US"/>
        </w:rPr>
      </w:pPr>
      <w:r>
        <w:rPr>
          <w:b/>
        </w:rPr>
        <w:t>А</w:t>
      </w:r>
      <w:r>
        <w:rPr>
          <w:b/>
          <w:lang w:val="en-US"/>
        </w:rPr>
        <w:t xml:space="preserve">. </w:t>
      </w:r>
      <w:r>
        <w:rPr>
          <w:lang w:val="el-GR"/>
        </w:rPr>
        <w:t>ε</w:t>
      </w:r>
      <w:r>
        <w:rPr>
          <w:lang w:val="en-US"/>
        </w:rPr>
        <w:t xml:space="preserve"> = IR + </w:t>
      </w:r>
      <w:proofErr w:type="spellStart"/>
      <w:r>
        <w:rPr>
          <w:lang w:val="en-US"/>
        </w:rPr>
        <w:t>Ir</w:t>
      </w:r>
      <w:proofErr w:type="spellEnd"/>
      <w:r>
        <w:rPr>
          <w:lang w:val="en-US"/>
        </w:rPr>
        <w:t xml:space="preserve">; </w:t>
      </w:r>
      <w:r>
        <w:rPr>
          <w:b/>
        </w:rPr>
        <w:t>Б</w:t>
      </w:r>
      <w:r>
        <w:rPr>
          <w:b/>
          <w:lang w:val="en-US"/>
        </w:rPr>
        <w:t>.</w:t>
      </w:r>
      <w:r>
        <w:rPr>
          <w:vertAlign w:val="subscript"/>
          <w:lang w:val="en-US"/>
        </w:rPr>
        <w:t xml:space="preserve"> </w:t>
      </w:r>
      <w:r>
        <w:rPr>
          <w:lang w:val="en-US"/>
        </w:rPr>
        <w:t xml:space="preserve"> </w:t>
      </w:r>
      <w:r>
        <w:rPr>
          <w:lang w:val="el-GR"/>
        </w:rPr>
        <w:t>ε</w:t>
      </w:r>
      <w:r>
        <w:rPr>
          <w:lang w:val="en-US"/>
        </w:rPr>
        <w:t xml:space="preserve"> =IR – </w:t>
      </w:r>
      <w:proofErr w:type="spellStart"/>
      <w:r>
        <w:rPr>
          <w:lang w:val="en-US"/>
        </w:rPr>
        <w:t>Ir</w:t>
      </w:r>
      <w:proofErr w:type="spellEnd"/>
      <w:r>
        <w:rPr>
          <w:lang w:val="en-US"/>
        </w:rPr>
        <w:t xml:space="preserve">; </w:t>
      </w:r>
      <w:r>
        <w:rPr>
          <w:b/>
        </w:rPr>
        <w:t>В</w:t>
      </w:r>
      <w:r>
        <w:rPr>
          <w:lang w:val="en-US"/>
        </w:rPr>
        <w:t xml:space="preserve">.  </w:t>
      </w:r>
      <w:r>
        <w:t>ε</w:t>
      </w:r>
      <w:r>
        <w:rPr>
          <w:lang w:val="en-US"/>
        </w:rPr>
        <w:t xml:space="preserve"> =</w:t>
      </w:r>
      <w:proofErr w:type="spellStart"/>
      <w:r>
        <w:rPr>
          <w:lang w:val="en-US"/>
        </w:rPr>
        <w:t>Ir</w:t>
      </w:r>
      <w:proofErr w:type="spellEnd"/>
      <w:r>
        <w:rPr>
          <w:lang w:val="en-US"/>
        </w:rPr>
        <w:t xml:space="preserve"> – IR; </w:t>
      </w:r>
      <w:r>
        <w:rPr>
          <w:b/>
        </w:rPr>
        <w:t>Г</w:t>
      </w:r>
      <w:r>
        <w:rPr>
          <w:b/>
          <w:lang w:val="en-US"/>
        </w:rPr>
        <w:t>.</w:t>
      </w:r>
      <w:r>
        <w:rPr>
          <w:lang w:val="en-US"/>
        </w:rPr>
        <w:t xml:space="preserve"> </w:t>
      </w:r>
    </w:p>
    <w:p w:rsidR="00844086" w:rsidRDefault="00844086" w:rsidP="009D6230">
      <w:pPr>
        <w:numPr>
          <w:ilvl w:val="0"/>
          <w:numId w:val="71"/>
        </w:numPr>
        <w:tabs>
          <w:tab w:val="num" w:pos="-1828"/>
        </w:tabs>
        <w:ind w:left="0"/>
      </w:pPr>
      <w:r>
        <w:t xml:space="preserve">К зажимам источника тока с ЭДС ε и внутренним сопротивлением r подключен идеальный вольтметр. Его показания </w:t>
      </w:r>
    </w:p>
    <w:p w:rsidR="00844086" w:rsidRDefault="00844086" w:rsidP="00844086">
      <w:pPr>
        <w:tabs>
          <w:tab w:val="num" w:pos="332"/>
        </w:tabs>
      </w:pPr>
      <w:r>
        <w:rPr>
          <w:b/>
        </w:rPr>
        <w:t xml:space="preserve">А. </w:t>
      </w:r>
      <w:r>
        <w:t xml:space="preserve">0;   </w:t>
      </w:r>
      <w:r>
        <w:rPr>
          <w:b/>
        </w:rPr>
        <w:t>Б.</w:t>
      </w:r>
      <w:proofErr w:type="gramStart"/>
      <w:r>
        <w:rPr>
          <w:b/>
        </w:rPr>
        <w:t xml:space="preserve"> </w:t>
      </w:r>
      <w:r>
        <w:t>;</w:t>
      </w:r>
      <w:proofErr w:type="gramEnd"/>
      <w:r>
        <w:t xml:space="preserve">   </w:t>
      </w:r>
      <w:r>
        <w:rPr>
          <w:b/>
        </w:rPr>
        <w:t xml:space="preserve">В. </w:t>
      </w:r>
      <w:r>
        <w:rPr>
          <w:lang w:val="el-GR"/>
        </w:rPr>
        <w:t xml:space="preserve">ε;   </w:t>
      </w:r>
      <w:r>
        <w:rPr>
          <w:b/>
        </w:rPr>
        <w:t xml:space="preserve">Г. </w:t>
      </w:r>
      <w:r>
        <w:t>2ε.</w:t>
      </w:r>
    </w:p>
    <w:p w:rsidR="00844086" w:rsidRDefault="00C43281" w:rsidP="00844086">
      <w:pPr>
        <w:tabs>
          <w:tab w:val="num" w:pos="332"/>
        </w:tabs>
      </w:pPr>
      <w:r>
        <w:pict>
          <v:group id="_x0000_s3073" style="position:absolute;margin-left:342pt;margin-top:0;width:2in;height:108pt;z-index:251836416" coordorigin="8154,9414" coordsize="2880,2160" o:allowincell="f">
            <v:group id="_x0000_s3074" style="position:absolute;left:8154;top:9414;width:2880;height:1800" coordorigin="3295,3012" coordsize="2160,1350">
              <v:group id="_x0000_s3075" style="position:absolute;left:4465;top:3147;width:877;height:593" coordorigin="7255,1797" coordsize="877,593">
                <v:line id="_x0000_s3076" style="position:absolute" from="7593,2051" to="7592,2221" strokeweight="3pt"/>
                <v:line id="_x0000_s3077" style="position:absolute" from="7728,1882" to="7728,2390"/>
                <v:shape id="_x0000_s3078" type="#_x0000_t202" style="position:absolute;left:7255;top:1882;width:405;height:254" filled="f" stroked="f">
                  <v:textbox style="mso-next-textbox:#_x0000_s3078">
                    <w:txbxContent>
                      <w:p w:rsidR="00C43281" w:rsidRDefault="00C43281" w:rsidP="00844086">
                        <w:pPr>
                          <w:jc w:val="center"/>
                          <w:rPr>
                            <w:b/>
                            <w:sz w:val="20"/>
                          </w:rPr>
                        </w:pPr>
                        <w:r>
                          <w:rPr>
                            <w:b/>
                            <w:sz w:val="20"/>
                          </w:rPr>
                          <w:t>-</w:t>
                        </w:r>
                      </w:p>
                    </w:txbxContent>
                  </v:textbox>
                </v:shape>
                <v:shape id="_x0000_s3079" type="#_x0000_t202" style="position:absolute;left:7728;top:1797;width:404;height:254" filled="f" stroked="f">
                  <v:textbox style="mso-next-textbox:#_x0000_s3079">
                    <w:txbxContent>
                      <w:p w:rsidR="00C43281" w:rsidRDefault="00C43281" w:rsidP="00844086">
                        <w:pPr>
                          <w:jc w:val="center"/>
                          <w:rPr>
                            <w:b/>
                            <w:sz w:val="20"/>
                          </w:rPr>
                        </w:pPr>
                        <w:r>
                          <w:rPr>
                            <w:b/>
                            <w:sz w:val="20"/>
                          </w:rPr>
                          <w:t>+</w:t>
                        </w:r>
                      </w:p>
                    </w:txbxContent>
                  </v:textbox>
                </v:shape>
              </v:group>
              <v:group id="_x0000_s3080" style="position:absolute;left:3385;top:3147;width:877;height:593" coordorigin="7255,1797" coordsize="877,593">
                <v:line id="_x0000_s3081" style="position:absolute" from="7593,2051" to="7592,2221" strokeweight="3pt"/>
                <v:line id="_x0000_s3082" style="position:absolute" from="7728,1882" to="7728,2390"/>
                <v:shape id="_x0000_s3083" type="#_x0000_t202" style="position:absolute;left:7255;top:1882;width:405;height:254" filled="f" stroked="f">
                  <v:textbox style="mso-next-textbox:#_x0000_s3083">
                    <w:txbxContent>
                      <w:p w:rsidR="00C43281" w:rsidRDefault="00C43281" w:rsidP="00844086">
                        <w:pPr>
                          <w:jc w:val="center"/>
                          <w:rPr>
                            <w:b/>
                            <w:sz w:val="20"/>
                          </w:rPr>
                        </w:pPr>
                        <w:r>
                          <w:rPr>
                            <w:b/>
                            <w:sz w:val="20"/>
                          </w:rPr>
                          <w:t>-</w:t>
                        </w:r>
                      </w:p>
                    </w:txbxContent>
                  </v:textbox>
                </v:shape>
                <v:shape id="_x0000_s3084" type="#_x0000_t202" style="position:absolute;left:7728;top:1797;width:404;height:254" filled="f" stroked="f">
                  <v:textbox style="mso-next-textbox:#_x0000_s3084">
                    <w:txbxContent>
                      <w:p w:rsidR="00C43281" w:rsidRDefault="00C43281" w:rsidP="00844086">
                        <w:pPr>
                          <w:jc w:val="center"/>
                          <w:rPr>
                            <w:b/>
                            <w:sz w:val="20"/>
                          </w:rPr>
                        </w:pPr>
                        <w:r>
                          <w:rPr>
                            <w:b/>
                            <w:sz w:val="20"/>
                          </w:rPr>
                          <w:t>+</w:t>
                        </w:r>
                      </w:p>
                    </w:txbxContent>
                  </v:textbox>
                </v:shape>
              </v:group>
              <v:oval id="_x0000_s3085" style="position:absolute;left:4285;top:3417;width:59;height:59" fillcolor="black">
                <o:lock v:ext="edit" aspectratio="t"/>
              </v:oval>
              <v:line id="_x0000_s3086" style="position:absolute;flip:x" from="3835,3417" to="4825,3418"/>
              <v:shape id="_x0000_s3087" type="#_x0000_t202" style="position:absolute;left:3295;top:3012;width:287;height:360" filled="f" stroked="f">
                <v:textbox>
                  <w:txbxContent>
                    <w:p w:rsidR="00C43281" w:rsidRDefault="00C43281" w:rsidP="00844086"/>
                  </w:txbxContent>
                </v:textbox>
              </v:shape>
              <v:shape id="_x0000_s3088" type="#_x0000_t202" style="position:absolute;left:4555;top:3012;width:287;height:360" filled="f" stroked="f">
                <v:textbox>
                  <w:txbxContent>
                    <w:p w:rsidR="00C43281" w:rsidRDefault="00C43281" w:rsidP="00844086"/>
                  </w:txbxContent>
                </v:textbox>
              </v:shape>
              <v:line id="_x0000_s3089" style="position:absolute" from="4915,3417" to="5455,3417"/>
              <v:line id="_x0000_s3090" style="position:absolute;flip:x" from="3295,3417" to="3745,3418"/>
              <v:rect id="_x0000_s3091" style="position:absolute;left:3565;top:4175;width:482;height:143"/>
              <v:rect id="_x0000_s3092" style="position:absolute;left:4645;top:4175;width:482;height:143"/>
              <v:shape id="_x0000_s3093" type="#_x0000_t32" style="position:absolute;left:4047;top:4247;width:598;height:1;flip:x" o:connectortype="straight"/>
              <v:oval id="_x0000_s3094" style="position:absolute;left:4285;top:4227;width:59;height:59" fillcolor="black">
                <o:lock v:ext="edit" aspectratio="t"/>
              </v:oval>
              <v:shape id="_x0000_s3095" type="#_x0000_t202" style="position:absolute;left:3655;top:3957;width:450;height:270" filled="f" stroked="f">
                <v:textbox style="mso-next-textbox:#_x0000_s3095">
                  <w:txbxContent>
                    <w:p w:rsidR="00C43281" w:rsidRDefault="00C43281" w:rsidP="00844086">
                      <w:pPr>
                        <w:rPr>
                          <w:sz w:val="20"/>
                          <w:vertAlign w:val="subscript"/>
                        </w:rPr>
                      </w:pPr>
                      <w:r>
                        <w:rPr>
                          <w:sz w:val="20"/>
                          <w:lang w:val="en-US"/>
                        </w:rPr>
                        <w:t>R</w:t>
                      </w:r>
                    </w:p>
                  </w:txbxContent>
                </v:textbox>
              </v:shape>
              <v:shape id="_x0000_s3096" type="#_x0000_t202" style="position:absolute;left:4735;top:3957;width:270;height:270" filled="f" stroked="f">
                <v:textbox style="mso-next-textbox:#_x0000_s3096">
                  <w:txbxContent>
                    <w:p w:rsidR="00C43281" w:rsidRDefault="00C43281" w:rsidP="00844086">
                      <w:pPr>
                        <w:rPr>
                          <w:sz w:val="20"/>
                          <w:vertAlign w:val="subscript"/>
                        </w:rPr>
                      </w:pPr>
                      <w:r>
                        <w:rPr>
                          <w:sz w:val="20"/>
                          <w:lang w:val="en-US"/>
                        </w:rPr>
                        <w:t>R</w:t>
                      </w:r>
                    </w:p>
                  </w:txbxContent>
                </v:textbox>
              </v:shape>
              <v:shape id="_x0000_s3097" type="#_x0000_t202" style="position:absolute;left:4195;top:3147;width:270;height:405" filled="f" stroked="f">
                <v:textbox>
                  <w:txbxContent>
                    <w:p w:rsidR="00C43281" w:rsidRDefault="00C43281" w:rsidP="00844086">
                      <w:pPr>
                        <w:rPr>
                          <w:i/>
                          <w:sz w:val="20"/>
                          <w:lang w:val="en-US"/>
                        </w:rPr>
                      </w:pPr>
                      <w:r>
                        <w:rPr>
                          <w:i/>
                          <w:sz w:val="20"/>
                          <w:lang w:val="en-US"/>
                        </w:rPr>
                        <w:t>A</w:t>
                      </w:r>
                    </w:p>
                  </w:txbxContent>
                </v:textbox>
              </v:shape>
              <v:shape id="_x0000_s3098" type="#_x0000_t202" style="position:absolute;left:4195;top:3957;width:270;height:405" filled="f" stroked="f">
                <v:textbox>
                  <w:txbxContent>
                    <w:p w:rsidR="00C43281" w:rsidRDefault="00C43281" w:rsidP="00844086">
                      <w:pPr>
                        <w:rPr>
                          <w:i/>
                          <w:sz w:val="20"/>
                        </w:rPr>
                      </w:pPr>
                      <w:r>
                        <w:rPr>
                          <w:i/>
                          <w:sz w:val="20"/>
                        </w:rPr>
                        <w:t>В</w:t>
                      </w:r>
                    </w:p>
                  </w:txbxContent>
                </v:textbox>
              </v:shape>
              <v:shape id="_x0000_s3099" type="#_x0000_t202" style="position:absolute;left:5095;top:3417;width:270;height:270" filled="f" stroked="f">
                <v:textbox>
                  <w:txbxContent>
                    <w:p w:rsidR="00C43281" w:rsidRDefault="00C43281" w:rsidP="00844086">
                      <w:pPr>
                        <w:rPr>
                          <w:i/>
                          <w:sz w:val="20"/>
                          <w:lang w:val="en-US"/>
                        </w:rPr>
                      </w:pPr>
                      <w:proofErr w:type="gramStart"/>
                      <w:r>
                        <w:rPr>
                          <w:i/>
                          <w:sz w:val="20"/>
                          <w:lang w:val="en-US"/>
                        </w:rPr>
                        <w:t>r</w:t>
                      </w:r>
                      <w:proofErr w:type="gramEnd"/>
                    </w:p>
                  </w:txbxContent>
                </v:textbox>
              </v:shape>
              <v:shape id="_x0000_s3100" type="#_x0000_t202" style="position:absolute;left:3925;top:3417;width:270;height:270" filled="f" stroked="f">
                <v:textbox>
                  <w:txbxContent>
                    <w:p w:rsidR="00C43281" w:rsidRDefault="00C43281" w:rsidP="00844086">
                      <w:pPr>
                        <w:rPr>
                          <w:i/>
                          <w:sz w:val="20"/>
                          <w:lang w:val="en-US"/>
                        </w:rPr>
                      </w:pPr>
                      <w:proofErr w:type="gramStart"/>
                      <w:r>
                        <w:rPr>
                          <w:i/>
                          <w:sz w:val="20"/>
                          <w:lang w:val="en-US"/>
                        </w:rPr>
                        <w:t>r</w:t>
                      </w:r>
                      <w:proofErr w:type="gramEnd"/>
                    </w:p>
                  </w:txbxContent>
                </v:textbox>
              </v:shape>
              <v:shape id="_x0000_s3101" type="#_x0000_t33" style="position:absolute;left:5127;top:3417;width:328;height:830;flip:y" o:connectortype="elbow" adj="-242049,114875,-242049"/>
              <v:shape id="_x0000_s3102" type="#_x0000_t33" style="position:absolute;left:3295;top:3418;width:270;height:829;rotation:180" o:connectortype="elbow" adj="-168840,-114978,-168840"/>
            </v:group>
            <v:shape id="_x0000_s3103" type="#_x0000_t202" style="position:absolute;left:9054;top:11214;width:1080;height:360" filled="f" stroked="f">
              <v:textbox>
                <w:txbxContent>
                  <w:p w:rsidR="00C43281" w:rsidRDefault="00C43281" w:rsidP="00844086">
                    <w:pPr>
                      <w:rPr>
                        <w:i/>
                        <w:sz w:val="22"/>
                      </w:rPr>
                    </w:pPr>
                    <w:r>
                      <w:rPr>
                        <w:i/>
                        <w:sz w:val="22"/>
                      </w:rPr>
                      <w:t>Рис. 24</w:t>
                    </w:r>
                  </w:p>
                </w:txbxContent>
              </v:textbox>
            </v:shape>
            <w10:wrap type="square"/>
          </v:group>
        </w:pict>
      </w:r>
    </w:p>
    <w:p w:rsidR="00844086" w:rsidRDefault="00844086" w:rsidP="009D6230">
      <w:pPr>
        <w:numPr>
          <w:ilvl w:val="0"/>
          <w:numId w:val="71"/>
        </w:numPr>
        <w:tabs>
          <w:tab w:val="num" w:pos="-1828"/>
        </w:tabs>
        <w:ind w:left="0"/>
      </w:pPr>
      <w:r>
        <w:t>Разность потенциалов между точками</w:t>
      </w:r>
      <w:proofErr w:type="gramStart"/>
      <w:r>
        <w:t xml:space="preserve"> А</w:t>
      </w:r>
      <w:proofErr w:type="gramEnd"/>
      <w:r>
        <w:t xml:space="preserve"> и В </w:t>
      </w:r>
      <w:proofErr w:type="spellStart"/>
      <w:r>
        <w:t>в</w:t>
      </w:r>
      <w:proofErr w:type="spellEnd"/>
      <w:r>
        <w:t xml:space="preserve"> схеме 24 равна</w:t>
      </w:r>
    </w:p>
    <w:p w:rsidR="00844086" w:rsidRDefault="00844086" w:rsidP="00844086">
      <w:pPr>
        <w:tabs>
          <w:tab w:val="num" w:pos="332"/>
        </w:tabs>
      </w:pPr>
      <w:r>
        <w:rPr>
          <w:b/>
        </w:rPr>
        <w:t xml:space="preserve">А. </w:t>
      </w:r>
      <w:r>
        <w:t xml:space="preserve">0; </w:t>
      </w:r>
      <w:r>
        <w:rPr>
          <w:b/>
        </w:rPr>
        <w:t>Б.</w:t>
      </w:r>
      <w:proofErr w:type="gramStart"/>
      <w:r>
        <w:t xml:space="preserve"> ;</w:t>
      </w:r>
      <w:proofErr w:type="gramEnd"/>
      <w:r>
        <w:t xml:space="preserve"> </w:t>
      </w:r>
      <w:r>
        <w:rPr>
          <w:b/>
        </w:rPr>
        <w:t>В.</w:t>
      </w:r>
      <w:r>
        <w:t xml:space="preserve"> ; </w:t>
      </w:r>
      <w:r>
        <w:rPr>
          <w:b/>
        </w:rPr>
        <w:t>Г.</w:t>
      </w:r>
      <w:r>
        <w:t xml:space="preserve"> ε.</w:t>
      </w:r>
    </w:p>
    <w:p w:rsidR="00844086" w:rsidRDefault="00844086" w:rsidP="00844086">
      <w:pPr>
        <w:tabs>
          <w:tab w:val="num" w:pos="332"/>
        </w:tabs>
      </w:pPr>
    </w:p>
    <w:p w:rsidR="00844086" w:rsidRDefault="00844086" w:rsidP="00844086">
      <w:pPr>
        <w:tabs>
          <w:tab w:val="num" w:pos="332"/>
        </w:tabs>
      </w:pPr>
    </w:p>
    <w:p w:rsidR="00844086" w:rsidRDefault="00C43281" w:rsidP="009D6230">
      <w:pPr>
        <w:numPr>
          <w:ilvl w:val="0"/>
          <w:numId w:val="71"/>
        </w:numPr>
        <w:tabs>
          <w:tab w:val="num" w:pos="-1828"/>
        </w:tabs>
        <w:ind w:left="0"/>
      </w:pPr>
      <w:r>
        <w:pict>
          <v:group id="_x0000_s3104" style="position:absolute;left:0;text-align:left;margin-left:369pt;margin-top:31.2pt;width:120pt;height:135pt;z-index:251837440" coordorigin="7794,12294" coordsize="2400,2700" o:allowincell="f">
            <v:group id="_x0000_s3105" style="position:absolute;left:7794;top:12294;width:2400;height:2340;mso-position-horizontal-relative:char;mso-position-vertical-relative:line" coordorigin="4105,4902" coordsize="1800,1755">
              <v:oval id="_x0000_s3106" style="position:absolute;left:5365;top:5577;width:360;height:360">
                <v:textbox style="mso-next-textbox:#_x0000_s3106">
                  <w:txbxContent>
                    <w:p w:rsidR="00C43281" w:rsidRDefault="00C43281" w:rsidP="00844086">
                      <w:pPr>
                        <w:jc w:val="center"/>
                        <w:rPr>
                          <w:sz w:val="20"/>
                          <w:lang w:val="en-US"/>
                        </w:rPr>
                      </w:pPr>
                      <w:r>
                        <w:rPr>
                          <w:sz w:val="20"/>
                          <w:lang w:val="en-US"/>
                        </w:rPr>
                        <w:t>V</w:t>
                      </w:r>
                    </w:p>
                  </w:txbxContent>
                </v:textbox>
              </v:oval>
              <v:group id="_x0000_s3107" style="position:absolute;left:4735;top:4902;width:765;height:644" coordorigin="7435,4092" coordsize="765,644">
                <v:line id="_x0000_s3108" style="position:absolute" from="7795,4227" to="7796,4736"/>
                <v:line id="_x0000_s3109" style="position:absolute" from="7885,4362" to="7886,4532" strokeweight="3pt"/>
                <v:shape id="_x0000_s3110" type="#_x0000_t202" style="position:absolute;left:7435;top:4092;width:404;height:254" filled="f" stroked="f">
                  <v:textbox style="mso-next-textbox:#_x0000_s3110">
                    <w:txbxContent>
                      <w:p w:rsidR="00C43281" w:rsidRDefault="00C43281" w:rsidP="00844086">
                        <w:pPr>
                          <w:jc w:val="center"/>
                          <w:rPr>
                            <w:b/>
                            <w:sz w:val="20"/>
                          </w:rPr>
                        </w:pPr>
                        <w:r>
                          <w:rPr>
                            <w:b/>
                            <w:sz w:val="20"/>
                          </w:rPr>
                          <w:t>+</w:t>
                        </w:r>
                      </w:p>
                    </w:txbxContent>
                  </v:textbox>
                </v:shape>
                <v:shape id="_x0000_s3111" type="#_x0000_t202" style="position:absolute;left:7795;top:4227;width:405;height:254" filled="f" stroked="f">
                  <v:textbox style="mso-next-textbox:#_x0000_s3111">
                    <w:txbxContent>
                      <w:p w:rsidR="00C43281" w:rsidRDefault="00C43281" w:rsidP="00844086">
                        <w:pPr>
                          <w:jc w:val="center"/>
                          <w:rPr>
                            <w:b/>
                            <w:sz w:val="20"/>
                          </w:rPr>
                        </w:pPr>
                        <w:r>
                          <w:rPr>
                            <w:b/>
                            <w:sz w:val="20"/>
                          </w:rPr>
                          <w:t>-</w:t>
                        </w:r>
                      </w:p>
                    </w:txbxContent>
                  </v:textbox>
                </v:shape>
              </v:group>
              <v:oval id="_x0000_s3112" style="position:absolute;left:4105;top:5577;width:360;height:360">
                <v:textbox style="mso-next-textbox:#_x0000_s3112">
                  <w:txbxContent>
                    <w:p w:rsidR="00C43281" w:rsidRDefault="00C43281" w:rsidP="00844086">
                      <w:pPr>
                        <w:jc w:val="center"/>
                        <w:rPr>
                          <w:sz w:val="20"/>
                        </w:rPr>
                      </w:pPr>
                      <w:r>
                        <w:rPr>
                          <w:sz w:val="20"/>
                        </w:rPr>
                        <w:t>А</w:t>
                      </w:r>
                    </w:p>
                  </w:txbxContent>
                </v:textbox>
              </v:oval>
              <v:rect id="_x0000_s3113" style="position:absolute;left:5275;top:6117;width:482;height:226"/>
              <v:rect id="_x0000_s3114" style="position:absolute;left:4465;top:6117;width:482;height:226"/>
              <v:shape id="_x0000_s3115" type="#_x0000_t202" style="position:absolute;left:5095;top:4902;width:287;height:360" filled="f" stroked="f">
                <v:textbox style="mso-next-textbox:#_x0000_s3115">
                  <w:txbxContent>
                    <w:p w:rsidR="00C43281" w:rsidRDefault="00C43281" w:rsidP="00844086"/>
                  </w:txbxContent>
                </v:textbox>
              </v:shape>
              <v:line id="_x0000_s3116" style="position:absolute" from="5185,5307" to="5905,5307"/>
              <v:line id="_x0000_s3117" style="position:absolute;flip:x" from="4285,5307" to="5095,5307"/>
              <v:shape id="_x0000_s3118" type="#_x0000_t202" style="position:absolute;left:4555;top:6387;width:450;height:270" filled="f" stroked="f">
                <v:textbox style="mso-next-textbox:#_x0000_s3118">
                  <w:txbxContent>
                    <w:p w:rsidR="00C43281" w:rsidRDefault="00C43281" w:rsidP="00844086">
                      <w:pPr>
                        <w:rPr>
                          <w:sz w:val="20"/>
                          <w:vertAlign w:val="subscript"/>
                        </w:rPr>
                      </w:pPr>
                      <w:r>
                        <w:rPr>
                          <w:sz w:val="20"/>
                          <w:lang w:val="en-US"/>
                        </w:rPr>
                        <w:t>R</w:t>
                      </w:r>
                      <w:r>
                        <w:rPr>
                          <w:sz w:val="20"/>
                          <w:vertAlign w:val="subscript"/>
                          <w:lang w:val="en-US"/>
                        </w:rPr>
                        <w:t>1</w:t>
                      </w:r>
                    </w:p>
                  </w:txbxContent>
                </v:textbox>
              </v:shape>
              <v:shape id="_x0000_s3119" type="#_x0000_t202" style="position:absolute;left:5365;top:6387;width:450;height:270" filled="f" stroked="f">
                <v:textbox style="mso-next-textbox:#_x0000_s3119">
                  <w:txbxContent>
                    <w:p w:rsidR="00C43281" w:rsidRDefault="00C43281" w:rsidP="00844086">
                      <w:pPr>
                        <w:rPr>
                          <w:sz w:val="20"/>
                          <w:vertAlign w:val="subscript"/>
                        </w:rPr>
                      </w:pPr>
                      <w:r>
                        <w:rPr>
                          <w:sz w:val="20"/>
                          <w:lang w:val="en-US"/>
                        </w:rPr>
                        <w:t>R</w:t>
                      </w:r>
                      <w:r>
                        <w:rPr>
                          <w:sz w:val="20"/>
                          <w:vertAlign w:val="subscript"/>
                          <w:lang w:val="en-US"/>
                        </w:rPr>
                        <w:t>2</w:t>
                      </w:r>
                    </w:p>
                  </w:txbxContent>
                </v:textbox>
              </v:shape>
              <v:shape id="_x0000_s3120" type="#_x0000_t32" style="position:absolute;left:4285;top:5307;width:1;height:270" o:connectortype="straight"/>
              <v:shape id="_x0000_s3121" type="#_x0000_t33" style="position:absolute;left:4228;top:5994;width:293;height:180;rotation:90;flip:x" o:connectortype="elbow" adj="-208487,732240,-208487"/>
              <v:shape id="_x0000_s3122" type="#_x0000_t32" style="position:absolute;left:4947;top:6230;width:328;height:1" o:connectortype="straight"/>
              <v:shape id="_x0000_s3123" type="#_x0000_t33" style="position:absolute;left:5369;top:5695;width:923;height:148;rotation:90" o:connectortype="elbow" adj="-104122,-799968,-104122"/>
              <v:shape id="_x0000_s3124" type="#_x0000_t33" style="position:absolute;left:5095;top:5757;width:270;height:495;rotation:180;flip:y" o:connectortype="elbow" adj="-312840,258415,-312840"/>
              <v:line id="_x0000_s3125" style="position:absolute" from="5725,5712" to="5905,5712"/>
            </v:group>
            <v:shape id="_x0000_s3126" type="#_x0000_t202" style="position:absolute;left:8514;top:14634;width:1080;height:360" filled="f" stroked="f">
              <v:textbox>
                <w:txbxContent>
                  <w:p w:rsidR="00C43281" w:rsidRDefault="00C43281" w:rsidP="00844086">
                    <w:pPr>
                      <w:rPr>
                        <w:i/>
                        <w:sz w:val="22"/>
                      </w:rPr>
                    </w:pPr>
                    <w:r>
                      <w:rPr>
                        <w:i/>
                        <w:sz w:val="22"/>
                      </w:rPr>
                      <w:t>Рис. 25</w:t>
                    </w:r>
                  </w:p>
                </w:txbxContent>
              </v:textbox>
            </v:shape>
            <w10:wrap type="square"/>
          </v:group>
        </w:pict>
      </w:r>
      <w:r w:rsidR="00844086">
        <w:t>ЭДС батареи 6 В. Внешнее сопротивление цепи равно 11,5 Ом, а внутреннее – 0,5 Ом. Найти силу тока в цепи и напряжение на зажимах батареи.</w:t>
      </w:r>
    </w:p>
    <w:p w:rsidR="00844086" w:rsidRDefault="00844086" w:rsidP="00844086">
      <w:pPr>
        <w:tabs>
          <w:tab w:val="num" w:pos="332"/>
        </w:tabs>
      </w:pPr>
    </w:p>
    <w:p w:rsidR="00844086" w:rsidRDefault="00844086" w:rsidP="009D6230">
      <w:pPr>
        <w:numPr>
          <w:ilvl w:val="0"/>
          <w:numId w:val="71"/>
        </w:numPr>
        <w:tabs>
          <w:tab w:val="num" w:pos="-1828"/>
        </w:tabs>
        <w:ind w:left="0"/>
      </w:pPr>
      <w:r>
        <w:lastRenderedPageBreak/>
        <w:t>Цепь состоит из источника тока с ЭДС 4,5</w:t>
      </w:r>
      <w:proofErr w:type="gramStart"/>
      <w:r>
        <w:t xml:space="preserve"> В</w:t>
      </w:r>
      <w:proofErr w:type="gramEnd"/>
      <w:r>
        <w:t xml:space="preserve"> и внутренним сопротивлением 1,5 Ом и проводников сопротивлением R</w:t>
      </w:r>
      <w:r>
        <w:rPr>
          <w:vertAlign w:val="subscript"/>
        </w:rPr>
        <w:t>1</w:t>
      </w:r>
      <w:r>
        <w:t>= 1,5 Ом и R</w:t>
      </w:r>
      <w:r>
        <w:rPr>
          <w:vertAlign w:val="subscript"/>
        </w:rPr>
        <w:t xml:space="preserve">2 </w:t>
      </w:r>
      <w:r>
        <w:t>= 3 Ом (рис.25). Каковы показания амперметра и вольтметра? Каковы будут показания тех же приборов, если параллельно проводнику R</w:t>
      </w:r>
      <w:r>
        <w:rPr>
          <w:vertAlign w:val="subscript"/>
        </w:rPr>
        <w:t xml:space="preserve">2 </w:t>
      </w:r>
      <w:r>
        <w:t xml:space="preserve"> подключить проводник  сопротивлением 3 Ом?</w:t>
      </w:r>
      <w:r>
        <w:rPr>
          <w:b/>
        </w:rPr>
        <w:t xml:space="preserve"> </w:t>
      </w:r>
    </w:p>
    <w:p w:rsidR="00844086" w:rsidRDefault="00844086" w:rsidP="00844086">
      <w:pPr>
        <w:jc w:val="center"/>
        <w:rPr>
          <w:b/>
        </w:rPr>
      </w:pPr>
      <w:r>
        <w:rPr>
          <w:b/>
        </w:rPr>
        <w:t xml:space="preserve">                                                     </w:t>
      </w:r>
    </w:p>
    <w:p w:rsidR="00844086" w:rsidRDefault="00844086" w:rsidP="00844086">
      <w:pPr>
        <w:jc w:val="center"/>
        <w:rPr>
          <w:rFonts w:ascii="Arial" w:hAnsi="Arial"/>
          <w:b/>
        </w:rPr>
      </w:pPr>
    </w:p>
    <w:p w:rsidR="0088367B" w:rsidRPr="00E11C8D" w:rsidRDefault="0088367B" w:rsidP="00E11C8D">
      <w:pPr>
        <w:jc w:val="center"/>
      </w:pPr>
    </w:p>
    <w:p w:rsidR="0088367B" w:rsidRPr="00E11C8D" w:rsidRDefault="0088367B" w:rsidP="00E11C8D">
      <w:pPr>
        <w:jc w:val="center"/>
      </w:pPr>
    </w:p>
    <w:p w:rsidR="0088367B" w:rsidRPr="00E11C8D" w:rsidRDefault="0088367B" w:rsidP="00E11C8D">
      <w:pPr>
        <w:jc w:val="center"/>
      </w:pPr>
    </w:p>
    <w:p w:rsidR="0088367B" w:rsidRPr="00E11C8D" w:rsidRDefault="0088367B" w:rsidP="00E11C8D">
      <w:pPr>
        <w:jc w:val="center"/>
      </w:pPr>
    </w:p>
    <w:p w:rsidR="00E11C8D" w:rsidRPr="00E11C8D" w:rsidRDefault="00E11C8D" w:rsidP="00E11C8D">
      <w:pPr>
        <w:ind w:left="360"/>
        <w:jc w:val="center"/>
        <w:rPr>
          <w:b/>
        </w:rPr>
      </w:pPr>
      <w:r w:rsidRPr="00E11C8D">
        <w:rPr>
          <w:b/>
        </w:rPr>
        <w:t>Контрольная работа №8</w:t>
      </w:r>
    </w:p>
    <w:p w:rsidR="00E11C8D" w:rsidRDefault="00E11C8D" w:rsidP="00E11C8D">
      <w:pPr>
        <w:ind w:left="360"/>
        <w:jc w:val="center"/>
        <w:rPr>
          <w:b/>
          <w:sz w:val="28"/>
          <w:szCs w:val="28"/>
        </w:rPr>
      </w:pPr>
    </w:p>
    <w:p w:rsidR="00E11C8D" w:rsidRDefault="00E11C8D" w:rsidP="00E11C8D">
      <w:pPr>
        <w:ind w:left="360"/>
        <w:jc w:val="center"/>
        <w:rPr>
          <w:b/>
          <w:sz w:val="28"/>
          <w:szCs w:val="28"/>
        </w:rPr>
      </w:pPr>
    </w:p>
    <w:p w:rsidR="00E11C8D" w:rsidRDefault="00E11C8D" w:rsidP="00E11C8D">
      <w:pPr>
        <w:spacing w:line="360" w:lineRule="auto"/>
        <w:rPr>
          <w:color w:val="000000"/>
          <w:shd w:val="clear" w:color="auto" w:fill="FFFFFF"/>
        </w:rPr>
      </w:pPr>
      <w:r>
        <w:rPr>
          <w:rFonts w:ascii="Arial" w:hAnsi="Arial" w:cs="Arial"/>
          <w:color w:val="000000"/>
          <w:sz w:val="21"/>
          <w:szCs w:val="21"/>
          <w:shd w:val="clear" w:color="auto" w:fill="FFFFFF"/>
        </w:rPr>
        <w:t xml:space="preserve">. </w:t>
      </w:r>
      <w:r w:rsidRPr="00E11C8D">
        <w:rPr>
          <w:color w:val="000000"/>
          <w:shd w:val="clear" w:color="auto" w:fill="FFFFFF"/>
        </w:rPr>
        <w:t>Какими носителями электрического заряда создается ток в полупроводниках? Верный ответ</w:t>
      </w:r>
      <w:proofErr w:type="gramStart"/>
      <w:r w:rsidRPr="00E11C8D">
        <w:rPr>
          <w:color w:val="000000"/>
          <w:shd w:val="clear" w:color="auto" w:fill="FFFFFF"/>
        </w:rPr>
        <w:t xml:space="preserve"> :</w:t>
      </w:r>
      <w:proofErr w:type="gramEnd"/>
      <w:r w:rsidRPr="00E11C8D">
        <w:rPr>
          <w:color w:val="000000"/>
          <w:shd w:val="clear" w:color="auto" w:fill="FFFFFF"/>
        </w:rPr>
        <w:t xml:space="preserve"> 1. Электронами и дырками. Неверный ответ: 2. Только дырками. Неверный ответ: 3. Только электронами.  </w:t>
      </w:r>
    </w:p>
    <w:p w:rsidR="00E11C8D" w:rsidRDefault="00E11C8D" w:rsidP="00E11C8D">
      <w:pPr>
        <w:spacing w:line="360" w:lineRule="auto"/>
        <w:rPr>
          <w:color w:val="000000"/>
          <w:shd w:val="clear" w:color="auto" w:fill="FFFFFF"/>
        </w:rPr>
      </w:pPr>
      <w:r w:rsidRPr="00E11C8D">
        <w:rPr>
          <w:color w:val="000000"/>
          <w:shd w:val="clear" w:color="auto" w:fill="FFFFFF"/>
        </w:rPr>
        <w:t xml:space="preserve"> 2. Каким типом проводимости обладают полупроводники с акцепторной примесью? Верный ответ</w:t>
      </w:r>
      <w:proofErr w:type="gramStart"/>
      <w:r w:rsidRPr="00E11C8D">
        <w:rPr>
          <w:color w:val="000000"/>
          <w:shd w:val="clear" w:color="auto" w:fill="FFFFFF"/>
        </w:rPr>
        <w:t xml:space="preserve"> :</w:t>
      </w:r>
      <w:proofErr w:type="gramEnd"/>
      <w:r w:rsidRPr="00E11C8D">
        <w:rPr>
          <w:color w:val="000000"/>
          <w:shd w:val="clear" w:color="auto" w:fill="FFFFFF"/>
        </w:rPr>
        <w:t xml:space="preserve"> 1. В основном </w:t>
      </w:r>
      <w:proofErr w:type="gramStart"/>
      <w:r w:rsidRPr="00E11C8D">
        <w:rPr>
          <w:color w:val="000000"/>
          <w:shd w:val="clear" w:color="auto" w:fill="FFFFFF"/>
        </w:rPr>
        <w:t>дырочной</w:t>
      </w:r>
      <w:proofErr w:type="gramEnd"/>
      <w:r w:rsidRPr="00E11C8D">
        <w:rPr>
          <w:color w:val="000000"/>
          <w:shd w:val="clear" w:color="auto" w:fill="FFFFFF"/>
        </w:rPr>
        <w:t xml:space="preserve">. Неверный ответ: 2. В основном </w:t>
      </w:r>
      <w:proofErr w:type="gramStart"/>
      <w:r w:rsidRPr="00E11C8D">
        <w:rPr>
          <w:color w:val="000000"/>
          <w:shd w:val="clear" w:color="auto" w:fill="FFFFFF"/>
        </w:rPr>
        <w:t>электронной</w:t>
      </w:r>
      <w:proofErr w:type="gramEnd"/>
      <w:r w:rsidRPr="00E11C8D">
        <w:rPr>
          <w:color w:val="000000"/>
          <w:shd w:val="clear" w:color="auto" w:fill="FFFFFF"/>
        </w:rPr>
        <w:t xml:space="preserve">. Неверный ответ: 3. Электронной и дырочной.   </w:t>
      </w:r>
    </w:p>
    <w:p w:rsidR="00E11C8D" w:rsidRDefault="00E11C8D" w:rsidP="00E11C8D">
      <w:pPr>
        <w:spacing w:line="360" w:lineRule="auto"/>
        <w:rPr>
          <w:color w:val="000000"/>
          <w:shd w:val="clear" w:color="auto" w:fill="FFFFFF"/>
        </w:rPr>
      </w:pPr>
      <w:r w:rsidRPr="00E11C8D">
        <w:rPr>
          <w:color w:val="000000"/>
          <w:shd w:val="clear" w:color="auto" w:fill="FFFFFF"/>
        </w:rPr>
        <w:t>3. К полупроводнику р-n-типа подключен источник тока, как показано на</w:t>
      </w:r>
      <w:proofErr w:type="gramStart"/>
      <w:r w:rsidRPr="00E11C8D">
        <w:rPr>
          <w:color w:val="000000"/>
          <w:shd w:val="clear" w:color="auto" w:fill="FFFFFF"/>
        </w:rPr>
        <w:t xml:space="preserve"> Б</w:t>
      </w:r>
      <w:proofErr w:type="gramEnd"/>
      <w:r w:rsidRPr="00E11C8D">
        <w:rPr>
          <w:color w:val="000000"/>
          <w:shd w:val="clear" w:color="auto" w:fill="FFFFFF"/>
        </w:rPr>
        <w:t>удет ли амперметр регистрировать ток в цепи? Верный ответ</w:t>
      </w:r>
      <w:proofErr w:type="gramStart"/>
      <w:r w:rsidRPr="00E11C8D">
        <w:rPr>
          <w:color w:val="000000"/>
          <w:shd w:val="clear" w:color="auto" w:fill="FFFFFF"/>
        </w:rPr>
        <w:t xml:space="preserve"> :</w:t>
      </w:r>
      <w:proofErr w:type="gramEnd"/>
      <w:r w:rsidRPr="00E11C8D">
        <w:rPr>
          <w:color w:val="000000"/>
          <w:shd w:val="clear" w:color="auto" w:fill="FFFFFF"/>
        </w:rPr>
        <w:t xml:space="preserve"> 1. Нет. Неверный ответ: 2. Да. Неверный ответ: 3. Определенного ответа дать нельзя.  </w:t>
      </w:r>
    </w:p>
    <w:p w:rsidR="0088367B" w:rsidRDefault="00E11C8D" w:rsidP="00E11C8D">
      <w:pPr>
        <w:spacing w:line="360" w:lineRule="auto"/>
        <w:rPr>
          <w:color w:val="000000"/>
          <w:shd w:val="clear" w:color="auto" w:fill="FFFFFF"/>
        </w:rPr>
      </w:pPr>
      <w:r w:rsidRPr="00E11C8D">
        <w:rPr>
          <w:color w:val="000000"/>
          <w:shd w:val="clear" w:color="auto" w:fill="FFFFFF"/>
        </w:rPr>
        <w:t xml:space="preserve"> </w:t>
      </w:r>
    </w:p>
    <w:p w:rsidR="00E11C8D" w:rsidRPr="00E11C8D" w:rsidRDefault="00E11C8D" w:rsidP="00E11C8D">
      <w:pPr>
        <w:shd w:val="clear" w:color="auto" w:fill="FFFFFF"/>
        <w:spacing w:after="96" w:line="240" w:lineRule="atLeast"/>
        <w:rPr>
          <w:color w:val="000000"/>
        </w:rPr>
      </w:pPr>
      <w:r w:rsidRPr="00E11C8D">
        <w:rPr>
          <w:rFonts w:ascii="Arial" w:hAnsi="Arial" w:cs="Arial"/>
          <w:b/>
          <w:bCs/>
          <w:color w:val="000000"/>
          <w:sz w:val="18"/>
          <w:szCs w:val="18"/>
        </w:rPr>
        <w:t>А8.1</w:t>
      </w:r>
      <w:r w:rsidRPr="00E11C8D">
        <w:rPr>
          <w:b/>
          <w:bCs/>
          <w:color w:val="000000"/>
        </w:rPr>
        <w:t>.</w:t>
      </w:r>
      <w:r w:rsidRPr="00E11C8D">
        <w:rPr>
          <w:color w:val="000000"/>
        </w:rPr>
        <w:t>  Какими носителями электрического заряда может создаваться ток в чистых полупроводниках?</w:t>
      </w:r>
    </w:p>
    <w:p w:rsidR="00E11C8D" w:rsidRPr="00E11C8D" w:rsidRDefault="00E11C8D" w:rsidP="00E11C8D">
      <w:pPr>
        <w:shd w:val="clear" w:color="auto" w:fill="FFFFFF"/>
        <w:spacing w:after="96" w:line="240" w:lineRule="atLeast"/>
        <w:rPr>
          <w:color w:val="000000"/>
        </w:rPr>
      </w:pPr>
      <w:r w:rsidRPr="00E11C8D">
        <w:rPr>
          <w:color w:val="000000"/>
        </w:rPr>
        <w:t>1)только протонами; 2)только ионами;</w:t>
      </w:r>
    </w:p>
    <w:p w:rsidR="00E11C8D" w:rsidRPr="00E11C8D" w:rsidRDefault="00E11C8D" w:rsidP="00E11C8D">
      <w:pPr>
        <w:shd w:val="clear" w:color="auto" w:fill="FFFFFF"/>
        <w:spacing w:after="96" w:line="240" w:lineRule="atLeast"/>
        <w:rPr>
          <w:color w:val="000000"/>
        </w:rPr>
      </w:pPr>
      <w:r w:rsidRPr="00E11C8D">
        <w:rPr>
          <w:color w:val="000000"/>
        </w:rPr>
        <w:t>3)электронами и ионами;  4)электронами и дырками.</w:t>
      </w:r>
    </w:p>
    <w:p w:rsidR="00E11C8D" w:rsidRPr="00E11C8D" w:rsidRDefault="00E11C8D" w:rsidP="00E11C8D">
      <w:pPr>
        <w:shd w:val="clear" w:color="auto" w:fill="FFFFFF"/>
        <w:spacing w:after="96" w:line="240" w:lineRule="atLeast"/>
        <w:rPr>
          <w:color w:val="000000"/>
        </w:rPr>
      </w:pPr>
      <w:r w:rsidRPr="00E11C8D">
        <w:rPr>
          <w:b/>
          <w:bCs/>
          <w:color w:val="000000"/>
        </w:rPr>
        <w:t>А8.2. </w:t>
      </w:r>
      <w:r w:rsidRPr="00E11C8D">
        <w:rPr>
          <w:color w:val="000000"/>
        </w:rPr>
        <w:t> При прохождении электрического тока, через какие среды происходит перенос вещества?</w:t>
      </w:r>
    </w:p>
    <w:p w:rsidR="00E11C8D" w:rsidRPr="00E11C8D" w:rsidRDefault="00E11C8D" w:rsidP="00E11C8D">
      <w:pPr>
        <w:shd w:val="clear" w:color="auto" w:fill="FFFFFF"/>
        <w:spacing w:after="96" w:line="240" w:lineRule="atLeast"/>
        <w:rPr>
          <w:color w:val="000000"/>
        </w:rPr>
      </w:pPr>
      <w:r w:rsidRPr="00E11C8D">
        <w:rPr>
          <w:color w:val="000000"/>
        </w:rPr>
        <w:t>1)через металлы и полупроводники; 2) через полупроводники и диэлектрики;</w:t>
      </w:r>
    </w:p>
    <w:p w:rsidR="00E11C8D" w:rsidRPr="00E11C8D" w:rsidRDefault="00E11C8D" w:rsidP="00E11C8D">
      <w:pPr>
        <w:shd w:val="clear" w:color="auto" w:fill="FFFFFF"/>
        <w:spacing w:after="96" w:line="240" w:lineRule="atLeast"/>
        <w:rPr>
          <w:color w:val="000000"/>
        </w:rPr>
      </w:pPr>
      <w:r w:rsidRPr="00E11C8D">
        <w:rPr>
          <w:color w:val="000000"/>
        </w:rPr>
        <w:t>3)через газы и полупроводники; 4) через электролиты и газы.</w:t>
      </w:r>
    </w:p>
    <w:p w:rsidR="00E11C8D" w:rsidRPr="00E11C8D" w:rsidRDefault="00E11C8D" w:rsidP="00E11C8D">
      <w:pPr>
        <w:shd w:val="clear" w:color="auto" w:fill="FFFFFF"/>
        <w:spacing w:after="96" w:line="240" w:lineRule="atLeast"/>
        <w:rPr>
          <w:color w:val="000000"/>
        </w:rPr>
      </w:pPr>
      <w:r w:rsidRPr="00E11C8D">
        <w:rPr>
          <w:b/>
          <w:bCs/>
          <w:color w:val="000000"/>
        </w:rPr>
        <w:t>А8</w:t>
      </w:r>
      <w:r w:rsidRPr="00E11C8D">
        <w:rPr>
          <w:color w:val="000000"/>
        </w:rPr>
        <w:t>.3.  Вольтамперная характеристика вакуумного диода имеет вид:</w:t>
      </w:r>
    </w:p>
    <w:p w:rsidR="00E11C8D" w:rsidRPr="00E11C8D" w:rsidRDefault="00E11C8D" w:rsidP="00E11C8D">
      <w:pPr>
        <w:shd w:val="clear" w:color="auto" w:fill="FFFFFF"/>
        <w:spacing w:after="96" w:line="240" w:lineRule="atLeast"/>
        <w:rPr>
          <w:color w:val="000000"/>
        </w:rPr>
      </w:pPr>
      <w:r w:rsidRPr="00E11C8D">
        <w:rPr>
          <w:noProof/>
          <w:color w:val="000000"/>
        </w:rPr>
        <w:drawing>
          <wp:inline distT="0" distB="0" distL="0" distR="0" wp14:anchorId="1973DB3D" wp14:editId="0CAE6B96">
            <wp:extent cx="4591050" cy="1171575"/>
            <wp:effectExtent l="0" t="0" r="0" b="0"/>
            <wp:docPr id="3" name="Рисунок 3" descr="toksr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ksred1"/>
                    <pic:cNvPicPr>
                      <a:picLocks noChangeAspect="1" noChangeArrowheads="1"/>
                    </pic:cNvPicPr>
                  </pic:nvPicPr>
                  <pic:blipFill>
                    <a:blip r:embed="rId85">
                      <a:biLevel thresh="50000"/>
                      <a:extLst>
                        <a:ext uri="{28A0092B-C50C-407E-A947-70E740481C1C}">
                          <a14:useLocalDpi xmlns:a14="http://schemas.microsoft.com/office/drawing/2010/main" val="0"/>
                        </a:ext>
                      </a:extLst>
                    </a:blip>
                    <a:srcRect/>
                    <a:stretch>
                      <a:fillRect/>
                    </a:stretch>
                  </pic:blipFill>
                  <pic:spPr bwMode="auto">
                    <a:xfrm>
                      <a:off x="0" y="0"/>
                      <a:ext cx="4591050" cy="1171575"/>
                    </a:xfrm>
                    <a:prstGeom prst="rect">
                      <a:avLst/>
                    </a:prstGeom>
                    <a:noFill/>
                    <a:ln>
                      <a:noFill/>
                    </a:ln>
                  </pic:spPr>
                </pic:pic>
              </a:graphicData>
            </a:graphic>
          </wp:inline>
        </w:drawing>
      </w:r>
    </w:p>
    <w:p w:rsidR="00E11C8D" w:rsidRPr="00E11C8D" w:rsidRDefault="00E11C8D" w:rsidP="00E11C8D">
      <w:pPr>
        <w:shd w:val="clear" w:color="auto" w:fill="FFFFFF"/>
        <w:spacing w:after="96" w:line="240" w:lineRule="atLeast"/>
        <w:rPr>
          <w:color w:val="000000"/>
        </w:rPr>
      </w:pPr>
      <w:r w:rsidRPr="00E11C8D">
        <w:rPr>
          <w:b/>
          <w:bCs/>
          <w:color w:val="000000"/>
        </w:rPr>
        <w:t>А8</w:t>
      </w:r>
      <w:r w:rsidRPr="00E11C8D">
        <w:rPr>
          <w:color w:val="000000"/>
        </w:rPr>
        <w:t>.4.  Электроны, создающие изображение в электронно-лучевой трубке осциллографа, телевизора, дисплея компьютера, освобождаются в результате:</w:t>
      </w:r>
    </w:p>
    <w:p w:rsidR="00E11C8D" w:rsidRPr="00E11C8D" w:rsidRDefault="00E11C8D" w:rsidP="00E11C8D">
      <w:pPr>
        <w:shd w:val="clear" w:color="auto" w:fill="FFFFFF"/>
        <w:spacing w:after="96" w:line="240" w:lineRule="atLeast"/>
        <w:rPr>
          <w:color w:val="000000"/>
        </w:rPr>
      </w:pPr>
      <w:r w:rsidRPr="00E11C8D">
        <w:rPr>
          <w:color w:val="000000"/>
        </w:rPr>
        <w:t>1) действия электрического тока между катодом и анодом;</w:t>
      </w:r>
    </w:p>
    <w:p w:rsidR="00E11C8D" w:rsidRPr="00E11C8D" w:rsidRDefault="00E11C8D" w:rsidP="00E11C8D">
      <w:pPr>
        <w:shd w:val="clear" w:color="auto" w:fill="FFFFFF"/>
        <w:spacing w:after="96" w:line="240" w:lineRule="atLeast"/>
        <w:rPr>
          <w:color w:val="000000"/>
        </w:rPr>
      </w:pPr>
      <w:r w:rsidRPr="00E11C8D">
        <w:rPr>
          <w:color w:val="000000"/>
        </w:rPr>
        <w:t>2) термоэлектронной эмиссии;</w:t>
      </w:r>
    </w:p>
    <w:p w:rsidR="00E11C8D" w:rsidRPr="00E11C8D" w:rsidRDefault="00E11C8D" w:rsidP="00E11C8D">
      <w:pPr>
        <w:shd w:val="clear" w:color="auto" w:fill="FFFFFF"/>
        <w:spacing w:after="96" w:line="240" w:lineRule="atLeast"/>
        <w:rPr>
          <w:color w:val="000000"/>
        </w:rPr>
      </w:pPr>
      <w:r w:rsidRPr="00E11C8D">
        <w:rPr>
          <w:color w:val="000000"/>
        </w:rPr>
        <w:t>3) ионизации атомов электронным ударом;</w:t>
      </w:r>
    </w:p>
    <w:p w:rsidR="00E11C8D" w:rsidRPr="00E11C8D" w:rsidRDefault="00E11C8D" w:rsidP="00E11C8D">
      <w:pPr>
        <w:shd w:val="clear" w:color="auto" w:fill="FFFFFF"/>
        <w:spacing w:after="96" w:line="240" w:lineRule="atLeast"/>
        <w:rPr>
          <w:color w:val="000000"/>
        </w:rPr>
      </w:pPr>
      <w:r w:rsidRPr="00E11C8D">
        <w:rPr>
          <w:color w:val="000000"/>
        </w:rPr>
        <w:lastRenderedPageBreak/>
        <w:t>4) бомбардировки катода положительными ионами.</w:t>
      </w:r>
    </w:p>
    <w:p w:rsidR="00E11C8D" w:rsidRPr="00E11C8D" w:rsidRDefault="00E11C8D" w:rsidP="00E11C8D">
      <w:pPr>
        <w:shd w:val="clear" w:color="auto" w:fill="FFFFFF"/>
        <w:spacing w:after="96" w:line="240" w:lineRule="atLeast"/>
        <w:rPr>
          <w:color w:val="000000"/>
        </w:rPr>
      </w:pPr>
      <w:r w:rsidRPr="00E11C8D">
        <w:rPr>
          <w:b/>
          <w:bCs/>
          <w:color w:val="000000"/>
        </w:rPr>
        <w:t>А8</w:t>
      </w:r>
      <w:r w:rsidRPr="00E11C8D">
        <w:rPr>
          <w:color w:val="000000"/>
        </w:rPr>
        <w:t>.5.  Как изменится масса вещества, выделившегося на катоде при прохождении электрического тока через раствор электролита, если сила тока уменьшится в 2 раза, а время его прохождения возрастёт в 4 раза?</w:t>
      </w:r>
    </w:p>
    <w:p w:rsidR="00E11C8D" w:rsidRPr="00E11C8D" w:rsidRDefault="00E11C8D" w:rsidP="00E11C8D">
      <w:pPr>
        <w:shd w:val="clear" w:color="auto" w:fill="FFFFFF"/>
        <w:spacing w:after="96" w:line="240" w:lineRule="atLeast"/>
        <w:rPr>
          <w:color w:val="000000"/>
        </w:rPr>
      </w:pPr>
      <w:r w:rsidRPr="00E11C8D">
        <w:rPr>
          <w:color w:val="000000"/>
        </w:rPr>
        <w:t>1)увеличится в 2 раза;   2)увеличится в 8 раз;   3) уменьшится в 2 раза;</w:t>
      </w:r>
    </w:p>
    <w:p w:rsidR="00E11C8D" w:rsidRPr="00E11C8D" w:rsidRDefault="00E11C8D" w:rsidP="00E11C8D">
      <w:pPr>
        <w:shd w:val="clear" w:color="auto" w:fill="FFFFFF"/>
        <w:spacing w:after="96" w:line="240" w:lineRule="atLeast"/>
        <w:rPr>
          <w:color w:val="000000"/>
        </w:rPr>
      </w:pPr>
      <w:r w:rsidRPr="00E11C8D">
        <w:rPr>
          <w:color w:val="000000"/>
        </w:rPr>
        <w:t>4) уменьшится в 8 раз.</w:t>
      </w:r>
    </w:p>
    <w:p w:rsidR="00E11C8D" w:rsidRPr="00E11C8D" w:rsidRDefault="00E11C8D" w:rsidP="00E11C8D">
      <w:pPr>
        <w:shd w:val="clear" w:color="auto" w:fill="FFFFFF"/>
        <w:spacing w:after="96" w:line="240" w:lineRule="atLeast"/>
        <w:rPr>
          <w:color w:val="000000"/>
        </w:rPr>
      </w:pPr>
      <w:r w:rsidRPr="00E11C8D">
        <w:rPr>
          <w:b/>
          <w:bCs/>
          <w:color w:val="000000"/>
        </w:rPr>
        <w:t>А8</w:t>
      </w:r>
      <w:r w:rsidRPr="00E11C8D">
        <w:rPr>
          <w:color w:val="000000"/>
        </w:rPr>
        <w:t>.6.  Какими частицами может создаваться ток в вакууме?</w:t>
      </w:r>
    </w:p>
    <w:p w:rsidR="00E11C8D" w:rsidRPr="00E11C8D" w:rsidRDefault="00E11C8D" w:rsidP="00E11C8D">
      <w:pPr>
        <w:shd w:val="clear" w:color="auto" w:fill="FFFFFF"/>
        <w:spacing w:after="96" w:line="240" w:lineRule="atLeast"/>
        <w:rPr>
          <w:color w:val="000000"/>
        </w:rPr>
      </w:pPr>
      <w:r w:rsidRPr="00E11C8D">
        <w:rPr>
          <w:color w:val="000000"/>
        </w:rPr>
        <w:t>1) только электронами;  2) только ионами;   3) только дырками;  4) любыми электрическими заряженными частицами.</w:t>
      </w:r>
    </w:p>
    <w:p w:rsidR="00E11C8D" w:rsidRPr="00E11C8D" w:rsidRDefault="00E11C8D" w:rsidP="00E11C8D">
      <w:pPr>
        <w:shd w:val="clear" w:color="auto" w:fill="FFFFFF"/>
        <w:spacing w:after="96" w:line="240" w:lineRule="atLeast"/>
        <w:rPr>
          <w:color w:val="000000"/>
        </w:rPr>
      </w:pPr>
      <w:r w:rsidRPr="00E11C8D">
        <w:rPr>
          <w:b/>
          <w:bCs/>
          <w:color w:val="000000"/>
        </w:rPr>
        <w:t>А8.7. </w:t>
      </w:r>
      <w:r w:rsidRPr="00E11C8D">
        <w:rPr>
          <w:color w:val="000000"/>
        </w:rPr>
        <w:t> Какие действия всегда сопровождают прохождение тока через любые среды при комнатных температурах?</w:t>
      </w:r>
    </w:p>
    <w:p w:rsidR="00E11C8D" w:rsidRPr="00E11C8D" w:rsidRDefault="00E11C8D" w:rsidP="00E11C8D">
      <w:pPr>
        <w:shd w:val="clear" w:color="auto" w:fill="FFFFFF"/>
        <w:spacing w:after="96" w:line="240" w:lineRule="atLeast"/>
        <w:rPr>
          <w:color w:val="000000"/>
        </w:rPr>
      </w:pPr>
      <w:r w:rsidRPr="00E11C8D">
        <w:rPr>
          <w:color w:val="000000"/>
        </w:rPr>
        <w:t>1) только магнитные;  2) только тепловые;  3) только химические;</w:t>
      </w:r>
    </w:p>
    <w:p w:rsidR="00E11C8D" w:rsidRPr="00E11C8D" w:rsidRDefault="00E11C8D" w:rsidP="00E11C8D">
      <w:pPr>
        <w:shd w:val="clear" w:color="auto" w:fill="FFFFFF"/>
        <w:spacing w:after="96" w:line="240" w:lineRule="atLeast"/>
        <w:rPr>
          <w:color w:val="000000"/>
        </w:rPr>
      </w:pPr>
      <w:r w:rsidRPr="00E11C8D">
        <w:rPr>
          <w:color w:val="000000"/>
        </w:rPr>
        <w:t>5) тепловые и магнитные.</w:t>
      </w:r>
    </w:p>
    <w:p w:rsidR="00E11C8D" w:rsidRPr="00E11C8D" w:rsidRDefault="00E11C8D" w:rsidP="00E11C8D">
      <w:pPr>
        <w:shd w:val="clear" w:color="auto" w:fill="FFFFFF"/>
        <w:spacing w:after="96" w:line="240" w:lineRule="atLeast"/>
        <w:rPr>
          <w:color w:val="000000"/>
        </w:rPr>
      </w:pPr>
      <w:r w:rsidRPr="00E11C8D">
        <w:rPr>
          <w:b/>
          <w:bCs/>
          <w:color w:val="000000"/>
        </w:rPr>
        <w:t>А8.8. </w:t>
      </w:r>
      <w:r w:rsidRPr="00E11C8D">
        <w:rPr>
          <w:color w:val="000000"/>
        </w:rPr>
        <w:t> Какой график соответствует вольтамперной характеристике газового разряда?</w:t>
      </w:r>
    </w:p>
    <w:p w:rsidR="00E11C8D" w:rsidRPr="00E11C8D" w:rsidRDefault="00E11C8D" w:rsidP="00E11C8D">
      <w:pPr>
        <w:shd w:val="clear" w:color="auto" w:fill="FFFFFF"/>
        <w:spacing w:after="96" w:line="240" w:lineRule="atLeast"/>
        <w:rPr>
          <w:color w:val="000000"/>
        </w:rPr>
      </w:pPr>
      <w:r w:rsidRPr="00E11C8D">
        <w:rPr>
          <w:noProof/>
          <w:color w:val="000000"/>
        </w:rPr>
        <w:drawing>
          <wp:inline distT="0" distB="0" distL="0" distR="0" wp14:anchorId="1A62045B" wp14:editId="3D4DC6A3">
            <wp:extent cx="4914900" cy="1238250"/>
            <wp:effectExtent l="0" t="0" r="0" b="0"/>
            <wp:docPr id="4" name="Рисунок 4" descr="toksre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oksred2"/>
                    <pic:cNvPicPr>
                      <a:picLocks noChangeAspect="1" noChangeArrowheads="1"/>
                    </pic:cNvPicPr>
                  </pic:nvPicPr>
                  <pic:blipFill>
                    <a:blip r:embed="rId86">
                      <a:biLevel thresh="50000"/>
                      <a:extLst>
                        <a:ext uri="{28A0092B-C50C-407E-A947-70E740481C1C}">
                          <a14:useLocalDpi xmlns:a14="http://schemas.microsoft.com/office/drawing/2010/main" val="0"/>
                        </a:ext>
                      </a:extLst>
                    </a:blip>
                    <a:srcRect/>
                    <a:stretch>
                      <a:fillRect/>
                    </a:stretch>
                  </pic:blipFill>
                  <pic:spPr bwMode="auto">
                    <a:xfrm>
                      <a:off x="0" y="0"/>
                      <a:ext cx="4914900" cy="1238250"/>
                    </a:xfrm>
                    <a:prstGeom prst="rect">
                      <a:avLst/>
                    </a:prstGeom>
                    <a:noFill/>
                    <a:ln>
                      <a:noFill/>
                    </a:ln>
                  </pic:spPr>
                </pic:pic>
              </a:graphicData>
            </a:graphic>
          </wp:inline>
        </w:drawing>
      </w:r>
    </w:p>
    <w:p w:rsidR="00E11C8D" w:rsidRPr="00E11C8D" w:rsidRDefault="00E11C8D" w:rsidP="00E11C8D">
      <w:pPr>
        <w:shd w:val="clear" w:color="auto" w:fill="FFFFFF"/>
        <w:spacing w:after="96" w:line="240" w:lineRule="atLeast"/>
        <w:rPr>
          <w:color w:val="000000"/>
        </w:rPr>
      </w:pPr>
      <w:r w:rsidRPr="00E11C8D">
        <w:rPr>
          <w:b/>
          <w:bCs/>
          <w:color w:val="000000"/>
        </w:rPr>
        <w:t>А8.9.  </w:t>
      </w:r>
      <w:r w:rsidRPr="00E11C8D">
        <w:rPr>
          <w:color w:val="000000"/>
        </w:rPr>
        <w:t>В четырёхвалентный кремний добавили первый раз трёхвалентный индий, а во второй раз пятивалентный фосфор. Каким типом проводимости в основном будет обладать полупроводник в каждом случае?</w:t>
      </w:r>
    </w:p>
    <w:p w:rsidR="00E11C8D" w:rsidRPr="00E11C8D" w:rsidRDefault="00E11C8D" w:rsidP="00E11C8D">
      <w:pPr>
        <w:shd w:val="clear" w:color="auto" w:fill="FFFFFF"/>
        <w:spacing w:after="96" w:line="240" w:lineRule="atLeast"/>
        <w:rPr>
          <w:color w:val="000000"/>
        </w:rPr>
      </w:pPr>
      <w:r w:rsidRPr="00E11C8D">
        <w:rPr>
          <w:color w:val="000000"/>
        </w:rPr>
        <w:t xml:space="preserve">1) в первом случае – </w:t>
      </w:r>
      <w:proofErr w:type="gramStart"/>
      <w:r w:rsidRPr="00E11C8D">
        <w:rPr>
          <w:color w:val="000000"/>
        </w:rPr>
        <w:t>дырочной</w:t>
      </w:r>
      <w:proofErr w:type="gramEnd"/>
      <w:r w:rsidRPr="00E11C8D">
        <w:rPr>
          <w:color w:val="000000"/>
        </w:rPr>
        <w:t>, во втором – электронной;</w:t>
      </w:r>
    </w:p>
    <w:p w:rsidR="00E11C8D" w:rsidRPr="00E11C8D" w:rsidRDefault="00E11C8D" w:rsidP="00E11C8D">
      <w:pPr>
        <w:shd w:val="clear" w:color="auto" w:fill="FFFFFF"/>
        <w:spacing w:after="96" w:line="240" w:lineRule="atLeast"/>
        <w:rPr>
          <w:color w:val="000000"/>
        </w:rPr>
      </w:pPr>
      <w:r w:rsidRPr="00E11C8D">
        <w:rPr>
          <w:color w:val="000000"/>
        </w:rPr>
        <w:t xml:space="preserve">2) в первом случае – </w:t>
      </w:r>
      <w:proofErr w:type="gramStart"/>
      <w:r w:rsidRPr="00E11C8D">
        <w:rPr>
          <w:color w:val="000000"/>
        </w:rPr>
        <w:t>электронной</w:t>
      </w:r>
      <w:proofErr w:type="gramEnd"/>
      <w:r w:rsidRPr="00E11C8D">
        <w:rPr>
          <w:color w:val="000000"/>
        </w:rPr>
        <w:t>,  во втором – дырочной;</w:t>
      </w:r>
    </w:p>
    <w:p w:rsidR="00E11C8D" w:rsidRPr="00E11C8D" w:rsidRDefault="00E11C8D" w:rsidP="00E11C8D">
      <w:pPr>
        <w:shd w:val="clear" w:color="auto" w:fill="FFFFFF"/>
        <w:spacing w:after="96" w:line="240" w:lineRule="atLeast"/>
        <w:rPr>
          <w:color w:val="000000"/>
        </w:rPr>
      </w:pPr>
      <w:r w:rsidRPr="00E11C8D">
        <w:rPr>
          <w:color w:val="000000"/>
        </w:rPr>
        <w:t xml:space="preserve">3) В обоих случаях </w:t>
      </w:r>
      <w:proofErr w:type="gramStart"/>
      <w:r w:rsidRPr="00E11C8D">
        <w:rPr>
          <w:color w:val="000000"/>
        </w:rPr>
        <w:t>электронной</w:t>
      </w:r>
      <w:proofErr w:type="gramEnd"/>
      <w:r w:rsidRPr="00E11C8D">
        <w:rPr>
          <w:color w:val="000000"/>
        </w:rPr>
        <w:t>;</w:t>
      </w:r>
    </w:p>
    <w:p w:rsidR="00E11C8D" w:rsidRPr="00E11C8D" w:rsidRDefault="00E11C8D" w:rsidP="00E11C8D">
      <w:pPr>
        <w:shd w:val="clear" w:color="auto" w:fill="FFFFFF"/>
        <w:spacing w:after="96" w:line="240" w:lineRule="atLeast"/>
        <w:rPr>
          <w:color w:val="000000"/>
        </w:rPr>
      </w:pPr>
      <w:r w:rsidRPr="00E11C8D">
        <w:rPr>
          <w:color w:val="000000"/>
        </w:rPr>
        <w:t xml:space="preserve">4) В обоих случаях </w:t>
      </w:r>
      <w:proofErr w:type="gramStart"/>
      <w:r w:rsidRPr="00E11C8D">
        <w:rPr>
          <w:color w:val="000000"/>
        </w:rPr>
        <w:t>дырочной</w:t>
      </w:r>
      <w:proofErr w:type="gramEnd"/>
      <w:r w:rsidRPr="00E11C8D">
        <w:rPr>
          <w:color w:val="000000"/>
        </w:rPr>
        <w:t>.</w:t>
      </w:r>
    </w:p>
    <w:p w:rsidR="00E11C8D" w:rsidRPr="00E11C8D" w:rsidRDefault="00E11C8D" w:rsidP="00E11C8D">
      <w:pPr>
        <w:shd w:val="clear" w:color="auto" w:fill="FFFFFF"/>
        <w:spacing w:after="96" w:line="240" w:lineRule="atLeast"/>
        <w:rPr>
          <w:color w:val="000000"/>
        </w:rPr>
      </w:pPr>
      <w:r w:rsidRPr="00E11C8D">
        <w:rPr>
          <w:b/>
          <w:bCs/>
          <w:color w:val="000000"/>
        </w:rPr>
        <w:t> А8.10. </w:t>
      </w:r>
      <w:r w:rsidRPr="00E11C8D">
        <w:rPr>
          <w:color w:val="000000"/>
        </w:rPr>
        <w:t> Сопротивление полупроводников:</w:t>
      </w:r>
    </w:p>
    <w:p w:rsidR="00E11C8D" w:rsidRPr="00E11C8D" w:rsidRDefault="00E11C8D" w:rsidP="00E11C8D">
      <w:pPr>
        <w:shd w:val="clear" w:color="auto" w:fill="FFFFFF"/>
        <w:spacing w:after="96" w:line="240" w:lineRule="atLeast"/>
        <w:rPr>
          <w:color w:val="000000"/>
        </w:rPr>
      </w:pPr>
      <w:r w:rsidRPr="00E11C8D">
        <w:rPr>
          <w:color w:val="000000"/>
        </w:rPr>
        <w:t>1) возрастает с повышением температуры;</w:t>
      </w:r>
    </w:p>
    <w:p w:rsidR="00E11C8D" w:rsidRPr="00E11C8D" w:rsidRDefault="00E11C8D" w:rsidP="00E11C8D">
      <w:pPr>
        <w:shd w:val="clear" w:color="auto" w:fill="FFFFFF"/>
        <w:spacing w:after="96" w:line="240" w:lineRule="atLeast"/>
        <w:rPr>
          <w:color w:val="000000"/>
        </w:rPr>
      </w:pPr>
      <w:r w:rsidRPr="00E11C8D">
        <w:rPr>
          <w:color w:val="000000"/>
        </w:rPr>
        <w:t>2) уменьшается при повышении температуры;</w:t>
      </w:r>
    </w:p>
    <w:p w:rsidR="00E11C8D" w:rsidRPr="00E11C8D" w:rsidRDefault="00E11C8D" w:rsidP="00E11C8D">
      <w:pPr>
        <w:shd w:val="clear" w:color="auto" w:fill="FFFFFF"/>
        <w:spacing w:after="96" w:line="240" w:lineRule="atLeast"/>
        <w:rPr>
          <w:color w:val="000000"/>
        </w:rPr>
      </w:pPr>
      <w:r w:rsidRPr="00E11C8D">
        <w:rPr>
          <w:color w:val="000000"/>
        </w:rPr>
        <w:t>3) возрастает под действием света;</w:t>
      </w:r>
    </w:p>
    <w:p w:rsidR="00E11C8D" w:rsidRPr="00E11C8D" w:rsidRDefault="00E11C8D" w:rsidP="00E11C8D">
      <w:pPr>
        <w:shd w:val="clear" w:color="auto" w:fill="FFFFFF"/>
        <w:spacing w:after="96" w:line="240" w:lineRule="atLeast"/>
        <w:rPr>
          <w:color w:val="000000"/>
        </w:rPr>
      </w:pPr>
      <w:r w:rsidRPr="00E11C8D">
        <w:rPr>
          <w:color w:val="000000"/>
        </w:rPr>
        <w:t>4) уменьшается под действием света;</w:t>
      </w:r>
    </w:p>
    <w:p w:rsidR="00E11C8D" w:rsidRPr="00E11C8D" w:rsidRDefault="00E11C8D" w:rsidP="00E11C8D">
      <w:pPr>
        <w:shd w:val="clear" w:color="auto" w:fill="FFFFFF"/>
        <w:spacing w:after="96" w:line="240" w:lineRule="atLeast"/>
        <w:rPr>
          <w:color w:val="000000"/>
        </w:rPr>
      </w:pPr>
      <w:r w:rsidRPr="00E11C8D">
        <w:rPr>
          <w:color w:val="000000"/>
        </w:rPr>
        <w:t>5) уменьшается как при повышении температуры, так и под действием света.</w:t>
      </w:r>
    </w:p>
    <w:p w:rsidR="00E11C8D" w:rsidRPr="00E11C8D" w:rsidRDefault="00E11C8D" w:rsidP="00E11C8D">
      <w:pPr>
        <w:shd w:val="clear" w:color="auto" w:fill="FFFFFF"/>
        <w:spacing w:after="96" w:line="240" w:lineRule="atLeast"/>
        <w:rPr>
          <w:color w:val="000000"/>
        </w:rPr>
      </w:pPr>
      <w:r w:rsidRPr="00E11C8D">
        <w:rPr>
          <w:b/>
          <w:bCs/>
          <w:color w:val="000000"/>
        </w:rPr>
        <w:t>А8.11.  </w:t>
      </w:r>
      <w:r w:rsidRPr="00E11C8D">
        <w:rPr>
          <w:color w:val="000000"/>
        </w:rPr>
        <w:t xml:space="preserve">Перенос вещества не наблюдается при прохождении тока </w:t>
      </w:r>
      <w:proofErr w:type="gramStart"/>
      <w:r w:rsidRPr="00E11C8D">
        <w:rPr>
          <w:color w:val="000000"/>
        </w:rPr>
        <w:t>через</w:t>
      </w:r>
      <w:proofErr w:type="gramEnd"/>
      <w:r w:rsidRPr="00E11C8D">
        <w:rPr>
          <w:color w:val="000000"/>
        </w:rPr>
        <w:t>:</w:t>
      </w:r>
    </w:p>
    <w:p w:rsidR="00E11C8D" w:rsidRPr="00E11C8D" w:rsidRDefault="00E11C8D" w:rsidP="00E11C8D">
      <w:pPr>
        <w:shd w:val="clear" w:color="auto" w:fill="FFFFFF"/>
        <w:spacing w:after="96" w:line="240" w:lineRule="atLeast"/>
        <w:rPr>
          <w:color w:val="000000"/>
        </w:rPr>
      </w:pPr>
      <w:r w:rsidRPr="00E11C8D">
        <w:rPr>
          <w:color w:val="000000"/>
        </w:rPr>
        <w:t>1) газ;  2) вакуум;  3)электролит.</w:t>
      </w:r>
    </w:p>
    <w:p w:rsidR="00E11C8D" w:rsidRPr="00E11C8D" w:rsidRDefault="00E11C8D" w:rsidP="00E11C8D">
      <w:pPr>
        <w:shd w:val="clear" w:color="auto" w:fill="FFFFFF"/>
        <w:spacing w:after="96" w:line="240" w:lineRule="atLeast"/>
        <w:rPr>
          <w:color w:val="000000"/>
        </w:rPr>
      </w:pPr>
      <w:r w:rsidRPr="00E11C8D">
        <w:rPr>
          <w:b/>
          <w:bCs/>
          <w:color w:val="000000"/>
        </w:rPr>
        <w:t>А8.12. </w:t>
      </w:r>
      <w:r w:rsidRPr="00E11C8D">
        <w:rPr>
          <w:color w:val="000000"/>
        </w:rPr>
        <w:t> Перенос вещества происходит в приборе:</w:t>
      </w:r>
    </w:p>
    <w:p w:rsidR="00E11C8D" w:rsidRPr="00E11C8D" w:rsidRDefault="00E11C8D" w:rsidP="00E11C8D">
      <w:pPr>
        <w:shd w:val="clear" w:color="auto" w:fill="FFFFFF"/>
        <w:spacing w:line="240" w:lineRule="atLeast"/>
        <w:rPr>
          <w:color w:val="000000"/>
        </w:rPr>
      </w:pPr>
      <w:r w:rsidRPr="00E11C8D">
        <w:rPr>
          <w:color w:val="000000"/>
        </w:rPr>
        <w:t>1)электрическая лампа;  2) электронно-лучевая трубка;  3)электродуговая лампа;  4)полупроводниковый диод.</w:t>
      </w:r>
    </w:p>
    <w:p w:rsidR="00E11C8D" w:rsidRPr="00E11C8D" w:rsidRDefault="00E11C8D" w:rsidP="00E11C8D">
      <w:pPr>
        <w:spacing w:line="360" w:lineRule="auto"/>
      </w:pPr>
    </w:p>
    <w:p w:rsidR="0088367B" w:rsidRDefault="0088367B" w:rsidP="0088367B"/>
    <w:p w:rsidR="00E11C8D" w:rsidRDefault="00E11C8D" w:rsidP="00E11C8D">
      <w:pPr>
        <w:ind w:left="360"/>
        <w:jc w:val="center"/>
        <w:rPr>
          <w:b/>
          <w:sz w:val="28"/>
          <w:szCs w:val="28"/>
        </w:rPr>
      </w:pPr>
      <w:r>
        <w:rPr>
          <w:b/>
          <w:sz w:val="28"/>
          <w:szCs w:val="28"/>
        </w:rPr>
        <w:t>Контрольная работа №9</w:t>
      </w:r>
    </w:p>
    <w:p w:rsidR="00E11C8D" w:rsidRDefault="00E11C8D" w:rsidP="00E11C8D">
      <w:pPr>
        <w:ind w:left="360"/>
        <w:jc w:val="center"/>
        <w:rPr>
          <w:b/>
          <w:sz w:val="28"/>
          <w:szCs w:val="28"/>
        </w:rPr>
      </w:pPr>
    </w:p>
    <w:p w:rsidR="0009024C" w:rsidRPr="0009024C" w:rsidRDefault="0009024C" w:rsidP="0009024C">
      <w:pPr>
        <w:spacing w:line="276" w:lineRule="auto"/>
        <w:rPr>
          <w:rFonts w:eastAsia="Calibri"/>
          <w:lang w:eastAsia="en-US"/>
        </w:rPr>
      </w:pPr>
    </w:p>
    <w:p w:rsidR="0009024C" w:rsidRPr="0009024C" w:rsidRDefault="0009024C" w:rsidP="0009024C">
      <w:pPr>
        <w:spacing w:line="276" w:lineRule="auto"/>
        <w:jc w:val="center"/>
        <w:rPr>
          <w:rFonts w:eastAsia="Calibri"/>
          <w:lang w:eastAsia="en-US"/>
        </w:rPr>
      </w:pPr>
      <w:r w:rsidRPr="0009024C">
        <w:rPr>
          <w:rFonts w:eastAsia="Calibri"/>
          <w:b/>
          <w:lang w:eastAsia="en-US"/>
        </w:rPr>
        <w:t>Вариант 1</w:t>
      </w:r>
    </w:p>
    <w:p w:rsidR="0009024C" w:rsidRPr="0009024C" w:rsidRDefault="0009024C" w:rsidP="0009024C">
      <w:pPr>
        <w:spacing w:line="276" w:lineRule="auto"/>
        <w:rPr>
          <w:rFonts w:eastAsia="Calibri"/>
          <w:lang w:eastAsia="en-US"/>
        </w:rPr>
      </w:pPr>
      <w:r w:rsidRPr="0009024C">
        <w:rPr>
          <w:rFonts w:eastAsia="Calibri"/>
          <w:b/>
          <w:lang w:eastAsia="en-US"/>
        </w:rPr>
        <w:t>А</w:t>
      </w:r>
      <w:proofErr w:type="gramStart"/>
      <w:r w:rsidRPr="0009024C">
        <w:rPr>
          <w:rFonts w:eastAsia="Calibri"/>
          <w:b/>
          <w:lang w:eastAsia="en-US"/>
        </w:rPr>
        <w:t>1</w:t>
      </w:r>
      <w:proofErr w:type="gramEnd"/>
      <w:r w:rsidRPr="0009024C">
        <w:rPr>
          <w:rFonts w:eastAsia="Calibri"/>
          <w:b/>
          <w:lang w:eastAsia="en-US"/>
        </w:rPr>
        <w:t xml:space="preserve">. </w:t>
      </w:r>
      <w:r w:rsidRPr="0009024C">
        <w:rPr>
          <w:rFonts w:eastAsia="Calibri"/>
          <w:lang w:eastAsia="en-US"/>
        </w:rPr>
        <w:t>Чем объясняется взаимодействие двух параллельных проводников с постоянным током?</w:t>
      </w:r>
    </w:p>
    <w:p w:rsidR="0009024C" w:rsidRPr="0009024C" w:rsidRDefault="0009024C" w:rsidP="009D6230">
      <w:pPr>
        <w:numPr>
          <w:ilvl w:val="0"/>
          <w:numId w:val="40"/>
        </w:numPr>
        <w:spacing w:after="200" w:line="276" w:lineRule="auto"/>
        <w:contextualSpacing/>
        <w:rPr>
          <w:rFonts w:eastAsia="Calibri"/>
          <w:lang w:eastAsia="en-US"/>
        </w:rPr>
      </w:pPr>
      <w:r w:rsidRPr="0009024C">
        <w:rPr>
          <w:rFonts w:eastAsia="Calibri"/>
          <w:lang w:eastAsia="en-US"/>
        </w:rPr>
        <w:t>взаимодействие электрических зарядов;</w:t>
      </w:r>
    </w:p>
    <w:p w:rsidR="0009024C" w:rsidRPr="0009024C" w:rsidRDefault="0009024C" w:rsidP="009D6230">
      <w:pPr>
        <w:numPr>
          <w:ilvl w:val="0"/>
          <w:numId w:val="40"/>
        </w:numPr>
        <w:spacing w:after="200" w:line="276" w:lineRule="auto"/>
        <w:contextualSpacing/>
        <w:rPr>
          <w:rFonts w:eastAsia="Calibri"/>
          <w:lang w:eastAsia="en-US"/>
        </w:rPr>
      </w:pPr>
      <w:r w:rsidRPr="0009024C">
        <w:rPr>
          <w:rFonts w:eastAsia="Calibri"/>
          <w:lang w:eastAsia="en-US"/>
        </w:rPr>
        <w:t>действие электрического поля одного проводника с током на ток в другом проводнике;</w:t>
      </w:r>
    </w:p>
    <w:p w:rsidR="0009024C" w:rsidRPr="0009024C" w:rsidRDefault="0009024C" w:rsidP="009D6230">
      <w:pPr>
        <w:numPr>
          <w:ilvl w:val="0"/>
          <w:numId w:val="40"/>
        </w:numPr>
        <w:spacing w:after="200" w:line="276" w:lineRule="auto"/>
        <w:contextualSpacing/>
        <w:rPr>
          <w:rFonts w:eastAsia="Calibri"/>
          <w:lang w:eastAsia="en-US"/>
        </w:rPr>
      </w:pPr>
      <w:r w:rsidRPr="0009024C">
        <w:rPr>
          <w:rFonts w:eastAsia="Calibri"/>
          <w:lang w:eastAsia="en-US"/>
        </w:rPr>
        <w:t>действие магнитного поля одного проводника на ток в другом проводнике.</w:t>
      </w:r>
    </w:p>
    <w:p w:rsidR="0009024C" w:rsidRPr="0009024C" w:rsidRDefault="0009024C" w:rsidP="0009024C">
      <w:pPr>
        <w:spacing w:line="276" w:lineRule="auto"/>
        <w:rPr>
          <w:rFonts w:eastAsia="Calibri"/>
          <w:lang w:eastAsia="en-US"/>
        </w:rPr>
      </w:pPr>
      <w:r w:rsidRPr="0009024C">
        <w:rPr>
          <w:rFonts w:eastAsia="Calibri"/>
          <w:b/>
          <w:lang w:eastAsia="en-US"/>
        </w:rPr>
        <w:t>А</w:t>
      </w:r>
      <w:proofErr w:type="gramStart"/>
      <w:r w:rsidRPr="0009024C">
        <w:rPr>
          <w:rFonts w:eastAsia="Calibri"/>
          <w:b/>
          <w:lang w:eastAsia="en-US"/>
        </w:rPr>
        <w:t>2</w:t>
      </w:r>
      <w:proofErr w:type="gramEnd"/>
      <w:r w:rsidRPr="0009024C">
        <w:rPr>
          <w:rFonts w:eastAsia="Calibri"/>
          <w:b/>
          <w:lang w:eastAsia="en-US"/>
        </w:rPr>
        <w:t xml:space="preserve">. </w:t>
      </w:r>
      <w:r w:rsidRPr="0009024C">
        <w:rPr>
          <w:rFonts w:eastAsia="Calibri"/>
          <w:lang w:eastAsia="en-US"/>
        </w:rPr>
        <w:t xml:space="preserve"> На какую частицу действует магнитное поле?</w:t>
      </w:r>
    </w:p>
    <w:p w:rsidR="0009024C" w:rsidRPr="0009024C" w:rsidRDefault="0009024C" w:rsidP="009D6230">
      <w:pPr>
        <w:numPr>
          <w:ilvl w:val="0"/>
          <w:numId w:val="41"/>
        </w:numPr>
        <w:spacing w:after="200" w:line="276" w:lineRule="auto"/>
        <w:contextualSpacing/>
        <w:rPr>
          <w:rFonts w:eastAsia="Calibri"/>
          <w:lang w:eastAsia="en-US"/>
        </w:rPr>
      </w:pPr>
      <w:r w:rsidRPr="0009024C">
        <w:rPr>
          <w:rFonts w:eastAsia="Calibri"/>
          <w:lang w:eastAsia="en-US"/>
        </w:rPr>
        <w:t>на движущуюся заряженную;</w:t>
      </w:r>
    </w:p>
    <w:p w:rsidR="0009024C" w:rsidRPr="0009024C" w:rsidRDefault="0009024C" w:rsidP="009D6230">
      <w:pPr>
        <w:numPr>
          <w:ilvl w:val="0"/>
          <w:numId w:val="41"/>
        </w:numPr>
        <w:spacing w:after="200" w:line="276" w:lineRule="auto"/>
        <w:contextualSpacing/>
        <w:rPr>
          <w:rFonts w:eastAsia="Calibri"/>
          <w:lang w:eastAsia="en-US"/>
        </w:rPr>
      </w:pPr>
      <w:r w:rsidRPr="0009024C">
        <w:rPr>
          <w:rFonts w:eastAsia="Calibri"/>
          <w:lang w:eastAsia="en-US"/>
        </w:rPr>
        <w:t>на движущуюся незаряженную;</w:t>
      </w:r>
    </w:p>
    <w:p w:rsidR="0009024C" w:rsidRPr="0009024C" w:rsidRDefault="0009024C" w:rsidP="009D6230">
      <w:pPr>
        <w:numPr>
          <w:ilvl w:val="0"/>
          <w:numId w:val="41"/>
        </w:numPr>
        <w:spacing w:after="200" w:line="276" w:lineRule="auto"/>
        <w:contextualSpacing/>
        <w:rPr>
          <w:rFonts w:eastAsia="Calibri"/>
          <w:lang w:eastAsia="en-US"/>
        </w:rPr>
      </w:pPr>
      <w:r w:rsidRPr="0009024C">
        <w:rPr>
          <w:rFonts w:eastAsia="Calibri"/>
          <w:lang w:eastAsia="en-US"/>
        </w:rPr>
        <w:t>на покоящуюся заряженную;</w:t>
      </w:r>
    </w:p>
    <w:p w:rsidR="0009024C" w:rsidRPr="0009024C" w:rsidRDefault="0009024C" w:rsidP="009D6230">
      <w:pPr>
        <w:numPr>
          <w:ilvl w:val="0"/>
          <w:numId w:val="41"/>
        </w:numPr>
        <w:spacing w:after="200" w:line="276" w:lineRule="auto"/>
        <w:contextualSpacing/>
        <w:rPr>
          <w:rFonts w:eastAsia="Calibri"/>
          <w:lang w:eastAsia="en-US"/>
        </w:rPr>
      </w:pPr>
      <w:r w:rsidRPr="0009024C">
        <w:rPr>
          <w:rFonts w:eastAsia="Calibri"/>
          <w:lang w:eastAsia="en-US"/>
        </w:rPr>
        <w:t>на покоящуюся незаряженную.</w:t>
      </w:r>
    </w:p>
    <w:p w:rsidR="0009024C" w:rsidRPr="0009024C" w:rsidRDefault="0009024C" w:rsidP="0009024C">
      <w:pPr>
        <w:spacing w:line="276" w:lineRule="auto"/>
        <w:ind w:left="720"/>
        <w:contextualSpacing/>
        <w:rPr>
          <w:rFonts w:eastAsia="Calibri"/>
          <w:lang w:eastAsia="en-US"/>
        </w:rPr>
      </w:pPr>
    </w:p>
    <w:tbl>
      <w:tblPr>
        <w:tblW w:w="0" w:type="auto"/>
        <w:tblLook w:val="04A0" w:firstRow="1" w:lastRow="0" w:firstColumn="1" w:lastColumn="0" w:noHBand="0" w:noVBand="1"/>
      </w:tblPr>
      <w:tblGrid>
        <w:gridCol w:w="5069"/>
        <w:gridCol w:w="4501"/>
      </w:tblGrid>
      <w:tr w:rsidR="0009024C" w:rsidRPr="0009024C" w:rsidTr="0009024C">
        <w:tc>
          <w:tcPr>
            <w:tcW w:w="5070" w:type="dxa"/>
            <w:hideMark/>
          </w:tcPr>
          <w:p w:rsidR="0009024C" w:rsidRPr="0009024C" w:rsidRDefault="0009024C" w:rsidP="0009024C">
            <w:pPr>
              <w:rPr>
                <w:rFonts w:eastAsia="Calibri"/>
                <w:lang w:eastAsia="en-US"/>
              </w:rPr>
            </w:pPr>
            <w:r w:rsidRPr="0009024C">
              <w:rPr>
                <w:rFonts w:eastAsia="Calibri"/>
                <w:b/>
                <w:lang w:eastAsia="en-US"/>
              </w:rPr>
              <w:t>А3</w:t>
            </w:r>
            <w:r w:rsidRPr="0009024C">
              <w:rPr>
                <w:rFonts w:eastAsia="Calibri"/>
                <w:lang w:eastAsia="en-US"/>
              </w:rPr>
              <w:t>. На каком из рисунков правильно показано направление индукции магнитного поля, созданного прямым проводником с током.</w:t>
            </w:r>
          </w:p>
          <w:p w:rsidR="0009024C" w:rsidRPr="0009024C" w:rsidRDefault="0009024C" w:rsidP="009D6230">
            <w:pPr>
              <w:numPr>
                <w:ilvl w:val="0"/>
                <w:numId w:val="42"/>
              </w:numPr>
              <w:contextualSpacing/>
              <w:rPr>
                <w:rFonts w:eastAsia="Calibri"/>
                <w:lang w:eastAsia="en-US"/>
              </w:rPr>
            </w:pPr>
            <w:r w:rsidRPr="0009024C">
              <w:rPr>
                <w:rFonts w:eastAsia="Calibri"/>
                <w:lang w:eastAsia="en-US"/>
              </w:rPr>
              <w:t>А;        2)  Б;     3) В.</w:t>
            </w:r>
          </w:p>
        </w:tc>
        <w:tc>
          <w:tcPr>
            <w:tcW w:w="4501" w:type="dxa"/>
            <w:hideMark/>
          </w:tcPr>
          <w:p w:rsidR="0009024C" w:rsidRPr="0009024C" w:rsidRDefault="0009024C" w:rsidP="0009024C">
            <w:pPr>
              <w:rPr>
                <w:rFonts w:eastAsia="Calibri"/>
                <w:b/>
                <w:lang w:eastAsia="en-US"/>
              </w:rPr>
            </w:pPr>
            <w:r w:rsidRPr="0009024C">
              <w:rPr>
                <w:rFonts w:eastAsia="Calibri"/>
                <w:b/>
                <w:noProof/>
              </w:rPr>
              <w:drawing>
                <wp:inline distT="0" distB="0" distL="0" distR="0" wp14:anchorId="3B5864E1" wp14:editId="4922E9FF">
                  <wp:extent cx="2247900" cy="1152525"/>
                  <wp:effectExtent l="0" t="0" r="0" b="0"/>
                  <wp:docPr id="5" name="Рисунок 0" descr="Описание: IMG_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Описание: IMG_0004.jpg"/>
                          <pic:cNvPicPr>
                            <a:picLocks noChangeAspect="1" noChangeArrowheads="1"/>
                          </pic:cNvPicPr>
                        </pic:nvPicPr>
                        <pic:blipFill>
                          <a:blip r:embed="rId87" cstate="print">
                            <a:biLevel thresh="75000"/>
                            <a:extLst>
                              <a:ext uri="{28A0092B-C50C-407E-A947-70E740481C1C}">
                                <a14:useLocalDpi xmlns:a14="http://schemas.microsoft.com/office/drawing/2010/main" val="0"/>
                              </a:ext>
                            </a:extLst>
                          </a:blip>
                          <a:srcRect/>
                          <a:stretch>
                            <a:fillRect/>
                          </a:stretch>
                        </pic:blipFill>
                        <pic:spPr bwMode="auto">
                          <a:xfrm>
                            <a:off x="0" y="0"/>
                            <a:ext cx="2247900" cy="1152525"/>
                          </a:xfrm>
                          <a:prstGeom prst="rect">
                            <a:avLst/>
                          </a:prstGeom>
                          <a:noFill/>
                          <a:ln>
                            <a:noFill/>
                          </a:ln>
                        </pic:spPr>
                      </pic:pic>
                    </a:graphicData>
                  </a:graphic>
                </wp:inline>
              </w:drawing>
            </w:r>
          </w:p>
        </w:tc>
      </w:tr>
    </w:tbl>
    <w:p w:rsidR="0009024C" w:rsidRPr="0009024C" w:rsidRDefault="0009024C" w:rsidP="0009024C">
      <w:pPr>
        <w:spacing w:line="276" w:lineRule="auto"/>
        <w:rPr>
          <w:rFonts w:eastAsia="Calibri"/>
          <w:lang w:eastAsia="en-US"/>
        </w:rPr>
      </w:pPr>
      <w:r w:rsidRPr="0009024C">
        <w:rPr>
          <w:rFonts w:eastAsia="Calibri"/>
          <w:b/>
          <w:lang w:eastAsia="en-US"/>
        </w:rPr>
        <w:t>А</w:t>
      </w:r>
      <w:proofErr w:type="gramStart"/>
      <w:r w:rsidRPr="0009024C">
        <w:rPr>
          <w:rFonts w:eastAsia="Calibri"/>
          <w:b/>
          <w:lang w:eastAsia="en-US"/>
        </w:rPr>
        <w:t>4</w:t>
      </w:r>
      <w:proofErr w:type="gramEnd"/>
      <w:r w:rsidRPr="0009024C">
        <w:rPr>
          <w:rFonts w:eastAsia="Calibri"/>
          <w:b/>
          <w:lang w:eastAsia="en-US"/>
        </w:rPr>
        <w:t xml:space="preserve">. </w:t>
      </w:r>
      <w:r w:rsidRPr="0009024C">
        <w:rPr>
          <w:rFonts w:eastAsia="Calibri"/>
          <w:lang w:eastAsia="en-US"/>
        </w:rPr>
        <w:t>Прямолинейный проводник длиной 10 см находится в однородном магнитном поле с индукцией 4 Тл и расположен под углом 30</w:t>
      </w:r>
      <w:r w:rsidRPr="0009024C">
        <w:rPr>
          <w:rFonts w:eastAsia="Calibri"/>
          <w:vertAlign w:val="superscript"/>
          <w:lang w:eastAsia="en-US"/>
        </w:rPr>
        <w:t>0</w:t>
      </w:r>
      <w:r w:rsidRPr="0009024C">
        <w:rPr>
          <w:rFonts w:eastAsia="Calibri"/>
          <w:lang w:eastAsia="en-US"/>
        </w:rPr>
        <w:t xml:space="preserve"> к вектору магнитной индукции. Чему равна сила, действующая на проводник со стороны магнитного поля, если сила тока в проводнике 3</w:t>
      </w:r>
      <w:proofErr w:type="gramStart"/>
      <w:r w:rsidRPr="0009024C">
        <w:rPr>
          <w:rFonts w:eastAsia="Calibri"/>
          <w:lang w:eastAsia="en-US"/>
        </w:rPr>
        <w:t xml:space="preserve"> А</w:t>
      </w:r>
      <w:proofErr w:type="gramEnd"/>
      <w:r w:rsidRPr="0009024C">
        <w:rPr>
          <w:rFonts w:eastAsia="Calibri"/>
          <w:lang w:eastAsia="en-US"/>
        </w:rPr>
        <w:t>?</w:t>
      </w:r>
    </w:p>
    <w:p w:rsidR="0009024C" w:rsidRPr="0009024C" w:rsidRDefault="0009024C" w:rsidP="009D6230">
      <w:pPr>
        <w:numPr>
          <w:ilvl w:val="0"/>
          <w:numId w:val="43"/>
        </w:numPr>
        <w:spacing w:after="200" w:line="276" w:lineRule="auto"/>
        <w:contextualSpacing/>
        <w:rPr>
          <w:rFonts w:eastAsia="Calibri"/>
          <w:lang w:eastAsia="en-US"/>
        </w:rPr>
      </w:pPr>
      <w:r w:rsidRPr="0009024C">
        <w:rPr>
          <w:rFonts w:eastAsia="Calibri"/>
          <w:lang w:eastAsia="en-US"/>
        </w:rPr>
        <w:t>1,2 Н;         2) 0,6 Н;        3) 2,4 Н.</w:t>
      </w:r>
    </w:p>
    <w:tbl>
      <w:tblPr>
        <w:tblW w:w="0" w:type="auto"/>
        <w:tblLook w:val="04A0" w:firstRow="1" w:lastRow="0" w:firstColumn="1" w:lastColumn="0" w:noHBand="0" w:noVBand="1"/>
      </w:tblPr>
      <w:tblGrid>
        <w:gridCol w:w="5352"/>
        <w:gridCol w:w="4218"/>
      </w:tblGrid>
      <w:tr w:rsidR="0009024C" w:rsidRPr="0009024C" w:rsidTr="0009024C">
        <w:tc>
          <w:tcPr>
            <w:tcW w:w="5353" w:type="dxa"/>
            <w:hideMark/>
          </w:tcPr>
          <w:p w:rsidR="0009024C" w:rsidRPr="0009024C" w:rsidRDefault="0009024C" w:rsidP="0009024C">
            <w:pPr>
              <w:rPr>
                <w:rFonts w:eastAsia="Calibri"/>
                <w:lang w:eastAsia="en-US"/>
              </w:rPr>
            </w:pPr>
            <w:r w:rsidRPr="0009024C">
              <w:rPr>
                <w:rFonts w:eastAsia="Calibri"/>
                <w:b/>
                <w:lang w:eastAsia="en-US"/>
              </w:rPr>
              <w:t xml:space="preserve">А5. </w:t>
            </w:r>
            <w:r w:rsidRPr="0009024C">
              <w:rPr>
                <w:rFonts w:eastAsia="Calibri"/>
                <w:lang w:eastAsia="en-US"/>
              </w:rPr>
              <w:t>В магнитном поле находится проводник с током. Каково направление силы Ампера, действующей на проводник?</w:t>
            </w:r>
          </w:p>
          <w:p w:rsidR="0009024C" w:rsidRPr="0009024C" w:rsidRDefault="0009024C" w:rsidP="009D6230">
            <w:pPr>
              <w:numPr>
                <w:ilvl w:val="0"/>
                <w:numId w:val="44"/>
              </w:numPr>
              <w:contextualSpacing/>
              <w:rPr>
                <w:rFonts w:eastAsia="Calibri"/>
                <w:lang w:eastAsia="en-US"/>
              </w:rPr>
            </w:pPr>
            <w:r w:rsidRPr="0009024C">
              <w:rPr>
                <w:rFonts w:eastAsia="Calibri"/>
                <w:lang w:eastAsia="en-US"/>
              </w:rPr>
              <w:t xml:space="preserve">от нас;    2) к нам;  3) </w:t>
            </w:r>
            <w:proofErr w:type="gramStart"/>
            <w:r w:rsidRPr="0009024C">
              <w:rPr>
                <w:rFonts w:eastAsia="Calibri"/>
                <w:lang w:eastAsia="en-US"/>
              </w:rPr>
              <w:t>равна</w:t>
            </w:r>
            <w:proofErr w:type="gramEnd"/>
            <w:r w:rsidRPr="0009024C">
              <w:rPr>
                <w:rFonts w:eastAsia="Calibri"/>
                <w:lang w:eastAsia="en-US"/>
              </w:rPr>
              <w:t xml:space="preserve"> нулю.</w:t>
            </w:r>
          </w:p>
        </w:tc>
        <w:tc>
          <w:tcPr>
            <w:tcW w:w="4218" w:type="dxa"/>
            <w:hideMark/>
          </w:tcPr>
          <w:p w:rsidR="0009024C" w:rsidRPr="0009024C" w:rsidRDefault="0009024C" w:rsidP="0009024C">
            <w:pPr>
              <w:rPr>
                <w:rFonts w:eastAsia="Calibri"/>
                <w:lang w:eastAsia="en-US"/>
              </w:rPr>
            </w:pPr>
            <w:r w:rsidRPr="0009024C">
              <w:rPr>
                <w:rFonts w:eastAsia="Calibri"/>
                <w:noProof/>
              </w:rPr>
              <w:drawing>
                <wp:inline distT="0" distB="0" distL="0" distR="0" wp14:anchorId="5B77C8CE" wp14:editId="1D5F79A1">
                  <wp:extent cx="2019300" cy="1057275"/>
                  <wp:effectExtent l="0" t="0" r="0" b="9525"/>
                  <wp:docPr id="6" name="Рисунок 1" descr="Описание: IMG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IMG_0001.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019300" cy="1057275"/>
                          </a:xfrm>
                          <a:prstGeom prst="rect">
                            <a:avLst/>
                          </a:prstGeom>
                          <a:noFill/>
                          <a:ln>
                            <a:noFill/>
                          </a:ln>
                        </pic:spPr>
                      </pic:pic>
                    </a:graphicData>
                  </a:graphic>
                </wp:inline>
              </w:drawing>
            </w:r>
          </w:p>
        </w:tc>
      </w:tr>
    </w:tbl>
    <w:p w:rsidR="0009024C" w:rsidRPr="0009024C" w:rsidRDefault="0009024C" w:rsidP="0009024C">
      <w:pPr>
        <w:spacing w:line="276" w:lineRule="auto"/>
        <w:rPr>
          <w:rFonts w:eastAsia="Calibri"/>
          <w:lang w:eastAsia="en-US"/>
        </w:rPr>
      </w:pPr>
      <w:r w:rsidRPr="0009024C">
        <w:rPr>
          <w:rFonts w:eastAsia="Calibri"/>
          <w:b/>
          <w:lang w:eastAsia="en-US"/>
        </w:rPr>
        <w:t>А</w:t>
      </w:r>
      <w:proofErr w:type="gramStart"/>
      <w:r w:rsidRPr="0009024C">
        <w:rPr>
          <w:rFonts w:eastAsia="Calibri"/>
          <w:b/>
          <w:lang w:eastAsia="en-US"/>
        </w:rPr>
        <w:t>6</w:t>
      </w:r>
      <w:proofErr w:type="gramEnd"/>
      <w:r w:rsidRPr="0009024C">
        <w:rPr>
          <w:rFonts w:eastAsia="Calibri"/>
          <w:b/>
          <w:lang w:eastAsia="en-US"/>
        </w:rPr>
        <w:t>.</w:t>
      </w:r>
      <w:r w:rsidRPr="0009024C">
        <w:rPr>
          <w:rFonts w:eastAsia="Calibri"/>
          <w:lang w:eastAsia="en-US"/>
        </w:rPr>
        <w:t>Электромагнитная индукция – это:</w:t>
      </w:r>
    </w:p>
    <w:p w:rsidR="0009024C" w:rsidRPr="0009024C" w:rsidRDefault="0009024C" w:rsidP="009D6230">
      <w:pPr>
        <w:numPr>
          <w:ilvl w:val="0"/>
          <w:numId w:val="45"/>
        </w:numPr>
        <w:spacing w:after="200" w:line="276" w:lineRule="auto"/>
        <w:contextualSpacing/>
        <w:rPr>
          <w:rFonts w:eastAsia="Calibri"/>
          <w:lang w:eastAsia="en-US"/>
        </w:rPr>
      </w:pPr>
      <w:r w:rsidRPr="0009024C">
        <w:rPr>
          <w:rFonts w:eastAsia="Calibri"/>
          <w:lang w:eastAsia="en-US"/>
        </w:rPr>
        <w:t>явление, характеризующее действие магнитного поля на движущийся заряд;</w:t>
      </w:r>
    </w:p>
    <w:p w:rsidR="0009024C" w:rsidRPr="0009024C" w:rsidRDefault="0009024C" w:rsidP="009D6230">
      <w:pPr>
        <w:numPr>
          <w:ilvl w:val="0"/>
          <w:numId w:val="45"/>
        </w:numPr>
        <w:spacing w:after="200" w:line="276" w:lineRule="auto"/>
        <w:contextualSpacing/>
        <w:rPr>
          <w:rFonts w:eastAsia="Calibri"/>
          <w:lang w:eastAsia="en-US"/>
        </w:rPr>
      </w:pPr>
      <w:r w:rsidRPr="0009024C">
        <w:rPr>
          <w:rFonts w:eastAsia="Calibri"/>
          <w:lang w:eastAsia="en-US"/>
        </w:rPr>
        <w:t>явление возникновения в замкнутом контуре электрического тока при изменении магнитного потока;</w:t>
      </w:r>
    </w:p>
    <w:p w:rsidR="0009024C" w:rsidRPr="0009024C" w:rsidRDefault="0009024C" w:rsidP="009D6230">
      <w:pPr>
        <w:numPr>
          <w:ilvl w:val="0"/>
          <w:numId w:val="45"/>
        </w:numPr>
        <w:spacing w:after="200" w:line="276" w:lineRule="auto"/>
        <w:contextualSpacing/>
        <w:rPr>
          <w:rFonts w:eastAsia="Calibri"/>
          <w:lang w:eastAsia="en-US"/>
        </w:rPr>
      </w:pPr>
      <w:r w:rsidRPr="0009024C">
        <w:rPr>
          <w:rFonts w:eastAsia="Calibri"/>
          <w:lang w:eastAsia="en-US"/>
        </w:rPr>
        <w:t>явление, характеризующее действие магнитного поля на проводник с током.</w:t>
      </w:r>
    </w:p>
    <w:p w:rsidR="0009024C" w:rsidRPr="0009024C" w:rsidRDefault="0009024C" w:rsidP="0009024C">
      <w:pPr>
        <w:spacing w:line="276" w:lineRule="auto"/>
        <w:rPr>
          <w:rFonts w:eastAsia="Calibri"/>
          <w:lang w:eastAsia="en-US"/>
        </w:rPr>
      </w:pPr>
      <w:r w:rsidRPr="0009024C">
        <w:rPr>
          <w:rFonts w:eastAsia="Calibri"/>
          <w:b/>
          <w:lang w:eastAsia="en-US"/>
        </w:rPr>
        <w:t>А</w:t>
      </w:r>
      <w:proofErr w:type="gramStart"/>
      <w:r w:rsidRPr="0009024C">
        <w:rPr>
          <w:rFonts w:eastAsia="Calibri"/>
          <w:b/>
          <w:lang w:eastAsia="en-US"/>
        </w:rPr>
        <w:t>7</w:t>
      </w:r>
      <w:proofErr w:type="gramEnd"/>
      <w:r w:rsidRPr="0009024C">
        <w:rPr>
          <w:rFonts w:eastAsia="Calibri"/>
          <w:b/>
          <w:lang w:eastAsia="en-US"/>
        </w:rPr>
        <w:t xml:space="preserve">. </w:t>
      </w:r>
      <w:r w:rsidRPr="0009024C">
        <w:rPr>
          <w:rFonts w:eastAsia="Calibri"/>
          <w:lang w:eastAsia="en-US"/>
        </w:rPr>
        <w:t>На квадратную рамку площадью 1 м</w:t>
      </w:r>
      <w:proofErr w:type="gramStart"/>
      <w:r w:rsidRPr="0009024C">
        <w:rPr>
          <w:rFonts w:eastAsia="Calibri"/>
          <w:vertAlign w:val="superscript"/>
          <w:lang w:eastAsia="en-US"/>
        </w:rPr>
        <w:t>2</w:t>
      </w:r>
      <w:proofErr w:type="gramEnd"/>
      <w:r w:rsidRPr="0009024C">
        <w:rPr>
          <w:rFonts w:eastAsia="Calibri"/>
          <w:lang w:eastAsia="en-US"/>
        </w:rPr>
        <w:t xml:space="preserve"> в однородном магнитном поле с индукцией 2 Тл действует максимальный вращающий момент, равный 4 </w:t>
      </w:r>
      <w:proofErr w:type="spellStart"/>
      <w:r w:rsidRPr="0009024C">
        <w:rPr>
          <w:rFonts w:eastAsia="Calibri"/>
          <w:lang w:eastAsia="en-US"/>
        </w:rPr>
        <w:t>Н∙м</w:t>
      </w:r>
      <w:proofErr w:type="spellEnd"/>
      <w:r w:rsidRPr="0009024C">
        <w:rPr>
          <w:rFonts w:eastAsia="Calibri"/>
          <w:lang w:eastAsia="en-US"/>
        </w:rPr>
        <w:t>. чему равна сила тока в рамке?</w:t>
      </w:r>
    </w:p>
    <w:p w:rsidR="0009024C" w:rsidRPr="0009024C" w:rsidRDefault="0009024C" w:rsidP="009D6230">
      <w:pPr>
        <w:numPr>
          <w:ilvl w:val="0"/>
          <w:numId w:val="46"/>
        </w:numPr>
        <w:spacing w:after="200" w:line="276" w:lineRule="auto"/>
        <w:contextualSpacing/>
        <w:rPr>
          <w:rFonts w:eastAsia="Calibri"/>
          <w:lang w:eastAsia="en-US"/>
        </w:rPr>
      </w:pPr>
      <w:r w:rsidRPr="0009024C">
        <w:rPr>
          <w:rFonts w:eastAsia="Calibri"/>
          <w:lang w:eastAsia="en-US"/>
        </w:rPr>
        <w:t>1,2</w:t>
      </w:r>
      <w:proofErr w:type="gramStart"/>
      <w:r w:rsidRPr="0009024C">
        <w:rPr>
          <w:rFonts w:eastAsia="Calibri"/>
          <w:lang w:eastAsia="en-US"/>
        </w:rPr>
        <w:t xml:space="preserve"> А</w:t>
      </w:r>
      <w:proofErr w:type="gramEnd"/>
      <w:r w:rsidRPr="0009024C">
        <w:rPr>
          <w:rFonts w:eastAsia="Calibri"/>
          <w:lang w:eastAsia="en-US"/>
        </w:rPr>
        <w:t>;       2) 0,6 А;     3) 2А.</w:t>
      </w:r>
    </w:p>
    <w:p w:rsidR="0009024C" w:rsidRPr="0009024C" w:rsidRDefault="0009024C" w:rsidP="0009024C">
      <w:pPr>
        <w:spacing w:line="276" w:lineRule="auto"/>
        <w:ind w:left="720"/>
        <w:contextualSpacing/>
        <w:rPr>
          <w:rFonts w:eastAsia="Calibri"/>
          <w:lang w:eastAsia="en-US"/>
        </w:rPr>
      </w:pPr>
    </w:p>
    <w:p w:rsidR="0009024C" w:rsidRPr="0009024C" w:rsidRDefault="0009024C" w:rsidP="0009024C">
      <w:pPr>
        <w:spacing w:line="276" w:lineRule="auto"/>
        <w:rPr>
          <w:rFonts w:eastAsia="Calibri"/>
          <w:lang w:eastAsia="en-US"/>
        </w:rPr>
      </w:pPr>
      <w:r w:rsidRPr="0009024C">
        <w:rPr>
          <w:rFonts w:eastAsia="Calibri"/>
          <w:b/>
          <w:lang w:eastAsia="en-US"/>
        </w:rPr>
        <w:t>В</w:t>
      </w:r>
      <w:proofErr w:type="gramStart"/>
      <w:r w:rsidRPr="0009024C">
        <w:rPr>
          <w:rFonts w:eastAsia="Calibri"/>
          <w:b/>
          <w:lang w:eastAsia="en-US"/>
        </w:rPr>
        <w:t>1</w:t>
      </w:r>
      <w:proofErr w:type="gramEnd"/>
      <w:r w:rsidRPr="0009024C">
        <w:rPr>
          <w:rFonts w:eastAsia="Calibri"/>
          <w:b/>
          <w:lang w:eastAsia="en-US"/>
        </w:rPr>
        <w:t xml:space="preserve">. </w:t>
      </w:r>
      <w:r w:rsidRPr="0009024C">
        <w:rPr>
          <w:rFonts w:eastAsia="Calibri"/>
          <w:lang w:eastAsia="en-US"/>
        </w:rPr>
        <w:t>Установите соответствие между физическими</w:t>
      </w:r>
      <w:r w:rsidRPr="0009024C">
        <w:rPr>
          <w:rFonts w:eastAsia="Calibri"/>
          <w:b/>
          <w:lang w:eastAsia="en-US"/>
        </w:rPr>
        <w:t xml:space="preserve">  </w:t>
      </w:r>
      <w:r w:rsidRPr="0009024C">
        <w:rPr>
          <w:rFonts w:eastAsia="Calibri"/>
          <w:lang w:eastAsia="en-US"/>
        </w:rPr>
        <w:t>величинами  и единицами их измерения</w:t>
      </w:r>
    </w:p>
    <w:tbl>
      <w:tblPr>
        <w:tblW w:w="0" w:type="auto"/>
        <w:tblLook w:val="04A0" w:firstRow="1" w:lastRow="0" w:firstColumn="1" w:lastColumn="0" w:noHBand="0" w:noVBand="1"/>
      </w:tblPr>
      <w:tblGrid>
        <w:gridCol w:w="570"/>
        <w:gridCol w:w="4215"/>
        <w:gridCol w:w="630"/>
        <w:gridCol w:w="4155"/>
      </w:tblGrid>
      <w:tr w:rsidR="0009024C" w:rsidRPr="0009024C" w:rsidTr="0009024C">
        <w:tc>
          <w:tcPr>
            <w:tcW w:w="478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ВЕЛИЧИНЫ</w:t>
            </w:r>
          </w:p>
        </w:tc>
        <w:tc>
          <w:tcPr>
            <w:tcW w:w="478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ЕДИНИЦЫ ИЗМЕРЕНИЯ</w:t>
            </w:r>
          </w:p>
        </w:tc>
      </w:tr>
      <w:tr w:rsidR="0009024C" w:rsidRPr="0009024C" w:rsidTr="0009024C">
        <w:tc>
          <w:tcPr>
            <w:tcW w:w="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А)</w:t>
            </w:r>
          </w:p>
        </w:tc>
        <w:tc>
          <w:tcPr>
            <w:tcW w:w="42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индуктивность</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1)</w:t>
            </w:r>
          </w:p>
        </w:tc>
        <w:tc>
          <w:tcPr>
            <w:tcW w:w="41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тесла (Тл)</w:t>
            </w:r>
          </w:p>
        </w:tc>
      </w:tr>
      <w:tr w:rsidR="0009024C" w:rsidRPr="0009024C" w:rsidTr="0009024C">
        <w:tc>
          <w:tcPr>
            <w:tcW w:w="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Б)</w:t>
            </w:r>
          </w:p>
        </w:tc>
        <w:tc>
          <w:tcPr>
            <w:tcW w:w="42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магнитный поток</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2)</w:t>
            </w:r>
          </w:p>
        </w:tc>
        <w:tc>
          <w:tcPr>
            <w:tcW w:w="41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генри (Гн)</w:t>
            </w:r>
          </w:p>
        </w:tc>
      </w:tr>
      <w:tr w:rsidR="0009024C" w:rsidRPr="0009024C" w:rsidTr="0009024C">
        <w:tc>
          <w:tcPr>
            <w:tcW w:w="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В)</w:t>
            </w:r>
          </w:p>
        </w:tc>
        <w:tc>
          <w:tcPr>
            <w:tcW w:w="42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индукция магнитного поля</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3)</w:t>
            </w:r>
          </w:p>
        </w:tc>
        <w:tc>
          <w:tcPr>
            <w:tcW w:w="41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вебер (</w:t>
            </w:r>
            <w:proofErr w:type="spellStart"/>
            <w:r w:rsidRPr="0009024C">
              <w:rPr>
                <w:rFonts w:eastAsia="Calibri"/>
                <w:lang w:eastAsia="en-US"/>
              </w:rPr>
              <w:t>Вб</w:t>
            </w:r>
            <w:proofErr w:type="spellEnd"/>
            <w:r w:rsidRPr="0009024C">
              <w:rPr>
                <w:rFonts w:eastAsia="Calibri"/>
                <w:lang w:eastAsia="en-US"/>
              </w:rPr>
              <w:t>)</w:t>
            </w:r>
          </w:p>
        </w:tc>
      </w:tr>
      <w:tr w:rsidR="0009024C" w:rsidRPr="0009024C" w:rsidTr="0009024C">
        <w:tc>
          <w:tcPr>
            <w:tcW w:w="5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9024C" w:rsidRPr="0009024C" w:rsidRDefault="0009024C" w:rsidP="0009024C">
            <w:pPr>
              <w:rPr>
                <w:rFonts w:eastAsia="Calibri"/>
                <w:lang w:eastAsia="en-US"/>
              </w:rPr>
            </w:pPr>
          </w:p>
        </w:tc>
        <w:tc>
          <w:tcPr>
            <w:tcW w:w="42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9024C" w:rsidRPr="0009024C" w:rsidRDefault="0009024C" w:rsidP="0009024C">
            <w:pPr>
              <w:rPr>
                <w:rFonts w:eastAsia="Calibri"/>
                <w:lang w:eastAsia="en-US"/>
              </w:rPr>
            </w:pP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4)</w:t>
            </w:r>
          </w:p>
        </w:tc>
        <w:tc>
          <w:tcPr>
            <w:tcW w:w="41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вольт (В)</w:t>
            </w:r>
          </w:p>
        </w:tc>
      </w:tr>
    </w:tbl>
    <w:p w:rsidR="0009024C" w:rsidRPr="0009024C" w:rsidRDefault="0009024C" w:rsidP="0009024C">
      <w:pPr>
        <w:spacing w:line="276" w:lineRule="auto"/>
        <w:rPr>
          <w:rFonts w:eastAsia="Calibri"/>
          <w:lang w:eastAsia="en-US"/>
        </w:rPr>
      </w:pPr>
    </w:p>
    <w:p w:rsidR="0009024C" w:rsidRPr="0009024C" w:rsidRDefault="0009024C" w:rsidP="0009024C">
      <w:pPr>
        <w:spacing w:line="276" w:lineRule="auto"/>
        <w:rPr>
          <w:rFonts w:eastAsia="Calibri"/>
          <w:lang w:eastAsia="en-US"/>
        </w:rPr>
      </w:pPr>
      <w:r w:rsidRPr="0009024C">
        <w:rPr>
          <w:rFonts w:eastAsia="Calibri"/>
          <w:b/>
          <w:lang w:eastAsia="en-US"/>
        </w:rPr>
        <w:t>В</w:t>
      </w:r>
      <w:proofErr w:type="gramStart"/>
      <w:r w:rsidRPr="0009024C">
        <w:rPr>
          <w:rFonts w:eastAsia="Calibri"/>
          <w:b/>
          <w:lang w:eastAsia="en-US"/>
        </w:rPr>
        <w:t>2</w:t>
      </w:r>
      <w:proofErr w:type="gramEnd"/>
      <w:r w:rsidRPr="0009024C">
        <w:rPr>
          <w:rFonts w:eastAsia="Calibri"/>
          <w:b/>
          <w:lang w:eastAsia="en-US"/>
        </w:rPr>
        <w:t xml:space="preserve">. </w:t>
      </w:r>
      <w:r w:rsidRPr="0009024C">
        <w:rPr>
          <w:rFonts w:eastAsia="Calibri"/>
          <w:lang w:eastAsia="en-US"/>
        </w:rPr>
        <w:t xml:space="preserve">Частица массой  </w:t>
      </w:r>
      <w:r w:rsidRPr="0009024C">
        <w:rPr>
          <w:rFonts w:eastAsia="Calibri"/>
          <w:i/>
          <w:lang w:val="en-US" w:eastAsia="en-US"/>
        </w:rPr>
        <w:t>m</w:t>
      </w:r>
      <w:r w:rsidRPr="0009024C">
        <w:rPr>
          <w:rFonts w:eastAsia="Calibri"/>
          <w:lang w:eastAsia="en-US"/>
        </w:rPr>
        <w:t xml:space="preserve">, несущая заряд </w:t>
      </w:r>
      <w:r w:rsidRPr="0009024C">
        <w:rPr>
          <w:rFonts w:eastAsia="Calibri"/>
          <w:lang w:val="en-US" w:eastAsia="en-US"/>
        </w:rPr>
        <w:t>q</w:t>
      </w:r>
      <w:r w:rsidRPr="0009024C">
        <w:rPr>
          <w:rFonts w:eastAsia="Calibri"/>
          <w:lang w:eastAsia="en-US"/>
        </w:rPr>
        <w:t xml:space="preserve">, движется в однородном магнитном поле с индукцией </w:t>
      </w:r>
      <w:r w:rsidRPr="0009024C">
        <w:rPr>
          <w:rFonts w:eastAsia="Calibri"/>
          <w:i/>
          <w:lang w:val="en-US" w:eastAsia="en-US"/>
        </w:rPr>
        <w:t>B</w:t>
      </w:r>
      <w:r w:rsidRPr="0009024C">
        <w:rPr>
          <w:rFonts w:eastAsia="Calibri"/>
          <w:i/>
          <w:lang w:eastAsia="en-US"/>
        </w:rPr>
        <w:t xml:space="preserve"> </w:t>
      </w:r>
      <w:r w:rsidRPr="0009024C">
        <w:rPr>
          <w:rFonts w:eastAsia="Calibri"/>
          <w:lang w:eastAsia="en-US"/>
        </w:rPr>
        <w:t xml:space="preserve">по окружности радиуса </w:t>
      </w:r>
      <w:r w:rsidRPr="0009024C">
        <w:rPr>
          <w:rFonts w:eastAsia="Calibri"/>
          <w:i/>
          <w:lang w:val="en-US" w:eastAsia="en-US"/>
        </w:rPr>
        <w:t>R</w:t>
      </w:r>
      <w:r w:rsidRPr="0009024C">
        <w:rPr>
          <w:rFonts w:eastAsia="Calibri"/>
          <w:lang w:eastAsia="en-US"/>
        </w:rPr>
        <w:t xml:space="preserve"> со скоростью </w:t>
      </w:r>
      <w:r w:rsidRPr="0009024C">
        <w:rPr>
          <w:rFonts w:eastAsia="Calibri"/>
          <w:i/>
          <w:lang w:val="en-US" w:eastAsia="en-US"/>
        </w:rPr>
        <w:t>v</w:t>
      </w:r>
      <w:r w:rsidRPr="0009024C">
        <w:rPr>
          <w:rFonts w:eastAsia="Calibri"/>
          <w:lang w:eastAsia="en-US"/>
        </w:rPr>
        <w:t>.  Что произойдет с радиусом орбиты, периодом обращения  и кинетической энергией частицы при увеличении скорости движения?</w:t>
      </w:r>
    </w:p>
    <w:p w:rsidR="0009024C" w:rsidRPr="0009024C" w:rsidRDefault="0009024C" w:rsidP="0009024C">
      <w:pPr>
        <w:spacing w:line="276" w:lineRule="auto"/>
        <w:rPr>
          <w:rFonts w:eastAsia="Calibri"/>
          <w:lang w:eastAsia="en-US"/>
        </w:rPr>
      </w:pPr>
      <w:r w:rsidRPr="0009024C">
        <w:rPr>
          <w:rFonts w:eastAsia="Calibri"/>
          <w:lang w:eastAsia="en-US"/>
        </w:rPr>
        <w:t xml:space="preserve">К каждой позиции первого столбца подберите соответствующую позицию второго и запишите в таблицу выбранные цифры под соответствующими буквами </w:t>
      </w:r>
    </w:p>
    <w:tbl>
      <w:tblPr>
        <w:tblW w:w="0" w:type="auto"/>
        <w:tblLook w:val="04A0" w:firstRow="1" w:lastRow="0" w:firstColumn="1" w:lastColumn="0" w:noHBand="0" w:noVBand="1"/>
      </w:tblPr>
      <w:tblGrid>
        <w:gridCol w:w="689"/>
        <w:gridCol w:w="4095"/>
        <w:gridCol w:w="568"/>
        <w:gridCol w:w="4218"/>
      </w:tblGrid>
      <w:tr w:rsidR="0009024C" w:rsidRPr="0009024C" w:rsidTr="0009024C">
        <w:tc>
          <w:tcPr>
            <w:tcW w:w="478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ФИЗИЧЕСКИЕ ВЕЛИЧИНЫ</w:t>
            </w:r>
          </w:p>
        </w:tc>
        <w:tc>
          <w:tcPr>
            <w:tcW w:w="478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ИХ ИЗМЕНЕНИЯ</w:t>
            </w:r>
          </w:p>
        </w:tc>
      </w:tr>
      <w:tr w:rsidR="0009024C" w:rsidRPr="0009024C" w:rsidTr="0009024C">
        <w:tc>
          <w:tcPr>
            <w:tcW w:w="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А)</w:t>
            </w:r>
          </w:p>
        </w:tc>
        <w:tc>
          <w:tcPr>
            <w:tcW w:w="40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радиус орбиты</w:t>
            </w:r>
          </w:p>
        </w:tc>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1)</w:t>
            </w:r>
          </w:p>
        </w:tc>
        <w:tc>
          <w:tcPr>
            <w:tcW w:w="4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увеличится</w:t>
            </w:r>
          </w:p>
        </w:tc>
      </w:tr>
      <w:tr w:rsidR="0009024C" w:rsidRPr="0009024C" w:rsidTr="0009024C">
        <w:tc>
          <w:tcPr>
            <w:tcW w:w="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Б)</w:t>
            </w:r>
          </w:p>
        </w:tc>
        <w:tc>
          <w:tcPr>
            <w:tcW w:w="40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период обращения</w:t>
            </w:r>
          </w:p>
        </w:tc>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2)</w:t>
            </w:r>
          </w:p>
        </w:tc>
        <w:tc>
          <w:tcPr>
            <w:tcW w:w="4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уменьшится</w:t>
            </w:r>
          </w:p>
        </w:tc>
      </w:tr>
      <w:tr w:rsidR="0009024C" w:rsidRPr="0009024C" w:rsidTr="0009024C">
        <w:tc>
          <w:tcPr>
            <w:tcW w:w="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В)</w:t>
            </w:r>
          </w:p>
        </w:tc>
        <w:tc>
          <w:tcPr>
            <w:tcW w:w="40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кинетическая энергия</w:t>
            </w:r>
          </w:p>
        </w:tc>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3)</w:t>
            </w:r>
          </w:p>
        </w:tc>
        <w:tc>
          <w:tcPr>
            <w:tcW w:w="4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не изменится</w:t>
            </w:r>
          </w:p>
        </w:tc>
      </w:tr>
    </w:tbl>
    <w:p w:rsidR="0009024C" w:rsidRPr="0009024C" w:rsidRDefault="0009024C" w:rsidP="0009024C">
      <w:pPr>
        <w:spacing w:line="276" w:lineRule="auto"/>
        <w:rPr>
          <w:rFonts w:eastAsia="Calibri"/>
          <w:lang w:val="en-US" w:eastAsia="en-US"/>
        </w:rPr>
      </w:pPr>
    </w:p>
    <w:p w:rsidR="0009024C" w:rsidRPr="0009024C" w:rsidRDefault="0009024C" w:rsidP="0009024C">
      <w:pPr>
        <w:spacing w:line="276" w:lineRule="auto"/>
        <w:rPr>
          <w:rFonts w:eastAsia="Calibri"/>
          <w:lang w:eastAsia="en-US"/>
        </w:rPr>
      </w:pPr>
      <w:r w:rsidRPr="0009024C">
        <w:rPr>
          <w:rFonts w:eastAsia="Calibri"/>
          <w:b/>
          <w:lang w:eastAsia="en-US"/>
        </w:rPr>
        <w:t>С</w:t>
      </w:r>
      <w:proofErr w:type="gramStart"/>
      <w:r w:rsidRPr="0009024C">
        <w:rPr>
          <w:rFonts w:eastAsia="Calibri"/>
          <w:b/>
          <w:lang w:eastAsia="en-US"/>
        </w:rPr>
        <w:t>1</w:t>
      </w:r>
      <w:proofErr w:type="gramEnd"/>
      <w:r w:rsidRPr="0009024C">
        <w:rPr>
          <w:rFonts w:eastAsia="Calibri"/>
          <w:b/>
          <w:lang w:eastAsia="en-US"/>
        </w:rPr>
        <w:t xml:space="preserve">. </w:t>
      </w:r>
      <w:r w:rsidRPr="0009024C">
        <w:rPr>
          <w:rFonts w:eastAsia="Calibri"/>
          <w:lang w:eastAsia="en-US"/>
        </w:rPr>
        <w:t>В катушке, индуктивность которой равна 0,4 Гн, возникла ЭДС самоиндукции, равная 20 В. Рассчитайте изменение силы тока и энергии магнитного поля катушки, если это произошло за 0,2 с</w:t>
      </w:r>
      <w:proofErr w:type="gramStart"/>
      <w:r w:rsidRPr="0009024C">
        <w:rPr>
          <w:rFonts w:eastAsia="Calibri"/>
          <w:lang w:eastAsia="en-US"/>
        </w:rPr>
        <w:t xml:space="preserve"> .</w:t>
      </w:r>
      <w:proofErr w:type="gramEnd"/>
    </w:p>
    <w:p w:rsidR="0009024C" w:rsidRPr="0009024C" w:rsidRDefault="0009024C" w:rsidP="0009024C">
      <w:pPr>
        <w:spacing w:after="200" w:line="276" w:lineRule="auto"/>
        <w:rPr>
          <w:rFonts w:eastAsia="Calibri"/>
          <w:lang w:eastAsia="en-US"/>
        </w:rPr>
      </w:pPr>
      <w:r w:rsidRPr="0009024C">
        <w:rPr>
          <w:rFonts w:eastAsia="Calibri"/>
          <w:lang w:eastAsia="en-US"/>
        </w:rPr>
        <w:br w:type="page"/>
      </w:r>
    </w:p>
    <w:p w:rsidR="0009024C" w:rsidRPr="0009024C" w:rsidRDefault="0009024C" w:rsidP="0009024C">
      <w:pPr>
        <w:spacing w:line="276" w:lineRule="auto"/>
        <w:jc w:val="center"/>
        <w:rPr>
          <w:rFonts w:eastAsia="Calibri"/>
          <w:lang w:eastAsia="en-US"/>
        </w:rPr>
      </w:pPr>
    </w:p>
    <w:p w:rsidR="0009024C" w:rsidRPr="0009024C" w:rsidRDefault="0009024C" w:rsidP="0009024C">
      <w:pPr>
        <w:spacing w:line="276" w:lineRule="auto"/>
        <w:jc w:val="center"/>
        <w:rPr>
          <w:rFonts w:eastAsia="Calibri"/>
          <w:lang w:eastAsia="en-US"/>
        </w:rPr>
      </w:pPr>
      <w:r w:rsidRPr="0009024C">
        <w:rPr>
          <w:rFonts w:eastAsia="Calibri"/>
          <w:b/>
          <w:lang w:eastAsia="en-US"/>
        </w:rPr>
        <w:t>Вариант 2</w:t>
      </w:r>
    </w:p>
    <w:p w:rsidR="0009024C" w:rsidRPr="0009024C" w:rsidRDefault="0009024C" w:rsidP="0009024C">
      <w:pPr>
        <w:spacing w:line="276" w:lineRule="auto"/>
        <w:rPr>
          <w:rFonts w:eastAsia="Calibri"/>
          <w:lang w:eastAsia="en-US"/>
        </w:rPr>
      </w:pPr>
      <w:r w:rsidRPr="0009024C">
        <w:rPr>
          <w:rFonts w:eastAsia="Calibri"/>
          <w:b/>
          <w:lang w:eastAsia="en-US"/>
        </w:rPr>
        <w:t>А</w:t>
      </w:r>
      <w:proofErr w:type="gramStart"/>
      <w:r w:rsidRPr="0009024C">
        <w:rPr>
          <w:rFonts w:eastAsia="Calibri"/>
          <w:b/>
          <w:lang w:eastAsia="en-US"/>
        </w:rPr>
        <w:t>1</w:t>
      </w:r>
      <w:proofErr w:type="gramEnd"/>
      <w:r w:rsidRPr="0009024C">
        <w:rPr>
          <w:rFonts w:eastAsia="Calibri"/>
          <w:b/>
          <w:lang w:eastAsia="en-US"/>
        </w:rPr>
        <w:t xml:space="preserve">. </w:t>
      </w:r>
      <w:r w:rsidRPr="0009024C">
        <w:rPr>
          <w:rFonts w:eastAsia="Calibri"/>
          <w:lang w:eastAsia="en-US"/>
        </w:rPr>
        <w:t>Поворот магнитной стрелки вблизи проводника с током объясняется тем, что на нее действует:</w:t>
      </w:r>
    </w:p>
    <w:p w:rsidR="0009024C" w:rsidRPr="0009024C" w:rsidRDefault="0009024C" w:rsidP="009D6230">
      <w:pPr>
        <w:numPr>
          <w:ilvl w:val="0"/>
          <w:numId w:val="47"/>
        </w:numPr>
        <w:spacing w:after="200" w:line="276" w:lineRule="auto"/>
        <w:contextualSpacing/>
        <w:rPr>
          <w:rFonts w:eastAsia="Calibri"/>
          <w:lang w:eastAsia="en-US"/>
        </w:rPr>
      </w:pPr>
      <w:r w:rsidRPr="0009024C">
        <w:rPr>
          <w:rFonts w:eastAsia="Calibri"/>
          <w:lang w:eastAsia="en-US"/>
        </w:rPr>
        <w:t>магнитное поле, созданное движущимися в проводнике зарядами;</w:t>
      </w:r>
    </w:p>
    <w:p w:rsidR="0009024C" w:rsidRPr="0009024C" w:rsidRDefault="0009024C" w:rsidP="009D6230">
      <w:pPr>
        <w:numPr>
          <w:ilvl w:val="0"/>
          <w:numId w:val="47"/>
        </w:numPr>
        <w:spacing w:after="200" w:line="276" w:lineRule="auto"/>
        <w:contextualSpacing/>
        <w:rPr>
          <w:rFonts w:eastAsia="Calibri"/>
          <w:lang w:eastAsia="en-US"/>
        </w:rPr>
      </w:pPr>
      <w:r w:rsidRPr="0009024C">
        <w:rPr>
          <w:rFonts w:eastAsia="Calibri"/>
          <w:lang w:eastAsia="en-US"/>
        </w:rPr>
        <w:t>электрическое поле, созданное зарядами проводника;</w:t>
      </w:r>
    </w:p>
    <w:p w:rsidR="0009024C" w:rsidRPr="0009024C" w:rsidRDefault="0009024C" w:rsidP="009D6230">
      <w:pPr>
        <w:numPr>
          <w:ilvl w:val="0"/>
          <w:numId w:val="47"/>
        </w:numPr>
        <w:spacing w:after="200" w:line="276" w:lineRule="auto"/>
        <w:contextualSpacing/>
        <w:rPr>
          <w:rFonts w:eastAsia="Calibri"/>
          <w:lang w:eastAsia="en-US"/>
        </w:rPr>
      </w:pPr>
      <w:r w:rsidRPr="0009024C">
        <w:rPr>
          <w:rFonts w:eastAsia="Calibri"/>
          <w:lang w:eastAsia="en-US"/>
        </w:rPr>
        <w:t>электрическое поле, созданное движущимися зарядами проводника.</w:t>
      </w:r>
    </w:p>
    <w:p w:rsidR="0009024C" w:rsidRPr="0009024C" w:rsidRDefault="0009024C" w:rsidP="0009024C">
      <w:pPr>
        <w:spacing w:line="276" w:lineRule="auto"/>
        <w:rPr>
          <w:rFonts w:eastAsia="Calibri"/>
          <w:lang w:eastAsia="en-US"/>
        </w:rPr>
      </w:pPr>
      <w:r w:rsidRPr="0009024C">
        <w:rPr>
          <w:rFonts w:eastAsia="Calibri"/>
          <w:b/>
          <w:lang w:eastAsia="en-US"/>
        </w:rPr>
        <w:t>А</w:t>
      </w:r>
      <w:proofErr w:type="gramStart"/>
      <w:r w:rsidRPr="0009024C">
        <w:rPr>
          <w:rFonts w:eastAsia="Calibri"/>
          <w:b/>
          <w:lang w:eastAsia="en-US"/>
        </w:rPr>
        <w:t>2</w:t>
      </w:r>
      <w:proofErr w:type="gramEnd"/>
      <w:r w:rsidRPr="0009024C">
        <w:rPr>
          <w:rFonts w:eastAsia="Calibri"/>
          <w:b/>
          <w:lang w:eastAsia="en-US"/>
        </w:rPr>
        <w:t xml:space="preserve">. </w:t>
      </w:r>
      <w:r w:rsidRPr="0009024C">
        <w:rPr>
          <w:rFonts w:eastAsia="Calibri"/>
          <w:lang w:eastAsia="en-US"/>
        </w:rPr>
        <w:t xml:space="preserve"> Движущийся электрический заряд создает:</w:t>
      </w:r>
    </w:p>
    <w:p w:rsidR="0009024C" w:rsidRPr="0009024C" w:rsidRDefault="0009024C" w:rsidP="009D6230">
      <w:pPr>
        <w:numPr>
          <w:ilvl w:val="0"/>
          <w:numId w:val="48"/>
        </w:numPr>
        <w:spacing w:after="200" w:line="276" w:lineRule="auto"/>
        <w:contextualSpacing/>
        <w:rPr>
          <w:rFonts w:eastAsia="Calibri"/>
          <w:lang w:eastAsia="en-US"/>
        </w:rPr>
      </w:pPr>
      <w:r w:rsidRPr="0009024C">
        <w:rPr>
          <w:rFonts w:eastAsia="Calibri"/>
          <w:lang w:eastAsia="en-US"/>
        </w:rPr>
        <w:t>только электрическое поле;</w:t>
      </w:r>
    </w:p>
    <w:p w:rsidR="0009024C" w:rsidRPr="0009024C" w:rsidRDefault="0009024C" w:rsidP="009D6230">
      <w:pPr>
        <w:numPr>
          <w:ilvl w:val="0"/>
          <w:numId w:val="48"/>
        </w:numPr>
        <w:spacing w:after="200" w:line="276" w:lineRule="auto"/>
        <w:contextualSpacing/>
        <w:rPr>
          <w:rFonts w:eastAsia="Calibri"/>
          <w:lang w:eastAsia="en-US"/>
        </w:rPr>
      </w:pPr>
      <w:r w:rsidRPr="0009024C">
        <w:rPr>
          <w:rFonts w:eastAsia="Calibri"/>
          <w:lang w:eastAsia="en-US"/>
        </w:rPr>
        <w:t>как электрическое поле, так и магнитное поле;</w:t>
      </w:r>
    </w:p>
    <w:p w:rsidR="0009024C" w:rsidRPr="0009024C" w:rsidRDefault="0009024C" w:rsidP="009D6230">
      <w:pPr>
        <w:numPr>
          <w:ilvl w:val="0"/>
          <w:numId w:val="48"/>
        </w:numPr>
        <w:spacing w:after="200" w:line="276" w:lineRule="auto"/>
        <w:contextualSpacing/>
        <w:rPr>
          <w:rFonts w:eastAsia="Calibri"/>
          <w:lang w:eastAsia="en-US"/>
        </w:rPr>
      </w:pPr>
      <w:r w:rsidRPr="0009024C">
        <w:rPr>
          <w:rFonts w:eastAsia="Calibri"/>
          <w:lang w:eastAsia="en-US"/>
        </w:rPr>
        <w:t>только магнитное поле.</w:t>
      </w:r>
    </w:p>
    <w:p w:rsidR="0009024C" w:rsidRPr="0009024C" w:rsidRDefault="0009024C" w:rsidP="0009024C">
      <w:pPr>
        <w:spacing w:line="276" w:lineRule="auto"/>
        <w:ind w:left="1440"/>
        <w:contextualSpacing/>
        <w:rPr>
          <w:rFonts w:eastAsia="Calibri"/>
          <w:lang w:eastAsia="en-US"/>
        </w:rPr>
      </w:pPr>
    </w:p>
    <w:tbl>
      <w:tblPr>
        <w:tblW w:w="0" w:type="auto"/>
        <w:tblLook w:val="04A0" w:firstRow="1" w:lastRow="0" w:firstColumn="1" w:lastColumn="0" w:noHBand="0" w:noVBand="1"/>
      </w:tblPr>
      <w:tblGrid>
        <w:gridCol w:w="5069"/>
        <w:gridCol w:w="4501"/>
      </w:tblGrid>
      <w:tr w:rsidR="0009024C" w:rsidRPr="0009024C" w:rsidTr="0009024C">
        <w:tc>
          <w:tcPr>
            <w:tcW w:w="5070" w:type="dxa"/>
            <w:hideMark/>
          </w:tcPr>
          <w:p w:rsidR="0009024C" w:rsidRPr="0009024C" w:rsidRDefault="0009024C" w:rsidP="0009024C">
            <w:pPr>
              <w:rPr>
                <w:rFonts w:eastAsia="Calibri"/>
                <w:lang w:eastAsia="en-US"/>
              </w:rPr>
            </w:pPr>
            <w:r w:rsidRPr="0009024C">
              <w:rPr>
                <w:rFonts w:eastAsia="Calibri"/>
                <w:b/>
                <w:lang w:eastAsia="en-US"/>
              </w:rPr>
              <w:t>А3</w:t>
            </w:r>
            <w:r w:rsidRPr="0009024C">
              <w:rPr>
                <w:rFonts w:eastAsia="Calibri"/>
                <w:lang w:eastAsia="en-US"/>
              </w:rPr>
              <w:t>. На каком из рисунков правильно показано направление индукции магнитного поля, созданного прямым проводником с током.</w:t>
            </w:r>
          </w:p>
          <w:p w:rsidR="0009024C" w:rsidRPr="0009024C" w:rsidRDefault="0009024C" w:rsidP="009D6230">
            <w:pPr>
              <w:numPr>
                <w:ilvl w:val="0"/>
                <w:numId w:val="42"/>
              </w:numPr>
              <w:contextualSpacing/>
              <w:rPr>
                <w:rFonts w:eastAsia="Calibri"/>
                <w:lang w:eastAsia="en-US"/>
              </w:rPr>
            </w:pPr>
            <w:r w:rsidRPr="0009024C">
              <w:rPr>
                <w:rFonts w:eastAsia="Calibri"/>
                <w:lang w:eastAsia="en-US"/>
              </w:rPr>
              <w:t>А;        2)  Б;     3) В.</w:t>
            </w:r>
          </w:p>
        </w:tc>
        <w:tc>
          <w:tcPr>
            <w:tcW w:w="4501" w:type="dxa"/>
            <w:hideMark/>
          </w:tcPr>
          <w:p w:rsidR="0009024C" w:rsidRPr="0009024C" w:rsidRDefault="0009024C" w:rsidP="0009024C">
            <w:pPr>
              <w:rPr>
                <w:rFonts w:eastAsia="Calibri"/>
                <w:b/>
                <w:lang w:eastAsia="en-US"/>
              </w:rPr>
            </w:pPr>
            <w:r w:rsidRPr="0009024C">
              <w:rPr>
                <w:rFonts w:eastAsia="Calibri"/>
                <w:b/>
                <w:noProof/>
              </w:rPr>
              <w:drawing>
                <wp:inline distT="0" distB="0" distL="0" distR="0" wp14:anchorId="72C9D374" wp14:editId="43C1EB4C">
                  <wp:extent cx="2390775" cy="1076325"/>
                  <wp:effectExtent l="0" t="0" r="9525" b="9525"/>
                  <wp:docPr id="7" name="Рисунок 7" descr="Описание: IMG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Описание: IMG_0002.jp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390775" cy="1076325"/>
                          </a:xfrm>
                          <a:prstGeom prst="rect">
                            <a:avLst/>
                          </a:prstGeom>
                          <a:noFill/>
                          <a:ln>
                            <a:noFill/>
                          </a:ln>
                        </pic:spPr>
                      </pic:pic>
                    </a:graphicData>
                  </a:graphic>
                </wp:inline>
              </w:drawing>
            </w:r>
          </w:p>
        </w:tc>
      </w:tr>
    </w:tbl>
    <w:p w:rsidR="0009024C" w:rsidRPr="0009024C" w:rsidRDefault="0009024C" w:rsidP="0009024C">
      <w:pPr>
        <w:spacing w:line="276" w:lineRule="auto"/>
        <w:rPr>
          <w:rFonts w:eastAsia="Calibri"/>
          <w:lang w:eastAsia="en-US"/>
        </w:rPr>
      </w:pPr>
      <w:r w:rsidRPr="0009024C">
        <w:rPr>
          <w:rFonts w:eastAsia="Calibri"/>
          <w:b/>
          <w:lang w:eastAsia="en-US"/>
        </w:rPr>
        <w:t>А</w:t>
      </w:r>
      <w:proofErr w:type="gramStart"/>
      <w:r w:rsidRPr="0009024C">
        <w:rPr>
          <w:rFonts w:eastAsia="Calibri"/>
          <w:b/>
          <w:lang w:eastAsia="en-US"/>
        </w:rPr>
        <w:t>4</w:t>
      </w:r>
      <w:proofErr w:type="gramEnd"/>
      <w:r w:rsidRPr="0009024C">
        <w:rPr>
          <w:rFonts w:eastAsia="Calibri"/>
          <w:b/>
          <w:lang w:eastAsia="en-US"/>
        </w:rPr>
        <w:t xml:space="preserve">. </w:t>
      </w:r>
      <w:r w:rsidRPr="0009024C">
        <w:rPr>
          <w:rFonts w:eastAsia="Calibri"/>
          <w:lang w:eastAsia="en-US"/>
        </w:rPr>
        <w:t>Прямолинейный проводник длиной 5 см находится в однородном магнитном поле с индукцией 5 Тл и расположен под углом 30</w:t>
      </w:r>
      <w:r w:rsidRPr="0009024C">
        <w:rPr>
          <w:rFonts w:eastAsia="Calibri"/>
          <w:vertAlign w:val="superscript"/>
          <w:lang w:eastAsia="en-US"/>
        </w:rPr>
        <w:t>0</w:t>
      </w:r>
      <w:r w:rsidRPr="0009024C">
        <w:rPr>
          <w:rFonts w:eastAsia="Calibri"/>
          <w:lang w:eastAsia="en-US"/>
        </w:rPr>
        <w:t xml:space="preserve"> к вектору магнитной индукции. Чему равна сила, действующая на проводник со стороны магнитного поля, если сила тока в проводнике 2</w:t>
      </w:r>
      <w:proofErr w:type="gramStart"/>
      <w:r w:rsidRPr="0009024C">
        <w:rPr>
          <w:rFonts w:eastAsia="Calibri"/>
          <w:lang w:eastAsia="en-US"/>
        </w:rPr>
        <w:t xml:space="preserve"> А</w:t>
      </w:r>
      <w:proofErr w:type="gramEnd"/>
      <w:r w:rsidRPr="0009024C">
        <w:rPr>
          <w:rFonts w:eastAsia="Calibri"/>
          <w:lang w:eastAsia="en-US"/>
        </w:rPr>
        <w:t>?</w:t>
      </w:r>
    </w:p>
    <w:p w:rsidR="0009024C" w:rsidRPr="0009024C" w:rsidRDefault="0009024C" w:rsidP="009D6230">
      <w:pPr>
        <w:numPr>
          <w:ilvl w:val="0"/>
          <w:numId w:val="49"/>
        </w:numPr>
        <w:spacing w:after="200" w:line="276" w:lineRule="auto"/>
        <w:contextualSpacing/>
        <w:rPr>
          <w:rFonts w:eastAsia="Calibri"/>
          <w:lang w:eastAsia="en-US"/>
        </w:rPr>
      </w:pPr>
      <w:r w:rsidRPr="0009024C">
        <w:rPr>
          <w:rFonts w:eastAsia="Calibri"/>
          <w:lang w:eastAsia="en-US"/>
        </w:rPr>
        <w:t>0,25 Н;         2) 0,5 Н;        3) 1,5 Н.</w:t>
      </w:r>
    </w:p>
    <w:p w:rsidR="0009024C" w:rsidRPr="0009024C" w:rsidRDefault="0009024C" w:rsidP="0009024C">
      <w:pPr>
        <w:spacing w:line="276" w:lineRule="auto"/>
        <w:ind w:left="720"/>
        <w:contextualSpacing/>
        <w:rPr>
          <w:rFonts w:eastAsia="Calibri"/>
          <w:lang w:eastAsia="en-US"/>
        </w:rPr>
      </w:pPr>
    </w:p>
    <w:tbl>
      <w:tblPr>
        <w:tblW w:w="0" w:type="auto"/>
        <w:tblLook w:val="04A0" w:firstRow="1" w:lastRow="0" w:firstColumn="1" w:lastColumn="0" w:noHBand="0" w:noVBand="1"/>
      </w:tblPr>
      <w:tblGrid>
        <w:gridCol w:w="5352"/>
        <w:gridCol w:w="4218"/>
      </w:tblGrid>
      <w:tr w:rsidR="0009024C" w:rsidRPr="0009024C" w:rsidTr="0009024C">
        <w:tc>
          <w:tcPr>
            <w:tcW w:w="5353" w:type="dxa"/>
            <w:hideMark/>
          </w:tcPr>
          <w:p w:rsidR="0009024C" w:rsidRPr="0009024C" w:rsidRDefault="0009024C" w:rsidP="0009024C">
            <w:pPr>
              <w:rPr>
                <w:rFonts w:eastAsia="Calibri"/>
                <w:lang w:eastAsia="en-US"/>
              </w:rPr>
            </w:pPr>
            <w:r w:rsidRPr="0009024C">
              <w:rPr>
                <w:rFonts w:eastAsia="Calibri"/>
                <w:b/>
                <w:lang w:eastAsia="en-US"/>
              </w:rPr>
              <w:t xml:space="preserve">А5. </w:t>
            </w:r>
            <w:r w:rsidRPr="0009024C">
              <w:rPr>
                <w:rFonts w:eastAsia="Calibri"/>
                <w:lang w:eastAsia="en-US"/>
              </w:rPr>
              <w:t>В магнитном поле находится проводник с током. Каково направление силы Ампера, действующей на проводник?</w:t>
            </w:r>
          </w:p>
          <w:p w:rsidR="0009024C" w:rsidRPr="0009024C" w:rsidRDefault="0009024C" w:rsidP="009D6230">
            <w:pPr>
              <w:numPr>
                <w:ilvl w:val="0"/>
                <w:numId w:val="50"/>
              </w:numPr>
              <w:contextualSpacing/>
              <w:rPr>
                <w:rFonts w:eastAsia="Calibri"/>
                <w:lang w:eastAsia="en-US"/>
              </w:rPr>
            </w:pPr>
            <w:r w:rsidRPr="0009024C">
              <w:rPr>
                <w:rFonts w:eastAsia="Calibri"/>
                <w:lang w:eastAsia="en-US"/>
              </w:rPr>
              <w:t xml:space="preserve">от нас;    2) к нам;  3) </w:t>
            </w:r>
            <w:proofErr w:type="gramStart"/>
            <w:r w:rsidRPr="0009024C">
              <w:rPr>
                <w:rFonts w:eastAsia="Calibri"/>
                <w:lang w:eastAsia="en-US"/>
              </w:rPr>
              <w:t>равна</w:t>
            </w:r>
            <w:proofErr w:type="gramEnd"/>
            <w:r w:rsidRPr="0009024C">
              <w:rPr>
                <w:rFonts w:eastAsia="Calibri"/>
                <w:lang w:eastAsia="en-US"/>
              </w:rPr>
              <w:t xml:space="preserve"> нулю.</w:t>
            </w:r>
          </w:p>
        </w:tc>
        <w:tc>
          <w:tcPr>
            <w:tcW w:w="4218" w:type="dxa"/>
            <w:hideMark/>
          </w:tcPr>
          <w:p w:rsidR="0009024C" w:rsidRPr="0009024C" w:rsidRDefault="0009024C" w:rsidP="0009024C">
            <w:pPr>
              <w:rPr>
                <w:rFonts w:eastAsia="Calibri"/>
                <w:lang w:eastAsia="en-US"/>
              </w:rPr>
            </w:pPr>
            <w:r w:rsidRPr="0009024C">
              <w:rPr>
                <w:rFonts w:eastAsia="Calibri"/>
                <w:noProof/>
              </w:rPr>
              <w:drawing>
                <wp:inline distT="0" distB="0" distL="0" distR="0" wp14:anchorId="016C9A81" wp14:editId="3E6FFCD0">
                  <wp:extent cx="2324100" cy="1123950"/>
                  <wp:effectExtent l="0" t="0" r="0" b="0"/>
                  <wp:docPr id="8" name="Рисунок 5" descr="Описание: IMG_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IMG_0003.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324100" cy="1123950"/>
                          </a:xfrm>
                          <a:prstGeom prst="rect">
                            <a:avLst/>
                          </a:prstGeom>
                          <a:noFill/>
                          <a:ln>
                            <a:noFill/>
                          </a:ln>
                        </pic:spPr>
                      </pic:pic>
                    </a:graphicData>
                  </a:graphic>
                </wp:inline>
              </w:drawing>
            </w:r>
          </w:p>
        </w:tc>
      </w:tr>
    </w:tbl>
    <w:p w:rsidR="0009024C" w:rsidRPr="0009024C" w:rsidRDefault="0009024C" w:rsidP="0009024C">
      <w:pPr>
        <w:spacing w:line="276" w:lineRule="auto"/>
        <w:rPr>
          <w:rFonts w:eastAsia="Calibri"/>
          <w:lang w:eastAsia="en-US"/>
        </w:rPr>
      </w:pPr>
      <w:r w:rsidRPr="0009024C">
        <w:rPr>
          <w:rFonts w:eastAsia="Calibri"/>
          <w:b/>
          <w:lang w:eastAsia="en-US"/>
        </w:rPr>
        <w:t>А</w:t>
      </w:r>
      <w:proofErr w:type="gramStart"/>
      <w:r w:rsidRPr="0009024C">
        <w:rPr>
          <w:rFonts w:eastAsia="Calibri"/>
          <w:b/>
          <w:lang w:eastAsia="en-US"/>
        </w:rPr>
        <w:t>6</w:t>
      </w:r>
      <w:proofErr w:type="gramEnd"/>
      <w:r w:rsidRPr="0009024C">
        <w:rPr>
          <w:rFonts w:eastAsia="Calibri"/>
          <w:b/>
          <w:lang w:eastAsia="en-US"/>
        </w:rPr>
        <w:t>.</w:t>
      </w:r>
      <w:r w:rsidRPr="0009024C">
        <w:rPr>
          <w:rFonts w:eastAsia="Calibri"/>
          <w:lang w:eastAsia="en-US"/>
        </w:rPr>
        <w:t xml:space="preserve"> Сила Лоренца действует </w:t>
      </w:r>
    </w:p>
    <w:p w:rsidR="0009024C" w:rsidRPr="0009024C" w:rsidRDefault="0009024C" w:rsidP="009D6230">
      <w:pPr>
        <w:numPr>
          <w:ilvl w:val="0"/>
          <w:numId w:val="51"/>
        </w:numPr>
        <w:spacing w:after="200" w:line="276" w:lineRule="auto"/>
        <w:contextualSpacing/>
        <w:rPr>
          <w:rFonts w:eastAsia="Calibri"/>
          <w:lang w:eastAsia="en-US"/>
        </w:rPr>
      </w:pPr>
      <w:r w:rsidRPr="0009024C">
        <w:rPr>
          <w:rFonts w:eastAsia="Calibri"/>
          <w:lang w:eastAsia="en-US"/>
        </w:rPr>
        <w:t>на незаряженную частицу в магнитном поле;</w:t>
      </w:r>
    </w:p>
    <w:p w:rsidR="0009024C" w:rsidRPr="0009024C" w:rsidRDefault="0009024C" w:rsidP="009D6230">
      <w:pPr>
        <w:numPr>
          <w:ilvl w:val="0"/>
          <w:numId w:val="51"/>
        </w:numPr>
        <w:spacing w:after="200" w:line="276" w:lineRule="auto"/>
        <w:contextualSpacing/>
        <w:rPr>
          <w:rFonts w:eastAsia="Calibri"/>
          <w:lang w:eastAsia="en-US"/>
        </w:rPr>
      </w:pPr>
      <w:r w:rsidRPr="0009024C">
        <w:rPr>
          <w:rFonts w:eastAsia="Calibri"/>
          <w:lang w:eastAsia="en-US"/>
        </w:rPr>
        <w:t>на заряженную частицу, покоящуюся в магнитном поле;</w:t>
      </w:r>
    </w:p>
    <w:p w:rsidR="0009024C" w:rsidRPr="0009024C" w:rsidRDefault="0009024C" w:rsidP="009D6230">
      <w:pPr>
        <w:numPr>
          <w:ilvl w:val="0"/>
          <w:numId w:val="51"/>
        </w:numPr>
        <w:spacing w:after="200" w:line="276" w:lineRule="auto"/>
        <w:contextualSpacing/>
        <w:rPr>
          <w:rFonts w:eastAsia="Calibri"/>
          <w:lang w:eastAsia="en-US"/>
        </w:rPr>
      </w:pPr>
      <w:r w:rsidRPr="0009024C">
        <w:rPr>
          <w:rFonts w:eastAsia="Calibri"/>
          <w:lang w:eastAsia="en-US"/>
        </w:rPr>
        <w:t>на заряженную частицу, движущуюся вдоль линий магнитной  индукции поля.</w:t>
      </w:r>
    </w:p>
    <w:p w:rsidR="0009024C" w:rsidRPr="0009024C" w:rsidRDefault="0009024C" w:rsidP="0009024C">
      <w:pPr>
        <w:spacing w:line="276" w:lineRule="auto"/>
        <w:rPr>
          <w:rFonts w:eastAsia="Calibri"/>
          <w:lang w:eastAsia="en-US"/>
        </w:rPr>
      </w:pPr>
      <w:r w:rsidRPr="0009024C">
        <w:rPr>
          <w:rFonts w:eastAsia="Calibri"/>
          <w:b/>
          <w:lang w:eastAsia="en-US"/>
        </w:rPr>
        <w:t>А7.</w:t>
      </w:r>
      <w:r w:rsidRPr="0009024C">
        <w:rPr>
          <w:rFonts w:eastAsia="Calibri"/>
          <w:lang w:eastAsia="en-US"/>
        </w:rPr>
        <w:t>На квадратную рамку площадью 2 м</w:t>
      </w:r>
      <w:r w:rsidRPr="0009024C">
        <w:rPr>
          <w:rFonts w:eastAsia="Calibri"/>
          <w:vertAlign w:val="superscript"/>
          <w:lang w:eastAsia="en-US"/>
        </w:rPr>
        <w:t>2</w:t>
      </w:r>
      <w:r w:rsidRPr="0009024C">
        <w:rPr>
          <w:rFonts w:eastAsia="Calibri"/>
          <w:lang w:eastAsia="en-US"/>
        </w:rPr>
        <w:t xml:space="preserve">  при силе тока в 2 А действует максимальный вращающий момент, равный 4 </w:t>
      </w:r>
      <w:proofErr w:type="spellStart"/>
      <w:r w:rsidRPr="0009024C">
        <w:rPr>
          <w:rFonts w:eastAsia="Calibri"/>
          <w:lang w:eastAsia="en-US"/>
        </w:rPr>
        <w:t>Н∙м</w:t>
      </w:r>
      <w:proofErr w:type="spellEnd"/>
      <w:r w:rsidRPr="0009024C">
        <w:rPr>
          <w:rFonts w:eastAsia="Calibri"/>
          <w:lang w:eastAsia="en-US"/>
        </w:rPr>
        <w:t>. Какова индукция магнитного поля  в исследуемом пространстве</w:t>
      </w:r>
      <w:proofErr w:type="gramStart"/>
      <w:r w:rsidRPr="0009024C">
        <w:rPr>
          <w:rFonts w:eastAsia="Calibri"/>
          <w:lang w:eastAsia="en-US"/>
        </w:rPr>
        <w:t xml:space="preserve"> ?</w:t>
      </w:r>
      <w:proofErr w:type="gramEnd"/>
    </w:p>
    <w:p w:rsidR="0009024C" w:rsidRPr="0009024C" w:rsidRDefault="0009024C" w:rsidP="0009024C">
      <w:pPr>
        <w:spacing w:line="276" w:lineRule="auto"/>
        <w:ind w:left="360"/>
        <w:rPr>
          <w:rFonts w:eastAsia="Calibri"/>
          <w:lang w:eastAsia="en-US"/>
        </w:rPr>
      </w:pPr>
      <w:r w:rsidRPr="0009024C">
        <w:rPr>
          <w:rFonts w:eastAsia="Calibri"/>
          <w:lang w:eastAsia="en-US"/>
        </w:rPr>
        <w:t>1)1 Тл;       2) 2 Тл;     3) 3Тл.</w:t>
      </w:r>
    </w:p>
    <w:p w:rsidR="0009024C" w:rsidRPr="0009024C" w:rsidRDefault="0009024C" w:rsidP="0009024C">
      <w:pPr>
        <w:spacing w:line="276" w:lineRule="auto"/>
        <w:rPr>
          <w:rFonts w:eastAsia="Calibri"/>
          <w:lang w:eastAsia="en-US"/>
        </w:rPr>
      </w:pPr>
      <w:r w:rsidRPr="0009024C">
        <w:rPr>
          <w:rFonts w:eastAsia="Calibri"/>
          <w:b/>
          <w:lang w:eastAsia="en-US"/>
        </w:rPr>
        <w:t>В</w:t>
      </w:r>
      <w:proofErr w:type="gramStart"/>
      <w:r w:rsidRPr="0009024C">
        <w:rPr>
          <w:rFonts w:eastAsia="Calibri"/>
          <w:b/>
          <w:lang w:eastAsia="en-US"/>
        </w:rPr>
        <w:t>1</w:t>
      </w:r>
      <w:proofErr w:type="gramEnd"/>
      <w:r w:rsidRPr="0009024C">
        <w:rPr>
          <w:rFonts w:eastAsia="Calibri"/>
          <w:b/>
          <w:lang w:eastAsia="en-US"/>
        </w:rPr>
        <w:t xml:space="preserve">. </w:t>
      </w:r>
      <w:r w:rsidRPr="0009024C">
        <w:rPr>
          <w:rFonts w:eastAsia="Calibri"/>
          <w:lang w:eastAsia="en-US"/>
        </w:rPr>
        <w:t>Установите соответствие между физическими</w:t>
      </w:r>
      <w:r w:rsidRPr="0009024C">
        <w:rPr>
          <w:rFonts w:eastAsia="Calibri"/>
          <w:b/>
          <w:lang w:eastAsia="en-US"/>
        </w:rPr>
        <w:t xml:space="preserve">  </w:t>
      </w:r>
      <w:r w:rsidRPr="0009024C">
        <w:rPr>
          <w:rFonts w:eastAsia="Calibri"/>
          <w:lang w:eastAsia="en-US"/>
        </w:rPr>
        <w:t>величинами  и формулами, по которым эти величины определяются</w:t>
      </w:r>
    </w:p>
    <w:tbl>
      <w:tblPr>
        <w:tblW w:w="0" w:type="auto"/>
        <w:tblLook w:val="04A0" w:firstRow="1" w:lastRow="0" w:firstColumn="1" w:lastColumn="0" w:noHBand="0" w:noVBand="1"/>
      </w:tblPr>
      <w:tblGrid>
        <w:gridCol w:w="570"/>
        <w:gridCol w:w="4215"/>
        <w:gridCol w:w="630"/>
        <w:gridCol w:w="4155"/>
      </w:tblGrid>
      <w:tr w:rsidR="0009024C" w:rsidRPr="0009024C" w:rsidTr="0009024C">
        <w:tc>
          <w:tcPr>
            <w:tcW w:w="478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ВЕЛИЧИНЫ</w:t>
            </w:r>
          </w:p>
        </w:tc>
        <w:tc>
          <w:tcPr>
            <w:tcW w:w="478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ЕДИНИЦЫ ИЗМЕРЕНИЯ</w:t>
            </w:r>
          </w:p>
        </w:tc>
      </w:tr>
      <w:tr w:rsidR="0009024C" w:rsidRPr="0009024C" w:rsidTr="0009024C">
        <w:tc>
          <w:tcPr>
            <w:tcW w:w="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А)</w:t>
            </w:r>
          </w:p>
        </w:tc>
        <w:tc>
          <w:tcPr>
            <w:tcW w:w="42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Сила, действующая на проводник с током со стороны магнитного поля</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1)</w:t>
            </w:r>
          </w:p>
        </w:tc>
        <w:tc>
          <w:tcPr>
            <w:tcW w:w="41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val="en-US" w:eastAsia="en-US"/>
              </w:rPr>
            </w:pPr>
            <m:oMathPara>
              <m:oMath>
                <m:r>
                  <w:rPr>
                    <w:rFonts w:ascii="Cambria Math" w:eastAsia="Calibri" w:hAnsi="Cambria Math"/>
                    <w:lang w:val="en-US" w:eastAsia="en-US"/>
                  </w:rPr>
                  <m:t xml:space="preserve">qVB </m:t>
                </m:r>
                <m:func>
                  <m:funcPr>
                    <m:ctrlPr>
                      <w:rPr>
                        <w:rFonts w:ascii="Cambria Math" w:eastAsia="Calibri" w:hAnsi="Cambria Math"/>
                        <w:i/>
                        <w:lang w:val="en-US" w:eastAsia="en-US"/>
                      </w:rPr>
                    </m:ctrlPr>
                  </m:funcPr>
                  <m:fName>
                    <m:r>
                      <m:rPr>
                        <m:sty m:val="p"/>
                      </m:rPr>
                      <w:rPr>
                        <w:rFonts w:ascii="Cambria Math" w:eastAsia="Calibri" w:hAnsi="Cambria Math"/>
                        <w:lang w:val="en-US" w:eastAsia="en-US"/>
                      </w:rPr>
                      <m:t>sin</m:t>
                    </m:r>
                  </m:fName>
                  <m:e>
                    <m:r>
                      <w:rPr>
                        <w:rFonts w:ascii="Cambria Math" w:eastAsia="Calibri" w:hAnsi="Cambria Math"/>
                        <w:lang w:val="en-US" w:eastAsia="en-US"/>
                      </w:rPr>
                      <m:t>α</m:t>
                    </m:r>
                  </m:e>
                </m:func>
              </m:oMath>
            </m:oMathPara>
          </w:p>
        </w:tc>
      </w:tr>
      <w:tr w:rsidR="0009024C" w:rsidRPr="0009024C" w:rsidTr="0009024C">
        <w:tc>
          <w:tcPr>
            <w:tcW w:w="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Б)</w:t>
            </w:r>
          </w:p>
        </w:tc>
        <w:tc>
          <w:tcPr>
            <w:tcW w:w="42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Энергия магнитного поля</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2)</w:t>
            </w:r>
          </w:p>
        </w:tc>
        <w:tc>
          <w:tcPr>
            <w:tcW w:w="41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m:oMathPara>
              <m:oMath>
                <m:r>
                  <w:rPr>
                    <w:rFonts w:ascii="Cambria Math" w:eastAsia="Calibri" w:hAnsi="Cambria Math"/>
                    <w:lang w:eastAsia="en-US"/>
                  </w:rPr>
                  <m:t>BS</m:t>
                </m:r>
                <m:func>
                  <m:funcPr>
                    <m:ctrlPr>
                      <w:rPr>
                        <w:rFonts w:ascii="Cambria Math" w:eastAsia="Calibri" w:hAnsi="Cambria Math"/>
                        <w:i/>
                        <w:lang w:eastAsia="en-US"/>
                      </w:rPr>
                    </m:ctrlPr>
                  </m:funcPr>
                  <m:fName>
                    <m:r>
                      <m:rPr>
                        <m:sty m:val="p"/>
                      </m:rPr>
                      <w:rPr>
                        <w:rFonts w:ascii="Cambria Math" w:eastAsia="Calibri" w:hAnsi="Cambria Math"/>
                        <w:lang w:eastAsia="en-US"/>
                      </w:rPr>
                      <m:t>cos</m:t>
                    </m:r>
                  </m:fName>
                  <m:e>
                    <m:r>
                      <w:rPr>
                        <w:rFonts w:ascii="Cambria Math" w:eastAsia="Calibri" w:hAnsi="Cambria Math"/>
                        <w:lang w:eastAsia="en-US"/>
                      </w:rPr>
                      <m:t>α</m:t>
                    </m:r>
                  </m:e>
                </m:func>
              </m:oMath>
            </m:oMathPara>
          </w:p>
        </w:tc>
      </w:tr>
      <w:tr w:rsidR="0009024C" w:rsidRPr="0009024C" w:rsidTr="0009024C">
        <w:tc>
          <w:tcPr>
            <w:tcW w:w="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В)</w:t>
            </w:r>
          </w:p>
        </w:tc>
        <w:tc>
          <w:tcPr>
            <w:tcW w:w="42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Сила, действующая на электрический заряд, движущийся в магнитном поле.</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3)</w:t>
            </w:r>
          </w:p>
        </w:tc>
        <w:tc>
          <w:tcPr>
            <w:tcW w:w="41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m:oMathPara>
              <m:oMath>
                <m:r>
                  <w:rPr>
                    <w:rFonts w:ascii="Cambria Math" w:eastAsia="Calibri" w:hAnsi="Cambria Math"/>
                    <w:lang w:eastAsia="en-US"/>
                  </w:rPr>
                  <m:t>IBL</m:t>
                </m:r>
                <m:func>
                  <m:funcPr>
                    <m:ctrlPr>
                      <w:rPr>
                        <w:rFonts w:ascii="Cambria Math" w:eastAsia="Calibri" w:hAnsi="Cambria Math"/>
                        <w:i/>
                        <w:lang w:eastAsia="en-US"/>
                      </w:rPr>
                    </m:ctrlPr>
                  </m:funcPr>
                  <m:fName>
                    <m:r>
                      <m:rPr>
                        <m:sty m:val="p"/>
                      </m:rPr>
                      <w:rPr>
                        <w:rFonts w:ascii="Cambria Math" w:eastAsia="Calibri" w:hAnsi="Cambria Math"/>
                        <w:lang w:eastAsia="en-US"/>
                      </w:rPr>
                      <m:t>sin</m:t>
                    </m:r>
                  </m:fName>
                  <m:e>
                    <m:r>
                      <w:rPr>
                        <w:rFonts w:ascii="Cambria Math" w:eastAsia="Calibri" w:hAnsi="Cambria Math"/>
                        <w:lang w:eastAsia="en-US"/>
                      </w:rPr>
                      <m:t>α</m:t>
                    </m:r>
                  </m:e>
                </m:func>
              </m:oMath>
            </m:oMathPara>
          </w:p>
        </w:tc>
      </w:tr>
      <w:tr w:rsidR="0009024C" w:rsidRPr="0009024C" w:rsidTr="0009024C">
        <w:tc>
          <w:tcPr>
            <w:tcW w:w="5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9024C" w:rsidRPr="0009024C" w:rsidRDefault="0009024C" w:rsidP="0009024C">
            <w:pPr>
              <w:rPr>
                <w:rFonts w:eastAsia="Calibri"/>
                <w:lang w:eastAsia="en-US"/>
              </w:rPr>
            </w:pPr>
          </w:p>
        </w:tc>
        <w:tc>
          <w:tcPr>
            <w:tcW w:w="42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9024C" w:rsidRPr="0009024C" w:rsidRDefault="0009024C" w:rsidP="0009024C">
            <w:pPr>
              <w:rPr>
                <w:rFonts w:eastAsia="Calibri"/>
                <w:lang w:eastAsia="en-US"/>
              </w:rPr>
            </w:pP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4)</w:t>
            </w:r>
          </w:p>
        </w:tc>
        <w:tc>
          <w:tcPr>
            <w:tcW w:w="41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C43281" w:rsidP="0009024C">
            <w:pPr>
              <w:rPr>
                <w:rFonts w:eastAsia="Calibri"/>
                <w:lang w:eastAsia="en-US"/>
              </w:rPr>
            </w:pPr>
            <m:oMathPara>
              <m:oMath>
                <m:f>
                  <m:fPr>
                    <m:ctrlPr>
                      <w:rPr>
                        <w:rFonts w:ascii="Cambria Math" w:eastAsia="Calibri" w:hAnsi="Cambria Math"/>
                        <w:i/>
                        <w:lang w:eastAsia="en-US"/>
                      </w:rPr>
                    </m:ctrlPr>
                  </m:fPr>
                  <m:num>
                    <m:r>
                      <w:rPr>
                        <w:rFonts w:ascii="Cambria Math" w:eastAsia="Calibri" w:hAnsi="Cambria Math"/>
                        <w:lang w:eastAsia="en-US"/>
                      </w:rPr>
                      <m:t>L</m:t>
                    </m:r>
                    <m:sSup>
                      <m:sSupPr>
                        <m:ctrlPr>
                          <w:rPr>
                            <w:rFonts w:ascii="Cambria Math" w:eastAsia="Calibri" w:hAnsi="Cambria Math"/>
                            <w:i/>
                            <w:lang w:eastAsia="en-US"/>
                          </w:rPr>
                        </m:ctrlPr>
                      </m:sSupPr>
                      <m:e>
                        <m:r>
                          <w:rPr>
                            <w:rFonts w:ascii="Cambria Math" w:eastAsia="Calibri" w:hAnsi="Cambria Math"/>
                            <w:lang w:eastAsia="en-US"/>
                          </w:rPr>
                          <m:t>I</m:t>
                        </m:r>
                      </m:e>
                      <m:sup>
                        <m:r>
                          <w:rPr>
                            <w:rFonts w:ascii="Cambria Math" w:eastAsia="Calibri" w:hAnsi="Cambria Math"/>
                            <w:lang w:eastAsia="en-US"/>
                          </w:rPr>
                          <m:t>2</m:t>
                        </m:r>
                      </m:sup>
                    </m:sSup>
                  </m:num>
                  <m:den>
                    <m:r>
                      <w:rPr>
                        <w:rFonts w:ascii="Cambria Math" w:eastAsia="Calibri" w:hAnsi="Cambria Math"/>
                        <w:lang w:eastAsia="en-US"/>
                      </w:rPr>
                      <m:t>2</m:t>
                    </m:r>
                  </m:den>
                </m:f>
              </m:oMath>
            </m:oMathPara>
          </w:p>
        </w:tc>
      </w:tr>
    </w:tbl>
    <w:p w:rsidR="0009024C" w:rsidRPr="0009024C" w:rsidRDefault="0009024C" w:rsidP="0009024C">
      <w:pPr>
        <w:spacing w:line="276" w:lineRule="auto"/>
        <w:rPr>
          <w:rFonts w:eastAsia="Calibri"/>
          <w:lang w:eastAsia="en-US"/>
        </w:rPr>
      </w:pPr>
    </w:p>
    <w:p w:rsidR="0009024C" w:rsidRPr="0009024C" w:rsidRDefault="0009024C" w:rsidP="0009024C">
      <w:pPr>
        <w:spacing w:line="276" w:lineRule="auto"/>
        <w:rPr>
          <w:rFonts w:eastAsia="Calibri"/>
          <w:lang w:eastAsia="en-US"/>
        </w:rPr>
      </w:pPr>
      <w:r w:rsidRPr="0009024C">
        <w:rPr>
          <w:rFonts w:eastAsia="Calibri"/>
          <w:b/>
          <w:lang w:eastAsia="en-US"/>
        </w:rPr>
        <w:t>В</w:t>
      </w:r>
      <w:proofErr w:type="gramStart"/>
      <w:r w:rsidRPr="0009024C">
        <w:rPr>
          <w:rFonts w:eastAsia="Calibri"/>
          <w:b/>
          <w:lang w:eastAsia="en-US"/>
        </w:rPr>
        <w:t>2</w:t>
      </w:r>
      <w:proofErr w:type="gramEnd"/>
      <w:r w:rsidRPr="0009024C">
        <w:rPr>
          <w:rFonts w:eastAsia="Calibri"/>
          <w:b/>
          <w:lang w:eastAsia="en-US"/>
        </w:rPr>
        <w:t xml:space="preserve">. </w:t>
      </w:r>
      <w:r w:rsidRPr="0009024C">
        <w:rPr>
          <w:rFonts w:eastAsia="Calibri"/>
          <w:lang w:eastAsia="en-US"/>
        </w:rPr>
        <w:t xml:space="preserve">Частица массой  </w:t>
      </w:r>
      <w:r w:rsidRPr="0009024C">
        <w:rPr>
          <w:rFonts w:eastAsia="Calibri"/>
          <w:i/>
          <w:lang w:val="en-US" w:eastAsia="en-US"/>
        </w:rPr>
        <w:t>m</w:t>
      </w:r>
      <w:r w:rsidRPr="0009024C">
        <w:rPr>
          <w:rFonts w:eastAsia="Calibri"/>
          <w:lang w:eastAsia="en-US"/>
        </w:rPr>
        <w:t xml:space="preserve">, несущая заряд </w:t>
      </w:r>
      <w:r w:rsidRPr="0009024C">
        <w:rPr>
          <w:rFonts w:eastAsia="Calibri"/>
          <w:i/>
          <w:lang w:val="en-US" w:eastAsia="en-US"/>
        </w:rPr>
        <w:t>q</w:t>
      </w:r>
      <w:r w:rsidRPr="0009024C">
        <w:rPr>
          <w:rFonts w:eastAsia="Calibri"/>
          <w:lang w:eastAsia="en-US"/>
        </w:rPr>
        <w:t xml:space="preserve">, движется в однородном магнитном поле с индукцией </w:t>
      </w:r>
      <w:r w:rsidRPr="0009024C">
        <w:rPr>
          <w:rFonts w:eastAsia="Calibri"/>
          <w:i/>
          <w:lang w:val="en-US" w:eastAsia="en-US"/>
        </w:rPr>
        <w:t>B</w:t>
      </w:r>
      <w:r w:rsidRPr="0009024C">
        <w:rPr>
          <w:rFonts w:eastAsia="Calibri"/>
          <w:lang w:eastAsia="en-US"/>
        </w:rPr>
        <w:t xml:space="preserve"> по окружности радиуса </w:t>
      </w:r>
      <w:r w:rsidRPr="0009024C">
        <w:rPr>
          <w:rFonts w:eastAsia="Calibri"/>
          <w:i/>
          <w:lang w:val="en-US" w:eastAsia="en-US"/>
        </w:rPr>
        <w:t>R</w:t>
      </w:r>
      <w:r w:rsidRPr="0009024C">
        <w:rPr>
          <w:rFonts w:eastAsia="Calibri"/>
          <w:i/>
          <w:lang w:eastAsia="en-US"/>
        </w:rPr>
        <w:t xml:space="preserve"> </w:t>
      </w:r>
      <w:r w:rsidRPr="0009024C">
        <w:rPr>
          <w:rFonts w:eastAsia="Calibri"/>
          <w:lang w:eastAsia="en-US"/>
        </w:rPr>
        <w:t xml:space="preserve">со скоростью </w:t>
      </w:r>
      <w:r w:rsidRPr="0009024C">
        <w:rPr>
          <w:rFonts w:eastAsia="Calibri"/>
          <w:i/>
          <w:lang w:val="en-US" w:eastAsia="en-US"/>
        </w:rPr>
        <w:t>v</w:t>
      </w:r>
      <w:r w:rsidRPr="0009024C">
        <w:rPr>
          <w:rFonts w:eastAsia="Calibri"/>
          <w:i/>
          <w:lang w:eastAsia="en-US"/>
        </w:rPr>
        <w:t>.</w:t>
      </w:r>
      <w:r w:rsidRPr="0009024C">
        <w:rPr>
          <w:rFonts w:eastAsia="Calibri"/>
          <w:lang w:eastAsia="en-US"/>
        </w:rPr>
        <w:t xml:space="preserve">  Что произойдет с радиусом орбиты, периодом обращения  и кинетической энергией частицы при увеличении заряда частицы?</w:t>
      </w:r>
    </w:p>
    <w:p w:rsidR="0009024C" w:rsidRPr="0009024C" w:rsidRDefault="0009024C" w:rsidP="0009024C">
      <w:pPr>
        <w:spacing w:line="276" w:lineRule="auto"/>
        <w:rPr>
          <w:rFonts w:eastAsia="Calibri"/>
          <w:lang w:eastAsia="en-US"/>
        </w:rPr>
      </w:pPr>
      <w:r w:rsidRPr="0009024C">
        <w:rPr>
          <w:rFonts w:eastAsia="Calibri"/>
          <w:lang w:eastAsia="en-US"/>
        </w:rPr>
        <w:t xml:space="preserve">К каждой позиции первого столбца подберите соответствующую позицию второго и запишите в таблицу выбранные цифры под соответствующими буквами </w:t>
      </w:r>
    </w:p>
    <w:tbl>
      <w:tblPr>
        <w:tblW w:w="0" w:type="auto"/>
        <w:tblLook w:val="04A0" w:firstRow="1" w:lastRow="0" w:firstColumn="1" w:lastColumn="0" w:noHBand="0" w:noVBand="1"/>
      </w:tblPr>
      <w:tblGrid>
        <w:gridCol w:w="689"/>
        <w:gridCol w:w="4095"/>
        <w:gridCol w:w="568"/>
        <w:gridCol w:w="4218"/>
      </w:tblGrid>
      <w:tr w:rsidR="0009024C" w:rsidRPr="0009024C" w:rsidTr="0009024C">
        <w:tc>
          <w:tcPr>
            <w:tcW w:w="478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ФИЗИЧЕСКИЕ ВЕЛИЧИНЫ</w:t>
            </w:r>
          </w:p>
        </w:tc>
        <w:tc>
          <w:tcPr>
            <w:tcW w:w="478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ИХ ИЗМЕНЕНИЯ</w:t>
            </w:r>
          </w:p>
        </w:tc>
      </w:tr>
      <w:tr w:rsidR="0009024C" w:rsidRPr="0009024C" w:rsidTr="0009024C">
        <w:tc>
          <w:tcPr>
            <w:tcW w:w="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А)</w:t>
            </w:r>
          </w:p>
        </w:tc>
        <w:tc>
          <w:tcPr>
            <w:tcW w:w="40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радиус орбиты</w:t>
            </w:r>
          </w:p>
        </w:tc>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1)</w:t>
            </w:r>
          </w:p>
        </w:tc>
        <w:tc>
          <w:tcPr>
            <w:tcW w:w="4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увеличится</w:t>
            </w:r>
          </w:p>
        </w:tc>
      </w:tr>
      <w:tr w:rsidR="0009024C" w:rsidRPr="0009024C" w:rsidTr="0009024C">
        <w:tc>
          <w:tcPr>
            <w:tcW w:w="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Б)</w:t>
            </w:r>
          </w:p>
        </w:tc>
        <w:tc>
          <w:tcPr>
            <w:tcW w:w="40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период обращения</w:t>
            </w:r>
          </w:p>
        </w:tc>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2)</w:t>
            </w:r>
          </w:p>
        </w:tc>
        <w:tc>
          <w:tcPr>
            <w:tcW w:w="4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уменьшится</w:t>
            </w:r>
          </w:p>
        </w:tc>
      </w:tr>
      <w:tr w:rsidR="0009024C" w:rsidRPr="0009024C" w:rsidTr="0009024C">
        <w:tc>
          <w:tcPr>
            <w:tcW w:w="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В)</w:t>
            </w:r>
          </w:p>
        </w:tc>
        <w:tc>
          <w:tcPr>
            <w:tcW w:w="40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кинетическая энергия</w:t>
            </w:r>
          </w:p>
        </w:tc>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3)</w:t>
            </w:r>
          </w:p>
        </w:tc>
        <w:tc>
          <w:tcPr>
            <w:tcW w:w="4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не изменится</w:t>
            </w:r>
          </w:p>
        </w:tc>
      </w:tr>
    </w:tbl>
    <w:p w:rsidR="0009024C" w:rsidRPr="0009024C" w:rsidRDefault="0009024C" w:rsidP="0009024C">
      <w:pPr>
        <w:spacing w:line="276" w:lineRule="auto"/>
        <w:rPr>
          <w:rFonts w:eastAsia="Calibri"/>
          <w:lang w:eastAsia="en-US"/>
        </w:rPr>
      </w:pPr>
    </w:p>
    <w:p w:rsidR="0009024C" w:rsidRPr="0009024C" w:rsidRDefault="0009024C" w:rsidP="0009024C">
      <w:pPr>
        <w:spacing w:line="276" w:lineRule="auto"/>
        <w:rPr>
          <w:rFonts w:eastAsia="Calibri"/>
          <w:lang w:eastAsia="en-US"/>
        </w:rPr>
      </w:pPr>
      <w:r w:rsidRPr="0009024C">
        <w:rPr>
          <w:rFonts w:eastAsia="Calibri"/>
          <w:b/>
          <w:lang w:eastAsia="en-US"/>
        </w:rPr>
        <w:t>С</w:t>
      </w:r>
      <w:proofErr w:type="gramStart"/>
      <w:r w:rsidRPr="0009024C">
        <w:rPr>
          <w:rFonts w:eastAsia="Calibri"/>
          <w:b/>
          <w:lang w:eastAsia="en-US"/>
        </w:rPr>
        <w:t>1</w:t>
      </w:r>
      <w:proofErr w:type="gramEnd"/>
      <w:r w:rsidRPr="0009024C">
        <w:rPr>
          <w:rFonts w:eastAsia="Calibri"/>
          <w:b/>
          <w:lang w:eastAsia="en-US"/>
        </w:rPr>
        <w:t xml:space="preserve">. </w:t>
      </w:r>
      <w:r w:rsidRPr="0009024C">
        <w:rPr>
          <w:rFonts w:eastAsia="Calibri"/>
          <w:lang w:eastAsia="en-US"/>
        </w:rPr>
        <w:t>Под каким  углом к силовым линиям магнитного поля с индукцией 0,5 Тл должен двигаться медный проводник сечением 0,85 мм</w:t>
      </w:r>
      <w:r w:rsidRPr="0009024C">
        <w:rPr>
          <w:rFonts w:eastAsia="Calibri"/>
          <w:vertAlign w:val="superscript"/>
          <w:lang w:eastAsia="en-US"/>
        </w:rPr>
        <w:t>2</w:t>
      </w:r>
      <w:r w:rsidRPr="0009024C">
        <w:rPr>
          <w:rFonts w:eastAsia="Calibri"/>
          <w:lang w:eastAsia="en-US"/>
        </w:rPr>
        <w:t xml:space="preserve"> и сопротивлением 0,04 Ом, чтобы при скорости 0,5 м/с на его концах возбуждалась ЭДС индукции, равная 0,35 В? </w:t>
      </w:r>
      <w:proofErr w:type="gramStart"/>
      <w:r w:rsidRPr="0009024C">
        <w:rPr>
          <w:rFonts w:eastAsia="Calibri"/>
          <w:lang w:eastAsia="en-US"/>
        </w:rPr>
        <w:t xml:space="preserve">( </w:t>
      </w:r>
      <w:proofErr w:type="gramEnd"/>
      <w:r w:rsidRPr="0009024C">
        <w:rPr>
          <w:rFonts w:eastAsia="Calibri"/>
          <w:lang w:eastAsia="en-US"/>
        </w:rPr>
        <w:t>удельное сопротивление меди ρ= 0,017 Ом∙мм</w:t>
      </w:r>
      <w:r w:rsidRPr="0009024C">
        <w:rPr>
          <w:rFonts w:eastAsia="Calibri"/>
          <w:vertAlign w:val="superscript"/>
          <w:lang w:eastAsia="en-US"/>
        </w:rPr>
        <w:t>2</w:t>
      </w:r>
      <w:r w:rsidRPr="0009024C">
        <w:rPr>
          <w:rFonts w:eastAsia="Calibri"/>
          <w:lang w:eastAsia="en-US"/>
        </w:rPr>
        <w:t>/м)</w:t>
      </w:r>
    </w:p>
    <w:p w:rsidR="0009024C" w:rsidRPr="0009024C" w:rsidRDefault="0009024C" w:rsidP="0009024C">
      <w:pPr>
        <w:spacing w:line="276" w:lineRule="auto"/>
        <w:rPr>
          <w:rFonts w:eastAsia="Calibri"/>
          <w:lang w:eastAsia="en-US"/>
        </w:rPr>
      </w:pPr>
    </w:p>
    <w:p w:rsidR="0009024C" w:rsidRPr="0009024C" w:rsidRDefault="0009024C" w:rsidP="0009024C">
      <w:pPr>
        <w:spacing w:line="276" w:lineRule="auto"/>
        <w:rPr>
          <w:rFonts w:eastAsia="Calibri"/>
          <w:lang w:eastAsia="en-US"/>
        </w:rPr>
      </w:pPr>
    </w:p>
    <w:p w:rsidR="0009024C" w:rsidRPr="0009024C" w:rsidRDefault="0009024C" w:rsidP="0009024C">
      <w:pPr>
        <w:spacing w:line="276" w:lineRule="auto"/>
        <w:jc w:val="center"/>
        <w:rPr>
          <w:rFonts w:eastAsia="Calibri"/>
          <w:lang w:eastAsia="en-US"/>
        </w:rPr>
      </w:pPr>
      <w:r w:rsidRPr="0009024C">
        <w:rPr>
          <w:rFonts w:eastAsia="Calibri"/>
          <w:b/>
          <w:lang w:eastAsia="en-US"/>
        </w:rPr>
        <w:t>Вариант 3</w:t>
      </w:r>
    </w:p>
    <w:p w:rsidR="0009024C" w:rsidRPr="0009024C" w:rsidRDefault="0009024C" w:rsidP="0009024C">
      <w:pPr>
        <w:spacing w:line="276" w:lineRule="auto"/>
        <w:rPr>
          <w:rFonts w:eastAsia="Calibri"/>
          <w:lang w:eastAsia="en-US"/>
        </w:rPr>
      </w:pPr>
      <w:r w:rsidRPr="0009024C">
        <w:rPr>
          <w:rFonts w:eastAsia="Calibri"/>
          <w:b/>
          <w:lang w:eastAsia="en-US"/>
        </w:rPr>
        <w:t>А</w:t>
      </w:r>
      <w:proofErr w:type="gramStart"/>
      <w:r w:rsidRPr="0009024C">
        <w:rPr>
          <w:rFonts w:eastAsia="Calibri"/>
          <w:b/>
          <w:lang w:eastAsia="en-US"/>
        </w:rPr>
        <w:t>1</w:t>
      </w:r>
      <w:proofErr w:type="gramEnd"/>
      <w:r w:rsidRPr="0009024C">
        <w:rPr>
          <w:rFonts w:eastAsia="Calibri"/>
          <w:b/>
          <w:lang w:eastAsia="en-US"/>
        </w:rPr>
        <w:t xml:space="preserve">. </w:t>
      </w:r>
      <w:r w:rsidRPr="0009024C">
        <w:rPr>
          <w:rFonts w:eastAsia="Calibri"/>
          <w:lang w:eastAsia="en-US"/>
        </w:rPr>
        <w:t>Магнитные поля создаются:</w:t>
      </w:r>
    </w:p>
    <w:p w:rsidR="0009024C" w:rsidRPr="0009024C" w:rsidRDefault="0009024C" w:rsidP="009D6230">
      <w:pPr>
        <w:numPr>
          <w:ilvl w:val="0"/>
          <w:numId w:val="52"/>
        </w:numPr>
        <w:spacing w:after="200" w:line="276" w:lineRule="auto"/>
        <w:contextualSpacing/>
        <w:rPr>
          <w:rFonts w:eastAsia="Calibri"/>
          <w:lang w:eastAsia="en-US"/>
        </w:rPr>
      </w:pPr>
      <w:r w:rsidRPr="0009024C">
        <w:rPr>
          <w:rFonts w:eastAsia="Calibri"/>
          <w:lang w:eastAsia="en-US"/>
        </w:rPr>
        <w:t>как неподвижными, так и движущимися электрическими зарядами;</w:t>
      </w:r>
    </w:p>
    <w:p w:rsidR="0009024C" w:rsidRPr="0009024C" w:rsidRDefault="0009024C" w:rsidP="009D6230">
      <w:pPr>
        <w:numPr>
          <w:ilvl w:val="0"/>
          <w:numId w:val="52"/>
        </w:numPr>
        <w:spacing w:after="200" w:line="276" w:lineRule="auto"/>
        <w:contextualSpacing/>
        <w:rPr>
          <w:rFonts w:eastAsia="Calibri"/>
          <w:lang w:eastAsia="en-US"/>
        </w:rPr>
      </w:pPr>
      <w:r w:rsidRPr="0009024C">
        <w:rPr>
          <w:rFonts w:eastAsia="Calibri"/>
          <w:lang w:eastAsia="en-US"/>
        </w:rPr>
        <w:t>неподвижными электрическими зарядами;</w:t>
      </w:r>
    </w:p>
    <w:p w:rsidR="0009024C" w:rsidRPr="0009024C" w:rsidRDefault="0009024C" w:rsidP="009D6230">
      <w:pPr>
        <w:numPr>
          <w:ilvl w:val="0"/>
          <w:numId w:val="52"/>
        </w:numPr>
        <w:spacing w:after="200" w:line="276" w:lineRule="auto"/>
        <w:contextualSpacing/>
        <w:rPr>
          <w:rFonts w:eastAsia="Calibri"/>
          <w:lang w:eastAsia="en-US"/>
        </w:rPr>
      </w:pPr>
      <w:r w:rsidRPr="0009024C">
        <w:rPr>
          <w:rFonts w:eastAsia="Calibri"/>
          <w:lang w:eastAsia="en-US"/>
        </w:rPr>
        <w:t>движущимися электрическими зарядами.</w:t>
      </w:r>
    </w:p>
    <w:p w:rsidR="0009024C" w:rsidRPr="0009024C" w:rsidRDefault="0009024C" w:rsidP="0009024C">
      <w:pPr>
        <w:spacing w:line="276" w:lineRule="auto"/>
        <w:ind w:left="720"/>
        <w:contextualSpacing/>
        <w:rPr>
          <w:rFonts w:eastAsia="Calibri"/>
          <w:lang w:eastAsia="en-US"/>
        </w:rPr>
      </w:pPr>
    </w:p>
    <w:p w:rsidR="0009024C" w:rsidRPr="0009024C" w:rsidRDefault="0009024C" w:rsidP="0009024C">
      <w:pPr>
        <w:spacing w:line="276" w:lineRule="auto"/>
        <w:rPr>
          <w:rFonts w:eastAsia="Calibri"/>
          <w:lang w:eastAsia="en-US"/>
        </w:rPr>
      </w:pPr>
      <w:r w:rsidRPr="0009024C">
        <w:rPr>
          <w:rFonts w:eastAsia="Calibri"/>
          <w:b/>
          <w:lang w:eastAsia="en-US"/>
        </w:rPr>
        <w:t>А</w:t>
      </w:r>
      <w:proofErr w:type="gramStart"/>
      <w:r w:rsidRPr="0009024C">
        <w:rPr>
          <w:rFonts w:eastAsia="Calibri"/>
          <w:b/>
          <w:lang w:eastAsia="en-US"/>
        </w:rPr>
        <w:t>2</w:t>
      </w:r>
      <w:proofErr w:type="gramEnd"/>
      <w:r w:rsidRPr="0009024C">
        <w:rPr>
          <w:rFonts w:eastAsia="Calibri"/>
          <w:b/>
          <w:lang w:eastAsia="en-US"/>
        </w:rPr>
        <w:t xml:space="preserve">. </w:t>
      </w:r>
      <w:r w:rsidRPr="0009024C">
        <w:rPr>
          <w:rFonts w:eastAsia="Calibri"/>
          <w:lang w:eastAsia="en-US"/>
        </w:rPr>
        <w:t xml:space="preserve"> Магнитное поле оказывает воздействие:</w:t>
      </w:r>
    </w:p>
    <w:p w:rsidR="0009024C" w:rsidRPr="0009024C" w:rsidRDefault="0009024C" w:rsidP="009D6230">
      <w:pPr>
        <w:numPr>
          <w:ilvl w:val="0"/>
          <w:numId w:val="53"/>
        </w:numPr>
        <w:spacing w:after="200" w:line="276" w:lineRule="auto"/>
        <w:contextualSpacing/>
        <w:rPr>
          <w:rFonts w:eastAsia="Calibri"/>
          <w:lang w:eastAsia="en-US"/>
        </w:rPr>
      </w:pPr>
      <w:r w:rsidRPr="0009024C">
        <w:rPr>
          <w:rFonts w:eastAsia="Calibri"/>
          <w:lang w:eastAsia="en-US"/>
        </w:rPr>
        <w:t>только на покоящиеся электрические заряды;</w:t>
      </w:r>
    </w:p>
    <w:p w:rsidR="0009024C" w:rsidRPr="0009024C" w:rsidRDefault="0009024C" w:rsidP="009D6230">
      <w:pPr>
        <w:numPr>
          <w:ilvl w:val="0"/>
          <w:numId w:val="53"/>
        </w:numPr>
        <w:spacing w:after="200" w:line="276" w:lineRule="auto"/>
        <w:contextualSpacing/>
        <w:rPr>
          <w:rFonts w:eastAsia="Calibri"/>
          <w:lang w:eastAsia="en-US"/>
        </w:rPr>
      </w:pPr>
      <w:r w:rsidRPr="0009024C">
        <w:rPr>
          <w:rFonts w:eastAsia="Calibri"/>
          <w:lang w:eastAsia="en-US"/>
        </w:rPr>
        <w:t>только на движущиеся электрические заряды;</w:t>
      </w:r>
    </w:p>
    <w:p w:rsidR="0009024C" w:rsidRPr="0009024C" w:rsidRDefault="0009024C" w:rsidP="009D6230">
      <w:pPr>
        <w:numPr>
          <w:ilvl w:val="0"/>
          <w:numId w:val="53"/>
        </w:numPr>
        <w:spacing w:after="200" w:line="276" w:lineRule="auto"/>
        <w:contextualSpacing/>
        <w:rPr>
          <w:rFonts w:eastAsia="Calibri"/>
          <w:lang w:eastAsia="en-US"/>
        </w:rPr>
      </w:pPr>
      <w:r w:rsidRPr="0009024C">
        <w:rPr>
          <w:rFonts w:eastAsia="Calibri"/>
          <w:lang w:eastAsia="en-US"/>
        </w:rPr>
        <w:t>как на движущиеся, так и на покоящиеся электрические заряды.</w:t>
      </w:r>
    </w:p>
    <w:p w:rsidR="0009024C" w:rsidRPr="0009024C" w:rsidRDefault="0009024C" w:rsidP="0009024C">
      <w:pPr>
        <w:spacing w:line="276" w:lineRule="auto"/>
        <w:ind w:left="720"/>
        <w:contextualSpacing/>
        <w:rPr>
          <w:rFonts w:eastAsia="Calibri"/>
          <w:lang w:eastAsia="en-US"/>
        </w:rPr>
      </w:pPr>
    </w:p>
    <w:tbl>
      <w:tblPr>
        <w:tblW w:w="0" w:type="auto"/>
        <w:tblLook w:val="04A0" w:firstRow="1" w:lastRow="0" w:firstColumn="1" w:lastColumn="0" w:noHBand="0" w:noVBand="1"/>
      </w:tblPr>
      <w:tblGrid>
        <w:gridCol w:w="5069"/>
        <w:gridCol w:w="4501"/>
      </w:tblGrid>
      <w:tr w:rsidR="0009024C" w:rsidRPr="0009024C" w:rsidTr="0009024C">
        <w:tc>
          <w:tcPr>
            <w:tcW w:w="5070" w:type="dxa"/>
            <w:hideMark/>
          </w:tcPr>
          <w:p w:rsidR="0009024C" w:rsidRPr="0009024C" w:rsidRDefault="0009024C" w:rsidP="0009024C">
            <w:pPr>
              <w:rPr>
                <w:rFonts w:eastAsia="Calibri"/>
                <w:lang w:eastAsia="en-US"/>
              </w:rPr>
            </w:pPr>
            <w:r w:rsidRPr="0009024C">
              <w:rPr>
                <w:rFonts w:eastAsia="Calibri"/>
                <w:b/>
                <w:lang w:eastAsia="en-US"/>
              </w:rPr>
              <w:t>А3</w:t>
            </w:r>
            <w:r w:rsidRPr="0009024C">
              <w:rPr>
                <w:rFonts w:eastAsia="Calibri"/>
                <w:lang w:eastAsia="en-US"/>
              </w:rPr>
              <w:t>. На каком из рисунков правильно показано направление индукции магнитного поля, созданного прямым проводником с током.</w:t>
            </w:r>
          </w:p>
          <w:p w:rsidR="0009024C" w:rsidRPr="0009024C" w:rsidRDefault="0009024C" w:rsidP="0009024C">
            <w:pPr>
              <w:ind w:left="360"/>
              <w:rPr>
                <w:rFonts w:eastAsia="Calibri"/>
                <w:lang w:eastAsia="en-US"/>
              </w:rPr>
            </w:pPr>
            <w:r w:rsidRPr="0009024C">
              <w:rPr>
                <w:rFonts w:eastAsia="Calibri"/>
                <w:lang w:eastAsia="en-US"/>
              </w:rPr>
              <w:t>1)А;        2)  Б;     3) В.</w:t>
            </w:r>
          </w:p>
        </w:tc>
        <w:tc>
          <w:tcPr>
            <w:tcW w:w="4501" w:type="dxa"/>
          </w:tcPr>
          <w:p w:rsidR="0009024C" w:rsidRPr="0009024C" w:rsidRDefault="0009024C" w:rsidP="0009024C">
            <w:pPr>
              <w:rPr>
                <w:rFonts w:eastAsia="Calibri"/>
                <w:b/>
                <w:lang w:eastAsia="en-US"/>
              </w:rPr>
            </w:pPr>
            <w:r w:rsidRPr="0009024C">
              <w:rPr>
                <w:rFonts w:eastAsia="Calibri"/>
                <w:b/>
                <w:noProof/>
              </w:rPr>
              <w:drawing>
                <wp:inline distT="0" distB="0" distL="0" distR="0" wp14:anchorId="69428902" wp14:editId="388F080A">
                  <wp:extent cx="2247900" cy="1152525"/>
                  <wp:effectExtent l="0" t="0" r="0" b="0"/>
                  <wp:docPr id="9" name="Рисунок 8" descr="Описание: IMG_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IMG_0004.jpg"/>
                          <pic:cNvPicPr>
                            <a:picLocks noChangeAspect="1" noChangeArrowheads="1"/>
                          </pic:cNvPicPr>
                        </pic:nvPicPr>
                        <pic:blipFill>
                          <a:blip r:embed="rId87" cstate="print">
                            <a:biLevel thresh="75000"/>
                            <a:extLst>
                              <a:ext uri="{28A0092B-C50C-407E-A947-70E740481C1C}">
                                <a14:useLocalDpi xmlns:a14="http://schemas.microsoft.com/office/drawing/2010/main" val="0"/>
                              </a:ext>
                            </a:extLst>
                          </a:blip>
                          <a:srcRect/>
                          <a:stretch>
                            <a:fillRect/>
                          </a:stretch>
                        </pic:blipFill>
                        <pic:spPr bwMode="auto">
                          <a:xfrm>
                            <a:off x="0" y="0"/>
                            <a:ext cx="2247900" cy="1152525"/>
                          </a:xfrm>
                          <a:prstGeom prst="rect">
                            <a:avLst/>
                          </a:prstGeom>
                          <a:noFill/>
                          <a:ln>
                            <a:noFill/>
                          </a:ln>
                        </pic:spPr>
                      </pic:pic>
                    </a:graphicData>
                  </a:graphic>
                </wp:inline>
              </w:drawing>
            </w:r>
          </w:p>
          <w:p w:rsidR="0009024C" w:rsidRPr="0009024C" w:rsidRDefault="0009024C" w:rsidP="0009024C">
            <w:pPr>
              <w:rPr>
                <w:rFonts w:eastAsia="Calibri"/>
                <w:b/>
                <w:lang w:eastAsia="en-US"/>
              </w:rPr>
            </w:pPr>
          </w:p>
        </w:tc>
      </w:tr>
    </w:tbl>
    <w:p w:rsidR="0009024C" w:rsidRPr="0009024C" w:rsidRDefault="0009024C" w:rsidP="0009024C">
      <w:pPr>
        <w:spacing w:line="276" w:lineRule="auto"/>
        <w:rPr>
          <w:rFonts w:eastAsia="Calibri"/>
          <w:lang w:eastAsia="en-US"/>
        </w:rPr>
      </w:pPr>
      <w:r w:rsidRPr="0009024C">
        <w:rPr>
          <w:rFonts w:eastAsia="Calibri"/>
          <w:b/>
          <w:lang w:eastAsia="en-US"/>
        </w:rPr>
        <w:t>А</w:t>
      </w:r>
      <w:proofErr w:type="gramStart"/>
      <w:r w:rsidRPr="0009024C">
        <w:rPr>
          <w:rFonts w:eastAsia="Calibri"/>
          <w:b/>
          <w:lang w:eastAsia="en-US"/>
        </w:rPr>
        <w:t>4</w:t>
      </w:r>
      <w:proofErr w:type="gramEnd"/>
      <w:r w:rsidRPr="0009024C">
        <w:rPr>
          <w:rFonts w:eastAsia="Calibri"/>
          <w:b/>
          <w:lang w:eastAsia="en-US"/>
        </w:rPr>
        <w:t xml:space="preserve">. </w:t>
      </w:r>
      <w:r w:rsidRPr="0009024C">
        <w:rPr>
          <w:rFonts w:eastAsia="Calibri"/>
          <w:lang w:eastAsia="en-US"/>
        </w:rPr>
        <w:t xml:space="preserve">Какая сила действует со стороны однородного магнитного поля с индукцией 30 </w:t>
      </w:r>
      <w:proofErr w:type="spellStart"/>
      <w:r w:rsidRPr="0009024C">
        <w:rPr>
          <w:rFonts w:eastAsia="Calibri"/>
          <w:lang w:eastAsia="en-US"/>
        </w:rPr>
        <w:t>мТл</w:t>
      </w:r>
      <w:proofErr w:type="spellEnd"/>
      <w:r w:rsidRPr="0009024C">
        <w:rPr>
          <w:rFonts w:eastAsia="Calibri"/>
          <w:lang w:eastAsia="en-US"/>
        </w:rPr>
        <w:t xml:space="preserve"> на находящийся в поле прямолинейный проводник длиной 50 см, по которому идет ток 12</w:t>
      </w:r>
      <w:proofErr w:type="gramStart"/>
      <w:r w:rsidRPr="0009024C">
        <w:rPr>
          <w:rFonts w:eastAsia="Calibri"/>
          <w:lang w:eastAsia="en-US"/>
        </w:rPr>
        <w:t xml:space="preserve"> А</w:t>
      </w:r>
      <w:proofErr w:type="gramEnd"/>
      <w:r w:rsidRPr="0009024C">
        <w:rPr>
          <w:rFonts w:eastAsia="Calibri"/>
          <w:lang w:eastAsia="en-US"/>
        </w:rPr>
        <w:t xml:space="preserve">? Провод образует прямой угол с направлением вектора магнитной индукции поля. </w:t>
      </w:r>
    </w:p>
    <w:p w:rsidR="0009024C" w:rsidRPr="0009024C" w:rsidRDefault="0009024C" w:rsidP="009D6230">
      <w:pPr>
        <w:numPr>
          <w:ilvl w:val="0"/>
          <w:numId w:val="54"/>
        </w:numPr>
        <w:spacing w:after="200" w:line="276" w:lineRule="auto"/>
        <w:contextualSpacing/>
        <w:rPr>
          <w:rFonts w:eastAsia="Calibri"/>
          <w:lang w:eastAsia="en-US"/>
        </w:rPr>
      </w:pPr>
      <w:r w:rsidRPr="0009024C">
        <w:rPr>
          <w:rFonts w:eastAsia="Calibri"/>
          <w:lang w:eastAsia="en-US"/>
        </w:rPr>
        <w:t>18 Н;   2) 1,8 Н;    3) 0,18 Н;  4) 0,018 Н.</w:t>
      </w:r>
    </w:p>
    <w:tbl>
      <w:tblPr>
        <w:tblW w:w="0" w:type="auto"/>
        <w:tblLook w:val="04A0" w:firstRow="1" w:lastRow="0" w:firstColumn="1" w:lastColumn="0" w:noHBand="0" w:noVBand="1"/>
      </w:tblPr>
      <w:tblGrid>
        <w:gridCol w:w="5352"/>
        <w:gridCol w:w="4218"/>
      </w:tblGrid>
      <w:tr w:rsidR="0009024C" w:rsidRPr="0009024C" w:rsidTr="0009024C">
        <w:tc>
          <w:tcPr>
            <w:tcW w:w="5353" w:type="dxa"/>
            <w:hideMark/>
          </w:tcPr>
          <w:p w:rsidR="0009024C" w:rsidRPr="0009024C" w:rsidRDefault="0009024C" w:rsidP="0009024C">
            <w:pPr>
              <w:rPr>
                <w:rFonts w:eastAsia="Calibri"/>
                <w:lang w:eastAsia="en-US"/>
              </w:rPr>
            </w:pPr>
            <w:r w:rsidRPr="0009024C">
              <w:rPr>
                <w:rFonts w:eastAsia="Calibri"/>
                <w:b/>
                <w:lang w:eastAsia="en-US"/>
              </w:rPr>
              <w:t xml:space="preserve">А5. </w:t>
            </w:r>
            <w:r w:rsidRPr="0009024C">
              <w:rPr>
                <w:rFonts w:eastAsia="Calibri"/>
                <w:lang w:eastAsia="en-US"/>
              </w:rPr>
              <w:t>В магнитном поле находится проводник с током. Каково направление силы Ампера, действующей на проводник?</w:t>
            </w:r>
          </w:p>
          <w:p w:rsidR="0009024C" w:rsidRPr="0009024C" w:rsidRDefault="0009024C" w:rsidP="0009024C">
            <w:pPr>
              <w:rPr>
                <w:rFonts w:eastAsia="Calibri"/>
                <w:lang w:eastAsia="en-US"/>
              </w:rPr>
            </w:pPr>
            <w:r w:rsidRPr="0009024C">
              <w:rPr>
                <w:rFonts w:eastAsia="Calibri"/>
                <w:lang w:eastAsia="en-US"/>
              </w:rPr>
              <w:t>1)вверх;   2) вниз;  3) влево; 4) вправо.</w:t>
            </w:r>
          </w:p>
        </w:tc>
        <w:tc>
          <w:tcPr>
            <w:tcW w:w="4218" w:type="dxa"/>
            <w:hideMark/>
          </w:tcPr>
          <w:p w:rsidR="0009024C" w:rsidRPr="0009024C" w:rsidRDefault="0009024C" w:rsidP="0009024C">
            <w:pPr>
              <w:rPr>
                <w:rFonts w:eastAsia="Calibri"/>
                <w:lang w:eastAsia="en-US"/>
              </w:rPr>
            </w:pPr>
            <w:r w:rsidRPr="0009024C">
              <w:rPr>
                <w:rFonts w:eastAsia="Calibri"/>
                <w:noProof/>
              </w:rPr>
              <w:drawing>
                <wp:inline distT="0" distB="0" distL="0" distR="0" wp14:anchorId="62343A34" wp14:editId="08A9BD2D">
                  <wp:extent cx="2333625" cy="1114425"/>
                  <wp:effectExtent l="0" t="0" r="0" b="0"/>
                  <wp:docPr id="10" name="Рисунок 9" descr="Описание: IMG_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Описание: IMG_0006.jpg"/>
                          <pic:cNvPicPr>
                            <a:picLocks noChangeAspect="1" noChangeArrowheads="1"/>
                          </pic:cNvPicPr>
                        </pic:nvPicPr>
                        <pic:blipFill>
                          <a:blip r:embed="rId91">
                            <a:biLevel thresh="75000"/>
                            <a:extLst>
                              <a:ext uri="{28A0092B-C50C-407E-A947-70E740481C1C}">
                                <a14:useLocalDpi xmlns:a14="http://schemas.microsoft.com/office/drawing/2010/main" val="0"/>
                              </a:ext>
                            </a:extLst>
                          </a:blip>
                          <a:srcRect l="5479" t="7619" r="10503" b="8571"/>
                          <a:stretch>
                            <a:fillRect/>
                          </a:stretch>
                        </pic:blipFill>
                        <pic:spPr bwMode="auto">
                          <a:xfrm>
                            <a:off x="0" y="0"/>
                            <a:ext cx="2333625" cy="1114425"/>
                          </a:xfrm>
                          <a:prstGeom prst="rect">
                            <a:avLst/>
                          </a:prstGeom>
                          <a:noFill/>
                          <a:ln>
                            <a:noFill/>
                          </a:ln>
                        </pic:spPr>
                      </pic:pic>
                    </a:graphicData>
                  </a:graphic>
                </wp:inline>
              </w:drawing>
            </w:r>
          </w:p>
        </w:tc>
      </w:tr>
    </w:tbl>
    <w:p w:rsidR="0009024C" w:rsidRPr="0009024C" w:rsidRDefault="0009024C" w:rsidP="0009024C">
      <w:pPr>
        <w:spacing w:line="276" w:lineRule="auto"/>
        <w:rPr>
          <w:rFonts w:eastAsia="Calibri"/>
          <w:lang w:eastAsia="en-US"/>
        </w:rPr>
      </w:pPr>
      <w:r w:rsidRPr="0009024C">
        <w:rPr>
          <w:rFonts w:eastAsia="Calibri"/>
          <w:b/>
          <w:lang w:eastAsia="en-US"/>
        </w:rPr>
        <w:t>А</w:t>
      </w:r>
      <w:proofErr w:type="gramStart"/>
      <w:r w:rsidRPr="0009024C">
        <w:rPr>
          <w:rFonts w:eastAsia="Calibri"/>
          <w:b/>
          <w:lang w:eastAsia="en-US"/>
        </w:rPr>
        <w:t>6</w:t>
      </w:r>
      <w:proofErr w:type="gramEnd"/>
      <w:r w:rsidRPr="0009024C">
        <w:rPr>
          <w:rFonts w:eastAsia="Calibri"/>
          <w:b/>
          <w:lang w:eastAsia="en-US"/>
        </w:rPr>
        <w:t>.</w:t>
      </w:r>
      <w:r w:rsidRPr="0009024C">
        <w:rPr>
          <w:rFonts w:eastAsia="Calibri"/>
          <w:lang w:eastAsia="en-US"/>
        </w:rPr>
        <w:t xml:space="preserve"> Что показывают четыре вытянутых пальца левой руки при определении </w:t>
      </w:r>
    </w:p>
    <w:p w:rsidR="0009024C" w:rsidRPr="0009024C" w:rsidRDefault="0009024C" w:rsidP="0009024C">
      <w:pPr>
        <w:spacing w:line="276" w:lineRule="auto"/>
        <w:rPr>
          <w:rFonts w:eastAsia="Calibri"/>
          <w:lang w:eastAsia="en-US"/>
        </w:rPr>
      </w:pPr>
      <w:r w:rsidRPr="0009024C">
        <w:rPr>
          <w:rFonts w:eastAsia="Calibri"/>
          <w:lang w:eastAsia="en-US"/>
        </w:rPr>
        <w:lastRenderedPageBreak/>
        <w:t>силы Ампера</w:t>
      </w:r>
    </w:p>
    <w:p w:rsidR="0009024C" w:rsidRPr="0009024C" w:rsidRDefault="0009024C" w:rsidP="009D6230">
      <w:pPr>
        <w:numPr>
          <w:ilvl w:val="0"/>
          <w:numId w:val="55"/>
        </w:numPr>
        <w:spacing w:after="200" w:line="276" w:lineRule="auto"/>
        <w:contextualSpacing/>
        <w:rPr>
          <w:rFonts w:eastAsia="Calibri"/>
          <w:lang w:eastAsia="en-US"/>
        </w:rPr>
      </w:pPr>
      <w:r w:rsidRPr="0009024C">
        <w:rPr>
          <w:rFonts w:eastAsia="Calibri"/>
          <w:lang w:eastAsia="en-US"/>
        </w:rPr>
        <w:t>направление силы индукции поля;</w:t>
      </w:r>
    </w:p>
    <w:p w:rsidR="0009024C" w:rsidRPr="0009024C" w:rsidRDefault="0009024C" w:rsidP="009D6230">
      <w:pPr>
        <w:numPr>
          <w:ilvl w:val="0"/>
          <w:numId w:val="55"/>
        </w:numPr>
        <w:spacing w:after="200" w:line="276" w:lineRule="auto"/>
        <w:contextualSpacing/>
        <w:rPr>
          <w:rFonts w:eastAsia="Calibri"/>
          <w:lang w:eastAsia="en-US"/>
        </w:rPr>
      </w:pPr>
      <w:r w:rsidRPr="0009024C">
        <w:rPr>
          <w:rFonts w:eastAsia="Calibri"/>
          <w:lang w:eastAsia="en-US"/>
        </w:rPr>
        <w:t>направление тока;</w:t>
      </w:r>
    </w:p>
    <w:p w:rsidR="0009024C" w:rsidRPr="0009024C" w:rsidRDefault="0009024C" w:rsidP="009D6230">
      <w:pPr>
        <w:numPr>
          <w:ilvl w:val="0"/>
          <w:numId w:val="55"/>
        </w:numPr>
        <w:spacing w:after="200" w:line="276" w:lineRule="auto"/>
        <w:contextualSpacing/>
        <w:rPr>
          <w:rFonts w:eastAsia="Calibri"/>
          <w:lang w:eastAsia="en-US"/>
        </w:rPr>
      </w:pPr>
      <w:r w:rsidRPr="0009024C">
        <w:rPr>
          <w:rFonts w:eastAsia="Calibri"/>
          <w:lang w:eastAsia="en-US"/>
        </w:rPr>
        <w:t>направление силы Ампера.</w:t>
      </w:r>
    </w:p>
    <w:p w:rsidR="0009024C" w:rsidRPr="0009024C" w:rsidRDefault="0009024C" w:rsidP="0009024C">
      <w:pPr>
        <w:spacing w:line="276" w:lineRule="auto"/>
        <w:rPr>
          <w:rFonts w:eastAsia="Calibri"/>
          <w:lang w:eastAsia="en-US"/>
        </w:rPr>
      </w:pPr>
      <w:r w:rsidRPr="0009024C">
        <w:rPr>
          <w:rFonts w:eastAsia="Calibri"/>
          <w:b/>
          <w:lang w:eastAsia="en-US"/>
        </w:rPr>
        <w:t>А</w:t>
      </w:r>
      <w:proofErr w:type="gramStart"/>
      <w:r w:rsidRPr="0009024C">
        <w:rPr>
          <w:rFonts w:eastAsia="Calibri"/>
          <w:b/>
          <w:lang w:eastAsia="en-US"/>
        </w:rPr>
        <w:t>7</w:t>
      </w:r>
      <w:proofErr w:type="gramEnd"/>
      <w:r w:rsidRPr="0009024C">
        <w:rPr>
          <w:rFonts w:eastAsia="Calibri"/>
          <w:b/>
          <w:lang w:eastAsia="en-US"/>
        </w:rPr>
        <w:t xml:space="preserve">. </w:t>
      </w:r>
      <w:r w:rsidRPr="0009024C">
        <w:rPr>
          <w:rFonts w:eastAsia="Calibri"/>
          <w:lang w:eastAsia="en-US"/>
        </w:rPr>
        <w:t xml:space="preserve">Магнитное поле индукцией 10 </w:t>
      </w:r>
      <w:proofErr w:type="spellStart"/>
      <w:r w:rsidRPr="0009024C">
        <w:rPr>
          <w:rFonts w:eastAsia="Calibri"/>
          <w:lang w:eastAsia="en-US"/>
        </w:rPr>
        <w:t>мТл</w:t>
      </w:r>
      <w:proofErr w:type="spellEnd"/>
      <w:r w:rsidRPr="0009024C">
        <w:rPr>
          <w:rFonts w:eastAsia="Calibri"/>
          <w:lang w:eastAsia="en-US"/>
        </w:rPr>
        <w:t xml:space="preserve"> действует на проводник, в котором сила тока равна 50</w:t>
      </w:r>
      <w:proofErr w:type="gramStart"/>
      <w:r w:rsidRPr="0009024C">
        <w:rPr>
          <w:rFonts w:eastAsia="Calibri"/>
          <w:lang w:eastAsia="en-US"/>
        </w:rPr>
        <w:t xml:space="preserve"> А</w:t>
      </w:r>
      <w:proofErr w:type="gramEnd"/>
      <w:r w:rsidRPr="0009024C">
        <w:rPr>
          <w:rFonts w:eastAsia="Calibri"/>
          <w:lang w:eastAsia="en-US"/>
        </w:rPr>
        <w:t xml:space="preserve">, с силой 50 </w:t>
      </w:r>
      <w:proofErr w:type="spellStart"/>
      <w:r w:rsidRPr="0009024C">
        <w:rPr>
          <w:rFonts w:eastAsia="Calibri"/>
          <w:lang w:eastAsia="en-US"/>
        </w:rPr>
        <w:t>мН.</w:t>
      </w:r>
      <w:proofErr w:type="spellEnd"/>
      <w:r w:rsidRPr="0009024C">
        <w:rPr>
          <w:rFonts w:eastAsia="Calibri"/>
          <w:lang w:eastAsia="en-US"/>
        </w:rPr>
        <w:t xml:space="preserve"> Найдите длину проводника, если линии индукции поля и ток взаимно перпендикулярны.</w:t>
      </w:r>
    </w:p>
    <w:p w:rsidR="0009024C" w:rsidRPr="0009024C" w:rsidRDefault="0009024C" w:rsidP="009D6230">
      <w:pPr>
        <w:numPr>
          <w:ilvl w:val="0"/>
          <w:numId w:val="47"/>
        </w:numPr>
        <w:spacing w:after="200" w:line="276" w:lineRule="auto"/>
        <w:contextualSpacing/>
        <w:rPr>
          <w:rFonts w:eastAsia="Calibri"/>
          <w:lang w:eastAsia="en-US"/>
        </w:rPr>
      </w:pPr>
      <w:r w:rsidRPr="0009024C">
        <w:rPr>
          <w:rFonts w:eastAsia="Calibri"/>
          <w:lang w:eastAsia="en-US"/>
        </w:rPr>
        <w:t>1 м;       2) 0,1 м;     3) 0,01 м;   4) 0,001 м.</w:t>
      </w:r>
    </w:p>
    <w:p w:rsidR="0009024C" w:rsidRPr="0009024C" w:rsidRDefault="0009024C" w:rsidP="0009024C">
      <w:pPr>
        <w:spacing w:line="276" w:lineRule="auto"/>
        <w:rPr>
          <w:rFonts w:eastAsia="Calibri"/>
          <w:lang w:eastAsia="en-US"/>
        </w:rPr>
      </w:pPr>
      <w:r w:rsidRPr="0009024C">
        <w:rPr>
          <w:rFonts w:eastAsia="Calibri"/>
          <w:b/>
          <w:lang w:eastAsia="en-US"/>
        </w:rPr>
        <w:t>В</w:t>
      </w:r>
      <w:proofErr w:type="gramStart"/>
      <w:r w:rsidRPr="0009024C">
        <w:rPr>
          <w:rFonts w:eastAsia="Calibri"/>
          <w:b/>
          <w:lang w:eastAsia="en-US"/>
        </w:rPr>
        <w:t>1</w:t>
      </w:r>
      <w:proofErr w:type="gramEnd"/>
      <w:r w:rsidRPr="0009024C">
        <w:rPr>
          <w:rFonts w:eastAsia="Calibri"/>
          <w:b/>
          <w:lang w:eastAsia="en-US"/>
        </w:rPr>
        <w:t xml:space="preserve">. </w:t>
      </w:r>
      <w:r w:rsidRPr="0009024C">
        <w:rPr>
          <w:rFonts w:eastAsia="Calibri"/>
          <w:lang w:eastAsia="en-US"/>
        </w:rPr>
        <w:t>Установите соответствие между физическими</w:t>
      </w:r>
      <w:r w:rsidRPr="0009024C">
        <w:rPr>
          <w:rFonts w:eastAsia="Calibri"/>
          <w:b/>
          <w:lang w:eastAsia="en-US"/>
        </w:rPr>
        <w:t xml:space="preserve">  </w:t>
      </w:r>
      <w:r w:rsidRPr="0009024C">
        <w:rPr>
          <w:rFonts w:eastAsia="Calibri"/>
          <w:lang w:eastAsia="en-US"/>
        </w:rPr>
        <w:t>величинами  и единицами их измерения</w:t>
      </w:r>
    </w:p>
    <w:tbl>
      <w:tblPr>
        <w:tblW w:w="0" w:type="auto"/>
        <w:tblLook w:val="04A0" w:firstRow="1" w:lastRow="0" w:firstColumn="1" w:lastColumn="0" w:noHBand="0" w:noVBand="1"/>
      </w:tblPr>
      <w:tblGrid>
        <w:gridCol w:w="569"/>
        <w:gridCol w:w="4215"/>
        <w:gridCol w:w="630"/>
        <w:gridCol w:w="4156"/>
      </w:tblGrid>
      <w:tr w:rsidR="0009024C" w:rsidRPr="0009024C" w:rsidTr="0009024C">
        <w:tc>
          <w:tcPr>
            <w:tcW w:w="478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ВЕЛИЧИНЫ</w:t>
            </w:r>
          </w:p>
        </w:tc>
        <w:tc>
          <w:tcPr>
            <w:tcW w:w="478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ЕДИНИЦЫ ИЗМЕРЕНИЯ</w:t>
            </w:r>
          </w:p>
        </w:tc>
      </w:tr>
      <w:tr w:rsidR="0009024C" w:rsidRPr="0009024C" w:rsidTr="0009024C">
        <w:tc>
          <w:tcPr>
            <w:tcW w:w="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А)</w:t>
            </w:r>
          </w:p>
        </w:tc>
        <w:tc>
          <w:tcPr>
            <w:tcW w:w="42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сила тока</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1)</w:t>
            </w:r>
          </w:p>
        </w:tc>
        <w:tc>
          <w:tcPr>
            <w:tcW w:w="41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вебер (</w:t>
            </w:r>
            <w:proofErr w:type="spellStart"/>
            <w:r w:rsidRPr="0009024C">
              <w:rPr>
                <w:rFonts w:eastAsia="Calibri"/>
                <w:lang w:eastAsia="en-US"/>
              </w:rPr>
              <w:t>Вб</w:t>
            </w:r>
            <w:proofErr w:type="spellEnd"/>
            <w:r w:rsidRPr="0009024C">
              <w:rPr>
                <w:rFonts w:eastAsia="Calibri"/>
                <w:lang w:eastAsia="en-US"/>
              </w:rPr>
              <w:t>)</w:t>
            </w:r>
          </w:p>
        </w:tc>
      </w:tr>
      <w:tr w:rsidR="0009024C" w:rsidRPr="0009024C" w:rsidTr="0009024C">
        <w:tc>
          <w:tcPr>
            <w:tcW w:w="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Б)</w:t>
            </w:r>
          </w:p>
        </w:tc>
        <w:tc>
          <w:tcPr>
            <w:tcW w:w="42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магнитный поток</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2)</w:t>
            </w:r>
          </w:p>
        </w:tc>
        <w:tc>
          <w:tcPr>
            <w:tcW w:w="41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ампер (А)</w:t>
            </w:r>
          </w:p>
        </w:tc>
      </w:tr>
      <w:tr w:rsidR="0009024C" w:rsidRPr="0009024C" w:rsidTr="0009024C">
        <w:tc>
          <w:tcPr>
            <w:tcW w:w="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В)</w:t>
            </w:r>
          </w:p>
        </w:tc>
        <w:tc>
          <w:tcPr>
            <w:tcW w:w="42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ЭДС индукции</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3)</w:t>
            </w:r>
          </w:p>
        </w:tc>
        <w:tc>
          <w:tcPr>
            <w:tcW w:w="41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тесла (Тл)</w:t>
            </w:r>
          </w:p>
        </w:tc>
      </w:tr>
      <w:tr w:rsidR="0009024C" w:rsidRPr="0009024C" w:rsidTr="0009024C">
        <w:tc>
          <w:tcPr>
            <w:tcW w:w="5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9024C" w:rsidRPr="0009024C" w:rsidRDefault="0009024C" w:rsidP="0009024C">
            <w:pPr>
              <w:rPr>
                <w:rFonts w:eastAsia="Calibri"/>
                <w:lang w:eastAsia="en-US"/>
              </w:rPr>
            </w:pPr>
          </w:p>
        </w:tc>
        <w:tc>
          <w:tcPr>
            <w:tcW w:w="42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9024C" w:rsidRPr="0009024C" w:rsidRDefault="0009024C" w:rsidP="0009024C">
            <w:pPr>
              <w:rPr>
                <w:rFonts w:eastAsia="Calibri"/>
                <w:lang w:eastAsia="en-US"/>
              </w:rPr>
            </w:pP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4)</w:t>
            </w:r>
          </w:p>
        </w:tc>
        <w:tc>
          <w:tcPr>
            <w:tcW w:w="41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вольт (В)</w:t>
            </w:r>
          </w:p>
        </w:tc>
      </w:tr>
    </w:tbl>
    <w:p w:rsidR="0009024C" w:rsidRPr="0009024C" w:rsidRDefault="0009024C" w:rsidP="0009024C">
      <w:pPr>
        <w:spacing w:line="276" w:lineRule="auto"/>
        <w:rPr>
          <w:rFonts w:eastAsia="Calibri"/>
          <w:lang w:eastAsia="en-US"/>
        </w:rPr>
      </w:pPr>
    </w:p>
    <w:p w:rsidR="0009024C" w:rsidRPr="0009024C" w:rsidRDefault="0009024C" w:rsidP="0009024C">
      <w:pPr>
        <w:spacing w:line="276" w:lineRule="auto"/>
        <w:rPr>
          <w:rFonts w:eastAsia="Calibri"/>
          <w:lang w:eastAsia="en-US"/>
        </w:rPr>
      </w:pPr>
      <w:r w:rsidRPr="0009024C">
        <w:rPr>
          <w:rFonts w:eastAsia="Calibri"/>
          <w:b/>
          <w:lang w:eastAsia="en-US"/>
        </w:rPr>
        <w:t>В</w:t>
      </w:r>
      <w:proofErr w:type="gramStart"/>
      <w:r w:rsidRPr="0009024C">
        <w:rPr>
          <w:rFonts w:eastAsia="Calibri"/>
          <w:b/>
          <w:lang w:eastAsia="en-US"/>
        </w:rPr>
        <w:t>2</w:t>
      </w:r>
      <w:proofErr w:type="gramEnd"/>
      <w:r w:rsidRPr="0009024C">
        <w:rPr>
          <w:rFonts w:eastAsia="Calibri"/>
          <w:b/>
          <w:lang w:eastAsia="en-US"/>
        </w:rPr>
        <w:t xml:space="preserve">. </w:t>
      </w:r>
      <w:r w:rsidRPr="0009024C">
        <w:rPr>
          <w:rFonts w:eastAsia="Calibri"/>
          <w:lang w:eastAsia="en-US"/>
        </w:rPr>
        <w:t xml:space="preserve">Частица массой  </w:t>
      </w:r>
      <w:r w:rsidRPr="0009024C">
        <w:rPr>
          <w:rFonts w:eastAsia="Calibri"/>
          <w:i/>
          <w:lang w:val="en-US" w:eastAsia="en-US"/>
        </w:rPr>
        <w:t>m</w:t>
      </w:r>
      <w:r w:rsidRPr="0009024C">
        <w:rPr>
          <w:rFonts w:eastAsia="Calibri"/>
          <w:lang w:eastAsia="en-US"/>
        </w:rPr>
        <w:t xml:space="preserve">, несущая заряд </w:t>
      </w:r>
      <w:r w:rsidRPr="0009024C">
        <w:rPr>
          <w:rFonts w:eastAsia="Calibri"/>
          <w:i/>
          <w:lang w:val="en-US" w:eastAsia="en-US"/>
        </w:rPr>
        <w:t>q</w:t>
      </w:r>
      <w:r w:rsidRPr="0009024C">
        <w:rPr>
          <w:rFonts w:eastAsia="Calibri"/>
          <w:lang w:eastAsia="en-US"/>
        </w:rPr>
        <w:t xml:space="preserve">, движется в однородном магнитном поле с индукцией </w:t>
      </w:r>
      <w:r w:rsidRPr="0009024C">
        <w:rPr>
          <w:rFonts w:eastAsia="Calibri"/>
          <w:i/>
          <w:lang w:val="en-US" w:eastAsia="en-US"/>
        </w:rPr>
        <w:t>B</w:t>
      </w:r>
      <w:r w:rsidRPr="0009024C">
        <w:rPr>
          <w:rFonts w:eastAsia="Calibri"/>
          <w:lang w:eastAsia="en-US"/>
        </w:rPr>
        <w:t xml:space="preserve"> по окружности радиуса </w:t>
      </w:r>
      <w:r w:rsidRPr="0009024C">
        <w:rPr>
          <w:rFonts w:eastAsia="Calibri"/>
          <w:i/>
          <w:lang w:val="en-US" w:eastAsia="en-US"/>
        </w:rPr>
        <w:t>R</w:t>
      </w:r>
      <w:r w:rsidRPr="0009024C">
        <w:rPr>
          <w:rFonts w:eastAsia="Calibri"/>
          <w:i/>
          <w:lang w:eastAsia="en-US"/>
        </w:rPr>
        <w:t xml:space="preserve"> </w:t>
      </w:r>
      <w:r w:rsidRPr="0009024C">
        <w:rPr>
          <w:rFonts w:eastAsia="Calibri"/>
          <w:lang w:eastAsia="en-US"/>
        </w:rPr>
        <w:t xml:space="preserve">со скоростью </w:t>
      </w:r>
      <w:r w:rsidRPr="0009024C">
        <w:rPr>
          <w:rFonts w:eastAsia="Calibri"/>
          <w:i/>
          <w:lang w:val="en-US" w:eastAsia="en-US"/>
        </w:rPr>
        <w:t>v</w:t>
      </w:r>
      <w:r w:rsidRPr="0009024C">
        <w:rPr>
          <w:rFonts w:eastAsia="Calibri"/>
          <w:i/>
          <w:lang w:eastAsia="en-US"/>
        </w:rPr>
        <w:t>.</w:t>
      </w:r>
      <w:r w:rsidRPr="0009024C">
        <w:rPr>
          <w:rFonts w:eastAsia="Calibri"/>
          <w:lang w:eastAsia="en-US"/>
        </w:rPr>
        <w:t xml:space="preserve">  Что произойдет с радиусом орбиты, периодом обращения  и кинетической энергией частицы при увеличении индукции магнитного поля?</w:t>
      </w:r>
    </w:p>
    <w:p w:rsidR="0009024C" w:rsidRPr="0009024C" w:rsidRDefault="0009024C" w:rsidP="0009024C">
      <w:pPr>
        <w:spacing w:line="276" w:lineRule="auto"/>
        <w:rPr>
          <w:rFonts w:eastAsia="Calibri"/>
          <w:lang w:eastAsia="en-US"/>
        </w:rPr>
      </w:pPr>
      <w:r w:rsidRPr="0009024C">
        <w:rPr>
          <w:rFonts w:eastAsia="Calibri"/>
          <w:lang w:eastAsia="en-US"/>
        </w:rPr>
        <w:t xml:space="preserve">К каждой позиции первого столбца подберите соответствующую позицию второго и запишите в таблицу выбранные цифры под соответствующими буквами </w:t>
      </w:r>
    </w:p>
    <w:tbl>
      <w:tblPr>
        <w:tblW w:w="0" w:type="auto"/>
        <w:tblLook w:val="04A0" w:firstRow="1" w:lastRow="0" w:firstColumn="1" w:lastColumn="0" w:noHBand="0" w:noVBand="1"/>
      </w:tblPr>
      <w:tblGrid>
        <w:gridCol w:w="689"/>
        <w:gridCol w:w="4095"/>
        <w:gridCol w:w="568"/>
        <w:gridCol w:w="4218"/>
      </w:tblGrid>
      <w:tr w:rsidR="0009024C" w:rsidRPr="0009024C" w:rsidTr="0009024C">
        <w:tc>
          <w:tcPr>
            <w:tcW w:w="478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ФИЗИЧЕСКИЕ ВЕЛИЧИНЫ</w:t>
            </w:r>
          </w:p>
        </w:tc>
        <w:tc>
          <w:tcPr>
            <w:tcW w:w="478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ИХ ИЗМЕНЕНИЯ</w:t>
            </w:r>
          </w:p>
        </w:tc>
      </w:tr>
      <w:tr w:rsidR="0009024C" w:rsidRPr="0009024C" w:rsidTr="0009024C">
        <w:tc>
          <w:tcPr>
            <w:tcW w:w="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А)</w:t>
            </w:r>
          </w:p>
        </w:tc>
        <w:tc>
          <w:tcPr>
            <w:tcW w:w="40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радиус орбиты</w:t>
            </w:r>
          </w:p>
        </w:tc>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1)</w:t>
            </w:r>
          </w:p>
        </w:tc>
        <w:tc>
          <w:tcPr>
            <w:tcW w:w="4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увеличится</w:t>
            </w:r>
          </w:p>
        </w:tc>
      </w:tr>
      <w:tr w:rsidR="0009024C" w:rsidRPr="0009024C" w:rsidTr="0009024C">
        <w:tc>
          <w:tcPr>
            <w:tcW w:w="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Б)</w:t>
            </w:r>
          </w:p>
        </w:tc>
        <w:tc>
          <w:tcPr>
            <w:tcW w:w="40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период обращения</w:t>
            </w:r>
          </w:p>
        </w:tc>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2)</w:t>
            </w:r>
          </w:p>
        </w:tc>
        <w:tc>
          <w:tcPr>
            <w:tcW w:w="4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уменьшится</w:t>
            </w:r>
          </w:p>
        </w:tc>
      </w:tr>
      <w:tr w:rsidR="0009024C" w:rsidRPr="0009024C" w:rsidTr="0009024C">
        <w:tc>
          <w:tcPr>
            <w:tcW w:w="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В)</w:t>
            </w:r>
          </w:p>
        </w:tc>
        <w:tc>
          <w:tcPr>
            <w:tcW w:w="40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кинетическая энергия</w:t>
            </w:r>
          </w:p>
        </w:tc>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3)</w:t>
            </w:r>
          </w:p>
        </w:tc>
        <w:tc>
          <w:tcPr>
            <w:tcW w:w="4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не изменится</w:t>
            </w:r>
          </w:p>
        </w:tc>
      </w:tr>
    </w:tbl>
    <w:p w:rsidR="0009024C" w:rsidRPr="0009024C" w:rsidRDefault="0009024C" w:rsidP="0009024C">
      <w:pPr>
        <w:spacing w:line="276" w:lineRule="auto"/>
        <w:rPr>
          <w:rFonts w:eastAsia="Calibri"/>
          <w:lang w:eastAsia="en-US"/>
        </w:rPr>
      </w:pPr>
    </w:p>
    <w:p w:rsidR="0009024C" w:rsidRPr="0009024C" w:rsidRDefault="0009024C" w:rsidP="0009024C">
      <w:pPr>
        <w:spacing w:line="276" w:lineRule="auto"/>
        <w:rPr>
          <w:rFonts w:eastAsia="Calibri"/>
          <w:lang w:eastAsia="en-US"/>
        </w:rPr>
      </w:pPr>
      <w:r w:rsidRPr="0009024C">
        <w:rPr>
          <w:rFonts w:eastAsia="Calibri"/>
          <w:b/>
          <w:lang w:eastAsia="en-US"/>
        </w:rPr>
        <w:t>С</w:t>
      </w:r>
      <w:proofErr w:type="gramStart"/>
      <w:r w:rsidRPr="0009024C">
        <w:rPr>
          <w:rFonts w:eastAsia="Calibri"/>
          <w:b/>
          <w:lang w:eastAsia="en-US"/>
        </w:rPr>
        <w:t>1</w:t>
      </w:r>
      <w:proofErr w:type="gramEnd"/>
      <w:r w:rsidRPr="0009024C">
        <w:rPr>
          <w:rFonts w:eastAsia="Calibri"/>
          <w:b/>
          <w:lang w:eastAsia="en-US"/>
        </w:rPr>
        <w:t xml:space="preserve">. </w:t>
      </w:r>
      <w:r w:rsidRPr="0009024C">
        <w:rPr>
          <w:rFonts w:eastAsia="Calibri"/>
          <w:lang w:eastAsia="en-US"/>
        </w:rPr>
        <w:t>В катушке, состоящей из 75 витков, магнитный поток равен 4,8∙10</w:t>
      </w:r>
      <w:r w:rsidRPr="0009024C">
        <w:rPr>
          <w:rFonts w:eastAsia="Calibri"/>
          <w:vertAlign w:val="superscript"/>
          <w:lang w:eastAsia="en-US"/>
        </w:rPr>
        <w:t>-3</w:t>
      </w:r>
      <w:r w:rsidRPr="0009024C">
        <w:rPr>
          <w:rFonts w:eastAsia="Calibri"/>
          <w:lang w:eastAsia="en-US"/>
        </w:rPr>
        <w:t xml:space="preserve"> </w:t>
      </w:r>
      <w:proofErr w:type="spellStart"/>
      <w:r w:rsidRPr="0009024C">
        <w:rPr>
          <w:rFonts w:eastAsia="Calibri"/>
          <w:lang w:eastAsia="en-US"/>
        </w:rPr>
        <w:t>Вб</w:t>
      </w:r>
      <w:proofErr w:type="spellEnd"/>
      <w:r w:rsidRPr="0009024C">
        <w:rPr>
          <w:rFonts w:eastAsia="Calibri"/>
          <w:lang w:eastAsia="en-US"/>
        </w:rPr>
        <w:t>. За какое время должен исчезнуть этот поток, чтобы в катушке возникла средняя ЭДС индукции 0,74</w:t>
      </w:r>
      <w:proofErr w:type="gramStart"/>
      <w:r w:rsidRPr="0009024C">
        <w:rPr>
          <w:rFonts w:eastAsia="Calibri"/>
          <w:lang w:eastAsia="en-US"/>
        </w:rPr>
        <w:t xml:space="preserve"> В</w:t>
      </w:r>
      <w:proofErr w:type="gramEnd"/>
      <w:r w:rsidRPr="0009024C">
        <w:rPr>
          <w:rFonts w:eastAsia="Calibri"/>
          <w:lang w:eastAsia="en-US"/>
        </w:rPr>
        <w:t>?</w:t>
      </w:r>
    </w:p>
    <w:p w:rsidR="0009024C" w:rsidRPr="0009024C" w:rsidRDefault="0009024C" w:rsidP="0009024C">
      <w:pPr>
        <w:spacing w:line="276" w:lineRule="auto"/>
        <w:jc w:val="center"/>
        <w:rPr>
          <w:rFonts w:eastAsia="Calibri"/>
          <w:lang w:eastAsia="en-US"/>
        </w:rPr>
      </w:pPr>
    </w:p>
    <w:p w:rsidR="0009024C" w:rsidRPr="0009024C" w:rsidRDefault="0009024C" w:rsidP="0009024C">
      <w:pPr>
        <w:spacing w:after="200" w:line="276" w:lineRule="auto"/>
        <w:rPr>
          <w:rFonts w:eastAsia="Calibri"/>
          <w:lang w:eastAsia="en-US"/>
        </w:rPr>
      </w:pPr>
    </w:p>
    <w:p w:rsidR="0009024C" w:rsidRPr="0009024C" w:rsidRDefault="0009024C" w:rsidP="0009024C">
      <w:pPr>
        <w:spacing w:after="200" w:line="276" w:lineRule="auto"/>
        <w:rPr>
          <w:rFonts w:eastAsia="Calibri"/>
          <w:lang w:eastAsia="en-US"/>
        </w:rPr>
      </w:pPr>
    </w:p>
    <w:p w:rsidR="0009024C" w:rsidRPr="0009024C" w:rsidRDefault="0009024C" w:rsidP="0009024C">
      <w:pPr>
        <w:spacing w:after="200" w:line="276" w:lineRule="auto"/>
        <w:rPr>
          <w:rFonts w:eastAsia="Calibri"/>
          <w:lang w:eastAsia="en-US"/>
        </w:rPr>
      </w:pPr>
    </w:p>
    <w:p w:rsidR="0009024C" w:rsidRPr="0009024C" w:rsidRDefault="0009024C" w:rsidP="0009024C">
      <w:pPr>
        <w:spacing w:after="200" w:line="276" w:lineRule="auto"/>
        <w:rPr>
          <w:rFonts w:eastAsia="Calibri"/>
          <w:lang w:eastAsia="en-US"/>
        </w:rPr>
      </w:pPr>
    </w:p>
    <w:p w:rsidR="0009024C" w:rsidRPr="0009024C" w:rsidRDefault="0009024C" w:rsidP="0009024C">
      <w:pPr>
        <w:spacing w:after="200" w:line="276" w:lineRule="auto"/>
        <w:rPr>
          <w:rFonts w:eastAsia="Calibri"/>
          <w:lang w:eastAsia="en-US"/>
        </w:rPr>
      </w:pPr>
    </w:p>
    <w:p w:rsidR="0009024C" w:rsidRPr="0009024C" w:rsidRDefault="0009024C" w:rsidP="0009024C">
      <w:pPr>
        <w:spacing w:after="200" w:line="276" w:lineRule="auto"/>
        <w:rPr>
          <w:rFonts w:eastAsia="Calibri"/>
          <w:lang w:eastAsia="en-US"/>
        </w:rPr>
      </w:pPr>
    </w:p>
    <w:p w:rsidR="0009024C" w:rsidRPr="0009024C" w:rsidRDefault="0009024C" w:rsidP="0009024C">
      <w:pPr>
        <w:spacing w:after="200" w:line="276" w:lineRule="auto"/>
        <w:rPr>
          <w:rFonts w:eastAsia="Calibri"/>
          <w:lang w:eastAsia="en-US"/>
        </w:rPr>
      </w:pPr>
    </w:p>
    <w:p w:rsidR="0009024C" w:rsidRPr="0009024C" w:rsidRDefault="0009024C" w:rsidP="0009024C">
      <w:pPr>
        <w:spacing w:after="200" w:line="276" w:lineRule="auto"/>
        <w:rPr>
          <w:rFonts w:eastAsia="Calibri"/>
          <w:lang w:eastAsia="en-US"/>
        </w:rPr>
      </w:pPr>
      <w:r w:rsidRPr="0009024C">
        <w:rPr>
          <w:rFonts w:eastAsia="Calibri"/>
          <w:lang w:eastAsia="en-US"/>
        </w:rPr>
        <w:br w:type="page"/>
      </w:r>
    </w:p>
    <w:p w:rsidR="0009024C" w:rsidRPr="0009024C" w:rsidRDefault="0009024C" w:rsidP="0009024C">
      <w:pPr>
        <w:spacing w:line="276" w:lineRule="auto"/>
        <w:jc w:val="center"/>
        <w:rPr>
          <w:rFonts w:eastAsia="Calibri"/>
          <w:lang w:eastAsia="en-US"/>
        </w:rPr>
      </w:pPr>
      <w:r w:rsidRPr="0009024C">
        <w:rPr>
          <w:rFonts w:eastAsia="Calibri"/>
          <w:b/>
          <w:lang w:eastAsia="en-US"/>
        </w:rPr>
        <w:lastRenderedPageBreak/>
        <w:t>Вариант 4</w:t>
      </w:r>
    </w:p>
    <w:p w:rsidR="0009024C" w:rsidRPr="0009024C" w:rsidRDefault="0009024C" w:rsidP="0009024C">
      <w:pPr>
        <w:spacing w:line="276" w:lineRule="auto"/>
        <w:rPr>
          <w:rFonts w:eastAsia="Calibri"/>
          <w:lang w:eastAsia="en-US"/>
        </w:rPr>
      </w:pPr>
      <w:r w:rsidRPr="0009024C">
        <w:rPr>
          <w:rFonts w:eastAsia="Calibri"/>
          <w:b/>
          <w:lang w:eastAsia="en-US"/>
        </w:rPr>
        <w:t>А</w:t>
      </w:r>
      <w:proofErr w:type="gramStart"/>
      <w:r w:rsidRPr="0009024C">
        <w:rPr>
          <w:rFonts w:eastAsia="Calibri"/>
          <w:b/>
          <w:lang w:eastAsia="en-US"/>
        </w:rPr>
        <w:t>1</w:t>
      </w:r>
      <w:proofErr w:type="gramEnd"/>
      <w:r w:rsidRPr="0009024C">
        <w:rPr>
          <w:rFonts w:eastAsia="Calibri"/>
          <w:b/>
          <w:lang w:eastAsia="en-US"/>
        </w:rPr>
        <w:t xml:space="preserve">. </w:t>
      </w:r>
      <w:r w:rsidRPr="0009024C">
        <w:rPr>
          <w:rFonts w:eastAsia="Calibri"/>
          <w:lang w:eastAsia="en-US"/>
        </w:rPr>
        <w:t>Что наблюдается в опыте Эрстеда?</w:t>
      </w:r>
    </w:p>
    <w:p w:rsidR="0009024C" w:rsidRPr="0009024C" w:rsidRDefault="0009024C" w:rsidP="009D6230">
      <w:pPr>
        <w:numPr>
          <w:ilvl w:val="0"/>
          <w:numId w:val="56"/>
        </w:numPr>
        <w:spacing w:after="200" w:line="276" w:lineRule="auto"/>
        <w:contextualSpacing/>
        <w:rPr>
          <w:rFonts w:eastAsia="Calibri"/>
          <w:lang w:eastAsia="en-US"/>
        </w:rPr>
      </w:pPr>
      <w:r w:rsidRPr="0009024C">
        <w:rPr>
          <w:rFonts w:eastAsia="Calibri"/>
          <w:lang w:eastAsia="en-US"/>
        </w:rPr>
        <w:t>проводник с током действует на электрические заряды;</w:t>
      </w:r>
    </w:p>
    <w:p w:rsidR="0009024C" w:rsidRPr="0009024C" w:rsidRDefault="0009024C" w:rsidP="009D6230">
      <w:pPr>
        <w:numPr>
          <w:ilvl w:val="0"/>
          <w:numId w:val="56"/>
        </w:numPr>
        <w:spacing w:after="200" w:line="276" w:lineRule="auto"/>
        <w:contextualSpacing/>
        <w:rPr>
          <w:rFonts w:eastAsia="Calibri"/>
          <w:lang w:eastAsia="en-US"/>
        </w:rPr>
      </w:pPr>
      <w:r w:rsidRPr="0009024C">
        <w:rPr>
          <w:rFonts w:eastAsia="Calibri"/>
          <w:lang w:eastAsia="en-US"/>
        </w:rPr>
        <w:t>магнитная стрелка поворачивается вблизи проводника с током;</w:t>
      </w:r>
    </w:p>
    <w:p w:rsidR="0009024C" w:rsidRPr="0009024C" w:rsidRDefault="0009024C" w:rsidP="009D6230">
      <w:pPr>
        <w:numPr>
          <w:ilvl w:val="0"/>
          <w:numId w:val="56"/>
        </w:numPr>
        <w:spacing w:after="200" w:line="276" w:lineRule="auto"/>
        <w:contextualSpacing/>
        <w:rPr>
          <w:rFonts w:eastAsia="Calibri"/>
          <w:lang w:eastAsia="en-US"/>
        </w:rPr>
      </w:pPr>
      <w:r w:rsidRPr="0009024C">
        <w:rPr>
          <w:rFonts w:eastAsia="Calibri"/>
          <w:lang w:eastAsia="en-US"/>
        </w:rPr>
        <w:t xml:space="preserve">магнитная стрелка поворачивается заряженного проводника </w:t>
      </w:r>
    </w:p>
    <w:p w:rsidR="0009024C" w:rsidRPr="0009024C" w:rsidRDefault="0009024C" w:rsidP="0009024C">
      <w:pPr>
        <w:spacing w:line="276" w:lineRule="auto"/>
        <w:rPr>
          <w:rFonts w:eastAsia="Calibri"/>
          <w:lang w:eastAsia="en-US"/>
        </w:rPr>
      </w:pPr>
      <w:r w:rsidRPr="0009024C">
        <w:rPr>
          <w:rFonts w:eastAsia="Calibri"/>
          <w:b/>
          <w:lang w:eastAsia="en-US"/>
        </w:rPr>
        <w:t>А</w:t>
      </w:r>
      <w:proofErr w:type="gramStart"/>
      <w:r w:rsidRPr="0009024C">
        <w:rPr>
          <w:rFonts w:eastAsia="Calibri"/>
          <w:b/>
          <w:lang w:eastAsia="en-US"/>
        </w:rPr>
        <w:t>2</w:t>
      </w:r>
      <w:proofErr w:type="gramEnd"/>
      <w:r w:rsidRPr="0009024C">
        <w:rPr>
          <w:rFonts w:eastAsia="Calibri"/>
          <w:b/>
          <w:lang w:eastAsia="en-US"/>
        </w:rPr>
        <w:t xml:space="preserve">. </w:t>
      </w:r>
      <w:r w:rsidRPr="0009024C">
        <w:rPr>
          <w:rFonts w:eastAsia="Calibri"/>
          <w:lang w:eastAsia="en-US"/>
        </w:rPr>
        <w:t xml:space="preserve"> Движущийся электрический заряд создает:</w:t>
      </w:r>
    </w:p>
    <w:p w:rsidR="0009024C" w:rsidRPr="0009024C" w:rsidRDefault="0009024C" w:rsidP="009D6230">
      <w:pPr>
        <w:numPr>
          <w:ilvl w:val="0"/>
          <w:numId w:val="57"/>
        </w:numPr>
        <w:spacing w:after="200" w:line="276" w:lineRule="auto"/>
        <w:contextualSpacing/>
        <w:rPr>
          <w:rFonts w:eastAsia="Calibri"/>
          <w:lang w:eastAsia="en-US"/>
        </w:rPr>
      </w:pPr>
      <w:r w:rsidRPr="0009024C">
        <w:rPr>
          <w:rFonts w:eastAsia="Calibri"/>
          <w:lang w:eastAsia="en-US"/>
        </w:rPr>
        <w:t>только электрическое поле;</w:t>
      </w:r>
    </w:p>
    <w:p w:rsidR="0009024C" w:rsidRPr="0009024C" w:rsidRDefault="0009024C" w:rsidP="009D6230">
      <w:pPr>
        <w:numPr>
          <w:ilvl w:val="0"/>
          <w:numId w:val="57"/>
        </w:numPr>
        <w:spacing w:after="200" w:line="276" w:lineRule="auto"/>
        <w:contextualSpacing/>
        <w:rPr>
          <w:rFonts w:eastAsia="Calibri"/>
          <w:lang w:eastAsia="en-US"/>
        </w:rPr>
      </w:pPr>
      <w:r w:rsidRPr="0009024C">
        <w:rPr>
          <w:rFonts w:eastAsia="Calibri"/>
          <w:lang w:eastAsia="en-US"/>
        </w:rPr>
        <w:t>как электрическое поле, так и магнитное поле;</w:t>
      </w:r>
    </w:p>
    <w:p w:rsidR="0009024C" w:rsidRPr="0009024C" w:rsidRDefault="0009024C" w:rsidP="009D6230">
      <w:pPr>
        <w:numPr>
          <w:ilvl w:val="0"/>
          <w:numId w:val="57"/>
        </w:numPr>
        <w:spacing w:after="200" w:line="276" w:lineRule="auto"/>
        <w:contextualSpacing/>
        <w:rPr>
          <w:rFonts w:eastAsia="Calibri"/>
          <w:lang w:eastAsia="en-US"/>
        </w:rPr>
      </w:pPr>
      <w:r w:rsidRPr="0009024C">
        <w:rPr>
          <w:rFonts w:eastAsia="Calibri"/>
          <w:lang w:eastAsia="en-US"/>
        </w:rPr>
        <w:t>только магнитное поле.</w:t>
      </w:r>
    </w:p>
    <w:p w:rsidR="0009024C" w:rsidRPr="0009024C" w:rsidRDefault="0009024C" w:rsidP="0009024C">
      <w:pPr>
        <w:spacing w:line="276" w:lineRule="auto"/>
        <w:ind w:left="720"/>
        <w:contextualSpacing/>
        <w:rPr>
          <w:rFonts w:eastAsia="Calibri"/>
          <w:lang w:eastAsia="en-US"/>
        </w:rPr>
      </w:pPr>
    </w:p>
    <w:tbl>
      <w:tblPr>
        <w:tblW w:w="0" w:type="auto"/>
        <w:tblLook w:val="04A0" w:firstRow="1" w:lastRow="0" w:firstColumn="1" w:lastColumn="0" w:noHBand="0" w:noVBand="1"/>
      </w:tblPr>
      <w:tblGrid>
        <w:gridCol w:w="5069"/>
        <w:gridCol w:w="4501"/>
      </w:tblGrid>
      <w:tr w:rsidR="0009024C" w:rsidRPr="0009024C" w:rsidTr="0009024C">
        <w:tc>
          <w:tcPr>
            <w:tcW w:w="5070" w:type="dxa"/>
            <w:hideMark/>
          </w:tcPr>
          <w:p w:rsidR="0009024C" w:rsidRPr="0009024C" w:rsidRDefault="0009024C" w:rsidP="0009024C">
            <w:pPr>
              <w:rPr>
                <w:rFonts w:eastAsia="Calibri"/>
                <w:lang w:eastAsia="en-US"/>
              </w:rPr>
            </w:pPr>
            <w:r w:rsidRPr="0009024C">
              <w:rPr>
                <w:rFonts w:eastAsia="Calibri"/>
                <w:b/>
                <w:lang w:eastAsia="en-US"/>
              </w:rPr>
              <w:t>А3</w:t>
            </w:r>
            <w:r w:rsidRPr="0009024C">
              <w:rPr>
                <w:rFonts w:eastAsia="Calibri"/>
                <w:lang w:eastAsia="en-US"/>
              </w:rPr>
              <w:t>. На каком из рисунков правильно показано направление индукции магнитного поля, созданного прямым проводником с током.</w:t>
            </w:r>
          </w:p>
          <w:p w:rsidR="0009024C" w:rsidRPr="0009024C" w:rsidRDefault="0009024C" w:rsidP="009D6230">
            <w:pPr>
              <w:numPr>
                <w:ilvl w:val="0"/>
                <w:numId w:val="50"/>
              </w:numPr>
              <w:contextualSpacing/>
              <w:rPr>
                <w:rFonts w:eastAsia="Calibri"/>
                <w:lang w:eastAsia="en-US"/>
              </w:rPr>
            </w:pPr>
            <w:r w:rsidRPr="0009024C">
              <w:rPr>
                <w:rFonts w:eastAsia="Calibri"/>
                <w:lang w:eastAsia="en-US"/>
              </w:rPr>
              <w:t>А;        2)  Б;     3) В.</w:t>
            </w:r>
          </w:p>
        </w:tc>
        <w:tc>
          <w:tcPr>
            <w:tcW w:w="4501" w:type="dxa"/>
          </w:tcPr>
          <w:p w:rsidR="0009024C" w:rsidRPr="0009024C" w:rsidRDefault="0009024C" w:rsidP="0009024C">
            <w:pPr>
              <w:rPr>
                <w:rFonts w:eastAsia="Calibri"/>
                <w:b/>
                <w:lang w:eastAsia="en-US"/>
              </w:rPr>
            </w:pPr>
            <w:r w:rsidRPr="0009024C">
              <w:rPr>
                <w:rFonts w:eastAsia="Calibri"/>
                <w:b/>
                <w:noProof/>
              </w:rPr>
              <w:drawing>
                <wp:inline distT="0" distB="0" distL="0" distR="0" wp14:anchorId="72CB2A7B" wp14:editId="7729A74B">
                  <wp:extent cx="2390775" cy="1076325"/>
                  <wp:effectExtent l="0" t="0" r="9525" b="9525"/>
                  <wp:docPr id="11" name="Рисунок 4" descr="Описание: IMG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IMG_0002.jp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390775" cy="1076325"/>
                          </a:xfrm>
                          <a:prstGeom prst="rect">
                            <a:avLst/>
                          </a:prstGeom>
                          <a:noFill/>
                          <a:ln>
                            <a:noFill/>
                          </a:ln>
                        </pic:spPr>
                      </pic:pic>
                    </a:graphicData>
                  </a:graphic>
                </wp:inline>
              </w:drawing>
            </w:r>
          </w:p>
          <w:p w:rsidR="0009024C" w:rsidRPr="0009024C" w:rsidRDefault="0009024C" w:rsidP="0009024C">
            <w:pPr>
              <w:rPr>
                <w:rFonts w:eastAsia="Calibri"/>
                <w:b/>
                <w:lang w:eastAsia="en-US"/>
              </w:rPr>
            </w:pPr>
          </w:p>
        </w:tc>
      </w:tr>
    </w:tbl>
    <w:p w:rsidR="0009024C" w:rsidRPr="0009024C" w:rsidRDefault="0009024C" w:rsidP="0009024C">
      <w:pPr>
        <w:spacing w:line="276" w:lineRule="auto"/>
        <w:rPr>
          <w:rFonts w:eastAsia="Calibri"/>
          <w:lang w:eastAsia="en-US"/>
        </w:rPr>
      </w:pPr>
      <w:r w:rsidRPr="0009024C">
        <w:rPr>
          <w:rFonts w:eastAsia="Calibri"/>
          <w:b/>
          <w:lang w:eastAsia="en-US"/>
        </w:rPr>
        <w:t>А</w:t>
      </w:r>
      <w:proofErr w:type="gramStart"/>
      <w:r w:rsidRPr="0009024C">
        <w:rPr>
          <w:rFonts w:eastAsia="Calibri"/>
          <w:b/>
          <w:lang w:eastAsia="en-US"/>
        </w:rPr>
        <w:t>4</w:t>
      </w:r>
      <w:proofErr w:type="gramEnd"/>
      <w:r w:rsidRPr="0009024C">
        <w:rPr>
          <w:rFonts w:eastAsia="Calibri"/>
          <w:b/>
          <w:lang w:eastAsia="en-US"/>
        </w:rPr>
        <w:t xml:space="preserve">.  </w:t>
      </w:r>
      <w:r w:rsidRPr="0009024C">
        <w:rPr>
          <w:rFonts w:eastAsia="Calibri"/>
          <w:lang w:eastAsia="en-US"/>
        </w:rPr>
        <w:t>В однородном магнитном поле с индукцией 0,82 Тл перпендикулярно линиям магнитной индукции расположен проводник длиной 1,28 м. Определителе силу, действующую на проводник, если сила тока в нем равна 18 А.</w:t>
      </w:r>
    </w:p>
    <w:p w:rsidR="0009024C" w:rsidRPr="0009024C" w:rsidRDefault="0009024C" w:rsidP="0009024C">
      <w:pPr>
        <w:spacing w:line="276" w:lineRule="auto"/>
        <w:rPr>
          <w:rFonts w:eastAsia="Calibri"/>
          <w:lang w:eastAsia="en-US"/>
        </w:rPr>
      </w:pPr>
      <w:r w:rsidRPr="0009024C">
        <w:rPr>
          <w:rFonts w:eastAsia="Calibri"/>
          <w:lang w:eastAsia="en-US"/>
        </w:rPr>
        <w:t>1)18,89 Н;   2) 188,9 Н;   3) 1,899Н;   4) 0,1889 Н.</w:t>
      </w:r>
    </w:p>
    <w:p w:rsidR="0009024C" w:rsidRPr="0009024C" w:rsidRDefault="0009024C" w:rsidP="0009024C">
      <w:pPr>
        <w:spacing w:line="276" w:lineRule="auto"/>
        <w:rPr>
          <w:rFonts w:eastAsia="Calibri"/>
          <w:lang w:eastAsia="en-US"/>
        </w:rPr>
      </w:pPr>
    </w:p>
    <w:tbl>
      <w:tblPr>
        <w:tblW w:w="0" w:type="auto"/>
        <w:tblLook w:val="04A0" w:firstRow="1" w:lastRow="0" w:firstColumn="1" w:lastColumn="0" w:noHBand="0" w:noVBand="1"/>
      </w:tblPr>
      <w:tblGrid>
        <w:gridCol w:w="5352"/>
        <w:gridCol w:w="4218"/>
      </w:tblGrid>
      <w:tr w:rsidR="0009024C" w:rsidRPr="0009024C" w:rsidTr="0009024C">
        <w:tc>
          <w:tcPr>
            <w:tcW w:w="5353" w:type="dxa"/>
            <w:hideMark/>
          </w:tcPr>
          <w:p w:rsidR="0009024C" w:rsidRPr="0009024C" w:rsidRDefault="0009024C" w:rsidP="0009024C">
            <w:pPr>
              <w:rPr>
                <w:rFonts w:eastAsia="Calibri"/>
                <w:lang w:eastAsia="en-US"/>
              </w:rPr>
            </w:pPr>
            <w:r w:rsidRPr="0009024C">
              <w:rPr>
                <w:rFonts w:eastAsia="Calibri"/>
                <w:b/>
                <w:lang w:eastAsia="en-US"/>
              </w:rPr>
              <w:t xml:space="preserve">А5. </w:t>
            </w:r>
            <w:r w:rsidRPr="0009024C">
              <w:rPr>
                <w:rFonts w:eastAsia="Calibri"/>
                <w:lang w:eastAsia="en-US"/>
              </w:rPr>
              <w:t>В магнитном поле находится проводник с током. Каково направление силы Ампера, действующей на проводник?</w:t>
            </w:r>
          </w:p>
          <w:p w:rsidR="0009024C" w:rsidRPr="0009024C" w:rsidRDefault="0009024C" w:rsidP="0009024C">
            <w:pPr>
              <w:rPr>
                <w:rFonts w:eastAsia="Calibri"/>
                <w:lang w:eastAsia="en-US"/>
              </w:rPr>
            </w:pPr>
            <w:r w:rsidRPr="0009024C">
              <w:rPr>
                <w:rFonts w:eastAsia="Calibri"/>
                <w:lang w:eastAsia="en-US"/>
              </w:rPr>
              <w:t>1)вправо;   2)влево;   3)вверх;  4) вниз.</w:t>
            </w:r>
          </w:p>
        </w:tc>
        <w:tc>
          <w:tcPr>
            <w:tcW w:w="4218" w:type="dxa"/>
            <w:hideMark/>
          </w:tcPr>
          <w:p w:rsidR="0009024C" w:rsidRPr="0009024C" w:rsidRDefault="0009024C" w:rsidP="0009024C">
            <w:pPr>
              <w:rPr>
                <w:rFonts w:eastAsia="Calibri"/>
                <w:lang w:eastAsia="en-US"/>
              </w:rPr>
            </w:pPr>
            <w:r w:rsidRPr="0009024C">
              <w:rPr>
                <w:rFonts w:eastAsia="Calibri"/>
                <w:noProof/>
              </w:rPr>
              <w:drawing>
                <wp:inline distT="0" distB="0" distL="0" distR="0" wp14:anchorId="1403D6C5" wp14:editId="7252F40B">
                  <wp:extent cx="1333500" cy="1219200"/>
                  <wp:effectExtent l="0" t="0" r="0" b="0"/>
                  <wp:docPr id="12" name="Рисунок 14" descr="Описание: IMG_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Описание: IMG_0005.jpg"/>
                          <pic:cNvPicPr>
                            <a:picLocks noChangeAspect="1" noChangeArrowheads="1"/>
                          </pic:cNvPicPr>
                        </pic:nvPicPr>
                        <pic:blipFill>
                          <a:blip r:embed="rId92" cstate="print">
                            <a:biLevel thresh="50000"/>
                            <a:extLst>
                              <a:ext uri="{28A0092B-C50C-407E-A947-70E740481C1C}">
                                <a14:useLocalDpi xmlns:a14="http://schemas.microsoft.com/office/drawing/2010/main" val="0"/>
                              </a:ext>
                            </a:extLst>
                          </a:blip>
                          <a:srcRect/>
                          <a:stretch>
                            <a:fillRect/>
                          </a:stretch>
                        </pic:blipFill>
                        <pic:spPr bwMode="auto">
                          <a:xfrm>
                            <a:off x="0" y="0"/>
                            <a:ext cx="1333500" cy="1219200"/>
                          </a:xfrm>
                          <a:prstGeom prst="rect">
                            <a:avLst/>
                          </a:prstGeom>
                          <a:noFill/>
                          <a:ln>
                            <a:noFill/>
                          </a:ln>
                        </pic:spPr>
                      </pic:pic>
                    </a:graphicData>
                  </a:graphic>
                </wp:inline>
              </w:drawing>
            </w:r>
          </w:p>
        </w:tc>
      </w:tr>
    </w:tbl>
    <w:p w:rsidR="0009024C" w:rsidRPr="0009024C" w:rsidRDefault="0009024C" w:rsidP="0009024C">
      <w:pPr>
        <w:spacing w:line="276" w:lineRule="auto"/>
        <w:rPr>
          <w:rFonts w:eastAsia="Calibri"/>
          <w:lang w:eastAsia="en-US"/>
        </w:rPr>
      </w:pPr>
      <w:r w:rsidRPr="0009024C">
        <w:rPr>
          <w:rFonts w:eastAsia="Calibri"/>
          <w:b/>
          <w:lang w:eastAsia="en-US"/>
        </w:rPr>
        <w:t>А</w:t>
      </w:r>
      <w:proofErr w:type="gramStart"/>
      <w:r w:rsidRPr="0009024C">
        <w:rPr>
          <w:rFonts w:eastAsia="Calibri"/>
          <w:b/>
          <w:lang w:eastAsia="en-US"/>
        </w:rPr>
        <w:t>6</w:t>
      </w:r>
      <w:proofErr w:type="gramEnd"/>
      <w:r w:rsidRPr="0009024C">
        <w:rPr>
          <w:rFonts w:eastAsia="Calibri"/>
          <w:b/>
          <w:lang w:eastAsia="en-US"/>
        </w:rPr>
        <w:t>.</w:t>
      </w:r>
      <w:r w:rsidRPr="0009024C">
        <w:rPr>
          <w:rFonts w:eastAsia="Calibri"/>
          <w:lang w:eastAsia="en-US"/>
        </w:rPr>
        <w:t xml:space="preserve"> Индукционный ток возникает в любом замкнутом проводящем контуре, если:</w:t>
      </w:r>
    </w:p>
    <w:p w:rsidR="0009024C" w:rsidRPr="0009024C" w:rsidRDefault="0009024C" w:rsidP="009D6230">
      <w:pPr>
        <w:numPr>
          <w:ilvl w:val="0"/>
          <w:numId w:val="58"/>
        </w:numPr>
        <w:spacing w:after="200" w:line="276" w:lineRule="auto"/>
        <w:contextualSpacing/>
        <w:rPr>
          <w:rFonts w:eastAsia="Calibri"/>
          <w:lang w:eastAsia="en-US"/>
        </w:rPr>
      </w:pPr>
      <w:r w:rsidRPr="0009024C">
        <w:rPr>
          <w:rFonts w:eastAsia="Calibri"/>
          <w:lang w:eastAsia="en-US"/>
        </w:rPr>
        <w:t>Контур находится в однородном магнитном поле;</w:t>
      </w:r>
    </w:p>
    <w:p w:rsidR="0009024C" w:rsidRPr="0009024C" w:rsidRDefault="0009024C" w:rsidP="009D6230">
      <w:pPr>
        <w:numPr>
          <w:ilvl w:val="0"/>
          <w:numId w:val="58"/>
        </w:numPr>
        <w:spacing w:after="200" w:line="276" w:lineRule="auto"/>
        <w:contextualSpacing/>
        <w:rPr>
          <w:rFonts w:eastAsia="Calibri"/>
          <w:lang w:eastAsia="en-US"/>
        </w:rPr>
      </w:pPr>
      <w:r w:rsidRPr="0009024C">
        <w:rPr>
          <w:rFonts w:eastAsia="Calibri"/>
          <w:lang w:eastAsia="en-US"/>
        </w:rPr>
        <w:t>Контур движется поступательно в однородном магнитном поле;</w:t>
      </w:r>
    </w:p>
    <w:p w:rsidR="0009024C" w:rsidRPr="0009024C" w:rsidRDefault="0009024C" w:rsidP="009D6230">
      <w:pPr>
        <w:numPr>
          <w:ilvl w:val="0"/>
          <w:numId w:val="58"/>
        </w:numPr>
        <w:spacing w:after="200" w:line="276" w:lineRule="auto"/>
        <w:contextualSpacing/>
        <w:rPr>
          <w:rFonts w:eastAsia="Calibri"/>
          <w:lang w:eastAsia="en-US"/>
        </w:rPr>
      </w:pPr>
      <w:r w:rsidRPr="0009024C">
        <w:rPr>
          <w:rFonts w:eastAsia="Calibri"/>
          <w:lang w:eastAsia="en-US"/>
        </w:rPr>
        <w:t xml:space="preserve">Изменяется магнитный поток, пронизывающий контур. </w:t>
      </w:r>
    </w:p>
    <w:p w:rsidR="0009024C" w:rsidRPr="0009024C" w:rsidRDefault="0009024C" w:rsidP="0009024C">
      <w:pPr>
        <w:spacing w:line="276" w:lineRule="auto"/>
        <w:rPr>
          <w:rFonts w:eastAsia="Calibri"/>
          <w:lang w:eastAsia="en-US"/>
        </w:rPr>
      </w:pPr>
      <w:r w:rsidRPr="0009024C">
        <w:rPr>
          <w:rFonts w:eastAsia="Calibri"/>
          <w:b/>
          <w:lang w:eastAsia="en-US"/>
        </w:rPr>
        <w:t>А</w:t>
      </w:r>
      <w:proofErr w:type="gramStart"/>
      <w:r w:rsidRPr="0009024C">
        <w:rPr>
          <w:rFonts w:eastAsia="Calibri"/>
          <w:b/>
          <w:lang w:eastAsia="en-US"/>
        </w:rPr>
        <w:t>7</w:t>
      </w:r>
      <w:proofErr w:type="gramEnd"/>
      <w:r w:rsidRPr="0009024C">
        <w:rPr>
          <w:rFonts w:eastAsia="Calibri"/>
          <w:b/>
          <w:lang w:eastAsia="en-US"/>
        </w:rPr>
        <w:t>.</w:t>
      </w:r>
      <w:r w:rsidRPr="0009024C">
        <w:rPr>
          <w:rFonts w:eastAsia="Calibri"/>
          <w:lang w:eastAsia="en-US"/>
        </w:rPr>
        <w:t>На прямой проводник длиной 0,5 м, расположенный перпендикулярно силовым линиям поля с индукцией 0,02 Тл, действует сила 0,15 Н. Найдите силу тока, протекающего по проводнику.</w:t>
      </w:r>
    </w:p>
    <w:p w:rsidR="0009024C" w:rsidRPr="0009024C" w:rsidRDefault="0009024C" w:rsidP="0009024C">
      <w:pPr>
        <w:spacing w:line="276" w:lineRule="auto"/>
        <w:rPr>
          <w:rFonts w:eastAsia="Calibri"/>
          <w:lang w:eastAsia="en-US"/>
        </w:rPr>
      </w:pPr>
      <w:r w:rsidRPr="0009024C">
        <w:rPr>
          <w:rFonts w:eastAsia="Calibri"/>
          <w:lang w:eastAsia="en-US"/>
        </w:rPr>
        <w:t>1)0,15</w:t>
      </w:r>
      <w:proofErr w:type="gramStart"/>
      <w:r w:rsidRPr="0009024C">
        <w:rPr>
          <w:rFonts w:eastAsia="Calibri"/>
          <w:lang w:eastAsia="en-US"/>
        </w:rPr>
        <w:t xml:space="preserve"> А</w:t>
      </w:r>
      <w:proofErr w:type="gramEnd"/>
      <w:r w:rsidRPr="0009024C">
        <w:rPr>
          <w:rFonts w:eastAsia="Calibri"/>
          <w:lang w:eastAsia="en-US"/>
        </w:rPr>
        <w:t>;    2)1,5 А;   3) 15 А;    4) 150 А.</w:t>
      </w:r>
    </w:p>
    <w:p w:rsidR="0009024C" w:rsidRPr="0009024C" w:rsidRDefault="0009024C" w:rsidP="0009024C">
      <w:pPr>
        <w:spacing w:line="276" w:lineRule="auto"/>
        <w:rPr>
          <w:rFonts w:eastAsia="Calibri"/>
          <w:lang w:eastAsia="en-US"/>
        </w:rPr>
      </w:pPr>
      <w:r w:rsidRPr="0009024C">
        <w:rPr>
          <w:rFonts w:eastAsia="Calibri"/>
          <w:b/>
          <w:lang w:eastAsia="en-US"/>
        </w:rPr>
        <w:t>В</w:t>
      </w:r>
      <w:proofErr w:type="gramStart"/>
      <w:r w:rsidRPr="0009024C">
        <w:rPr>
          <w:rFonts w:eastAsia="Calibri"/>
          <w:b/>
          <w:lang w:eastAsia="en-US"/>
        </w:rPr>
        <w:t>1</w:t>
      </w:r>
      <w:proofErr w:type="gramEnd"/>
      <w:r w:rsidRPr="0009024C">
        <w:rPr>
          <w:rFonts w:eastAsia="Calibri"/>
          <w:b/>
          <w:lang w:eastAsia="en-US"/>
        </w:rPr>
        <w:t xml:space="preserve">. </w:t>
      </w:r>
      <w:r w:rsidRPr="0009024C">
        <w:rPr>
          <w:rFonts w:eastAsia="Calibri"/>
          <w:lang w:eastAsia="en-US"/>
        </w:rPr>
        <w:t>Установите соответствие между физическими</w:t>
      </w:r>
      <w:r w:rsidRPr="0009024C">
        <w:rPr>
          <w:rFonts w:eastAsia="Calibri"/>
          <w:b/>
          <w:lang w:eastAsia="en-US"/>
        </w:rPr>
        <w:t xml:space="preserve">  </w:t>
      </w:r>
      <w:r w:rsidRPr="0009024C">
        <w:rPr>
          <w:rFonts w:eastAsia="Calibri"/>
          <w:lang w:eastAsia="en-US"/>
        </w:rPr>
        <w:t>величинами  и формулами, по которым эти величины определяются</w:t>
      </w:r>
    </w:p>
    <w:p w:rsidR="0009024C" w:rsidRPr="0009024C" w:rsidRDefault="0009024C" w:rsidP="0009024C">
      <w:pPr>
        <w:spacing w:line="276" w:lineRule="auto"/>
        <w:rPr>
          <w:rFonts w:eastAsia="Calibri"/>
          <w:lang w:eastAsia="en-US"/>
        </w:rPr>
      </w:pPr>
    </w:p>
    <w:tbl>
      <w:tblPr>
        <w:tblW w:w="0" w:type="auto"/>
        <w:tblLook w:val="04A0" w:firstRow="1" w:lastRow="0" w:firstColumn="1" w:lastColumn="0" w:noHBand="0" w:noVBand="1"/>
      </w:tblPr>
      <w:tblGrid>
        <w:gridCol w:w="570"/>
        <w:gridCol w:w="4215"/>
        <w:gridCol w:w="630"/>
        <w:gridCol w:w="4155"/>
      </w:tblGrid>
      <w:tr w:rsidR="0009024C" w:rsidRPr="0009024C" w:rsidTr="0009024C">
        <w:tc>
          <w:tcPr>
            <w:tcW w:w="478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ВЕЛИЧИНЫ</w:t>
            </w:r>
          </w:p>
        </w:tc>
        <w:tc>
          <w:tcPr>
            <w:tcW w:w="478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ЕДИНИЦЫ ИЗМЕРЕНИЯ</w:t>
            </w:r>
          </w:p>
        </w:tc>
      </w:tr>
      <w:tr w:rsidR="0009024C" w:rsidRPr="0009024C" w:rsidTr="0009024C">
        <w:tc>
          <w:tcPr>
            <w:tcW w:w="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А)</w:t>
            </w:r>
          </w:p>
        </w:tc>
        <w:tc>
          <w:tcPr>
            <w:tcW w:w="42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ЭДС  индукции  в движущихся проводниках</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1)</w:t>
            </w:r>
          </w:p>
        </w:tc>
        <w:tc>
          <w:tcPr>
            <w:tcW w:w="41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val="en-US" w:eastAsia="en-US"/>
              </w:rPr>
            </w:pPr>
            <m:oMathPara>
              <m:oMath>
                <m:r>
                  <w:rPr>
                    <w:rFonts w:ascii="Cambria Math" w:eastAsia="Calibri" w:hAnsi="Cambria Math"/>
                    <w:lang w:val="en-US" w:eastAsia="en-US"/>
                  </w:rPr>
                  <m:t xml:space="preserve">qvB </m:t>
                </m:r>
                <m:func>
                  <m:funcPr>
                    <m:ctrlPr>
                      <w:rPr>
                        <w:rFonts w:ascii="Cambria Math" w:eastAsia="Calibri" w:hAnsi="Cambria Math"/>
                        <w:i/>
                        <w:lang w:val="en-US" w:eastAsia="en-US"/>
                      </w:rPr>
                    </m:ctrlPr>
                  </m:funcPr>
                  <m:fName>
                    <m:r>
                      <m:rPr>
                        <m:sty m:val="p"/>
                      </m:rPr>
                      <w:rPr>
                        <w:rFonts w:ascii="Cambria Math" w:eastAsia="Calibri" w:hAnsi="Cambria Math"/>
                        <w:lang w:val="en-US" w:eastAsia="en-US"/>
                      </w:rPr>
                      <m:t>sin</m:t>
                    </m:r>
                  </m:fName>
                  <m:e>
                    <m:r>
                      <w:rPr>
                        <w:rFonts w:ascii="Cambria Math" w:eastAsia="Calibri" w:hAnsi="Cambria Math"/>
                        <w:lang w:val="en-US" w:eastAsia="en-US"/>
                      </w:rPr>
                      <m:t>α</m:t>
                    </m:r>
                  </m:e>
                </m:func>
              </m:oMath>
            </m:oMathPara>
          </w:p>
        </w:tc>
      </w:tr>
      <w:tr w:rsidR="0009024C" w:rsidRPr="0009024C" w:rsidTr="0009024C">
        <w:tc>
          <w:tcPr>
            <w:tcW w:w="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Б)</w:t>
            </w:r>
          </w:p>
        </w:tc>
        <w:tc>
          <w:tcPr>
            <w:tcW w:w="42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сила, действующая на электрический заряд, движущийся в магнитном поле</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2)</w:t>
            </w:r>
          </w:p>
        </w:tc>
        <w:tc>
          <w:tcPr>
            <w:tcW w:w="41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m:oMathPara>
              <m:oMath>
                <m:r>
                  <w:rPr>
                    <w:rFonts w:ascii="Cambria Math" w:eastAsia="Calibri" w:hAnsi="Cambria Math"/>
                    <w:lang w:eastAsia="en-US"/>
                  </w:rPr>
                  <m:t>BS</m:t>
                </m:r>
                <m:func>
                  <m:funcPr>
                    <m:ctrlPr>
                      <w:rPr>
                        <w:rFonts w:ascii="Cambria Math" w:eastAsia="Calibri" w:hAnsi="Cambria Math"/>
                        <w:i/>
                        <w:lang w:eastAsia="en-US"/>
                      </w:rPr>
                    </m:ctrlPr>
                  </m:funcPr>
                  <m:fName>
                    <m:r>
                      <m:rPr>
                        <m:sty m:val="p"/>
                      </m:rPr>
                      <w:rPr>
                        <w:rFonts w:ascii="Cambria Math" w:eastAsia="Calibri" w:hAnsi="Cambria Math"/>
                        <w:lang w:eastAsia="en-US"/>
                      </w:rPr>
                      <m:t>cos</m:t>
                    </m:r>
                  </m:fName>
                  <m:e>
                    <m:r>
                      <w:rPr>
                        <w:rFonts w:ascii="Cambria Math" w:eastAsia="Calibri" w:hAnsi="Cambria Math"/>
                        <w:lang w:eastAsia="en-US"/>
                      </w:rPr>
                      <m:t>α</m:t>
                    </m:r>
                  </m:e>
                </m:func>
              </m:oMath>
            </m:oMathPara>
          </w:p>
        </w:tc>
      </w:tr>
      <w:tr w:rsidR="0009024C" w:rsidRPr="0009024C" w:rsidTr="0009024C">
        <w:tc>
          <w:tcPr>
            <w:tcW w:w="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В)</w:t>
            </w:r>
          </w:p>
        </w:tc>
        <w:tc>
          <w:tcPr>
            <w:tcW w:w="42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магнитный поток</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3)</w:t>
            </w:r>
          </w:p>
        </w:tc>
        <w:tc>
          <w:tcPr>
            <w:tcW w:w="41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m:oMathPara>
              <m:oMath>
                <m:r>
                  <w:rPr>
                    <w:rFonts w:ascii="Cambria Math" w:eastAsia="Calibri" w:hAnsi="Cambria Math"/>
                    <w:lang w:eastAsia="en-US"/>
                  </w:rPr>
                  <m:t>IBL</m:t>
                </m:r>
                <m:func>
                  <m:funcPr>
                    <m:ctrlPr>
                      <w:rPr>
                        <w:rFonts w:ascii="Cambria Math" w:eastAsia="Calibri" w:hAnsi="Cambria Math"/>
                        <w:i/>
                        <w:lang w:eastAsia="en-US"/>
                      </w:rPr>
                    </m:ctrlPr>
                  </m:funcPr>
                  <m:fName>
                    <m:r>
                      <m:rPr>
                        <m:sty m:val="p"/>
                      </m:rPr>
                      <w:rPr>
                        <w:rFonts w:ascii="Cambria Math" w:eastAsia="Calibri" w:hAnsi="Cambria Math"/>
                        <w:lang w:eastAsia="en-US"/>
                      </w:rPr>
                      <m:t>sin</m:t>
                    </m:r>
                  </m:fName>
                  <m:e>
                    <m:r>
                      <w:rPr>
                        <w:rFonts w:ascii="Cambria Math" w:eastAsia="Calibri" w:hAnsi="Cambria Math"/>
                        <w:lang w:eastAsia="en-US"/>
                      </w:rPr>
                      <m:t>α</m:t>
                    </m:r>
                  </m:e>
                </m:func>
              </m:oMath>
            </m:oMathPara>
          </w:p>
        </w:tc>
      </w:tr>
      <w:tr w:rsidR="0009024C" w:rsidRPr="0009024C" w:rsidTr="0009024C">
        <w:tc>
          <w:tcPr>
            <w:tcW w:w="5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9024C" w:rsidRPr="0009024C" w:rsidRDefault="0009024C" w:rsidP="0009024C">
            <w:pPr>
              <w:rPr>
                <w:rFonts w:eastAsia="Calibri"/>
                <w:lang w:eastAsia="en-US"/>
              </w:rPr>
            </w:pPr>
          </w:p>
        </w:tc>
        <w:tc>
          <w:tcPr>
            <w:tcW w:w="42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9024C" w:rsidRPr="0009024C" w:rsidRDefault="0009024C" w:rsidP="0009024C">
            <w:pPr>
              <w:rPr>
                <w:rFonts w:eastAsia="Calibri"/>
                <w:lang w:eastAsia="en-US"/>
              </w:rPr>
            </w:pP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4)</w:t>
            </w:r>
          </w:p>
        </w:tc>
        <w:tc>
          <w:tcPr>
            <w:tcW w:w="41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m:oMathPara>
              <m:oMath>
                <m:r>
                  <w:rPr>
                    <w:rFonts w:ascii="Cambria Math" w:eastAsia="Calibri" w:hAnsi="Cambria Math"/>
                    <w:lang w:eastAsia="en-US"/>
                  </w:rPr>
                  <m:t xml:space="preserve">vBL </m:t>
                </m:r>
                <m:func>
                  <m:funcPr>
                    <m:ctrlPr>
                      <w:rPr>
                        <w:rFonts w:ascii="Cambria Math" w:eastAsia="Calibri" w:hAnsi="Cambria Math"/>
                        <w:i/>
                        <w:lang w:eastAsia="en-US"/>
                      </w:rPr>
                    </m:ctrlPr>
                  </m:funcPr>
                  <m:fName>
                    <m:r>
                      <m:rPr>
                        <m:sty m:val="p"/>
                      </m:rPr>
                      <w:rPr>
                        <w:rFonts w:ascii="Cambria Math" w:eastAsia="Calibri" w:hAnsi="Cambria Math"/>
                        <w:lang w:eastAsia="en-US"/>
                      </w:rPr>
                      <m:t>sin</m:t>
                    </m:r>
                  </m:fName>
                  <m:e>
                    <m:r>
                      <w:rPr>
                        <w:rFonts w:ascii="Cambria Math" w:eastAsia="Calibri" w:hAnsi="Cambria Math"/>
                        <w:lang w:eastAsia="en-US"/>
                      </w:rPr>
                      <m:t>α</m:t>
                    </m:r>
                  </m:e>
                </m:func>
              </m:oMath>
            </m:oMathPara>
          </w:p>
        </w:tc>
      </w:tr>
    </w:tbl>
    <w:p w:rsidR="0009024C" w:rsidRPr="0009024C" w:rsidRDefault="0009024C" w:rsidP="0009024C">
      <w:pPr>
        <w:spacing w:line="276" w:lineRule="auto"/>
        <w:rPr>
          <w:rFonts w:eastAsia="Calibri"/>
          <w:lang w:eastAsia="en-US"/>
        </w:rPr>
      </w:pPr>
    </w:p>
    <w:p w:rsidR="0009024C" w:rsidRPr="0009024C" w:rsidRDefault="0009024C" w:rsidP="0009024C">
      <w:pPr>
        <w:spacing w:line="276" w:lineRule="auto"/>
        <w:rPr>
          <w:rFonts w:eastAsia="Calibri"/>
          <w:lang w:eastAsia="en-US"/>
        </w:rPr>
      </w:pPr>
      <w:r w:rsidRPr="0009024C">
        <w:rPr>
          <w:rFonts w:eastAsia="Calibri"/>
          <w:b/>
          <w:lang w:eastAsia="en-US"/>
        </w:rPr>
        <w:lastRenderedPageBreak/>
        <w:t>В</w:t>
      </w:r>
      <w:proofErr w:type="gramStart"/>
      <w:r w:rsidRPr="0009024C">
        <w:rPr>
          <w:rFonts w:eastAsia="Calibri"/>
          <w:b/>
          <w:lang w:eastAsia="en-US"/>
        </w:rPr>
        <w:t>2</w:t>
      </w:r>
      <w:proofErr w:type="gramEnd"/>
      <w:r w:rsidRPr="0009024C">
        <w:rPr>
          <w:rFonts w:eastAsia="Calibri"/>
          <w:b/>
          <w:lang w:eastAsia="en-US"/>
        </w:rPr>
        <w:t xml:space="preserve">. </w:t>
      </w:r>
      <w:r w:rsidRPr="0009024C">
        <w:rPr>
          <w:rFonts w:eastAsia="Calibri"/>
          <w:lang w:eastAsia="en-US"/>
        </w:rPr>
        <w:t xml:space="preserve">Частица массой  </w:t>
      </w:r>
      <w:r w:rsidRPr="0009024C">
        <w:rPr>
          <w:rFonts w:eastAsia="Calibri"/>
          <w:i/>
          <w:lang w:val="en-US" w:eastAsia="en-US"/>
        </w:rPr>
        <w:t>m</w:t>
      </w:r>
      <w:r w:rsidRPr="0009024C">
        <w:rPr>
          <w:rFonts w:eastAsia="Calibri"/>
          <w:lang w:eastAsia="en-US"/>
        </w:rPr>
        <w:t xml:space="preserve">, несущая заряд </w:t>
      </w:r>
      <w:r w:rsidRPr="0009024C">
        <w:rPr>
          <w:rFonts w:eastAsia="Calibri"/>
          <w:i/>
          <w:lang w:val="en-US" w:eastAsia="en-US"/>
        </w:rPr>
        <w:t>q</w:t>
      </w:r>
      <w:r w:rsidRPr="0009024C">
        <w:rPr>
          <w:rFonts w:eastAsia="Calibri"/>
          <w:lang w:eastAsia="en-US"/>
        </w:rPr>
        <w:t xml:space="preserve">, движется в однородном магнитном поле с индукцией </w:t>
      </w:r>
      <w:r w:rsidRPr="0009024C">
        <w:rPr>
          <w:rFonts w:eastAsia="Calibri"/>
          <w:i/>
          <w:lang w:val="en-US" w:eastAsia="en-US"/>
        </w:rPr>
        <w:t>B</w:t>
      </w:r>
      <w:r w:rsidRPr="0009024C">
        <w:rPr>
          <w:rFonts w:eastAsia="Calibri"/>
          <w:lang w:eastAsia="en-US"/>
        </w:rPr>
        <w:t xml:space="preserve"> по окружности радиуса </w:t>
      </w:r>
      <w:r w:rsidRPr="0009024C">
        <w:rPr>
          <w:rFonts w:eastAsia="Calibri"/>
          <w:i/>
          <w:lang w:val="en-US" w:eastAsia="en-US"/>
        </w:rPr>
        <w:t>R</w:t>
      </w:r>
      <w:r w:rsidRPr="0009024C">
        <w:rPr>
          <w:rFonts w:eastAsia="Calibri"/>
          <w:i/>
          <w:lang w:eastAsia="en-US"/>
        </w:rPr>
        <w:t xml:space="preserve"> </w:t>
      </w:r>
      <w:r w:rsidRPr="0009024C">
        <w:rPr>
          <w:rFonts w:eastAsia="Calibri"/>
          <w:lang w:eastAsia="en-US"/>
        </w:rPr>
        <w:t xml:space="preserve">со скоростью </w:t>
      </w:r>
      <w:r w:rsidRPr="0009024C">
        <w:rPr>
          <w:rFonts w:eastAsia="Calibri"/>
          <w:i/>
          <w:lang w:val="en-US" w:eastAsia="en-US"/>
        </w:rPr>
        <w:t>v</w:t>
      </w:r>
      <w:r w:rsidRPr="0009024C">
        <w:rPr>
          <w:rFonts w:eastAsia="Calibri"/>
          <w:i/>
          <w:lang w:eastAsia="en-US"/>
        </w:rPr>
        <w:t xml:space="preserve"> </w:t>
      </w:r>
      <w:r w:rsidRPr="0009024C">
        <w:rPr>
          <w:rFonts w:eastAsia="Calibri"/>
          <w:i/>
          <w:lang w:val="en-US" w:eastAsia="en-US"/>
        </w:rPr>
        <w:t>U</w:t>
      </w:r>
      <w:r w:rsidRPr="0009024C">
        <w:rPr>
          <w:rFonts w:eastAsia="Calibri"/>
          <w:i/>
          <w:lang w:eastAsia="en-US"/>
        </w:rPr>
        <w:t>.</w:t>
      </w:r>
      <w:r w:rsidRPr="0009024C">
        <w:rPr>
          <w:rFonts w:eastAsia="Calibri"/>
          <w:lang w:eastAsia="en-US"/>
        </w:rPr>
        <w:t xml:space="preserve">  Что произойдет с радиусом орбиты, периодом обращения  и кинетической энергией частицы при уменьшении массы частицы?</w:t>
      </w:r>
    </w:p>
    <w:p w:rsidR="0009024C" w:rsidRPr="0009024C" w:rsidRDefault="0009024C" w:rsidP="0009024C">
      <w:pPr>
        <w:spacing w:line="276" w:lineRule="auto"/>
        <w:rPr>
          <w:rFonts w:eastAsia="Calibri"/>
          <w:lang w:eastAsia="en-US"/>
        </w:rPr>
      </w:pPr>
      <w:r w:rsidRPr="0009024C">
        <w:rPr>
          <w:rFonts w:eastAsia="Calibri"/>
          <w:lang w:eastAsia="en-US"/>
        </w:rPr>
        <w:t xml:space="preserve">К каждой позиции первого столбца подберите соответствующую позицию второго и запишите в таблицу выбранные цифры под соответствующими буквами </w:t>
      </w:r>
    </w:p>
    <w:tbl>
      <w:tblPr>
        <w:tblW w:w="0" w:type="auto"/>
        <w:tblLook w:val="04A0" w:firstRow="1" w:lastRow="0" w:firstColumn="1" w:lastColumn="0" w:noHBand="0" w:noVBand="1"/>
      </w:tblPr>
      <w:tblGrid>
        <w:gridCol w:w="689"/>
        <w:gridCol w:w="4095"/>
        <w:gridCol w:w="568"/>
        <w:gridCol w:w="4218"/>
      </w:tblGrid>
      <w:tr w:rsidR="0009024C" w:rsidRPr="0009024C" w:rsidTr="0009024C">
        <w:tc>
          <w:tcPr>
            <w:tcW w:w="478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ФИЗИЧЕСКИЕ ВЕЛИЧИНЫ</w:t>
            </w:r>
          </w:p>
        </w:tc>
        <w:tc>
          <w:tcPr>
            <w:tcW w:w="478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ИХ ИЗМЕНЕНИЯ</w:t>
            </w:r>
          </w:p>
        </w:tc>
      </w:tr>
      <w:tr w:rsidR="0009024C" w:rsidRPr="0009024C" w:rsidTr="0009024C">
        <w:tc>
          <w:tcPr>
            <w:tcW w:w="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А)</w:t>
            </w:r>
          </w:p>
        </w:tc>
        <w:tc>
          <w:tcPr>
            <w:tcW w:w="40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радиус орбиты</w:t>
            </w:r>
          </w:p>
        </w:tc>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1)</w:t>
            </w:r>
          </w:p>
        </w:tc>
        <w:tc>
          <w:tcPr>
            <w:tcW w:w="4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увеличится</w:t>
            </w:r>
          </w:p>
        </w:tc>
      </w:tr>
      <w:tr w:rsidR="0009024C" w:rsidRPr="0009024C" w:rsidTr="0009024C">
        <w:tc>
          <w:tcPr>
            <w:tcW w:w="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Б)</w:t>
            </w:r>
          </w:p>
        </w:tc>
        <w:tc>
          <w:tcPr>
            <w:tcW w:w="40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период обращения</w:t>
            </w:r>
          </w:p>
        </w:tc>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2)</w:t>
            </w:r>
          </w:p>
        </w:tc>
        <w:tc>
          <w:tcPr>
            <w:tcW w:w="4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уменьшится</w:t>
            </w:r>
          </w:p>
        </w:tc>
      </w:tr>
      <w:tr w:rsidR="0009024C" w:rsidRPr="0009024C" w:rsidTr="0009024C">
        <w:tc>
          <w:tcPr>
            <w:tcW w:w="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В)</w:t>
            </w:r>
          </w:p>
        </w:tc>
        <w:tc>
          <w:tcPr>
            <w:tcW w:w="40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кинетическая энергия</w:t>
            </w:r>
          </w:p>
        </w:tc>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3)</w:t>
            </w:r>
          </w:p>
        </w:tc>
        <w:tc>
          <w:tcPr>
            <w:tcW w:w="42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не изменится</w:t>
            </w:r>
          </w:p>
        </w:tc>
      </w:tr>
    </w:tbl>
    <w:p w:rsidR="0009024C" w:rsidRPr="0009024C" w:rsidRDefault="0009024C" w:rsidP="0009024C">
      <w:pPr>
        <w:spacing w:line="276" w:lineRule="auto"/>
        <w:rPr>
          <w:rFonts w:eastAsia="Calibri"/>
          <w:lang w:eastAsia="en-US"/>
        </w:rPr>
      </w:pPr>
    </w:p>
    <w:p w:rsidR="0009024C" w:rsidRPr="0009024C" w:rsidRDefault="0009024C" w:rsidP="0009024C">
      <w:pPr>
        <w:spacing w:line="276" w:lineRule="auto"/>
        <w:rPr>
          <w:rFonts w:eastAsia="Calibri"/>
          <w:lang w:eastAsia="en-US"/>
        </w:rPr>
      </w:pPr>
      <w:r w:rsidRPr="0009024C">
        <w:rPr>
          <w:rFonts w:eastAsia="Calibri"/>
          <w:b/>
          <w:lang w:eastAsia="en-US"/>
        </w:rPr>
        <w:t>С</w:t>
      </w:r>
      <w:proofErr w:type="gramStart"/>
      <w:r w:rsidRPr="0009024C">
        <w:rPr>
          <w:rFonts w:eastAsia="Calibri"/>
          <w:b/>
          <w:lang w:eastAsia="en-US"/>
        </w:rPr>
        <w:t>1</w:t>
      </w:r>
      <w:proofErr w:type="gramEnd"/>
      <w:r w:rsidRPr="0009024C">
        <w:rPr>
          <w:rFonts w:eastAsia="Calibri"/>
          <w:b/>
          <w:lang w:eastAsia="en-US"/>
        </w:rPr>
        <w:t xml:space="preserve">. </w:t>
      </w:r>
      <w:r w:rsidRPr="0009024C">
        <w:rPr>
          <w:rFonts w:eastAsia="Calibri"/>
          <w:lang w:eastAsia="en-US"/>
        </w:rPr>
        <w:t>Катушка диаметром 4 см находится в переменном магнитном поле,</w:t>
      </w:r>
      <w:r w:rsidRPr="0009024C">
        <w:rPr>
          <w:rFonts w:eastAsia="Calibri"/>
          <w:b/>
          <w:lang w:eastAsia="en-US"/>
        </w:rPr>
        <w:t xml:space="preserve"> </w:t>
      </w:r>
      <w:r w:rsidRPr="0009024C">
        <w:rPr>
          <w:rFonts w:eastAsia="Calibri"/>
          <w:lang w:eastAsia="en-US"/>
        </w:rPr>
        <w:t xml:space="preserve"> силовые линии которого параллельны оси катушки. При изменении индукции поля на 1 Тл в течени</w:t>
      </w:r>
      <w:proofErr w:type="gramStart"/>
      <w:r w:rsidRPr="0009024C">
        <w:rPr>
          <w:rFonts w:eastAsia="Calibri"/>
          <w:lang w:eastAsia="en-US"/>
        </w:rPr>
        <w:t>и</w:t>
      </w:r>
      <w:proofErr w:type="gramEnd"/>
      <w:r w:rsidRPr="0009024C">
        <w:rPr>
          <w:rFonts w:eastAsia="Calibri"/>
          <w:lang w:eastAsia="en-US"/>
        </w:rPr>
        <w:t xml:space="preserve"> 6,28 с в катушке возникла ЭДС 2 В</w:t>
      </w:r>
      <w:r w:rsidRPr="0009024C">
        <w:rPr>
          <w:rFonts w:eastAsia="Calibri"/>
          <w:sz w:val="28"/>
          <w:szCs w:val="28"/>
          <w:lang w:eastAsia="en-US"/>
        </w:rPr>
        <w:t xml:space="preserve">. </w:t>
      </w:r>
      <w:r w:rsidRPr="0009024C">
        <w:rPr>
          <w:rFonts w:eastAsia="Calibri"/>
          <w:lang w:eastAsia="en-US"/>
        </w:rPr>
        <w:t>Сколько витков имеет катушка.</w:t>
      </w:r>
    </w:p>
    <w:p w:rsidR="0009024C" w:rsidRPr="0009024C" w:rsidRDefault="0009024C" w:rsidP="0009024C">
      <w:pPr>
        <w:spacing w:line="276" w:lineRule="auto"/>
        <w:rPr>
          <w:rFonts w:eastAsia="Calibri"/>
          <w:lang w:eastAsia="en-US"/>
        </w:rPr>
      </w:pPr>
    </w:p>
    <w:p w:rsidR="0009024C" w:rsidRPr="0009024C" w:rsidRDefault="0009024C" w:rsidP="0009024C">
      <w:pPr>
        <w:spacing w:line="276" w:lineRule="auto"/>
        <w:rPr>
          <w:rFonts w:eastAsia="Calibri"/>
          <w:sz w:val="28"/>
          <w:szCs w:val="28"/>
          <w:lang w:eastAsia="en-US"/>
        </w:rPr>
      </w:pPr>
    </w:p>
    <w:p w:rsidR="0009024C" w:rsidRPr="0009024C" w:rsidRDefault="0009024C" w:rsidP="0009024C">
      <w:pPr>
        <w:spacing w:line="276" w:lineRule="auto"/>
        <w:rPr>
          <w:rFonts w:eastAsia="Calibri"/>
          <w:sz w:val="28"/>
          <w:szCs w:val="28"/>
          <w:lang w:eastAsia="en-US"/>
        </w:rPr>
      </w:pPr>
    </w:p>
    <w:p w:rsidR="0009024C" w:rsidRPr="0009024C" w:rsidRDefault="0009024C" w:rsidP="0009024C">
      <w:pPr>
        <w:spacing w:after="200" w:line="276" w:lineRule="auto"/>
        <w:rPr>
          <w:rFonts w:eastAsia="Calibri"/>
          <w:sz w:val="28"/>
          <w:szCs w:val="28"/>
          <w:lang w:eastAsia="en-US"/>
        </w:rPr>
      </w:pPr>
      <w:r w:rsidRPr="0009024C">
        <w:rPr>
          <w:rFonts w:eastAsia="Calibri"/>
          <w:b/>
          <w:u w:val="single"/>
          <w:lang w:eastAsia="en-US"/>
        </w:rPr>
        <w:t>Оценивание заданий частей</w:t>
      </w:r>
      <w:proofErr w:type="gramStart"/>
      <w:r w:rsidRPr="0009024C">
        <w:rPr>
          <w:rFonts w:eastAsia="Calibri"/>
          <w:b/>
          <w:u w:val="single"/>
          <w:lang w:eastAsia="en-US"/>
        </w:rPr>
        <w:t xml:space="preserve"> А</w:t>
      </w:r>
      <w:proofErr w:type="gramEnd"/>
      <w:r w:rsidRPr="0009024C">
        <w:rPr>
          <w:rFonts w:eastAsia="Calibri"/>
          <w:b/>
          <w:u w:val="single"/>
          <w:lang w:eastAsia="en-US"/>
        </w:rPr>
        <w:t xml:space="preserve"> и В</w:t>
      </w:r>
    </w:p>
    <w:p w:rsidR="0009024C" w:rsidRPr="0009024C" w:rsidRDefault="0009024C" w:rsidP="0009024C">
      <w:pPr>
        <w:ind w:firstLine="284"/>
        <w:rPr>
          <w:rFonts w:eastAsia="Calibri"/>
          <w:lang w:eastAsia="en-US"/>
        </w:rPr>
      </w:pPr>
      <w:r w:rsidRPr="0009024C">
        <w:rPr>
          <w:rFonts w:eastAsia="Calibri"/>
          <w:lang w:eastAsia="en-US"/>
        </w:rPr>
        <w:t xml:space="preserve">За выполнение </w:t>
      </w:r>
      <w:r w:rsidRPr="0009024C">
        <w:rPr>
          <w:rFonts w:eastAsia="Calibri"/>
          <w:b/>
          <w:lang w:eastAsia="en-US"/>
        </w:rPr>
        <w:t>задания</w:t>
      </w:r>
      <w:proofErr w:type="gramStart"/>
      <w:r w:rsidRPr="0009024C">
        <w:rPr>
          <w:rFonts w:eastAsia="Calibri"/>
          <w:b/>
          <w:lang w:eastAsia="en-US"/>
        </w:rPr>
        <w:t xml:space="preserve"> А</w:t>
      </w:r>
      <w:proofErr w:type="gramEnd"/>
      <w:r w:rsidRPr="0009024C">
        <w:rPr>
          <w:rFonts w:eastAsia="Calibri"/>
          <w:lang w:eastAsia="en-US"/>
        </w:rPr>
        <w:t xml:space="preserve"> учащийся получает </w:t>
      </w:r>
      <w:r w:rsidRPr="0009024C">
        <w:rPr>
          <w:rFonts w:eastAsia="Calibri"/>
          <w:b/>
          <w:lang w:eastAsia="en-US"/>
        </w:rPr>
        <w:t>1 балл</w:t>
      </w:r>
      <w:r w:rsidRPr="0009024C">
        <w:rPr>
          <w:rFonts w:eastAsia="Calibri"/>
          <w:lang w:eastAsia="en-US"/>
        </w:rPr>
        <w:t>, если выбранный им ответ совпадает с указанным в таблице ответом.</w:t>
      </w:r>
    </w:p>
    <w:p w:rsidR="0009024C" w:rsidRPr="0009024C" w:rsidRDefault="0009024C" w:rsidP="0009024C">
      <w:pPr>
        <w:ind w:firstLine="284"/>
        <w:rPr>
          <w:rFonts w:eastAsia="Calibri"/>
          <w:lang w:eastAsia="en-US"/>
        </w:rPr>
      </w:pPr>
      <w:r w:rsidRPr="0009024C">
        <w:rPr>
          <w:rFonts w:eastAsia="Calibri"/>
          <w:lang w:eastAsia="en-US"/>
        </w:rPr>
        <w:t xml:space="preserve">За выполнение </w:t>
      </w:r>
      <w:r w:rsidRPr="0009024C">
        <w:rPr>
          <w:rFonts w:eastAsia="Calibri"/>
          <w:b/>
          <w:lang w:eastAsia="en-US"/>
        </w:rPr>
        <w:t>задания</w:t>
      </w:r>
      <w:proofErr w:type="gramStart"/>
      <w:r w:rsidRPr="0009024C">
        <w:rPr>
          <w:rFonts w:eastAsia="Calibri"/>
          <w:b/>
          <w:lang w:eastAsia="en-US"/>
        </w:rPr>
        <w:t xml:space="preserve"> В</w:t>
      </w:r>
      <w:proofErr w:type="gramEnd"/>
      <w:r w:rsidRPr="0009024C">
        <w:rPr>
          <w:rFonts w:eastAsia="Calibri"/>
          <w:lang w:eastAsia="en-US"/>
        </w:rPr>
        <w:t xml:space="preserve"> учащийся получает </w:t>
      </w:r>
      <w:r w:rsidRPr="0009024C">
        <w:rPr>
          <w:rFonts w:eastAsia="Calibri"/>
          <w:b/>
          <w:lang w:eastAsia="en-US"/>
        </w:rPr>
        <w:t>2 балла</w:t>
      </w:r>
      <w:r w:rsidRPr="0009024C">
        <w:rPr>
          <w:rFonts w:eastAsia="Calibri"/>
          <w:lang w:eastAsia="en-US"/>
        </w:rPr>
        <w:t xml:space="preserve">, если записанный им набор цифр совпадает с указанным в таблице; </w:t>
      </w:r>
      <w:r w:rsidRPr="0009024C">
        <w:rPr>
          <w:rFonts w:eastAsia="Calibri"/>
          <w:b/>
          <w:lang w:eastAsia="en-US"/>
        </w:rPr>
        <w:t xml:space="preserve"> 1 балл</w:t>
      </w:r>
      <w:r w:rsidRPr="0009024C">
        <w:rPr>
          <w:rFonts w:eastAsia="Calibri"/>
          <w:lang w:eastAsia="en-US"/>
        </w:rPr>
        <w:t xml:space="preserve">, если в ответе имеется хотя бы одна ошибка; </w:t>
      </w:r>
      <w:r w:rsidRPr="0009024C">
        <w:rPr>
          <w:rFonts w:eastAsia="Calibri"/>
          <w:b/>
          <w:lang w:eastAsia="en-US"/>
        </w:rPr>
        <w:t xml:space="preserve">0 баллов, </w:t>
      </w:r>
      <w:r w:rsidRPr="0009024C">
        <w:rPr>
          <w:rFonts w:eastAsia="Calibri"/>
          <w:lang w:eastAsia="en-US"/>
        </w:rPr>
        <w:t>если ошибок более одной.</w:t>
      </w:r>
    </w:p>
    <w:p w:rsidR="0009024C" w:rsidRPr="0009024C" w:rsidRDefault="0009024C" w:rsidP="0009024C">
      <w:pPr>
        <w:rPr>
          <w:rFonts w:eastAsia="Calibri"/>
          <w:b/>
          <w:u w:val="single"/>
          <w:lang w:eastAsia="en-US"/>
        </w:rPr>
      </w:pPr>
      <w:r w:rsidRPr="0009024C">
        <w:rPr>
          <w:rFonts w:eastAsia="Calibri"/>
          <w:b/>
          <w:u w:val="single"/>
          <w:lang w:eastAsia="en-US"/>
        </w:rPr>
        <w:t>Общие правила оценивания заданий</w:t>
      </w:r>
      <w:proofErr w:type="gramStart"/>
      <w:r w:rsidRPr="0009024C">
        <w:rPr>
          <w:rFonts w:eastAsia="Calibri"/>
          <w:b/>
          <w:u w:val="single"/>
          <w:lang w:eastAsia="en-US"/>
        </w:rPr>
        <w:t xml:space="preserve"> С</w:t>
      </w:r>
      <w:proofErr w:type="gramEnd"/>
    </w:p>
    <w:p w:rsidR="0009024C" w:rsidRPr="0009024C" w:rsidRDefault="0009024C" w:rsidP="009D6230">
      <w:pPr>
        <w:numPr>
          <w:ilvl w:val="0"/>
          <w:numId w:val="59"/>
        </w:numPr>
        <w:spacing w:after="200" w:line="276" w:lineRule="auto"/>
        <w:contextualSpacing/>
        <w:rPr>
          <w:rFonts w:eastAsia="Calibri"/>
          <w:lang w:eastAsia="en-US"/>
        </w:rPr>
      </w:pPr>
      <w:r w:rsidRPr="0009024C">
        <w:rPr>
          <w:rFonts w:eastAsia="Calibri"/>
          <w:lang w:eastAsia="en-US"/>
        </w:rPr>
        <w:t>За выполнение задания</w:t>
      </w:r>
      <w:proofErr w:type="gramStart"/>
      <w:r w:rsidRPr="0009024C">
        <w:rPr>
          <w:rFonts w:eastAsia="Calibri"/>
          <w:lang w:eastAsia="en-US"/>
        </w:rPr>
        <w:t xml:space="preserve"> С</w:t>
      </w:r>
      <w:proofErr w:type="gramEnd"/>
      <w:r w:rsidRPr="0009024C">
        <w:rPr>
          <w:rFonts w:eastAsia="Calibri"/>
          <w:lang w:eastAsia="en-US"/>
        </w:rPr>
        <w:t xml:space="preserve"> учащийся получает </w:t>
      </w:r>
      <w:r w:rsidRPr="0009024C">
        <w:rPr>
          <w:rFonts w:eastAsia="Calibri"/>
          <w:b/>
          <w:lang w:eastAsia="en-US"/>
        </w:rPr>
        <w:t>3 балла, если в решении присутствуют правильно выполненные следующие элементы:</w:t>
      </w:r>
    </w:p>
    <w:p w:rsidR="0009024C" w:rsidRPr="0009024C" w:rsidRDefault="0009024C" w:rsidP="0009024C">
      <w:pPr>
        <w:ind w:firstLine="284"/>
        <w:rPr>
          <w:rFonts w:eastAsia="Calibri"/>
          <w:lang w:eastAsia="en-US"/>
        </w:rPr>
      </w:pPr>
      <w:r w:rsidRPr="0009024C">
        <w:rPr>
          <w:rFonts w:eastAsia="Calibri"/>
          <w:lang w:eastAsia="en-US"/>
        </w:rPr>
        <w:t>- правильно записаны необходимые для решения уравнения (законы);</w:t>
      </w:r>
    </w:p>
    <w:p w:rsidR="0009024C" w:rsidRPr="0009024C" w:rsidRDefault="0009024C" w:rsidP="0009024C">
      <w:pPr>
        <w:ind w:firstLine="284"/>
        <w:rPr>
          <w:rFonts w:eastAsia="Calibri"/>
          <w:lang w:eastAsia="en-US"/>
        </w:rPr>
      </w:pPr>
      <w:r w:rsidRPr="0009024C">
        <w:rPr>
          <w:rFonts w:eastAsia="Calibri"/>
          <w:lang w:eastAsia="en-US"/>
        </w:rPr>
        <w:t>- правильно выполнены алгебраические преобразования и вычисления, записан верный ответ.</w:t>
      </w:r>
    </w:p>
    <w:p w:rsidR="0009024C" w:rsidRPr="0009024C" w:rsidRDefault="0009024C" w:rsidP="0009024C">
      <w:pPr>
        <w:ind w:firstLine="284"/>
        <w:rPr>
          <w:rFonts w:eastAsia="Calibri"/>
          <w:lang w:eastAsia="en-US"/>
        </w:rPr>
      </w:pPr>
      <w:r w:rsidRPr="0009024C">
        <w:rPr>
          <w:rFonts w:eastAsia="Calibri"/>
          <w:b/>
          <w:u w:val="single"/>
          <w:lang w:eastAsia="en-US"/>
        </w:rPr>
        <w:t>учащийся имеет право</w:t>
      </w:r>
      <w:proofErr w:type="gramStart"/>
      <w:r w:rsidRPr="0009024C">
        <w:rPr>
          <w:rFonts w:eastAsia="Calibri"/>
          <w:b/>
          <w:u w:val="single"/>
          <w:lang w:eastAsia="en-US"/>
        </w:rPr>
        <w:t xml:space="preserve"> :</w:t>
      </w:r>
      <w:proofErr w:type="gramEnd"/>
    </w:p>
    <w:p w:rsidR="0009024C" w:rsidRPr="0009024C" w:rsidRDefault="0009024C" w:rsidP="0009024C">
      <w:pPr>
        <w:ind w:firstLine="284"/>
        <w:rPr>
          <w:rFonts w:eastAsia="Calibri"/>
          <w:lang w:eastAsia="en-US"/>
        </w:rPr>
      </w:pPr>
      <w:r w:rsidRPr="0009024C">
        <w:rPr>
          <w:rFonts w:eastAsia="Calibri"/>
          <w:lang w:eastAsia="en-US"/>
        </w:rPr>
        <w:t>доводить решение до конца в общем виде, а затем подставлять числовые данные, или делать промежуточные вычисления;</w:t>
      </w:r>
    </w:p>
    <w:p w:rsidR="0009024C" w:rsidRPr="0009024C" w:rsidRDefault="0009024C" w:rsidP="009D6230">
      <w:pPr>
        <w:numPr>
          <w:ilvl w:val="0"/>
          <w:numId w:val="59"/>
        </w:numPr>
        <w:spacing w:after="200" w:line="276" w:lineRule="auto"/>
        <w:contextualSpacing/>
        <w:rPr>
          <w:rFonts w:eastAsia="Calibri"/>
          <w:b/>
          <w:lang w:eastAsia="en-US"/>
        </w:rPr>
      </w:pPr>
      <w:r w:rsidRPr="0009024C">
        <w:rPr>
          <w:rFonts w:eastAsia="Calibri"/>
          <w:b/>
          <w:lang w:eastAsia="en-US"/>
        </w:rPr>
        <w:t>задание оценивается 2 баллами, если</w:t>
      </w:r>
    </w:p>
    <w:p w:rsidR="0009024C" w:rsidRPr="0009024C" w:rsidRDefault="0009024C" w:rsidP="0009024C">
      <w:pPr>
        <w:ind w:firstLine="284"/>
        <w:rPr>
          <w:rFonts w:eastAsia="Calibri"/>
          <w:lang w:eastAsia="en-US"/>
        </w:rPr>
      </w:pPr>
      <w:r w:rsidRPr="0009024C">
        <w:rPr>
          <w:rFonts w:eastAsia="Calibri"/>
          <w:lang w:eastAsia="en-US"/>
        </w:rPr>
        <w:t>-сделана ошибка в преобразованиях или в вычислениях</w:t>
      </w:r>
    </w:p>
    <w:p w:rsidR="0009024C" w:rsidRPr="0009024C" w:rsidRDefault="0009024C" w:rsidP="0009024C">
      <w:pPr>
        <w:ind w:firstLine="284"/>
        <w:jc w:val="center"/>
        <w:rPr>
          <w:rFonts w:eastAsia="Calibri"/>
          <w:lang w:eastAsia="en-US"/>
        </w:rPr>
      </w:pPr>
      <w:r w:rsidRPr="0009024C">
        <w:rPr>
          <w:rFonts w:eastAsia="Calibri"/>
          <w:lang w:eastAsia="en-US"/>
        </w:rPr>
        <w:t>или</w:t>
      </w:r>
    </w:p>
    <w:p w:rsidR="0009024C" w:rsidRPr="0009024C" w:rsidRDefault="0009024C" w:rsidP="0009024C">
      <w:pPr>
        <w:ind w:firstLine="284"/>
        <w:rPr>
          <w:rFonts w:eastAsia="Calibri"/>
          <w:lang w:eastAsia="en-US"/>
        </w:rPr>
      </w:pPr>
      <w:r w:rsidRPr="0009024C">
        <w:rPr>
          <w:rFonts w:eastAsia="Calibri"/>
          <w:lang w:eastAsia="en-US"/>
        </w:rPr>
        <w:t>- при верно записанных исходных уравнениях отсутствуют преобразования или вычисления.</w:t>
      </w:r>
    </w:p>
    <w:p w:rsidR="0009024C" w:rsidRPr="0009024C" w:rsidRDefault="0009024C" w:rsidP="0009024C">
      <w:pPr>
        <w:ind w:firstLine="284"/>
        <w:rPr>
          <w:rFonts w:eastAsia="Calibri"/>
          <w:lang w:eastAsia="en-US"/>
        </w:rPr>
      </w:pPr>
    </w:p>
    <w:p w:rsidR="0009024C" w:rsidRPr="0009024C" w:rsidRDefault="0009024C" w:rsidP="009D6230">
      <w:pPr>
        <w:numPr>
          <w:ilvl w:val="0"/>
          <w:numId w:val="59"/>
        </w:numPr>
        <w:spacing w:after="200" w:line="276" w:lineRule="auto"/>
        <w:contextualSpacing/>
        <w:rPr>
          <w:rFonts w:eastAsia="Calibri"/>
          <w:b/>
          <w:lang w:eastAsia="en-US"/>
        </w:rPr>
      </w:pPr>
      <w:r w:rsidRPr="0009024C">
        <w:rPr>
          <w:rFonts w:eastAsia="Calibri"/>
          <w:b/>
          <w:lang w:eastAsia="en-US"/>
        </w:rPr>
        <w:t>задание оценивается 1 баллом, если</w:t>
      </w:r>
    </w:p>
    <w:p w:rsidR="0009024C" w:rsidRPr="0009024C" w:rsidRDefault="0009024C" w:rsidP="0009024C">
      <w:pPr>
        <w:ind w:left="644"/>
        <w:rPr>
          <w:rFonts w:eastAsia="Calibri"/>
          <w:lang w:eastAsia="en-US"/>
        </w:rPr>
      </w:pPr>
      <w:r w:rsidRPr="0009024C">
        <w:rPr>
          <w:rFonts w:eastAsia="Calibri"/>
          <w:lang w:eastAsia="en-US"/>
        </w:rPr>
        <w:t>- сделана ошибка в одном из исходных уравнений</w:t>
      </w:r>
    </w:p>
    <w:p w:rsidR="0009024C" w:rsidRPr="0009024C" w:rsidRDefault="0009024C" w:rsidP="0009024C">
      <w:pPr>
        <w:ind w:left="644"/>
        <w:jc w:val="center"/>
        <w:rPr>
          <w:rFonts w:eastAsia="Calibri"/>
          <w:lang w:eastAsia="en-US"/>
        </w:rPr>
      </w:pPr>
      <w:r w:rsidRPr="0009024C">
        <w:rPr>
          <w:rFonts w:eastAsia="Calibri"/>
          <w:lang w:eastAsia="en-US"/>
        </w:rPr>
        <w:t>или</w:t>
      </w:r>
    </w:p>
    <w:p w:rsidR="0009024C" w:rsidRPr="0009024C" w:rsidRDefault="0009024C" w:rsidP="0009024C">
      <w:pPr>
        <w:ind w:left="644"/>
        <w:rPr>
          <w:rFonts w:eastAsia="Calibri"/>
          <w:lang w:eastAsia="en-US"/>
        </w:rPr>
      </w:pPr>
      <w:r w:rsidRPr="0009024C">
        <w:rPr>
          <w:rFonts w:eastAsia="Calibri"/>
          <w:lang w:eastAsia="en-US"/>
        </w:rPr>
        <w:t>-одно из необходимых исходных уравнений отсутствует.</w:t>
      </w:r>
    </w:p>
    <w:p w:rsidR="0009024C" w:rsidRPr="0009024C" w:rsidRDefault="0009024C" w:rsidP="0009024C">
      <w:pPr>
        <w:ind w:left="644"/>
        <w:rPr>
          <w:rFonts w:eastAsia="Calibri"/>
          <w:b/>
          <w:lang w:eastAsia="en-US"/>
        </w:rPr>
      </w:pPr>
      <w:r w:rsidRPr="0009024C">
        <w:rPr>
          <w:rFonts w:eastAsia="Calibri"/>
          <w:b/>
          <w:lang w:eastAsia="en-US"/>
        </w:rPr>
        <w:t>Во всех остальных случаях ставится оценка 0 баллов.</w:t>
      </w:r>
    </w:p>
    <w:p w:rsidR="0009024C" w:rsidRPr="0009024C" w:rsidRDefault="0009024C" w:rsidP="0009024C">
      <w:pPr>
        <w:ind w:left="644"/>
        <w:jc w:val="center"/>
        <w:rPr>
          <w:rFonts w:eastAsia="Calibri"/>
          <w:b/>
          <w:lang w:eastAsia="en-US"/>
        </w:rPr>
      </w:pPr>
    </w:p>
    <w:p w:rsidR="0009024C" w:rsidRPr="0009024C" w:rsidRDefault="0009024C" w:rsidP="0009024C">
      <w:pPr>
        <w:ind w:firstLine="284"/>
        <w:jc w:val="center"/>
        <w:rPr>
          <w:rFonts w:eastAsia="Calibri"/>
          <w:lang w:eastAsia="en-US"/>
        </w:rPr>
      </w:pPr>
    </w:p>
    <w:p w:rsidR="0009024C" w:rsidRPr="0009024C" w:rsidRDefault="0009024C" w:rsidP="0009024C">
      <w:pPr>
        <w:tabs>
          <w:tab w:val="left" w:pos="885"/>
          <w:tab w:val="center" w:pos="4677"/>
        </w:tabs>
        <w:spacing w:line="276" w:lineRule="auto"/>
        <w:rPr>
          <w:rFonts w:eastAsia="Calibri"/>
          <w:b/>
          <w:lang w:eastAsia="en-US"/>
        </w:rPr>
      </w:pPr>
      <w:r w:rsidRPr="0009024C">
        <w:rPr>
          <w:rFonts w:eastAsia="Calibri"/>
          <w:b/>
          <w:lang w:eastAsia="en-US"/>
        </w:rPr>
        <w:tab/>
      </w:r>
      <w:r w:rsidRPr="0009024C">
        <w:rPr>
          <w:rFonts w:eastAsia="Calibri"/>
          <w:b/>
          <w:lang w:eastAsia="en-US"/>
        </w:rPr>
        <w:tab/>
        <w:t>Таблица ответов к заданиям частей</w:t>
      </w:r>
      <w:proofErr w:type="gramStart"/>
      <w:r w:rsidRPr="0009024C">
        <w:rPr>
          <w:rFonts w:eastAsia="Calibri"/>
          <w:b/>
          <w:lang w:eastAsia="en-US"/>
        </w:rPr>
        <w:t xml:space="preserve"> А</w:t>
      </w:r>
      <w:proofErr w:type="gramEnd"/>
      <w:r w:rsidRPr="0009024C">
        <w:rPr>
          <w:rFonts w:eastAsia="Calibri"/>
          <w:b/>
          <w:lang w:eastAsia="en-US"/>
        </w:rPr>
        <w:t>, В и С</w:t>
      </w:r>
    </w:p>
    <w:tbl>
      <w:tblPr>
        <w:tblW w:w="0" w:type="auto"/>
        <w:tblLook w:val="04A0" w:firstRow="1" w:lastRow="0" w:firstColumn="1" w:lastColumn="0" w:noHBand="0" w:noVBand="1"/>
      </w:tblPr>
      <w:tblGrid>
        <w:gridCol w:w="816"/>
        <w:gridCol w:w="803"/>
        <w:gridCol w:w="803"/>
        <w:gridCol w:w="803"/>
        <w:gridCol w:w="803"/>
        <w:gridCol w:w="804"/>
        <w:gridCol w:w="803"/>
        <w:gridCol w:w="803"/>
        <w:gridCol w:w="803"/>
        <w:gridCol w:w="804"/>
        <w:gridCol w:w="1525"/>
      </w:tblGrid>
      <w:tr w:rsidR="0009024C" w:rsidRPr="0009024C" w:rsidTr="0009024C">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9024C" w:rsidRPr="0009024C" w:rsidRDefault="0009024C" w:rsidP="0009024C">
            <w:pPr>
              <w:jc w:val="center"/>
              <w:rPr>
                <w:rFonts w:eastAsia="Calibri"/>
                <w:lang w:eastAsia="en-US"/>
              </w:rPr>
            </w:pP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А</w:t>
            </w:r>
            <w:proofErr w:type="gramStart"/>
            <w:r w:rsidRPr="0009024C">
              <w:rPr>
                <w:rFonts w:eastAsia="Calibri"/>
                <w:lang w:eastAsia="en-US"/>
              </w:rPr>
              <w:t>1</w:t>
            </w:r>
            <w:proofErr w:type="gramEnd"/>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А</w:t>
            </w:r>
            <w:proofErr w:type="gramStart"/>
            <w:r w:rsidRPr="0009024C">
              <w:rPr>
                <w:rFonts w:eastAsia="Calibri"/>
                <w:lang w:eastAsia="en-US"/>
              </w:rPr>
              <w:t>2</w:t>
            </w:r>
            <w:proofErr w:type="gramEnd"/>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А3</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А</w:t>
            </w:r>
            <w:proofErr w:type="gramStart"/>
            <w:r w:rsidRPr="0009024C">
              <w:rPr>
                <w:rFonts w:eastAsia="Calibri"/>
                <w:lang w:eastAsia="en-US"/>
              </w:rPr>
              <w:t>4</w:t>
            </w:r>
            <w:proofErr w:type="gramEnd"/>
          </w:p>
        </w:tc>
        <w:tc>
          <w:tcPr>
            <w:tcW w:w="8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А5</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А</w:t>
            </w:r>
            <w:proofErr w:type="gramStart"/>
            <w:r w:rsidRPr="0009024C">
              <w:rPr>
                <w:rFonts w:eastAsia="Calibri"/>
                <w:lang w:eastAsia="en-US"/>
              </w:rPr>
              <w:t>6</w:t>
            </w:r>
            <w:proofErr w:type="gramEnd"/>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А</w:t>
            </w:r>
            <w:proofErr w:type="gramStart"/>
            <w:r w:rsidRPr="0009024C">
              <w:rPr>
                <w:rFonts w:eastAsia="Calibri"/>
                <w:lang w:eastAsia="en-US"/>
              </w:rPr>
              <w:t>7</w:t>
            </w:r>
            <w:proofErr w:type="gramEnd"/>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В</w:t>
            </w:r>
            <w:proofErr w:type="gramStart"/>
            <w:r w:rsidRPr="0009024C">
              <w:rPr>
                <w:rFonts w:eastAsia="Calibri"/>
                <w:lang w:eastAsia="en-US"/>
              </w:rPr>
              <w:t>1</w:t>
            </w:r>
            <w:proofErr w:type="gramEnd"/>
          </w:p>
        </w:tc>
        <w:tc>
          <w:tcPr>
            <w:tcW w:w="8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В</w:t>
            </w:r>
            <w:proofErr w:type="gramStart"/>
            <w:r w:rsidRPr="0009024C">
              <w:rPr>
                <w:rFonts w:eastAsia="Calibri"/>
                <w:lang w:eastAsia="en-US"/>
              </w:rPr>
              <w:t>2</w:t>
            </w:r>
            <w:proofErr w:type="gramEnd"/>
          </w:p>
        </w:tc>
        <w:tc>
          <w:tcPr>
            <w:tcW w:w="15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С</w:t>
            </w:r>
            <w:proofErr w:type="gramStart"/>
            <w:r w:rsidRPr="0009024C">
              <w:rPr>
                <w:rFonts w:eastAsia="Calibri"/>
                <w:lang w:eastAsia="en-US"/>
              </w:rPr>
              <w:t>1</w:t>
            </w:r>
            <w:proofErr w:type="gramEnd"/>
          </w:p>
        </w:tc>
      </w:tr>
      <w:tr w:rsidR="0009024C" w:rsidRPr="0009024C" w:rsidTr="0009024C">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В 1</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3</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1</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3</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2</w:t>
            </w:r>
          </w:p>
        </w:tc>
        <w:tc>
          <w:tcPr>
            <w:tcW w:w="8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2</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2</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3</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231</w:t>
            </w:r>
          </w:p>
        </w:tc>
        <w:tc>
          <w:tcPr>
            <w:tcW w:w="8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131</w:t>
            </w:r>
          </w:p>
        </w:tc>
        <w:tc>
          <w:tcPr>
            <w:tcW w:w="15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10</w:t>
            </w:r>
            <w:proofErr w:type="gramStart"/>
            <w:r w:rsidRPr="0009024C">
              <w:rPr>
                <w:rFonts w:eastAsia="Calibri"/>
                <w:lang w:eastAsia="en-US"/>
              </w:rPr>
              <w:t xml:space="preserve"> А</w:t>
            </w:r>
            <w:proofErr w:type="gramEnd"/>
            <w:r w:rsidRPr="0009024C">
              <w:rPr>
                <w:rFonts w:eastAsia="Calibri"/>
                <w:lang w:eastAsia="en-US"/>
              </w:rPr>
              <w:t>;20 В</w:t>
            </w:r>
          </w:p>
        </w:tc>
      </w:tr>
      <w:tr w:rsidR="0009024C" w:rsidRPr="0009024C" w:rsidTr="0009024C">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lastRenderedPageBreak/>
              <w:t>В 2</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1</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2</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3</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1</w:t>
            </w:r>
          </w:p>
        </w:tc>
        <w:tc>
          <w:tcPr>
            <w:tcW w:w="8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1</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3</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4</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143</w:t>
            </w:r>
          </w:p>
        </w:tc>
        <w:tc>
          <w:tcPr>
            <w:tcW w:w="8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223</w:t>
            </w:r>
          </w:p>
        </w:tc>
        <w:tc>
          <w:tcPr>
            <w:tcW w:w="15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30</w:t>
            </w:r>
            <w:r w:rsidRPr="0009024C">
              <w:rPr>
                <w:rFonts w:eastAsia="Calibri"/>
                <w:vertAlign w:val="superscript"/>
                <w:lang w:eastAsia="en-US"/>
              </w:rPr>
              <w:t>0</w:t>
            </w:r>
          </w:p>
        </w:tc>
      </w:tr>
      <w:tr w:rsidR="0009024C" w:rsidRPr="0009024C" w:rsidTr="0009024C">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В 3</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3</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2</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3</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3</w:t>
            </w:r>
          </w:p>
        </w:tc>
        <w:tc>
          <w:tcPr>
            <w:tcW w:w="8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1</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2</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2</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214</w:t>
            </w:r>
          </w:p>
        </w:tc>
        <w:tc>
          <w:tcPr>
            <w:tcW w:w="8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223</w:t>
            </w:r>
          </w:p>
        </w:tc>
        <w:tc>
          <w:tcPr>
            <w:tcW w:w="15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rPr>
                <w:rFonts w:eastAsia="Calibri"/>
                <w:lang w:eastAsia="en-US"/>
              </w:rPr>
            </w:pPr>
            <w:r w:rsidRPr="0009024C">
              <w:rPr>
                <w:rFonts w:eastAsia="Calibri"/>
                <w:lang w:eastAsia="en-US"/>
              </w:rPr>
              <w:t>0,48</w:t>
            </w:r>
          </w:p>
        </w:tc>
      </w:tr>
      <w:tr w:rsidR="0009024C" w:rsidRPr="0009024C" w:rsidTr="0009024C">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В 4</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2</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2</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3</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1</w:t>
            </w:r>
          </w:p>
        </w:tc>
        <w:tc>
          <w:tcPr>
            <w:tcW w:w="8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1</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3</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3</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312</w:t>
            </w:r>
          </w:p>
        </w:tc>
        <w:tc>
          <w:tcPr>
            <w:tcW w:w="8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222</w:t>
            </w:r>
          </w:p>
        </w:tc>
        <w:tc>
          <w:tcPr>
            <w:tcW w:w="15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1000</w:t>
            </w:r>
          </w:p>
        </w:tc>
      </w:tr>
    </w:tbl>
    <w:p w:rsidR="0009024C" w:rsidRPr="0009024C" w:rsidRDefault="0009024C" w:rsidP="0009024C">
      <w:pPr>
        <w:spacing w:line="276" w:lineRule="auto"/>
        <w:jc w:val="center"/>
        <w:rPr>
          <w:rFonts w:eastAsia="Calibri"/>
          <w:lang w:eastAsia="en-US"/>
        </w:rPr>
      </w:pPr>
    </w:p>
    <w:p w:rsidR="0009024C" w:rsidRPr="0009024C" w:rsidRDefault="0009024C" w:rsidP="0009024C">
      <w:pPr>
        <w:spacing w:line="276" w:lineRule="auto"/>
        <w:rPr>
          <w:rFonts w:eastAsia="Calibri"/>
          <w:b/>
          <w:u w:val="single"/>
          <w:lang w:eastAsia="en-US"/>
        </w:rPr>
      </w:pPr>
      <w:r w:rsidRPr="0009024C">
        <w:rPr>
          <w:rFonts w:eastAsia="Calibri"/>
          <w:b/>
          <w:u w:val="single"/>
          <w:lang w:eastAsia="en-US"/>
        </w:rPr>
        <w:t>Решение заданий части</w:t>
      </w:r>
      <w:proofErr w:type="gramStart"/>
      <w:r w:rsidRPr="0009024C">
        <w:rPr>
          <w:rFonts w:eastAsia="Calibri"/>
          <w:b/>
          <w:u w:val="single"/>
          <w:lang w:eastAsia="en-US"/>
        </w:rPr>
        <w:t xml:space="preserve"> С</w:t>
      </w:r>
      <w:proofErr w:type="gramEnd"/>
    </w:p>
    <w:p w:rsidR="0009024C" w:rsidRPr="0009024C" w:rsidRDefault="0009024C" w:rsidP="0009024C">
      <w:pPr>
        <w:spacing w:line="276" w:lineRule="auto"/>
        <w:rPr>
          <w:rFonts w:eastAsia="Calibri"/>
          <w:b/>
          <w:lang w:eastAsia="en-US"/>
        </w:rPr>
      </w:pPr>
      <w:r w:rsidRPr="0009024C">
        <w:rPr>
          <w:rFonts w:eastAsia="Calibri"/>
          <w:b/>
          <w:lang w:eastAsia="en-US"/>
        </w:rPr>
        <w:t>Вариант 1</w:t>
      </w:r>
    </w:p>
    <w:p w:rsidR="0009024C" w:rsidRPr="0009024C" w:rsidRDefault="0009024C" w:rsidP="0009024C">
      <w:pPr>
        <w:spacing w:line="276" w:lineRule="auto"/>
        <w:rPr>
          <w:rFonts w:eastAsia="Calibri"/>
          <w:lang w:eastAsia="en-US"/>
        </w:rPr>
      </w:pPr>
      <w:r w:rsidRPr="0009024C">
        <w:rPr>
          <w:rFonts w:eastAsia="Calibri"/>
          <w:lang w:eastAsia="en-US"/>
        </w:rPr>
        <w:t xml:space="preserve">Используя закон электромагнитной </w:t>
      </w:r>
      <w:proofErr w:type="gramStart"/>
      <w:r w:rsidRPr="0009024C">
        <w:rPr>
          <w:rFonts w:eastAsia="Calibri"/>
          <w:lang w:eastAsia="en-US"/>
        </w:rPr>
        <w:t>индукции</w:t>
      </w:r>
      <w:proofErr w:type="gramEnd"/>
      <w:r w:rsidRPr="0009024C">
        <w:rPr>
          <w:rFonts w:eastAsia="Calibri"/>
          <w:lang w:eastAsia="en-US"/>
        </w:rPr>
        <w:t xml:space="preserve">  </w:t>
      </w:r>
      <m:oMath>
        <m:sSub>
          <m:sSubPr>
            <m:ctrlPr>
              <w:rPr>
                <w:rFonts w:ascii="Cambria Math" w:eastAsia="Calibri" w:hAnsi="Cambria Math"/>
                <w:i/>
                <w:lang w:eastAsia="en-US"/>
              </w:rPr>
            </m:ctrlPr>
          </m:sSubPr>
          <m:e>
            <m:r>
              <w:rPr>
                <w:rFonts w:ascii="Cambria Math" w:eastAsia="Calibri" w:hAnsi="Cambria Math"/>
                <w:lang w:eastAsia="en-US"/>
              </w:rPr>
              <m:t>ε</m:t>
            </m:r>
          </m:e>
          <m:sub>
            <m:r>
              <w:rPr>
                <w:rFonts w:ascii="Cambria Math" w:eastAsia="Calibri" w:hAnsi="Cambria Math"/>
                <w:lang w:val="en-US" w:eastAsia="en-US"/>
              </w:rPr>
              <m:t>is</m:t>
            </m:r>
          </m:sub>
        </m:sSub>
        <m:r>
          <w:rPr>
            <w:rFonts w:ascii="Cambria Math" w:eastAsia="Calibri" w:hAnsi="Cambria Math"/>
            <w:lang w:eastAsia="en-US"/>
          </w:rPr>
          <m:t>= -L</m:t>
        </m:r>
        <m:f>
          <m:fPr>
            <m:ctrlPr>
              <w:rPr>
                <w:rFonts w:ascii="Cambria Math" w:eastAsia="Calibri" w:hAnsi="Cambria Math"/>
                <w:i/>
                <w:lang w:eastAsia="en-US"/>
              </w:rPr>
            </m:ctrlPr>
          </m:fPr>
          <m:num>
            <m:r>
              <w:rPr>
                <w:rFonts w:ascii="Cambria Math" w:eastAsia="Calibri" w:hAnsi="Cambria Math"/>
                <w:lang w:eastAsia="en-US"/>
              </w:rPr>
              <m:t>∆I</m:t>
            </m:r>
          </m:num>
          <m:den>
            <m:r>
              <w:rPr>
                <w:rFonts w:ascii="Cambria Math" w:eastAsia="Calibri" w:hAnsi="Cambria Math"/>
                <w:lang w:eastAsia="en-US"/>
              </w:rPr>
              <m:t>∆t</m:t>
            </m:r>
          </m:den>
        </m:f>
      </m:oMath>
      <w:r w:rsidRPr="0009024C">
        <w:rPr>
          <w:lang w:eastAsia="en-US"/>
        </w:rPr>
        <w:t xml:space="preserve">   получаем </w:t>
      </w:r>
      <m:oMath>
        <m:r>
          <w:rPr>
            <w:rFonts w:ascii="Cambria Math" w:hAnsi="Cambria Math"/>
            <w:lang w:eastAsia="en-US"/>
          </w:rPr>
          <m:t>∆</m:t>
        </m:r>
        <m:r>
          <w:rPr>
            <w:rFonts w:ascii="Cambria Math" w:hAnsi="Cambria Math"/>
            <w:lang w:val="en-US" w:eastAsia="en-US"/>
          </w:rPr>
          <m:t>I</m:t>
        </m:r>
        <m:r>
          <w:rPr>
            <w:rFonts w:ascii="Cambria Math" w:hAnsi="Cambria Math"/>
            <w:lang w:eastAsia="en-US"/>
          </w:rPr>
          <m:t xml:space="preserve">= </m:t>
        </m:r>
        <m:f>
          <m:fPr>
            <m:ctrlPr>
              <w:rPr>
                <w:rFonts w:ascii="Cambria Math" w:hAnsi="Cambria Math"/>
                <w:i/>
                <w:lang w:eastAsia="en-US"/>
              </w:rPr>
            </m:ctrlPr>
          </m:fPr>
          <m:num>
            <m:sSub>
              <m:sSubPr>
                <m:ctrlPr>
                  <w:rPr>
                    <w:rFonts w:ascii="Cambria Math" w:hAnsi="Cambria Math"/>
                    <w:i/>
                    <w:lang w:eastAsia="en-US"/>
                  </w:rPr>
                </m:ctrlPr>
              </m:sSubPr>
              <m:e>
                <m:r>
                  <w:rPr>
                    <w:rFonts w:ascii="Cambria Math" w:hAnsi="Cambria Math"/>
                    <w:lang w:eastAsia="en-US"/>
                  </w:rPr>
                  <m:t>ε</m:t>
                </m:r>
              </m:e>
              <m:sub>
                <m:r>
                  <w:rPr>
                    <w:rFonts w:ascii="Cambria Math" w:hAnsi="Cambria Math"/>
                    <w:lang w:eastAsia="en-US"/>
                  </w:rPr>
                  <m:t xml:space="preserve">is </m:t>
                </m:r>
              </m:sub>
            </m:sSub>
          </m:num>
          <m:den>
            <m:r>
              <w:rPr>
                <w:rFonts w:ascii="Cambria Math" w:hAnsi="Cambria Math"/>
                <w:lang w:eastAsia="en-US"/>
              </w:rPr>
              <m:t>L</m:t>
            </m:r>
          </m:den>
        </m:f>
        <m:r>
          <w:rPr>
            <w:rFonts w:ascii="Cambria Math" w:hAnsi="Cambria Math"/>
            <w:lang w:eastAsia="en-US"/>
          </w:rPr>
          <m:t>∆t</m:t>
        </m:r>
      </m:oMath>
      <w:r w:rsidRPr="0009024C">
        <w:rPr>
          <w:lang w:eastAsia="en-US"/>
        </w:rPr>
        <w:t xml:space="preserve"> = </w:t>
      </w:r>
      <w:r w:rsidRPr="0009024C">
        <w:rPr>
          <w:b/>
          <w:lang w:eastAsia="en-US"/>
        </w:rPr>
        <w:t>10 А.</w:t>
      </w:r>
    </w:p>
    <w:p w:rsidR="0009024C" w:rsidRPr="0009024C" w:rsidRDefault="0009024C" w:rsidP="0009024C">
      <w:pPr>
        <w:spacing w:line="276" w:lineRule="auto"/>
        <w:rPr>
          <w:rFonts w:eastAsia="Calibri"/>
          <w:b/>
          <w:i/>
          <w:lang w:eastAsia="en-US"/>
        </w:rPr>
      </w:pPr>
      <w:r w:rsidRPr="0009024C">
        <w:rPr>
          <w:lang w:eastAsia="en-US"/>
        </w:rPr>
        <w:t xml:space="preserve">Энергия магнитного поля </w:t>
      </w:r>
      <m:oMath>
        <m:r>
          <w:rPr>
            <w:rFonts w:ascii="Cambria Math" w:hAnsi="Cambria Math"/>
            <w:lang w:eastAsia="en-US"/>
          </w:rPr>
          <m:t>W=</m:t>
        </m:r>
        <m:f>
          <m:fPr>
            <m:ctrlPr>
              <w:rPr>
                <w:rFonts w:ascii="Cambria Math" w:hAnsi="Cambria Math"/>
                <w:i/>
                <w:lang w:eastAsia="en-US"/>
              </w:rPr>
            </m:ctrlPr>
          </m:fPr>
          <m:num>
            <m:r>
              <w:rPr>
                <w:rFonts w:ascii="Cambria Math" w:hAnsi="Cambria Math"/>
                <w:lang w:eastAsia="en-US"/>
              </w:rPr>
              <m:t>L</m:t>
            </m:r>
            <m:sSup>
              <m:sSupPr>
                <m:ctrlPr>
                  <w:rPr>
                    <w:rFonts w:ascii="Cambria Math" w:hAnsi="Cambria Math"/>
                    <w:i/>
                    <w:lang w:eastAsia="en-US"/>
                  </w:rPr>
                </m:ctrlPr>
              </m:sSupPr>
              <m:e>
                <m:r>
                  <w:rPr>
                    <w:rFonts w:ascii="Cambria Math" w:hAnsi="Cambria Math"/>
                    <w:lang w:eastAsia="en-US"/>
                  </w:rPr>
                  <m:t>I</m:t>
                </m:r>
              </m:e>
              <m:sup>
                <m:r>
                  <w:rPr>
                    <w:rFonts w:ascii="Cambria Math" w:hAnsi="Cambria Math"/>
                    <w:lang w:eastAsia="en-US"/>
                  </w:rPr>
                  <m:t>2</m:t>
                </m:r>
              </m:sup>
            </m:sSup>
          </m:num>
          <m:den>
            <m:r>
              <w:rPr>
                <w:rFonts w:ascii="Cambria Math" w:hAnsi="Cambria Math"/>
                <w:lang w:eastAsia="en-US"/>
              </w:rPr>
              <m:t>2</m:t>
            </m:r>
          </m:den>
        </m:f>
      </m:oMath>
      <w:r w:rsidRPr="0009024C">
        <w:rPr>
          <w:lang w:eastAsia="en-US"/>
        </w:rPr>
        <w:t xml:space="preserve"> = </w:t>
      </w:r>
      <w:r w:rsidRPr="0009024C">
        <w:rPr>
          <w:b/>
          <w:lang w:eastAsia="en-US"/>
        </w:rPr>
        <w:t>20</w:t>
      </w:r>
      <w:proofErr w:type="gramStart"/>
      <w:r w:rsidRPr="0009024C">
        <w:rPr>
          <w:b/>
          <w:lang w:eastAsia="en-US"/>
        </w:rPr>
        <w:t xml:space="preserve"> В</w:t>
      </w:r>
      <w:proofErr w:type="gramEnd"/>
    </w:p>
    <w:p w:rsidR="0009024C" w:rsidRPr="0009024C" w:rsidRDefault="0009024C" w:rsidP="0009024C">
      <w:pPr>
        <w:spacing w:line="276" w:lineRule="auto"/>
        <w:rPr>
          <w:rFonts w:eastAsia="Calibri"/>
          <w:b/>
          <w:lang w:eastAsia="en-US"/>
        </w:rPr>
      </w:pPr>
      <w:r w:rsidRPr="0009024C">
        <w:rPr>
          <w:rFonts w:eastAsia="Calibri"/>
          <w:b/>
          <w:lang w:eastAsia="en-US"/>
        </w:rPr>
        <w:t>Вариант 2</w:t>
      </w:r>
    </w:p>
    <w:p w:rsidR="0009024C" w:rsidRPr="0009024C" w:rsidRDefault="0009024C" w:rsidP="0009024C">
      <w:pPr>
        <w:spacing w:after="200" w:line="276" w:lineRule="auto"/>
        <w:rPr>
          <w:b/>
          <w:vertAlign w:val="superscript"/>
          <w:lang w:eastAsia="en-US"/>
        </w:rPr>
      </w:pPr>
      <w:r w:rsidRPr="0009024C">
        <w:rPr>
          <w:lang w:eastAsia="en-US"/>
        </w:rPr>
        <w:t xml:space="preserve">ЭДС индукции в движущихся проводниках  </w:t>
      </w:r>
      <m:oMath>
        <m:sSub>
          <m:sSubPr>
            <m:ctrlPr>
              <w:rPr>
                <w:rFonts w:ascii="Cambria Math" w:eastAsia="Calibri" w:hAnsi="Cambria Math"/>
                <w:i/>
                <w:lang w:val="en-US" w:eastAsia="en-US"/>
              </w:rPr>
            </m:ctrlPr>
          </m:sSubPr>
          <m:e>
            <m:r>
              <w:rPr>
                <w:rFonts w:ascii="Cambria Math" w:eastAsia="Calibri" w:hAnsi="Cambria Math"/>
                <w:lang w:val="en-US" w:eastAsia="en-US"/>
              </w:rPr>
              <m:t>ε</m:t>
            </m:r>
          </m:e>
          <m:sub>
            <m:r>
              <w:rPr>
                <w:rFonts w:ascii="Cambria Math" w:eastAsia="Calibri" w:hAnsi="Cambria Math"/>
                <w:lang w:val="en-US" w:eastAsia="en-US"/>
              </w:rPr>
              <m:t>is</m:t>
            </m:r>
          </m:sub>
        </m:sSub>
        <m:r>
          <w:rPr>
            <w:rFonts w:ascii="Cambria Math" w:eastAsia="Calibri" w:hAnsi="Cambria Math"/>
            <w:lang w:eastAsia="en-US"/>
          </w:rPr>
          <m:t>=</m:t>
        </m:r>
        <m:r>
          <w:rPr>
            <w:rFonts w:ascii="Cambria Math" w:eastAsia="Calibri" w:hAnsi="Cambria Math"/>
            <w:lang w:val="en-US" w:eastAsia="en-US"/>
          </w:rPr>
          <m:t>vBl</m:t>
        </m:r>
        <m:func>
          <m:funcPr>
            <m:ctrlPr>
              <w:rPr>
                <w:rFonts w:ascii="Cambria Math" w:eastAsia="Calibri" w:hAnsi="Cambria Math"/>
                <w:i/>
                <w:lang w:val="en-US" w:eastAsia="en-US"/>
              </w:rPr>
            </m:ctrlPr>
          </m:funcPr>
          <m:fName>
            <m:r>
              <m:rPr>
                <m:sty m:val="p"/>
              </m:rPr>
              <w:rPr>
                <w:rFonts w:ascii="Cambria Math" w:eastAsia="Calibri" w:hAnsi="Cambria Math"/>
                <w:lang w:val="en-US" w:eastAsia="en-US"/>
              </w:rPr>
              <m:t>sin</m:t>
            </m:r>
          </m:fName>
          <m:e>
            <m:r>
              <w:rPr>
                <w:rFonts w:ascii="Cambria Math" w:eastAsia="Calibri" w:hAnsi="Cambria Math"/>
                <w:lang w:val="en-US" w:eastAsia="en-US"/>
              </w:rPr>
              <m:t>α</m:t>
            </m:r>
          </m:e>
        </m:func>
      </m:oMath>
      <w:r w:rsidRPr="0009024C">
        <w:rPr>
          <w:lang w:eastAsia="en-US"/>
        </w:rPr>
        <w:t xml:space="preserve"> →</w:t>
      </w:r>
      <w:r w:rsidRPr="0009024C">
        <w:rPr>
          <w:rFonts w:ascii="Cambria Math" w:eastAsia="Calibri" w:hAnsi="Cambria Math"/>
          <w:sz w:val="28"/>
          <w:szCs w:val="28"/>
          <w:lang w:eastAsia="en-US"/>
        </w:rPr>
        <w:br/>
      </w:r>
      <m:oMath>
        <m:func>
          <m:funcPr>
            <m:ctrlPr>
              <w:rPr>
                <w:rFonts w:ascii="Cambria Math" w:eastAsia="Calibri" w:hAnsi="Cambria Math"/>
                <w:i/>
                <w:lang w:val="en-US" w:eastAsia="en-US"/>
              </w:rPr>
            </m:ctrlPr>
          </m:funcPr>
          <m:fName>
            <m:r>
              <m:rPr>
                <m:sty m:val="p"/>
              </m:rPr>
              <w:rPr>
                <w:rFonts w:ascii="Cambria Math" w:eastAsia="Calibri" w:hAnsi="Cambria Math"/>
                <w:lang w:val="en-US" w:eastAsia="en-US"/>
              </w:rPr>
              <m:t>sin</m:t>
            </m:r>
          </m:fName>
          <m:e>
            <m:r>
              <w:rPr>
                <w:rFonts w:ascii="Cambria Math" w:eastAsia="Calibri" w:hAnsi="Cambria Math"/>
                <w:lang w:val="en-US" w:eastAsia="en-US"/>
              </w:rPr>
              <m:t>α</m:t>
            </m:r>
          </m:e>
        </m:func>
        <m:r>
          <w:rPr>
            <w:rFonts w:ascii="Cambria Math" w:eastAsia="Calibri" w:hAnsi="Cambria Math"/>
            <w:lang w:eastAsia="en-US"/>
          </w:rPr>
          <m:t>=</m:t>
        </m:r>
        <m:f>
          <m:fPr>
            <m:ctrlPr>
              <w:rPr>
                <w:rFonts w:ascii="Cambria Math" w:eastAsia="Calibri" w:hAnsi="Cambria Math"/>
                <w:i/>
                <w:lang w:val="en-US" w:eastAsia="en-US"/>
              </w:rPr>
            </m:ctrlPr>
          </m:fPr>
          <m:num>
            <m:sSub>
              <m:sSubPr>
                <m:ctrlPr>
                  <w:rPr>
                    <w:rFonts w:ascii="Cambria Math" w:eastAsia="Calibri" w:hAnsi="Cambria Math"/>
                    <w:i/>
                    <w:lang w:val="en-US" w:eastAsia="en-US"/>
                  </w:rPr>
                </m:ctrlPr>
              </m:sSubPr>
              <m:e>
                <m:r>
                  <w:rPr>
                    <w:rFonts w:ascii="Cambria Math" w:eastAsia="Calibri" w:hAnsi="Cambria Math"/>
                    <w:lang w:val="en-US" w:eastAsia="en-US"/>
                  </w:rPr>
                  <m:t>ε</m:t>
                </m:r>
              </m:e>
              <m:sub>
                <m:r>
                  <w:rPr>
                    <w:rFonts w:ascii="Cambria Math" w:eastAsia="Calibri" w:hAnsi="Cambria Math"/>
                    <w:lang w:val="en-US" w:eastAsia="en-US"/>
                  </w:rPr>
                  <m:t>is</m:t>
                </m:r>
              </m:sub>
            </m:sSub>
          </m:num>
          <m:den>
            <m:r>
              <w:rPr>
                <w:rFonts w:ascii="Cambria Math" w:eastAsia="Calibri" w:hAnsi="Cambria Math"/>
                <w:lang w:val="en-US" w:eastAsia="en-US"/>
              </w:rPr>
              <m:t>vBl</m:t>
            </m:r>
          </m:den>
        </m:f>
      </m:oMath>
      <w:r w:rsidRPr="0009024C">
        <w:rPr>
          <w:i/>
          <w:lang w:eastAsia="en-US"/>
        </w:rPr>
        <w:t>(1)</w:t>
      </w:r>
      <w:r w:rsidRPr="0009024C">
        <w:rPr>
          <w:rFonts w:eastAsia="Calibri"/>
          <w:i/>
          <w:lang w:eastAsia="en-US"/>
        </w:rPr>
        <w:t xml:space="preserve"> </w:t>
      </w:r>
      <m:oMath>
        <m:r>
          <w:rPr>
            <w:rFonts w:ascii="Cambria Math" w:eastAsia="Calibri" w:hAnsi="Cambria Math"/>
            <w:lang w:val="en-US" w:eastAsia="en-US"/>
          </w:rPr>
          <m:t>R</m:t>
        </m:r>
        <m:r>
          <w:rPr>
            <w:rFonts w:ascii="Cambria Math" w:eastAsia="Calibri" w:hAnsi="Cambria Math"/>
            <w:lang w:eastAsia="en-US"/>
          </w:rPr>
          <m:t xml:space="preserve">= </m:t>
        </m:r>
        <m:f>
          <m:fPr>
            <m:ctrlPr>
              <w:rPr>
                <w:rFonts w:ascii="Cambria Math" w:eastAsia="Calibri" w:hAnsi="Cambria Math"/>
                <w:i/>
                <w:lang w:val="en-US" w:eastAsia="en-US"/>
              </w:rPr>
            </m:ctrlPr>
          </m:fPr>
          <m:num>
            <m:r>
              <w:rPr>
                <w:rFonts w:ascii="Cambria Math" w:eastAsia="Calibri" w:hAnsi="Cambria Math"/>
                <w:lang w:val="en-US" w:eastAsia="en-US"/>
              </w:rPr>
              <m:t>ρl</m:t>
            </m:r>
          </m:num>
          <m:den>
            <m:r>
              <w:rPr>
                <w:rFonts w:ascii="Cambria Math" w:eastAsia="Calibri" w:hAnsi="Cambria Math"/>
                <w:lang w:val="en-US" w:eastAsia="en-US"/>
              </w:rPr>
              <m:t>S</m:t>
            </m:r>
          </m:den>
        </m:f>
      </m:oMath>
      <w:r w:rsidRPr="0009024C">
        <w:rPr>
          <w:lang w:eastAsia="en-US"/>
        </w:rPr>
        <w:t xml:space="preserve">(2)  </w:t>
      </w:r>
      <m:oMath>
        <m:r>
          <w:rPr>
            <w:rFonts w:ascii="Cambria Math" w:hAnsi="Cambria Math"/>
            <w:lang w:eastAsia="en-US"/>
          </w:rPr>
          <m:t>l=</m:t>
        </m:r>
        <m:f>
          <m:fPr>
            <m:ctrlPr>
              <w:rPr>
                <w:rFonts w:ascii="Cambria Math" w:hAnsi="Cambria Math"/>
                <w:i/>
                <w:lang w:eastAsia="en-US"/>
              </w:rPr>
            </m:ctrlPr>
          </m:fPr>
          <m:num>
            <m:r>
              <w:rPr>
                <w:rFonts w:ascii="Cambria Math" w:hAnsi="Cambria Math"/>
                <w:lang w:eastAsia="en-US"/>
              </w:rPr>
              <m:t>RS</m:t>
            </m:r>
          </m:num>
          <m:den>
            <m:r>
              <w:rPr>
                <w:rFonts w:ascii="Cambria Math" w:hAnsi="Cambria Math"/>
                <w:lang w:eastAsia="en-US"/>
              </w:rPr>
              <m:t>ρ</m:t>
            </m:r>
          </m:den>
        </m:f>
      </m:oMath>
      <w:r w:rsidRPr="0009024C">
        <w:rPr>
          <w:lang w:eastAsia="en-US"/>
        </w:rPr>
        <w:t xml:space="preserve">= 2 м; совместное решение (1) и (2) получим  </w:t>
      </w:r>
      <m:oMath>
        <m:func>
          <m:funcPr>
            <m:ctrlPr>
              <w:rPr>
                <w:rFonts w:ascii="Cambria Math" w:hAnsi="Cambria Math"/>
                <w:i/>
                <w:lang w:eastAsia="en-US"/>
              </w:rPr>
            </m:ctrlPr>
          </m:funcPr>
          <m:fName>
            <m:r>
              <m:rPr>
                <m:sty m:val="p"/>
              </m:rPr>
              <w:rPr>
                <w:rFonts w:ascii="Cambria Math" w:eastAsia="Calibri" w:hAnsi="Cambria Math"/>
                <w:lang w:eastAsia="en-US"/>
              </w:rPr>
              <m:t>sin</m:t>
            </m:r>
          </m:fName>
          <m:e>
            <m:r>
              <w:rPr>
                <w:rFonts w:ascii="Cambria Math" w:hAnsi="Cambria Math"/>
                <w:lang w:eastAsia="en-US"/>
              </w:rPr>
              <m:t>α</m:t>
            </m:r>
          </m:e>
        </m:func>
        <m:r>
          <w:rPr>
            <w:rFonts w:ascii="Cambria Math" w:hAnsi="Cambria Math"/>
            <w:lang w:eastAsia="en-US"/>
          </w:rPr>
          <m:t>=0,5</m:t>
        </m:r>
        <w:proofErr w:type="gramStart"/>
        <m:r>
          <w:rPr>
            <w:rFonts w:ascii="Cambria Math" w:hAnsi="Cambria Math"/>
            <w:lang w:eastAsia="en-US"/>
          </w:rPr>
          <m:t xml:space="preserve"> </m:t>
        </m:r>
      </m:oMath>
      <w:r w:rsidRPr="0009024C">
        <w:rPr>
          <w:lang w:eastAsia="en-US"/>
        </w:rPr>
        <w:t>;</w:t>
      </w:r>
      <w:proofErr w:type="gramEnd"/>
      <w:r w:rsidRPr="0009024C">
        <w:rPr>
          <w:lang w:eastAsia="en-US"/>
        </w:rPr>
        <w:t xml:space="preserve"> </w:t>
      </w:r>
      <w:r w:rsidRPr="0009024C">
        <w:rPr>
          <w:b/>
          <w:lang w:eastAsia="en-US"/>
        </w:rPr>
        <w:t>α= 30</w:t>
      </w:r>
      <w:r w:rsidRPr="0009024C">
        <w:rPr>
          <w:b/>
          <w:vertAlign w:val="superscript"/>
          <w:lang w:eastAsia="en-US"/>
        </w:rPr>
        <w:t>0</w:t>
      </w:r>
    </w:p>
    <w:p w:rsidR="0009024C" w:rsidRPr="0009024C" w:rsidRDefault="0009024C" w:rsidP="0009024C">
      <w:pPr>
        <w:spacing w:line="276" w:lineRule="auto"/>
        <w:rPr>
          <w:rFonts w:eastAsia="Calibri"/>
          <w:b/>
          <w:lang w:eastAsia="en-US"/>
        </w:rPr>
      </w:pPr>
      <w:r w:rsidRPr="0009024C">
        <w:rPr>
          <w:rFonts w:eastAsia="Calibri"/>
          <w:b/>
          <w:lang w:eastAsia="en-US"/>
        </w:rPr>
        <w:t>Вариант 3</w:t>
      </w:r>
    </w:p>
    <w:p w:rsidR="0009024C" w:rsidRPr="0009024C" w:rsidRDefault="0009024C" w:rsidP="0009024C">
      <w:pPr>
        <w:spacing w:line="276" w:lineRule="auto"/>
        <w:rPr>
          <w:b/>
          <w:lang w:eastAsia="en-US"/>
        </w:rPr>
      </w:pPr>
      <w:r w:rsidRPr="0009024C">
        <w:rPr>
          <w:rFonts w:eastAsia="Calibri"/>
          <w:lang w:eastAsia="en-US"/>
        </w:rPr>
        <w:t xml:space="preserve">По закону электромагнитной индукции: </w:t>
      </w:r>
      <m:oMath>
        <m:sSub>
          <m:sSubPr>
            <m:ctrlPr>
              <w:rPr>
                <w:rFonts w:ascii="Cambria Math" w:eastAsia="Calibri" w:hAnsi="Cambria Math"/>
                <w:i/>
                <w:lang w:eastAsia="en-US"/>
              </w:rPr>
            </m:ctrlPr>
          </m:sSubPr>
          <m:e>
            <m:r>
              <w:rPr>
                <w:rFonts w:ascii="Cambria Math" w:eastAsia="Calibri" w:hAnsi="Cambria Math"/>
                <w:lang w:eastAsia="en-US"/>
              </w:rPr>
              <m:t>ε</m:t>
            </m:r>
          </m:e>
          <m:sub>
            <m:r>
              <w:rPr>
                <w:rFonts w:ascii="Cambria Math" w:eastAsia="Calibri" w:hAnsi="Cambria Math"/>
                <w:lang w:val="en-US" w:eastAsia="en-US"/>
              </w:rPr>
              <m:t>i</m:t>
            </m:r>
          </m:sub>
        </m:sSub>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Ф</m:t>
            </m:r>
          </m:num>
          <m:den>
            <m:r>
              <w:rPr>
                <w:rFonts w:ascii="Cambria Math" w:eastAsia="Calibri" w:hAnsi="Cambria Math"/>
                <w:lang w:eastAsia="en-US"/>
              </w:rPr>
              <m:t>∆</m:t>
            </m:r>
            <m:r>
              <w:rPr>
                <w:rFonts w:ascii="Cambria Math" w:eastAsia="Calibri" w:hAnsi="Cambria Math"/>
                <w:lang w:val="en-US" w:eastAsia="en-US"/>
              </w:rPr>
              <m:t>t</m:t>
            </m:r>
          </m:den>
        </m:f>
      </m:oMath>
      <w:r w:rsidRPr="0009024C">
        <w:rPr>
          <w:lang w:val="en-US" w:eastAsia="en-US"/>
        </w:rPr>
        <w:t>N</w:t>
      </w:r>
      <w:r w:rsidRPr="0009024C">
        <w:rPr>
          <w:lang w:eastAsia="en-US"/>
        </w:rPr>
        <w:t xml:space="preserve">;    </w:t>
      </w:r>
      <m:oMath>
        <m:r>
          <m:rPr>
            <m:sty m:val="bi"/>
          </m:rPr>
          <w:rPr>
            <w:rFonts w:ascii="Cambria Math" w:hAnsi="Cambria Math"/>
            <w:lang w:eastAsia="en-US"/>
          </w:rPr>
          <m:t>∆</m:t>
        </m:r>
        <m:r>
          <m:rPr>
            <m:sty m:val="bi"/>
          </m:rPr>
          <w:rPr>
            <w:rFonts w:ascii="Cambria Math" w:hAnsi="Cambria Math"/>
            <w:lang w:val="en-US" w:eastAsia="en-US"/>
          </w:rPr>
          <m:t>t</m:t>
        </m:r>
        <m:r>
          <m:rPr>
            <m:sty m:val="bi"/>
          </m:rPr>
          <w:rPr>
            <w:rFonts w:ascii="Cambria Math" w:hAnsi="Cambria Math"/>
            <w:lang w:eastAsia="en-US"/>
          </w:rPr>
          <m:t>=</m:t>
        </m:r>
        <m:f>
          <m:fPr>
            <m:ctrlPr>
              <w:rPr>
                <w:rFonts w:ascii="Cambria Math" w:hAnsi="Cambria Math"/>
                <w:b/>
                <w:i/>
                <w:lang w:eastAsia="en-US"/>
              </w:rPr>
            </m:ctrlPr>
          </m:fPr>
          <m:num>
            <m:r>
              <m:rPr>
                <m:sty m:val="bi"/>
              </m:rPr>
              <w:rPr>
                <w:rFonts w:ascii="Cambria Math" w:hAnsi="Cambria Math"/>
                <w:lang w:eastAsia="en-US"/>
              </w:rPr>
              <m:t>∆Ф</m:t>
            </m:r>
          </m:num>
          <m:den>
            <m:sSub>
              <m:sSubPr>
                <m:ctrlPr>
                  <w:rPr>
                    <w:rFonts w:ascii="Cambria Math" w:hAnsi="Cambria Math"/>
                    <w:b/>
                    <w:i/>
                    <w:lang w:eastAsia="en-US"/>
                  </w:rPr>
                </m:ctrlPr>
              </m:sSubPr>
              <m:e>
                <m:r>
                  <m:rPr>
                    <m:sty m:val="bi"/>
                  </m:rPr>
                  <w:rPr>
                    <w:rFonts w:ascii="Cambria Math" w:hAnsi="Cambria Math"/>
                    <w:lang w:eastAsia="en-US"/>
                  </w:rPr>
                  <m:t>ε</m:t>
                </m:r>
              </m:e>
              <m:sub>
                <m:r>
                  <m:rPr>
                    <m:sty m:val="bi"/>
                  </m:rPr>
                  <w:rPr>
                    <w:rFonts w:ascii="Cambria Math" w:hAnsi="Cambria Math"/>
                    <w:lang w:eastAsia="en-US"/>
                  </w:rPr>
                  <m:t>i</m:t>
                </m:r>
              </m:sub>
            </m:sSub>
          </m:den>
        </m:f>
      </m:oMath>
      <w:r w:rsidRPr="0009024C">
        <w:rPr>
          <w:b/>
          <w:lang w:val="en-US" w:eastAsia="en-US"/>
        </w:rPr>
        <w:t>N</w:t>
      </w:r>
      <w:r w:rsidRPr="0009024C">
        <w:rPr>
          <w:b/>
          <w:lang w:eastAsia="en-US"/>
        </w:rPr>
        <w:t xml:space="preserve"> = 0</w:t>
      </w:r>
      <w:proofErr w:type="gramStart"/>
      <w:r w:rsidRPr="0009024C">
        <w:rPr>
          <w:b/>
          <w:lang w:eastAsia="en-US"/>
        </w:rPr>
        <w:t>,48</w:t>
      </w:r>
      <w:proofErr w:type="gramEnd"/>
      <w:r w:rsidRPr="0009024C">
        <w:rPr>
          <w:b/>
          <w:lang w:eastAsia="en-US"/>
        </w:rPr>
        <w:t xml:space="preserve"> с</w:t>
      </w:r>
    </w:p>
    <w:p w:rsidR="0009024C" w:rsidRPr="0009024C" w:rsidRDefault="0009024C" w:rsidP="0009024C">
      <w:pPr>
        <w:spacing w:line="276" w:lineRule="auto"/>
        <w:rPr>
          <w:b/>
          <w:lang w:eastAsia="en-US"/>
        </w:rPr>
      </w:pPr>
    </w:p>
    <w:p w:rsidR="0009024C" w:rsidRPr="0009024C" w:rsidRDefault="0009024C" w:rsidP="0009024C">
      <w:pPr>
        <w:spacing w:line="276" w:lineRule="auto"/>
        <w:rPr>
          <w:rFonts w:eastAsia="Calibri"/>
          <w:b/>
          <w:i/>
          <w:lang w:eastAsia="en-US"/>
        </w:rPr>
      </w:pPr>
    </w:p>
    <w:p w:rsidR="0009024C" w:rsidRPr="0009024C" w:rsidRDefault="0009024C" w:rsidP="0009024C">
      <w:pPr>
        <w:spacing w:line="276" w:lineRule="auto"/>
        <w:rPr>
          <w:rFonts w:eastAsia="Calibri"/>
          <w:lang w:eastAsia="en-US"/>
        </w:rPr>
      </w:pPr>
      <w:r w:rsidRPr="0009024C">
        <w:rPr>
          <w:rFonts w:eastAsia="Calibri"/>
          <w:b/>
          <w:lang w:eastAsia="en-US"/>
        </w:rPr>
        <w:t>Вариант 4</w:t>
      </w:r>
    </w:p>
    <w:p w:rsidR="0009024C" w:rsidRPr="0009024C" w:rsidRDefault="0009024C" w:rsidP="0009024C">
      <w:pPr>
        <w:spacing w:line="276" w:lineRule="auto"/>
        <w:rPr>
          <w:lang w:eastAsia="en-US"/>
        </w:rPr>
      </w:pPr>
      <w:r w:rsidRPr="0009024C">
        <w:rPr>
          <w:rFonts w:eastAsia="Calibri"/>
          <w:lang w:eastAsia="en-US"/>
        </w:rPr>
        <w:t xml:space="preserve">По закону электромагнитной индукции </w:t>
      </w:r>
      <m:oMath>
        <m:sSub>
          <m:sSubPr>
            <m:ctrlPr>
              <w:rPr>
                <w:rFonts w:ascii="Cambria Math" w:eastAsia="Calibri" w:hAnsi="Cambria Math"/>
                <w:i/>
                <w:lang w:eastAsia="en-US"/>
              </w:rPr>
            </m:ctrlPr>
          </m:sSubPr>
          <m:e>
            <m:r>
              <w:rPr>
                <w:rFonts w:ascii="Cambria Math" w:eastAsia="Calibri" w:hAnsi="Cambria Math"/>
                <w:lang w:eastAsia="en-US"/>
              </w:rPr>
              <m:t>ε</m:t>
            </m:r>
          </m:e>
          <m:sub>
            <m:r>
              <w:rPr>
                <w:rFonts w:ascii="Cambria Math" w:eastAsia="Calibri" w:hAnsi="Cambria Math"/>
                <w:lang w:val="en-US" w:eastAsia="en-US"/>
              </w:rPr>
              <m:t>i</m:t>
            </m:r>
          </m:sub>
        </m:sSub>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Ф</m:t>
            </m:r>
          </m:num>
          <m:den>
            <m:r>
              <w:rPr>
                <w:rFonts w:ascii="Cambria Math" w:eastAsia="Calibri" w:hAnsi="Cambria Math"/>
                <w:lang w:eastAsia="en-US"/>
              </w:rPr>
              <m:t>∆</m:t>
            </m:r>
            <m:r>
              <w:rPr>
                <w:rFonts w:ascii="Cambria Math" w:eastAsia="Calibri" w:hAnsi="Cambria Math"/>
                <w:lang w:val="en-US" w:eastAsia="en-US"/>
              </w:rPr>
              <m:t>t</m:t>
            </m:r>
          </m:den>
        </m:f>
      </m:oMath>
      <w:r w:rsidRPr="0009024C">
        <w:rPr>
          <w:lang w:eastAsia="en-US"/>
        </w:rPr>
        <w:t xml:space="preserve">;  </w:t>
      </w:r>
      <m:oMath>
        <m:r>
          <w:rPr>
            <w:rFonts w:ascii="Cambria Math" w:hAnsi="Cambria Math"/>
            <w:lang w:eastAsia="en-US"/>
          </w:rPr>
          <m:t>N=</m:t>
        </m:r>
        <m:f>
          <m:fPr>
            <m:ctrlPr>
              <w:rPr>
                <w:rFonts w:ascii="Cambria Math" w:hAnsi="Cambria Math"/>
                <w:i/>
                <w:lang w:eastAsia="en-US"/>
              </w:rPr>
            </m:ctrlPr>
          </m:fPr>
          <m:num>
            <m:r>
              <w:rPr>
                <w:rFonts w:ascii="Cambria Math" w:hAnsi="Cambria Math"/>
                <w:lang w:eastAsia="en-US"/>
              </w:rPr>
              <m:t>∆t</m:t>
            </m:r>
            <m:sSub>
              <m:sSubPr>
                <m:ctrlPr>
                  <w:rPr>
                    <w:rFonts w:ascii="Cambria Math" w:hAnsi="Cambria Math"/>
                    <w:i/>
                    <w:lang w:eastAsia="en-US"/>
                  </w:rPr>
                </m:ctrlPr>
              </m:sSubPr>
              <m:e>
                <m:r>
                  <w:rPr>
                    <w:rFonts w:ascii="Cambria Math" w:hAnsi="Cambria Math"/>
                    <w:lang w:eastAsia="en-US"/>
                  </w:rPr>
                  <m:t>ε</m:t>
                </m:r>
              </m:e>
              <m:sub>
                <m:r>
                  <w:rPr>
                    <w:rFonts w:ascii="Cambria Math" w:hAnsi="Cambria Math"/>
                    <w:lang w:eastAsia="en-US"/>
                  </w:rPr>
                  <m:t>i</m:t>
                </m:r>
              </m:sub>
            </m:sSub>
          </m:num>
          <m:den>
            <m:r>
              <w:rPr>
                <w:rFonts w:ascii="Cambria Math" w:hAnsi="Cambria Math"/>
                <w:lang w:eastAsia="en-US"/>
              </w:rPr>
              <m:t>∆Ф</m:t>
            </m:r>
          </m:den>
        </m:f>
      </m:oMath>
      <w:r w:rsidRPr="0009024C">
        <w:rPr>
          <w:lang w:eastAsia="en-US"/>
        </w:rPr>
        <w:t xml:space="preserve"> (1)</w:t>
      </w:r>
    </w:p>
    <w:p w:rsidR="0009024C" w:rsidRPr="0009024C" w:rsidRDefault="0009024C" w:rsidP="0009024C">
      <w:pPr>
        <w:spacing w:line="276" w:lineRule="auto"/>
        <w:rPr>
          <w:lang w:eastAsia="en-US"/>
        </w:rPr>
      </w:pPr>
      <w:r w:rsidRPr="0009024C">
        <w:rPr>
          <w:lang w:eastAsia="en-US"/>
        </w:rPr>
        <w:t xml:space="preserve">Магнитный поток </w:t>
      </w:r>
      <m:oMath>
        <m:r>
          <w:rPr>
            <w:rFonts w:ascii="Cambria Math" w:hAnsi="Cambria Math"/>
            <w:lang w:eastAsia="en-US"/>
          </w:rPr>
          <m:t>∆Ф=∆BS</m:t>
        </m:r>
        <m:func>
          <m:funcPr>
            <m:ctrlPr>
              <w:rPr>
                <w:rFonts w:ascii="Cambria Math" w:hAnsi="Cambria Math"/>
                <w:i/>
                <w:lang w:eastAsia="en-US"/>
              </w:rPr>
            </m:ctrlPr>
          </m:funcPr>
          <m:fName>
            <m:r>
              <m:rPr>
                <m:sty m:val="p"/>
              </m:rPr>
              <w:rPr>
                <w:rFonts w:ascii="Cambria Math" w:eastAsia="Calibri" w:hAnsi="Cambria Math"/>
                <w:lang w:eastAsia="en-US"/>
              </w:rPr>
              <m:t>cos</m:t>
            </m:r>
          </m:fName>
          <m:e>
            <m:r>
              <w:rPr>
                <w:rFonts w:ascii="Cambria Math" w:hAnsi="Cambria Math"/>
                <w:lang w:eastAsia="en-US"/>
              </w:rPr>
              <m:t>α</m:t>
            </m:r>
          </m:e>
        </m:func>
      </m:oMath>
      <w:r w:rsidRPr="0009024C">
        <w:rPr>
          <w:lang w:eastAsia="en-US"/>
        </w:rPr>
        <w:t xml:space="preserve"> (2);   </w:t>
      </w:r>
      <m:oMath>
        <m:r>
          <w:rPr>
            <w:rFonts w:ascii="Cambria Math" w:hAnsi="Cambria Math"/>
            <w:lang w:eastAsia="en-US"/>
          </w:rPr>
          <m:t>S=π</m:t>
        </m:r>
        <m:sSup>
          <m:sSupPr>
            <m:ctrlPr>
              <w:rPr>
                <w:rFonts w:ascii="Cambria Math" w:hAnsi="Cambria Math"/>
                <w:i/>
                <w:lang w:eastAsia="en-US"/>
              </w:rPr>
            </m:ctrlPr>
          </m:sSupPr>
          <m:e>
            <m:r>
              <w:rPr>
                <w:rFonts w:ascii="Cambria Math" w:hAnsi="Cambria Math"/>
                <w:lang w:eastAsia="en-US"/>
              </w:rPr>
              <m:t>R</m:t>
            </m:r>
          </m:e>
          <m:sup>
            <m:r>
              <w:rPr>
                <w:rFonts w:ascii="Cambria Math" w:hAnsi="Cambria Math"/>
                <w:lang w:eastAsia="en-US"/>
              </w:rPr>
              <m:t>2</m:t>
            </m:r>
          </m:sup>
        </m:sSup>
      </m:oMath>
      <w:r w:rsidRPr="0009024C">
        <w:rPr>
          <w:lang w:eastAsia="en-US"/>
        </w:rPr>
        <w:t xml:space="preserve"> (3).</w:t>
      </w:r>
    </w:p>
    <w:p w:rsidR="0009024C" w:rsidRPr="0009024C" w:rsidRDefault="0009024C" w:rsidP="0009024C">
      <w:pPr>
        <w:spacing w:line="276" w:lineRule="auto"/>
        <w:rPr>
          <w:rFonts w:eastAsia="Calibri"/>
          <w:b/>
          <w:i/>
          <w:lang w:eastAsia="en-US"/>
        </w:rPr>
      </w:pPr>
      <w:r w:rsidRPr="0009024C">
        <w:rPr>
          <w:lang w:eastAsia="en-US"/>
        </w:rPr>
        <w:t xml:space="preserve">Решая совместно (1), (2) и (3), получим </w:t>
      </w:r>
      <w:r w:rsidRPr="0009024C">
        <w:rPr>
          <w:b/>
          <w:lang w:val="en-US" w:eastAsia="en-US"/>
        </w:rPr>
        <w:t>N</w:t>
      </w:r>
      <w:r w:rsidRPr="0009024C">
        <w:rPr>
          <w:b/>
          <w:lang w:eastAsia="en-US"/>
        </w:rPr>
        <w:t>= 10000 витков</w:t>
      </w:r>
    </w:p>
    <w:p w:rsidR="0009024C" w:rsidRPr="0009024C" w:rsidRDefault="0009024C" w:rsidP="0009024C">
      <w:pPr>
        <w:spacing w:line="276" w:lineRule="auto"/>
        <w:jc w:val="center"/>
        <w:rPr>
          <w:rFonts w:eastAsia="Calibri"/>
          <w:lang w:eastAsia="en-US"/>
        </w:rPr>
      </w:pPr>
      <w:r w:rsidRPr="0009024C">
        <w:rPr>
          <w:rFonts w:eastAsia="Calibri"/>
          <w:b/>
          <w:u w:val="single"/>
          <w:lang w:eastAsia="en-US"/>
        </w:rPr>
        <w:t>Критерии оценивания</w:t>
      </w:r>
    </w:p>
    <w:p w:rsidR="0009024C" w:rsidRPr="0009024C" w:rsidRDefault="0009024C" w:rsidP="0009024C">
      <w:pPr>
        <w:spacing w:line="276" w:lineRule="auto"/>
        <w:rPr>
          <w:rFonts w:eastAsia="Calibri"/>
          <w:lang w:eastAsia="en-US"/>
        </w:rPr>
      </w:pPr>
      <w:r w:rsidRPr="0009024C">
        <w:rPr>
          <w:rFonts w:eastAsia="Calibri"/>
          <w:lang w:eastAsia="en-US"/>
        </w:rPr>
        <w:t>Максимальное количество баллов – 14</w:t>
      </w:r>
    </w:p>
    <w:p w:rsidR="0009024C" w:rsidRPr="0009024C" w:rsidRDefault="0009024C" w:rsidP="0009024C">
      <w:pPr>
        <w:spacing w:line="276" w:lineRule="auto"/>
        <w:jc w:val="center"/>
        <w:rPr>
          <w:rFonts w:eastAsia="Calibri"/>
          <w:lang w:eastAsia="en-US"/>
        </w:rPr>
      </w:pPr>
      <w:r w:rsidRPr="0009024C">
        <w:rPr>
          <w:rFonts w:eastAsia="Calibri"/>
          <w:b/>
          <w:u w:val="single"/>
          <w:lang w:eastAsia="en-US"/>
        </w:rPr>
        <w:t>Таблица перевода баллов в оценку</w:t>
      </w:r>
    </w:p>
    <w:tbl>
      <w:tblPr>
        <w:tblW w:w="0" w:type="auto"/>
        <w:tblLook w:val="04A0" w:firstRow="1" w:lastRow="0" w:firstColumn="1" w:lastColumn="0" w:noHBand="0" w:noVBand="1"/>
      </w:tblPr>
      <w:tblGrid>
        <w:gridCol w:w="1913"/>
        <w:gridCol w:w="1914"/>
        <w:gridCol w:w="1914"/>
        <w:gridCol w:w="1914"/>
        <w:gridCol w:w="1915"/>
      </w:tblGrid>
      <w:tr w:rsidR="0009024C" w:rsidRPr="0009024C" w:rsidTr="0009024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b/>
                <w:lang w:eastAsia="en-US"/>
              </w:rPr>
            </w:pPr>
            <w:r w:rsidRPr="0009024C">
              <w:rPr>
                <w:rFonts w:eastAsia="Calibri"/>
                <w:b/>
                <w:lang w:eastAsia="en-US"/>
              </w:rPr>
              <w:t>Число баллов</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0-3</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4-7</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8-11</w:t>
            </w: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12-14</w:t>
            </w:r>
          </w:p>
        </w:tc>
      </w:tr>
      <w:tr w:rsidR="0009024C" w:rsidRPr="0009024C" w:rsidTr="0009024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b/>
                <w:lang w:eastAsia="en-US"/>
              </w:rPr>
            </w:pPr>
            <w:r w:rsidRPr="0009024C">
              <w:rPr>
                <w:rFonts w:eastAsia="Calibri"/>
                <w:b/>
                <w:lang w:eastAsia="en-US"/>
              </w:rPr>
              <w:t xml:space="preserve">Оценка </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2</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3</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4</w:t>
            </w: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9024C" w:rsidRPr="0009024C" w:rsidRDefault="0009024C" w:rsidP="0009024C">
            <w:pPr>
              <w:jc w:val="center"/>
              <w:rPr>
                <w:rFonts w:eastAsia="Calibri"/>
                <w:lang w:eastAsia="en-US"/>
              </w:rPr>
            </w:pPr>
            <w:r w:rsidRPr="0009024C">
              <w:rPr>
                <w:rFonts w:eastAsia="Calibri"/>
                <w:lang w:eastAsia="en-US"/>
              </w:rPr>
              <w:t>5</w:t>
            </w:r>
          </w:p>
        </w:tc>
      </w:tr>
    </w:tbl>
    <w:p w:rsidR="0009024C" w:rsidRPr="0009024C" w:rsidRDefault="0009024C" w:rsidP="0009024C">
      <w:pPr>
        <w:spacing w:line="276" w:lineRule="auto"/>
        <w:jc w:val="center"/>
        <w:rPr>
          <w:rFonts w:eastAsia="Calibri"/>
          <w:lang w:eastAsia="en-US"/>
        </w:rPr>
      </w:pPr>
      <w:r w:rsidRPr="0009024C">
        <w:rPr>
          <w:rFonts w:eastAsia="Calibri"/>
          <w:lang w:eastAsia="en-US"/>
        </w:rPr>
        <w:br/>
      </w:r>
    </w:p>
    <w:p w:rsidR="00844086" w:rsidRDefault="00844086" w:rsidP="00844086">
      <w:pPr>
        <w:jc w:val="center"/>
        <w:rPr>
          <w:rFonts w:ascii="Arial" w:hAnsi="Arial"/>
          <w:i/>
        </w:rPr>
      </w:pPr>
      <w:r>
        <w:rPr>
          <w:rFonts w:ascii="Arial" w:hAnsi="Arial"/>
          <w:i/>
        </w:rPr>
        <w:t>Магнетизм»</w:t>
      </w:r>
    </w:p>
    <w:p w:rsidR="00844086" w:rsidRDefault="00844086" w:rsidP="00844086">
      <w:pPr>
        <w:jc w:val="center"/>
        <w:rPr>
          <w:rFonts w:ascii="Arial" w:hAnsi="Arial"/>
          <w:b/>
        </w:rPr>
      </w:pPr>
    </w:p>
    <w:p w:rsidR="00844086" w:rsidRDefault="00844086" w:rsidP="00844086">
      <w:pPr>
        <w:jc w:val="center"/>
        <w:rPr>
          <w:rFonts w:ascii="Arial" w:hAnsi="Arial"/>
          <w:b/>
        </w:rPr>
      </w:pPr>
    </w:p>
    <w:p w:rsidR="00844086" w:rsidRDefault="00844086" w:rsidP="00844086">
      <w:pPr>
        <w:jc w:val="center"/>
        <w:rPr>
          <w:rFonts w:ascii="Arial" w:hAnsi="Arial"/>
          <w:b/>
        </w:rPr>
      </w:pPr>
    </w:p>
    <w:p w:rsidR="00844086" w:rsidRDefault="00844086" w:rsidP="00844086">
      <w:pPr>
        <w:jc w:val="center"/>
        <w:rPr>
          <w:b/>
        </w:rPr>
      </w:pPr>
      <w:r>
        <w:rPr>
          <w:b/>
        </w:rPr>
        <w:t>Вариант  1</w:t>
      </w:r>
    </w:p>
    <w:p w:rsidR="00844086" w:rsidRDefault="00C43281" w:rsidP="00844086">
      <w:pPr>
        <w:jc w:val="center"/>
        <w:rPr>
          <w:b/>
        </w:rPr>
      </w:pPr>
      <w:r>
        <w:pict>
          <v:group id="_x0000_s3199" style="position:absolute;left:0;text-align:left;margin-left:261pt;margin-top:3.45pt;width:234.05pt;height:72.6pt;z-index:251844608" coordorigin="3752,2742" coordsize="4681,1452" o:allowincell="f">
            <v:group id="_x0000_s3200" style="position:absolute;left:3752;top:2742;width:4681;height:1452" coordorigin="1134,2742" coordsize="4681,1452">
              <v:group id="_x0000_s3201" style="position:absolute;left:1134;top:2742;width:4681;height:842" coordorigin="1009,2920" coordsize="4920,975">
                <v:group id="_x0000_s3202" style="position:absolute;left:1009;top:2920;width:1080;height:900" coordorigin="2845,1894" coordsize="810,675">
                  <v:line id="_x0000_s3203" style="position:absolute" from="2845,2434" to="3655,2435"/>
                  <v:line id="_x0000_s3204" style="position:absolute" from="3385,2299" to="3655,2300">
                    <v:stroke endarrow="block"/>
                  </v:line>
                  <v:shape id="_x0000_s3205" type="#_x0000_t202" style="position:absolute;left:3385;top:2029;width:270;height:270" filled="f" stroked="f">
                    <v:textbox style="mso-next-textbox:#_x0000_s3205">
                      <w:txbxContent>
                        <w:p w:rsidR="00C43281" w:rsidRDefault="00C43281" w:rsidP="00844086">
                          <w:pPr>
                            <w:rPr>
                              <w:i/>
                              <w:sz w:val="20"/>
                              <w:lang w:val="en-US"/>
                            </w:rPr>
                          </w:pPr>
                          <w:r>
                            <w:rPr>
                              <w:i/>
                              <w:sz w:val="20"/>
                              <w:lang w:val="en-US"/>
                            </w:rPr>
                            <w:t>I</w:t>
                          </w:r>
                        </w:p>
                      </w:txbxContent>
                    </v:textbox>
                  </v:shape>
                  <v:line id="_x0000_s3206" style="position:absolute" from="2845,2299" to="3115,2299">
                    <v:stroke endarrow="block"/>
                  </v:line>
                  <v:line id="_x0000_s3207" style="position:absolute" from="2845,2569" to="3115,2569">
                    <v:stroke endarrow="block"/>
                  </v:line>
                  <v:shape id="_x0000_s3208" type="#_x0000_t202" style="position:absolute;left:2845;top:1894;width:370;height:425" filled="f" stroked="f">
                    <v:textbox style="mso-next-textbox:#_x0000_s3208">
                      <w:txbxContent>
                        <w:p w:rsidR="00C43281" w:rsidRDefault="00C43281" w:rsidP="00844086"/>
                      </w:txbxContent>
                    </v:textbox>
                  </v:shape>
                  <v:shape id="_x0000_s3209" type="#_x0000_t202" style="position:absolute;left:2845;top:1894;width:417;height:399" filled="f" stroked="f">
                    <v:textbox style="mso-next-textbox:#_x0000_s3209">
                      <w:txbxContent>
                        <w:p w:rsidR="00C43281" w:rsidRDefault="00C43281" w:rsidP="00844086"/>
                      </w:txbxContent>
                    </v:textbox>
                  </v:shape>
                </v:group>
                <v:group id="_x0000_s3210" style="position:absolute;left:2334;top:2934;width:1080;height:901" coordorigin="4555,2029" coordsize="810,676">
                  <v:line id="_x0000_s3211" style="position:absolute" from="4555,2569" to="5365,2570"/>
                  <v:line id="_x0000_s3212" style="position:absolute" from="5095,2434" to="5365,2435">
                    <v:stroke endarrow="block"/>
                  </v:line>
                  <v:shape id="_x0000_s3213" type="#_x0000_t202" style="position:absolute;left:5095;top:2164;width:270;height:270" filled="f" stroked="f">
                    <v:textbox style="mso-next-textbox:#_x0000_s3213">
                      <w:txbxContent>
                        <w:p w:rsidR="00C43281" w:rsidRDefault="00C43281" w:rsidP="00844086">
                          <w:pPr>
                            <w:rPr>
                              <w:i/>
                              <w:sz w:val="20"/>
                              <w:lang w:val="en-US"/>
                            </w:rPr>
                          </w:pPr>
                          <w:r>
                            <w:rPr>
                              <w:i/>
                              <w:sz w:val="20"/>
                              <w:lang w:val="en-US"/>
                            </w:rPr>
                            <w:t>I</w:t>
                          </w:r>
                        </w:p>
                      </w:txbxContent>
                    </v:textbox>
                  </v:shape>
                  <v:line id="_x0000_s3214" style="position:absolute;flip:x" from="4555,2434" to="4825,2435">
                    <v:stroke endarrow="block"/>
                  </v:line>
                  <v:line id="_x0000_s3215" style="position:absolute;flip:x" from="4555,2704" to="4825,2705">
                    <v:stroke endarrow="block"/>
                  </v:line>
                  <v:shape id="_x0000_s3216" type="#_x0000_t202" style="position:absolute;left:4555;top:2029;width:370;height:425" filled="f" stroked="f">
                    <v:textbox style="mso-next-textbox:#_x0000_s3216">
                      <w:txbxContent>
                        <w:p w:rsidR="00C43281" w:rsidRDefault="00C43281" w:rsidP="00844086"/>
                      </w:txbxContent>
                    </v:textbox>
                  </v:shape>
                  <v:shape id="_x0000_s3217" type="#_x0000_t202" style="position:absolute;left:4555;top:2029;width:417;height:399" filled="f" stroked="f">
                    <v:textbox style="mso-next-textbox:#_x0000_s3217">
                      <w:txbxContent>
                        <w:p w:rsidR="00C43281" w:rsidRDefault="00C43281" w:rsidP="00844086"/>
                      </w:txbxContent>
                    </v:textbox>
                  </v:shape>
                </v:group>
                <v:group id="_x0000_s3218" style="position:absolute;left:3654;top:3114;width:1080;height:781" coordorigin="6085,2299" coordsize="810,586">
                  <v:line id="_x0000_s3219" style="position:absolute" from="6085,2704" to="6895,2705"/>
                  <v:line id="_x0000_s3220" style="position:absolute" from="6625,2569" to="6895,2570">
                    <v:stroke endarrow="block"/>
                  </v:line>
                  <v:shape id="_x0000_s3221" type="#_x0000_t202" style="position:absolute;left:6625;top:2299;width:270;height:270" filled="f" stroked="f">
                    <v:textbox style="mso-next-textbox:#_x0000_s3221">
                      <w:txbxContent>
                        <w:p w:rsidR="00C43281" w:rsidRDefault="00C43281" w:rsidP="00844086">
                          <w:pPr>
                            <w:rPr>
                              <w:i/>
                              <w:sz w:val="20"/>
                              <w:lang w:val="en-US"/>
                            </w:rPr>
                          </w:pPr>
                          <w:r>
                            <w:rPr>
                              <w:i/>
                              <w:sz w:val="20"/>
                              <w:lang w:val="en-US"/>
                            </w:rPr>
                            <w:t>I</w:t>
                          </w:r>
                        </w:p>
                      </w:txbxContent>
                    </v:textbox>
                  </v:shape>
                  <v:shape id="_x0000_s3222" type="#_x0000_t202" style="position:absolute;left:6085;top:2299;width:370;height:425" filled="f" stroked="f">
                    <v:textbox style="mso-next-textbox:#_x0000_s3222">
                      <w:txbxContent>
                        <w:p w:rsidR="00C43281" w:rsidRDefault="00C43281" w:rsidP="00844086"/>
                      </w:txbxContent>
                    </v:textbox>
                  </v:shape>
                  <v:shape id="_x0000_s3223" type="#_x0000_t202" style="position:absolute;left:6085;top:2299;width:441;height:405" filled="f" stroked="f">
                    <v:textbox style="mso-next-textbox:#_x0000_s3223">
                      <w:txbxContent>
                        <w:p w:rsidR="00C43281" w:rsidRDefault="00C43281" w:rsidP="00844086"/>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224" type="#_x0000_t19" style="position:absolute;left:6355;top:2569;width:178;height:316;flip:x" coordsize="42670,43200" adj="-10963115,10091799,21070" path="wr-530,,42670,43200,,16845,1658,31073nfewr-530,,42670,43200,,16845,1658,31073l21070,21600nsxe">
                    <v:stroke startarrow="classic"/>
                    <v:path o:connectlocs="0,16845;1658,31073;21070,21600"/>
                    <o:lock v:ext="edit" aspectratio="t"/>
                  </v:shape>
                  <v:shape id="_x0000_s3225" type="#_x0000_t19" style="position:absolute;left:6085;top:2569;width:178;height:316;flip:x" coordsize="42670,43200" adj="-10963115,10091799,21070" path="wr-530,,42670,43200,,16845,1658,31073nfewr-530,,42670,43200,,16845,1658,31073l21070,21600nsxe">
                    <v:stroke startarrow="classic"/>
                    <v:path o:connectlocs="0,16845;1658,31073;21070,21600"/>
                    <o:lock v:ext="edit" aspectratio="t"/>
                  </v:shape>
                </v:group>
                <v:group id="_x0000_s3226" style="position:absolute;left:4849;top:3100;width:1080;height:781" coordorigin="7525,2299" coordsize="810,586">
                  <v:line id="_x0000_s3227" style="position:absolute" from="7525,2704" to="8335,2705"/>
                  <v:line id="_x0000_s3228" style="position:absolute" from="8065,2569" to="8335,2570">
                    <v:stroke endarrow="block"/>
                  </v:line>
                  <v:shape id="_x0000_s3229" type="#_x0000_t202" style="position:absolute;left:8065;top:2299;width:270;height:270" filled="f" stroked="f">
                    <v:textbox style="mso-next-textbox:#_x0000_s3229">
                      <w:txbxContent>
                        <w:p w:rsidR="00C43281" w:rsidRDefault="00C43281" w:rsidP="00844086">
                          <w:pPr>
                            <w:rPr>
                              <w:i/>
                              <w:sz w:val="20"/>
                              <w:lang w:val="en-US"/>
                            </w:rPr>
                          </w:pPr>
                          <w:r>
                            <w:rPr>
                              <w:i/>
                              <w:sz w:val="20"/>
                              <w:lang w:val="en-US"/>
                            </w:rPr>
                            <w:t>I</w:t>
                          </w:r>
                        </w:p>
                      </w:txbxContent>
                    </v:textbox>
                  </v:shape>
                  <v:shape id="_x0000_s3230" type="#_x0000_t202" style="position:absolute;left:7525;top:2299;width:370;height:425" filled="f" stroked="f">
                    <v:textbox style="mso-next-textbox:#_x0000_s3230">
                      <w:txbxContent>
                        <w:p w:rsidR="00C43281" w:rsidRDefault="00C43281" w:rsidP="00844086"/>
                      </w:txbxContent>
                    </v:textbox>
                  </v:shape>
                  <v:shape id="_x0000_s3231" type="#_x0000_t202" style="position:absolute;left:7525;top:2299;width:440;height:405" filled="f" stroked="f">
                    <v:textbox style="mso-next-textbox:#_x0000_s3231">
                      <w:txbxContent>
                        <w:p w:rsidR="00C43281" w:rsidRDefault="00C43281" w:rsidP="00844086"/>
                      </w:txbxContent>
                    </v:textbox>
                  </v:shape>
                  <v:shape id="_x0000_s3232" type="#_x0000_t19" style="position:absolute;left:7795;top:2569;width:180;height:316;flip:x" coordsize="43137,43200" adj="-9941878,11509404,21537" path="wr-63,,43137,43200,2519,11360,,23250nfewr-63,,43137,43200,2519,11360,,23250l21537,21600nsxe">
                    <v:stroke endarrow="classic"/>
                    <v:path o:connectlocs="2519,11360;0,23250;21537,21600"/>
                    <o:lock v:ext="edit" aspectratio="t"/>
                  </v:shape>
                  <v:shape id="_x0000_s3233" type="#_x0000_t19" style="position:absolute;left:7525;top:2569;width:179;height:316;flip:x" coordsize="42722,43200" adj="-9402578,11004709,21122" path="wr-478,,42722,43200,3765,8743,,26121nfewr-478,,42722,43200,3765,8743,,26121l21122,21600nsxe">
                    <v:stroke endarrow="classic"/>
                    <v:path o:connectlocs="3765,8743;0,26121;21122,21600"/>
                    <o:lock v:ext="edit" aspectratio="t"/>
                  </v:shape>
                </v:group>
              </v:group>
              <v:shape id="_x0000_s3234" type="#_x0000_t202" style="position:absolute;left:2934;top:3834;width:1080;height:360" filled="f" stroked="f">
                <v:textbox>
                  <w:txbxContent>
                    <w:p w:rsidR="00C43281" w:rsidRDefault="00C43281" w:rsidP="00844086">
                      <w:pPr>
                        <w:rPr>
                          <w:i/>
                          <w:sz w:val="22"/>
                        </w:rPr>
                      </w:pPr>
                      <w:r>
                        <w:rPr>
                          <w:i/>
                          <w:sz w:val="22"/>
                        </w:rPr>
                        <w:t>Рис. 26</w:t>
                      </w:r>
                    </w:p>
                  </w:txbxContent>
                </v:textbox>
              </v:shape>
            </v:group>
            <v:shape id="_x0000_s3235" type="#_x0000_t202" style="position:absolute;left:3834;top:3474;width:4500;height:360" filled="f" stroked="f">
              <v:textbox>
                <w:txbxContent>
                  <w:p w:rsidR="00C43281" w:rsidRDefault="00C43281" w:rsidP="00844086">
                    <w:pPr>
                      <w:rPr>
                        <w:b/>
                        <w:sz w:val="22"/>
                      </w:rPr>
                    </w:pPr>
                    <w:r>
                      <w:rPr>
                        <w:b/>
                        <w:sz w:val="22"/>
                      </w:rPr>
                      <w:t>А                      Б                   В                  Г</w:t>
                    </w:r>
                  </w:p>
                </w:txbxContent>
              </v:textbox>
            </v:shape>
            <w10:wrap type="square"/>
          </v:group>
        </w:pict>
      </w:r>
    </w:p>
    <w:p w:rsidR="00844086" w:rsidRDefault="00844086" w:rsidP="009D6230">
      <w:pPr>
        <w:numPr>
          <w:ilvl w:val="0"/>
          <w:numId w:val="72"/>
        </w:numPr>
        <w:tabs>
          <w:tab w:val="num" w:pos="-1800"/>
        </w:tabs>
        <w:ind w:left="0"/>
      </w:pPr>
      <w:r>
        <w:t>На каком из рисунков 26 правильно показано направление линий индукции магнитного поля, созданного прямым проводником с током Ι?</w:t>
      </w:r>
      <w:r>
        <w:rPr>
          <w:i/>
        </w:rPr>
        <w:t xml:space="preserve">                            </w:t>
      </w:r>
    </w:p>
    <w:p w:rsidR="00844086" w:rsidRDefault="00844086" w:rsidP="00844086"/>
    <w:p w:rsidR="00844086" w:rsidRDefault="00C43281" w:rsidP="00844086">
      <w:r>
        <w:pict>
          <v:group id="_x0000_s3127" style="position:absolute;margin-left:396pt;margin-top:10.85pt;width:1in;height:89pt;z-index:251839488" coordorigin="1134,8174" coordsize="1440,1780" o:allowincell="f">
            <v:group id="_x0000_s3128" style="position:absolute;left:1134;top:8174;width:1421;height:1080;mso-position-horizontal:left" coordorigin="3025,3514" coordsize="1066,810">
              <v:shape id="_x0000_s3129" type="#_x0000_t19" style="position:absolute;left:3281;top:3514;width:810;height:810" coordsize="43200,43200" adj="-10596361,-11789325,21600" path="wr,,43200,43200,1094,14813,,21559nfewr,,43200,43200,1094,14813,,21559l21600,21600nsxe">
                <v:path o:connectlocs="1094,14813;0,21559;21600,21600"/>
              </v:shape>
              <v:line id="_x0000_s3130" style="position:absolute" from="3115,3784" to="3565,3785"/>
              <v:line id="_x0000_s3131" style="position:absolute" from="3205,3919" to="3385,3920" strokeweight="2.25pt"/>
              <v:shape id="_x0000_s3132" type="#_x0000_t202" style="position:absolute;left:3025;top:3514;width:270;height:270" filled="f" stroked="f">
                <v:textbox style="mso-next-textbox:#_x0000_s3132">
                  <w:txbxContent>
                    <w:p w:rsidR="00C43281" w:rsidRDefault="00C43281" w:rsidP="00844086">
                      <w:pPr>
                        <w:rPr>
                          <w:sz w:val="20"/>
                        </w:rPr>
                      </w:pPr>
                      <w:r>
                        <w:rPr>
                          <w:sz w:val="20"/>
                        </w:rPr>
                        <w:t>+</w:t>
                      </w:r>
                    </w:p>
                  </w:txbxContent>
                </v:textbox>
              </v:shape>
              <v:shape id="_x0000_s3133" type="#_x0000_t202" style="position:absolute;left:3025;top:3919;width:270;height:270" filled="f" stroked="f">
                <v:textbox style="mso-next-textbox:#_x0000_s3133">
                  <w:txbxContent>
                    <w:p w:rsidR="00C43281" w:rsidRDefault="00C43281" w:rsidP="00844086">
                      <w:pPr>
                        <w:rPr>
                          <w:sz w:val="20"/>
                        </w:rPr>
                      </w:pPr>
                      <w:r>
                        <w:rPr>
                          <w:sz w:val="20"/>
                        </w:rPr>
                        <w:t>-</w:t>
                      </w:r>
                    </w:p>
                  </w:txbxContent>
                </v:textbox>
              </v:shape>
            </v:group>
            <v:shape id="_x0000_s3134" type="#_x0000_t202" style="position:absolute;left:1494;top:9414;width:1080;height:540" filled="f" stroked="f">
              <v:textbox style="mso-next-textbox:#_x0000_s3134">
                <w:txbxContent>
                  <w:p w:rsidR="00C43281" w:rsidRDefault="00C43281" w:rsidP="00844086">
                    <w:pPr>
                      <w:rPr>
                        <w:i/>
                        <w:sz w:val="22"/>
                      </w:rPr>
                    </w:pPr>
                    <w:r>
                      <w:rPr>
                        <w:i/>
                        <w:sz w:val="22"/>
                      </w:rPr>
                      <w:t>Рис. 27</w:t>
                    </w:r>
                  </w:p>
                </w:txbxContent>
              </v:textbox>
            </v:shape>
            <w10:wrap type="square"/>
          </v:group>
        </w:pict>
      </w:r>
    </w:p>
    <w:p w:rsidR="00844086" w:rsidRDefault="00844086" w:rsidP="009D6230">
      <w:pPr>
        <w:numPr>
          <w:ilvl w:val="0"/>
          <w:numId w:val="72"/>
        </w:numPr>
        <w:tabs>
          <w:tab w:val="num" w:pos="-2160"/>
        </w:tabs>
        <w:ind w:left="0"/>
      </w:pPr>
      <w:r>
        <w:t>Кольцевой проводник, находящийся в плоскости чертежа, подсоединен к источнику тока (рис. 27). Укажите направление индукции магнитного поля, созданного внутри контура током, протекающим по проводнику.</w:t>
      </w:r>
    </w:p>
    <w:p w:rsidR="00844086" w:rsidRDefault="00844086" w:rsidP="00844086">
      <w:r>
        <w:rPr>
          <w:b/>
        </w:rPr>
        <w:t>А.  Б.</w:t>
      </w:r>
      <w:r>
        <w:rPr>
          <w:lang w:val="en-US"/>
        </w:rPr>
        <w:t xml:space="preserve"> </w:t>
      </w:r>
      <w:r>
        <w:rPr>
          <w:b/>
        </w:rPr>
        <w:t xml:space="preserve"> В.  Г. Д. </w:t>
      </w:r>
      <w:r>
        <w:t xml:space="preserve"> </w:t>
      </w:r>
    </w:p>
    <w:p w:rsidR="00844086" w:rsidRDefault="00844086" w:rsidP="00844086">
      <w:pPr>
        <w:tabs>
          <w:tab w:val="left" w:pos="1695"/>
        </w:tabs>
        <w:rPr>
          <w:b/>
        </w:rPr>
      </w:pPr>
      <w:r>
        <w:t xml:space="preserve">                 </w:t>
      </w:r>
    </w:p>
    <w:p w:rsidR="00844086" w:rsidRDefault="00844086" w:rsidP="009D6230">
      <w:pPr>
        <w:numPr>
          <w:ilvl w:val="0"/>
          <w:numId w:val="72"/>
        </w:numPr>
        <w:tabs>
          <w:tab w:val="num" w:pos="-2160"/>
        </w:tabs>
        <w:ind w:left="0"/>
      </w:pPr>
      <w:r>
        <w:t>Рамка с током, помещенная в однородное магнитное поле, находится в положении устойчивого равновесия. Какой угол образуют линии индукции магнитного поля с плоскостью рамки?</w:t>
      </w:r>
    </w:p>
    <w:p w:rsidR="00844086" w:rsidRDefault="00844086" w:rsidP="00844086">
      <w:r>
        <w:rPr>
          <w:b/>
        </w:rPr>
        <w:lastRenderedPageBreak/>
        <w:t>А.</w:t>
      </w:r>
      <w:r>
        <w:t xml:space="preserve"> 0°;  </w:t>
      </w:r>
      <w:r>
        <w:rPr>
          <w:b/>
        </w:rPr>
        <w:t xml:space="preserve">Б. </w:t>
      </w:r>
      <w:r>
        <w:t xml:space="preserve">30°;  </w:t>
      </w:r>
      <w:r>
        <w:rPr>
          <w:b/>
        </w:rPr>
        <w:t xml:space="preserve">В. </w:t>
      </w:r>
      <w:r>
        <w:t xml:space="preserve">45°;  </w:t>
      </w:r>
      <w:r>
        <w:rPr>
          <w:b/>
        </w:rPr>
        <w:t xml:space="preserve">Г. </w:t>
      </w:r>
      <w:r>
        <w:t xml:space="preserve">90°;  </w:t>
      </w:r>
      <w:r>
        <w:rPr>
          <w:b/>
        </w:rPr>
        <w:t xml:space="preserve">Д. </w:t>
      </w:r>
      <w:r>
        <w:t>180°</w:t>
      </w:r>
    </w:p>
    <w:p w:rsidR="00844086" w:rsidRDefault="00C43281" w:rsidP="00844086">
      <w:r>
        <w:pict>
          <v:group id="_x0000_s3236" style="position:absolute;margin-left:225pt;margin-top:5pt;width:233.05pt;height:128.75pt;z-index:251845632" coordorigin="3676,8639" coordsize="4661,2575" o:allowincell="f">
            <v:group id="_x0000_s3237" style="position:absolute;left:3676;top:8639;width:4661;height:2102" coordorigin="1134,12691" coordsize="4661,2102">
              <v:group id="_x0000_s3238" style="position:absolute;left:1134;top:12967;width:2280;height:1826;mso-position-horizontal:left" coordorigin="1129,11934" coordsize="2285,1665">
                <v:group id="_x0000_s3239" style="position:absolute;left:1129;top:12100;width:2285;height:1499" coordorigin="1129,12235" coordsize="2285,1499">
                  <v:line id="_x0000_s3240" style="position:absolute;flip:x" from="1369,12235" to="2474,1372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3241" type="#_x0000_t7" style="position:absolute;left:1648;top:12694;width:1766;height:594;rotation:180" strokeweight="3pt">
                    <v:stroke linestyle="thinThin"/>
                  </v:shape>
                  <v:line id="_x0000_s3242" style="position:absolute" from="1856,13288" to="2272,13288">
                    <v:stroke endarrow="block"/>
                  </v:line>
                  <v:shape id="_x0000_s3243" type="#_x0000_t202" style="position:absolute;left:1856;top:13288;width:312;height:297" filled="f" stroked="f">
                    <v:textbox style="mso-next-textbox:#_x0000_s3243">
                      <w:txbxContent>
                        <w:p w:rsidR="00C43281" w:rsidRDefault="00C43281" w:rsidP="00844086">
                          <w:pPr>
                            <w:rPr>
                              <w:i/>
                              <w:sz w:val="20"/>
                              <w:lang w:val="en-US"/>
                            </w:rPr>
                          </w:pPr>
                          <w:r>
                            <w:rPr>
                              <w:i/>
                              <w:sz w:val="20"/>
                              <w:lang w:val="en-US"/>
                            </w:rPr>
                            <w:t>I</w:t>
                          </w:r>
                        </w:p>
                      </w:txbxContent>
                    </v:textbox>
                  </v:shape>
                  <v:line id="_x0000_s3244" style="position:absolute;flip:y" from="2574,13288" to="2584,13554"/>
                  <v:line id="_x0000_s3245" style="position:absolute;flip:y" from="2583,12249" to="2584,12991">
                    <v:stroke endarrow="classic"/>
                  </v:line>
                  <v:shape id="_x0000_s3246" type="#_x0000_t202" style="position:absolute;left:2479;top:12249;width:529;height:464" filled="f" stroked="f">
                    <v:textbox style="mso-next-textbox:#_x0000_s3246">
                      <w:txbxContent>
                        <w:p w:rsidR="00C43281" w:rsidRDefault="00C43281" w:rsidP="00844086"/>
                      </w:txbxContent>
                    </v:textbox>
                  </v:shape>
                  <v:shape id="_x0000_s3247" type="#_x0000_t202" style="position:absolute;left:1129;top:13437;width:312;height:297" filled="f" stroked="f">
                    <v:textbox style="mso-next-textbox:#_x0000_s3247">
                      <w:txbxContent>
                        <w:p w:rsidR="00C43281" w:rsidRDefault="00C43281" w:rsidP="00844086">
                          <w:pPr>
                            <w:rPr>
                              <w:i/>
                              <w:sz w:val="20"/>
                              <w:lang w:val="en-US"/>
                            </w:rPr>
                          </w:pPr>
                          <w:r>
                            <w:rPr>
                              <w:i/>
                              <w:sz w:val="20"/>
                              <w:lang w:val="en-US"/>
                            </w:rPr>
                            <w:t>O</w:t>
                          </w:r>
                        </w:p>
                      </w:txbxContent>
                    </v:textbox>
                  </v:shape>
                </v:group>
                <v:shape id="_x0000_s3248" type="#_x0000_t202" style="position:absolute;left:2094;top:11934;width:625;height:463" filled="f" stroked="f">
                  <v:textbox style="mso-next-textbox:#_x0000_s3248">
                    <w:txbxContent>
                      <w:p w:rsidR="00C43281" w:rsidRDefault="00C43281" w:rsidP="00844086">
                        <w:pPr>
                          <w:rPr>
                            <w:i/>
                            <w:sz w:val="18"/>
                            <w:vertAlign w:val="subscript"/>
                            <w:lang w:val="en-US"/>
                          </w:rPr>
                        </w:pPr>
                        <w:r>
                          <w:rPr>
                            <w:i/>
                            <w:sz w:val="18"/>
                            <w:lang w:val="en-US"/>
                          </w:rPr>
                          <w:t>O</w:t>
                        </w:r>
                        <w:r>
                          <w:rPr>
                            <w:i/>
                            <w:sz w:val="18"/>
                            <w:vertAlign w:val="subscript"/>
                            <w:lang w:val="en-US"/>
                          </w:rPr>
                          <w:t>1</w:t>
                        </w:r>
                      </w:p>
                    </w:txbxContent>
                  </v:textbox>
                </v:shape>
              </v:group>
              <v:group id="_x0000_s3249" style="position:absolute;left:3682;top:12691;width:2113;height:1916" coordorigin="1144,1144" coordsize="2113,1997">
                <v:group id="_x0000_s3250" style="position:absolute;left:1152;top:1144;width:2105;height:1960;mso-position-horizontal-relative:char;mso-position-vertical-relative:line" coordorigin="3894,11754" coordsize="2045,1634">
                  <v:line id="_x0000_s3251" style="position:absolute;flip:x" from="3894,11903" to="5132,13388"/>
                  <v:shape id="_x0000_s3252" type="#_x0000_t7" style="position:absolute;left:4360;top:12182;width:1579;height:911;rotation:12597155fd" adj="6215" strokeweight="3pt">
                    <v:stroke linestyle="thinThin"/>
                  </v:shape>
                  <v:shape id="_x0000_s3253" type="#_x0000_t202" style="position:absolute;left:4344;top:13091;width:338;height:297" filled="f" stroked="f">
                    <v:textbox style="mso-next-textbox:#_x0000_s3253">
                      <w:txbxContent>
                        <w:p w:rsidR="00C43281" w:rsidRDefault="00C43281" w:rsidP="00844086">
                          <w:pPr>
                            <w:rPr>
                              <w:i/>
                              <w:sz w:val="20"/>
                              <w:lang w:val="en-US"/>
                            </w:rPr>
                          </w:pPr>
                          <w:r>
                            <w:rPr>
                              <w:i/>
                              <w:sz w:val="20"/>
                              <w:lang w:val="en-US"/>
                            </w:rPr>
                            <w:t>I</w:t>
                          </w:r>
                        </w:p>
                      </w:txbxContent>
                    </v:textbox>
                  </v:shape>
                  <v:line id="_x0000_s3254" style="position:absolute;flip:y" from="5132,13091" to="5133,13388"/>
                  <v:line id="_x0000_s3255" style="position:absolute;flip:y" from="5132,11903" to="5133,12645">
                    <v:stroke endarrow="classic"/>
                  </v:line>
                  <v:shape id="_x0000_s3256" type="#_x0000_t202" style="position:absolute;left:5132;top:11754;width:529;height:464" filled="f" stroked="f">
                    <v:textbox style="mso-next-textbox:#_x0000_s3256">
                      <w:txbxContent>
                        <w:p w:rsidR="00C43281" w:rsidRDefault="00C43281" w:rsidP="00844086"/>
                      </w:txbxContent>
                    </v:textbox>
                  </v:shape>
                  <v:line id="_x0000_s3257" style="position:absolute" from="4344,12942" to="4907,13091">
                    <v:stroke endarrow="classic"/>
                  </v:line>
                  <v:shape id="_x0000_s3258" type="#_x0000_t19" style="position:absolute;left:4457;top:12348;width:302;height:350;flip:x" coordsize="38654,43200" adj="5071361,-2481038,21600" path="wr,,43200,43200,26318,42678,38654,8344nfewr,,43200,43200,26318,42678,38654,8344l21600,21600nsxe">
                    <v:stroke startarrow="classic"/>
                    <v:path o:connectlocs="26318,42678;38654,8344;21600,21600"/>
                    <o:lock v:ext="edit" aspectratio="t"/>
                  </v:shape>
                  <v:shape id="_x0000_s3259" type="#_x0000_t202" style="position:absolute;left:4569;top:12645;width:563;height:297" filled="f" stroked="f">
                    <v:textbox style="mso-next-textbox:#_x0000_s3259">
                      <w:txbxContent>
                        <w:p w:rsidR="00C43281" w:rsidRDefault="00C43281" w:rsidP="00844086">
                          <w:pPr>
                            <w:rPr>
                              <w:sz w:val="20"/>
                              <w:lang w:val="en-US"/>
                            </w:rPr>
                          </w:pPr>
                          <w:r>
                            <w:rPr>
                              <w:sz w:val="20"/>
                              <w:lang w:val="en-US"/>
                            </w:rPr>
                            <w:t>60º</w:t>
                          </w:r>
                        </w:p>
                      </w:txbxContent>
                    </v:textbox>
                  </v:shape>
                  <v:shape id="_x0000_s3260" type="#_x0000_t202" style="position:absolute;left:4494;top:11934;width:625;height:463" filled="f" stroked="f">
                    <v:textbox style="mso-next-textbox:#_x0000_s3260">
                      <w:txbxContent>
                        <w:p w:rsidR="00C43281" w:rsidRDefault="00C43281" w:rsidP="00844086">
                          <w:pPr>
                            <w:rPr>
                              <w:i/>
                              <w:sz w:val="18"/>
                              <w:vertAlign w:val="subscript"/>
                              <w:lang w:val="en-US"/>
                            </w:rPr>
                          </w:pPr>
                          <w:r>
                            <w:rPr>
                              <w:i/>
                              <w:sz w:val="18"/>
                              <w:lang w:val="en-US"/>
                            </w:rPr>
                            <w:t>O</w:t>
                          </w:r>
                          <w:r>
                            <w:rPr>
                              <w:i/>
                              <w:sz w:val="18"/>
                              <w:vertAlign w:val="subscript"/>
                              <w:lang w:val="en-US"/>
                            </w:rPr>
                            <w:t>1</w:t>
                          </w:r>
                        </w:p>
                      </w:txbxContent>
                    </v:textbox>
                  </v:shape>
                </v:group>
                <v:shape id="_x0000_s3261" type="#_x0000_t202" style="position:absolute;left:1144;top:2678;width:350;height:463" filled="f" stroked="f">
                  <v:textbox style="mso-next-textbox:#_x0000_s3261">
                    <w:txbxContent>
                      <w:p w:rsidR="00C43281" w:rsidRDefault="00C43281" w:rsidP="00844086">
                        <w:pPr>
                          <w:rPr>
                            <w:i/>
                            <w:sz w:val="18"/>
                            <w:vertAlign w:val="subscript"/>
                            <w:lang w:val="en-US"/>
                          </w:rPr>
                        </w:pPr>
                        <w:r>
                          <w:rPr>
                            <w:i/>
                            <w:sz w:val="18"/>
                            <w:lang w:val="en-US"/>
                          </w:rPr>
                          <w:t>O</w:t>
                        </w:r>
                      </w:p>
                    </w:txbxContent>
                  </v:textbox>
                </v:shape>
              </v:group>
            </v:group>
            <v:shape id="_x0000_s3262" type="#_x0000_t202" style="position:absolute;left:4554;top:10494;width:3420;height:720" filled="f" stroked="f">
              <v:textbox>
                <w:txbxContent>
                  <w:p w:rsidR="00C43281" w:rsidRDefault="00C43281" w:rsidP="00844086">
                    <w:pPr>
                      <w:rPr>
                        <w:i/>
                        <w:sz w:val="22"/>
                      </w:rPr>
                    </w:pPr>
                    <w:r>
                      <w:t xml:space="preserve">     </w:t>
                    </w:r>
                    <w:r>
                      <w:rPr>
                        <w:i/>
                        <w:sz w:val="22"/>
                      </w:rPr>
                      <w:t>а                                        б</w:t>
                    </w:r>
                  </w:p>
                  <w:p w:rsidR="00C43281" w:rsidRDefault="00C43281" w:rsidP="00844086">
                    <w:pPr>
                      <w:jc w:val="center"/>
                      <w:rPr>
                        <w:i/>
                        <w:sz w:val="22"/>
                      </w:rPr>
                    </w:pPr>
                    <w:r>
                      <w:rPr>
                        <w:i/>
                        <w:sz w:val="22"/>
                      </w:rPr>
                      <w:t>Рис. 28</w:t>
                    </w:r>
                  </w:p>
                </w:txbxContent>
              </v:textbox>
            </v:shape>
            <w10:wrap type="square"/>
          </v:group>
        </w:pict>
      </w:r>
    </w:p>
    <w:p w:rsidR="00844086" w:rsidRDefault="00844086" w:rsidP="009D6230">
      <w:pPr>
        <w:numPr>
          <w:ilvl w:val="0"/>
          <w:numId w:val="72"/>
        </w:numPr>
        <w:tabs>
          <w:tab w:val="num" w:pos="-2160"/>
        </w:tabs>
        <w:ind w:left="0"/>
      </w:pPr>
      <w:r>
        <w:t>Плоскость проволочной рамки площадью S = 20 см² расположена в магнитном поле перпендикулярно линиям магнитной индукции</w:t>
      </w:r>
      <w:proofErr w:type="gramStart"/>
      <w:r>
        <w:t xml:space="preserve"> В</w:t>
      </w:r>
      <w:proofErr w:type="gramEnd"/>
      <w:r>
        <w:t xml:space="preserve"> = 100мТл (рис.28, </w:t>
      </w:r>
      <w:r>
        <w:rPr>
          <w:i/>
        </w:rPr>
        <w:t>а</w:t>
      </w:r>
      <w:r>
        <w:t xml:space="preserve">). Найдите изменение магнитного потока сквозь рамку в результате поворота вокруг одной из сторон на угол 60°(рис. 28, </w:t>
      </w:r>
      <w:r>
        <w:rPr>
          <w:i/>
        </w:rPr>
        <w:t>б</w:t>
      </w:r>
      <w:r>
        <w:t>).</w:t>
      </w:r>
    </w:p>
    <w:p w:rsidR="00844086" w:rsidRDefault="00844086" w:rsidP="00844086"/>
    <w:p w:rsidR="00844086" w:rsidRDefault="00844086" w:rsidP="00844086"/>
    <w:p w:rsidR="00844086" w:rsidRDefault="00844086" w:rsidP="00844086">
      <w:pPr>
        <w:rPr>
          <w:b/>
        </w:rPr>
      </w:pPr>
      <w:r>
        <w:t>5. Энергия магнитного поля, запасенная в  катушке индуктивности при силе тока 60мА, составляет 25мДж. Найдите индуктивность катушки. Какая сила тока должна протекать в катушке для увеличения запасенной энергии на 300%?</w:t>
      </w:r>
    </w:p>
    <w:p w:rsidR="00844086" w:rsidRDefault="00844086" w:rsidP="00844086">
      <w:pPr>
        <w:rPr>
          <w:b/>
        </w:rPr>
      </w:pPr>
      <w:r>
        <w:rPr>
          <w:b/>
        </w:rPr>
        <w:t xml:space="preserve">                                                               </w:t>
      </w:r>
    </w:p>
    <w:p w:rsidR="00844086" w:rsidRDefault="00844086" w:rsidP="00844086">
      <w:pPr>
        <w:jc w:val="center"/>
        <w:rPr>
          <w:b/>
        </w:rPr>
      </w:pPr>
      <w:r>
        <w:rPr>
          <w:b/>
        </w:rPr>
        <w:t>Вариант 2</w:t>
      </w:r>
    </w:p>
    <w:p w:rsidR="00844086" w:rsidRDefault="00C43281" w:rsidP="00844086">
      <w:pPr>
        <w:rPr>
          <w:b/>
        </w:rPr>
      </w:pPr>
      <w:r>
        <w:pict>
          <v:group id="_x0000_s3263" style="position:absolute;margin-left:279pt;margin-top:4.2pt;width:219.9pt;height:90.75pt;z-index:251846656" coordorigin="3936,13359" coordsize="4398,1815" o:allowincell="f">
            <v:group id="_x0000_s3264" style="position:absolute;left:3936;top:13359;width:4318;height:1274" coordorigin="6536,3100" coordsize="4318,1274">
              <v:group id="_x0000_s3265" style="position:absolute;left:6536;top:3100;width:720;height:1260" coordorigin="4645,3109" coordsize="1440,2160">
                <v:rect id="_x0000_s3266" style="position:absolute;left:5185;top:3784;width:360;height:810"/>
                <v:shape id="_x0000_s3267" type="#_x0000_t32" style="position:absolute;left:5185;top:4189;width:360;height:1" o:connectortype="straight"/>
                <v:line id="_x0000_s3268" style="position:absolute" from="5635,4189" to="6085,4190">
                  <v:stroke endarrow="block"/>
                </v:line>
                <v:line id="_x0000_s3269" style="position:absolute;flip:x" from="4645,4189" to="5095,4190">
                  <v:stroke endarrow="block"/>
                </v:line>
                <v:line id="_x0000_s3270" style="position:absolute" from="5365,4729" to="5366,5269">
                  <v:stroke endarrow="block"/>
                </v:line>
                <v:line id="_x0000_s3271" style="position:absolute;flip:y" from="5365,3109" to="5366,3649">
                  <v:stroke endarrow="block"/>
                </v:line>
                <v:line id="_x0000_s3272" style="position:absolute" from="5545,4729" to="5725,5134">
                  <v:stroke endarrow="block"/>
                </v:line>
                <v:line id="_x0000_s3273" style="position:absolute;flip:x" from="5005,4729" to="5185,5134">
                  <v:stroke endarrow="block"/>
                </v:line>
                <v:line id="_x0000_s3274" style="position:absolute;flip:y" from="5545,3109" to="5725,3649">
                  <v:stroke endarrow="block"/>
                </v:line>
                <v:line id="_x0000_s3275" style="position:absolute;flip:x y" from="5005,3109" to="5185,3649">
                  <v:stroke endarrow="block"/>
                </v:line>
              </v:group>
              <v:shape id="_x0000_s3276" type="#_x0000_t202" style="position:absolute;left:6654;top:3474;width:360;height:540" filled="f" stroked="f">
                <v:textbox style="mso-next-textbox:#_x0000_s3276">
                  <w:txbxContent>
                    <w:p w:rsidR="00C43281" w:rsidRDefault="00C43281" w:rsidP="00844086">
                      <w:pPr>
                        <w:rPr>
                          <w:i/>
                          <w:sz w:val="20"/>
                          <w:lang w:val="en-US"/>
                        </w:rPr>
                      </w:pPr>
                      <w:r>
                        <w:rPr>
                          <w:i/>
                          <w:sz w:val="20"/>
                          <w:lang w:val="en-US"/>
                        </w:rPr>
                        <w:t>N</w:t>
                      </w:r>
                    </w:p>
                    <w:p w:rsidR="00C43281" w:rsidRDefault="00C43281" w:rsidP="00844086">
                      <w:pPr>
                        <w:rPr>
                          <w:i/>
                          <w:sz w:val="20"/>
                          <w:lang w:val="en-US"/>
                        </w:rPr>
                      </w:pPr>
                      <w:r>
                        <w:rPr>
                          <w:i/>
                          <w:sz w:val="20"/>
                          <w:lang w:val="en-US"/>
                        </w:rPr>
                        <w:t>S</w:t>
                      </w:r>
                    </w:p>
                  </w:txbxContent>
                </v:textbox>
              </v:shape>
              <v:group id="_x0000_s3277" style="position:absolute;left:7736;top:3100;width:720;height:1260" coordorigin="6895,4459" coordsize="540,945">
                <v:rect id="_x0000_s3278" style="position:absolute;left:7098;top:4755;width:134;height:353"/>
                <v:shape id="_x0000_s3279" type="#_x0000_t32" style="position:absolute;left:7098;top:4932;width:134;height:0" o:connectortype="straight"/>
                <v:line id="_x0000_s3280" style="position:absolute" from="7266,4932" to="7435,4932">
                  <v:stroke startarrow="block"/>
                </v:line>
                <v:line id="_x0000_s3281" style="position:absolute;flip:x" from="6895,4932" to="7064,4932">
                  <v:stroke startarrow="block"/>
                </v:line>
                <v:line id="_x0000_s3282" style="position:absolute" from="7165,5168" to="7166,5404">
                  <v:stroke startarrow="block"/>
                </v:line>
                <v:line id="_x0000_s3283" style="position:absolute;flip:y" from="7165,4459" to="7166,4695">
                  <v:stroke startarrow="block"/>
                </v:line>
                <v:line id="_x0000_s3284" style="position:absolute" from="7233,5168" to="7300,5345">
                  <v:stroke startarrow="block"/>
                </v:line>
                <v:line id="_x0000_s3285" style="position:absolute;flip:x" from="7030,5168" to="7097,5345">
                  <v:stroke startarrow="block"/>
                </v:line>
                <v:line id="_x0000_s3286" style="position:absolute;flip:y" from="7233,4459" to="7300,4695">
                  <v:stroke startarrow="block"/>
                </v:line>
                <v:line id="_x0000_s3287" style="position:absolute;flip:x y" from="7030,4459" to="7097,4695">
                  <v:stroke startarrow="block"/>
                </v:line>
              </v:group>
              <v:shape id="_x0000_s3288" type="#_x0000_t202" style="position:absolute;left:7854;top:3474;width:360;height:540" filled="f" stroked="f">
                <v:textbox style="mso-next-textbox:#_x0000_s3288">
                  <w:txbxContent>
                    <w:p w:rsidR="00C43281" w:rsidRDefault="00C43281" w:rsidP="00844086">
                      <w:pPr>
                        <w:rPr>
                          <w:i/>
                          <w:sz w:val="20"/>
                          <w:lang w:val="en-US"/>
                        </w:rPr>
                      </w:pPr>
                      <w:r>
                        <w:rPr>
                          <w:i/>
                          <w:sz w:val="20"/>
                          <w:lang w:val="en-US"/>
                        </w:rPr>
                        <w:t>N</w:t>
                      </w:r>
                    </w:p>
                    <w:p w:rsidR="00C43281" w:rsidRDefault="00C43281" w:rsidP="00844086">
                      <w:pPr>
                        <w:rPr>
                          <w:i/>
                          <w:sz w:val="20"/>
                          <w:lang w:val="en-US"/>
                        </w:rPr>
                      </w:pPr>
                      <w:r>
                        <w:rPr>
                          <w:i/>
                          <w:sz w:val="20"/>
                          <w:lang w:val="en-US"/>
                        </w:rPr>
                        <w:t>S</w:t>
                      </w:r>
                    </w:p>
                  </w:txbxContent>
                </v:textbox>
              </v:shape>
              <v:group id="_x0000_s3289" style="position:absolute;left:8934;top:3114;width:720;height:1260" coordorigin="7885,4459" coordsize="540,810">
                <v:rect id="_x0000_s3290" style="position:absolute;left:8082;top:4713;width:130;height:303"/>
                <v:shape id="_x0000_s3291" type="#_x0000_t32" style="position:absolute;left:8082;top:4864;width:130;height:1" o:connectortype="straight"/>
                <v:line id="_x0000_s3292" style="position:absolute" from="8147,5067" to="8147,5269">
                  <v:stroke endarrow="classic"/>
                </v:line>
                <v:line id="_x0000_s3293" style="position:absolute;flip:y" from="8147,4459" to="8147,4661">
                  <v:stroke endarrow="classic"/>
                </v:line>
                <v:shape id="_x0000_s3294" type="#_x0000_t19" style="position:absolute;left:7885;top:4560;width:211;height:659;flip:x" coordsize="40808,43200" adj="-9283662,10012776,19208" path="wr-2392,,40808,43200,2267,8200,,31479nfewr-2392,,40808,43200,2267,8200,,31479l19208,21600nsxe">
                  <v:stroke endarrow="classic"/>
                  <v:path o:connectlocs="2267,8200;0,31479;19208,21600"/>
                  <o:lock v:ext="edit" aspectratio="t"/>
                </v:shape>
                <v:shape id="_x0000_s3295" type="#_x0000_t19" style="position:absolute;left:8212;top:4560;width:213;height:659;rotation:-11803108fd;flip:x" coordsize="41006,43200" adj="-10089404,9299089,19406" path="wr-2194,,41006,43200,,12115,2410,34930nfewr-2194,,41006,43200,,12115,2410,34930l19406,21600nsxe">
                  <v:stroke startarrow="classic"/>
                  <v:path o:connectlocs="0,12115;2410,34930;19406,21600"/>
                  <o:lock v:ext="edit" aspectratio="t"/>
                </v:shape>
                <v:line id="_x0000_s3296" style="position:absolute;flip:x y" from="8049,4611" to="8081,4661">
                  <v:stroke endarrow="classic"/>
                </v:line>
                <v:line id="_x0000_s3297" style="position:absolute;flip:y" from="8212,4611" to="8245,4712">
                  <v:stroke endarrow="classic"/>
                </v:line>
              </v:group>
              <v:shape id="_x0000_s3298" type="#_x0000_t202" style="position:absolute;left:9056;top:3460;width:360;height:540" filled="f" stroked="f">
                <v:textbox style="mso-next-textbox:#_x0000_s3298">
                  <w:txbxContent>
                    <w:p w:rsidR="00C43281" w:rsidRDefault="00C43281" w:rsidP="00844086">
                      <w:pPr>
                        <w:rPr>
                          <w:i/>
                          <w:sz w:val="20"/>
                          <w:lang w:val="en-US"/>
                        </w:rPr>
                      </w:pPr>
                      <w:r>
                        <w:rPr>
                          <w:i/>
                          <w:sz w:val="20"/>
                          <w:lang w:val="en-US"/>
                        </w:rPr>
                        <w:t>N</w:t>
                      </w:r>
                    </w:p>
                    <w:p w:rsidR="00C43281" w:rsidRDefault="00C43281" w:rsidP="00844086">
                      <w:pPr>
                        <w:rPr>
                          <w:i/>
                          <w:sz w:val="20"/>
                          <w:lang w:val="en-US"/>
                        </w:rPr>
                      </w:pPr>
                      <w:r>
                        <w:rPr>
                          <w:i/>
                          <w:sz w:val="20"/>
                          <w:lang w:val="en-US"/>
                        </w:rPr>
                        <w:t>S</w:t>
                      </w:r>
                    </w:p>
                  </w:txbxContent>
                </v:textbox>
              </v:shape>
              <v:group id="_x0000_s3299" style="position:absolute;left:10134;top:3114;width:720;height:1260" coordorigin="7525,3379" coordsize="540,945">
                <v:rect id="_x0000_s3300" style="position:absolute;left:7722;top:3675;width:130;height:353"/>
                <v:shape id="_x0000_s3301" type="#_x0000_t32" style="position:absolute;left:7722;top:3852;width:130;height:1" o:connectortype="straight"/>
                <v:line id="_x0000_s3302" style="position:absolute" from="7787,4089" to="7787,4324">
                  <v:stroke endarrow="classic"/>
                </v:line>
                <v:line id="_x0000_s3303" style="position:absolute;flip:y" from="7787,3379" to="7787,3614">
                  <v:stroke startarrow="classic"/>
                </v:line>
                <v:shape id="_x0000_s3304" type="#_x0000_t19" style="position:absolute;left:7525;top:3497;width:211;height:768;flip:x" coordsize="40808,43200" adj="-9283662,10012776,19208" path="wr-2392,,40808,43200,2267,8200,,31479nfewr-2392,,40808,43200,2267,8200,,31479l19208,21600nsxe">
                  <v:stroke startarrow="classic"/>
                  <v:path o:connectlocs="2267,8200;0,31479;19208,21600"/>
                  <o:lock v:ext="edit" aspectratio="t"/>
                </v:shape>
                <v:shape id="_x0000_s3305" type="#_x0000_t19" style="position:absolute;left:7852;top:3497;width:213;height:768;rotation:-11803108fd;flip:x" coordsize="41006,43200" adj="-10089404,9299089,19406" path="wr-2194,,41006,43200,,12115,2410,34930nfewr-2194,,41006,43200,,12115,2410,34930l19406,21600nsxe">
                  <v:stroke endarrow="classic"/>
                  <v:path o:connectlocs="0,12115;2410,34930;19406,21600"/>
                  <o:lock v:ext="edit" aspectratio="t"/>
                </v:shape>
                <v:line id="_x0000_s3306" style="position:absolute;flip:x" from="7705,4075" to="7730,4175">
                  <v:stroke endarrow="classic"/>
                </v:line>
                <v:line id="_x0000_s3307" style="position:absolute" from="7860,4075" to="7885,4175">
                  <v:stroke endarrow="classic"/>
                </v:line>
              </v:group>
              <v:shape id="_x0000_s3308" type="#_x0000_t202" style="position:absolute;left:10256;top:3460;width:360;height:540" filled="f" stroked="f">
                <v:textbox style="mso-next-textbox:#_x0000_s3308">
                  <w:txbxContent>
                    <w:p w:rsidR="00C43281" w:rsidRDefault="00C43281" w:rsidP="00844086">
                      <w:pPr>
                        <w:rPr>
                          <w:i/>
                          <w:sz w:val="20"/>
                          <w:lang w:val="en-US"/>
                        </w:rPr>
                      </w:pPr>
                      <w:r>
                        <w:rPr>
                          <w:i/>
                          <w:sz w:val="20"/>
                          <w:lang w:val="en-US"/>
                        </w:rPr>
                        <w:t>N</w:t>
                      </w:r>
                    </w:p>
                    <w:p w:rsidR="00C43281" w:rsidRDefault="00C43281" w:rsidP="00844086">
                      <w:pPr>
                        <w:rPr>
                          <w:i/>
                          <w:sz w:val="20"/>
                          <w:lang w:val="en-US"/>
                        </w:rPr>
                      </w:pPr>
                      <w:r>
                        <w:rPr>
                          <w:i/>
                          <w:sz w:val="20"/>
                          <w:lang w:val="en-US"/>
                        </w:rPr>
                        <w:t>S</w:t>
                      </w:r>
                    </w:p>
                  </w:txbxContent>
                </v:textbox>
              </v:shape>
            </v:group>
            <v:shape id="_x0000_s3309" type="#_x0000_t202" style="position:absolute;left:4014;top:14454;width:4320;height:720" filled="f" stroked="f">
              <v:textbox>
                <w:txbxContent>
                  <w:p w:rsidR="00C43281" w:rsidRDefault="00C43281" w:rsidP="00844086">
                    <w:pPr>
                      <w:rPr>
                        <w:b/>
                        <w:sz w:val="22"/>
                      </w:rPr>
                    </w:pPr>
                    <w:r>
                      <w:rPr>
                        <w:b/>
                        <w:sz w:val="22"/>
                      </w:rPr>
                      <w:t>А                     Б                    В                  Г</w:t>
                    </w:r>
                  </w:p>
                  <w:p w:rsidR="00C43281" w:rsidRDefault="00C43281" w:rsidP="00844086">
                    <w:pPr>
                      <w:jc w:val="center"/>
                      <w:rPr>
                        <w:i/>
                        <w:sz w:val="22"/>
                      </w:rPr>
                    </w:pPr>
                    <w:r>
                      <w:rPr>
                        <w:i/>
                        <w:sz w:val="22"/>
                      </w:rPr>
                      <w:t>Рис. 29</w:t>
                    </w:r>
                  </w:p>
                </w:txbxContent>
              </v:textbox>
            </v:shape>
            <w10:wrap type="square"/>
          </v:group>
        </w:pict>
      </w:r>
    </w:p>
    <w:p w:rsidR="00844086" w:rsidRDefault="00844086" w:rsidP="009D6230">
      <w:pPr>
        <w:numPr>
          <w:ilvl w:val="0"/>
          <w:numId w:val="73"/>
        </w:numPr>
        <w:tabs>
          <w:tab w:val="num" w:pos="-2206"/>
        </w:tabs>
        <w:ind w:left="0"/>
      </w:pPr>
      <w:r>
        <w:t>На каком из рисунков 29 правильно показаны линии индукции магнитного поля, созданного постоянным магнитом?</w:t>
      </w:r>
    </w:p>
    <w:p w:rsidR="00844086" w:rsidRDefault="00844086" w:rsidP="00844086"/>
    <w:p w:rsidR="00844086" w:rsidRDefault="00844086" w:rsidP="00844086"/>
    <w:p w:rsidR="00844086" w:rsidRDefault="00C43281" w:rsidP="00844086">
      <w:r>
        <w:pict>
          <v:group id="_x0000_s3189" style="position:absolute;margin-left:378pt;margin-top:11.4pt;width:1in;height:89.85pt;z-index:251843584" coordorigin="8694,5094" coordsize="1440,1797" o:allowincell="f">
            <v:group id="_x0000_s3190" style="position:absolute;left:8694;top:5094;width:1319;height:1152" coordorigin="7459,7076" coordsize="1319,1152" o:allowoverlap="f">
              <v:group id="_x0000_s3191" style="position:absolute;left:7459;top:7130;width:1319;height:1098" coordorigin="7374,5814" coordsize="1319,1098">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3192" type="#_x0000_t123" style="position:absolute;left:8094;top:5814;width:210;height:198" filled="f"/>
                <v:shape id="_x0000_s3193" type="#_x0000_t123" style="position:absolute;left:8094;top:6714;width:210;height:198" filled="f"/>
                <v:line id="_x0000_s3194" style="position:absolute" from="8333,5818" to="8693,5818">
                  <v:stroke endarrow="block"/>
                </v:line>
                <v:line id="_x0000_s3195" style="position:absolute;flip:x" from="7374,6354" to="8574,6354" strokeweight="2.25pt">
                  <v:stroke endarrow="block"/>
                </v:line>
              </v:group>
              <v:shape id="_x0000_s3196" type="#_x0000_t202" style="position:absolute;left:8345;top:7076;width:360;height:540" filled="f" stroked="f">
                <v:textbox style="mso-next-textbox:#_x0000_s3196">
                  <w:txbxContent>
                    <w:p w:rsidR="00C43281" w:rsidRDefault="00C43281" w:rsidP="00844086">
                      <w:pPr>
                        <w:rPr>
                          <w:i/>
                        </w:rPr>
                      </w:pPr>
                      <w:r>
                        <w:rPr>
                          <w:i/>
                        </w:rPr>
                        <w:t>В</w:t>
                      </w:r>
                    </w:p>
                  </w:txbxContent>
                </v:textbox>
              </v:shape>
              <v:shape id="_x0000_s3197" type="#_x0000_t202" style="position:absolute;left:7625;top:7256;width:360;height:540" filled="f" stroked="f">
                <v:textbox style="mso-next-textbox:#_x0000_s3197">
                  <w:txbxContent>
                    <w:p w:rsidR="00C43281" w:rsidRDefault="00C43281" w:rsidP="00844086">
                      <w:pPr>
                        <w:rPr>
                          <w:i/>
                          <w:lang w:val="en-US"/>
                        </w:rPr>
                      </w:pPr>
                      <w:r>
                        <w:rPr>
                          <w:i/>
                          <w:lang w:val="en-US"/>
                        </w:rPr>
                        <w:t>I</w:t>
                      </w:r>
                    </w:p>
                  </w:txbxContent>
                </v:textbox>
              </v:shape>
            </v:group>
            <v:shape id="_x0000_s3198" type="#_x0000_t202" style="position:absolute;left:9054;top:6351;width:1080;height:540" filled="f" stroked="f">
              <v:textbox style="mso-next-textbox:#_x0000_s3198">
                <w:txbxContent>
                  <w:p w:rsidR="00C43281" w:rsidRDefault="00C43281" w:rsidP="00844086">
                    <w:pPr>
                      <w:rPr>
                        <w:sz w:val="22"/>
                      </w:rPr>
                    </w:pPr>
                    <w:r>
                      <w:rPr>
                        <w:i/>
                        <w:sz w:val="22"/>
                      </w:rPr>
                      <w:t>Рис. 30</w:t>
                    </w:r>
                  </w:p>
                </w:txbxContent>
              </v:textbox>
            </v:shape>
            <w10:wrap type="square"/>
          </v:group>
        </w:pict>
      </w:r>
    </w:p>
    <w:p w:rsidR="00844086" w:rsidRDefault="00844086" w:rsidP="00844086"/>
    <w:p w:rsidR="00844086" w:rsidRDefault="00844086" w:rsidP="009D6230">
      <w:pPr>
        <w:numPr>
          <w:ilvl w:val="0"/>
          <w:numId w:val="73"/>
        </w:numPr>
        <w:tabs>
          <w:tab w:val="num" w:pos="-2206"/>
        </w:tabs>
        <w:ind w:left="0"/>
      </w:pPr>
      <w:r>
        <w:t xml:space="preserve">Определите направление силы, действующей на проводник с током </w:t>
      </w:r>
      <w:r>
        <w:rPr>
          <w:i/>
        </w:rPr>
        <w:t>Ι,</w:t>
      </w:r>
      <w:r>
        <w:t xml:space="preserve"> помещенный в однородное магнитное поле (рис. 30). Индукция магнитного поля</w:t>
      </w:r>
      <w:proofErr w:type="gramStart"/>
      <w:r>
        <w:t xml:space="preserve"> </w:t>
      </w:r>
      <w:r>
        <w:rPr>
          <w:i/>
        </w:rPr>
        <w:t>В</w:t>
      </w:r>
      <w:proofErr w:type="gramEnd"/>
      <w:r>
        <w:t xml:space="preserve"> направлена перпендикулярно току (от нас).</w:t>
      </w:r>
    </w:p>
    <w:p w:rsidR="00844086" w:rsidRDefault="00844086" w:rsidP="00844086">
      <w:pPr>
        <w:tabs>
          <w:tab w:val="num" w:pos="314"/>
          <w:tab w:val="left" w:pos="3873"/>
        </w:tabs>
      </w:pPr>
      <w:r>
        <w:rPr>
          <w:b/>
        </w:rPr>
        <w:t xml:space="preserve">А.  Б.  В. Г. </w:t>
      </w:r>
      <w:r>
        <w:t xml:space="preserve"> </w:t>
      </w:r>
      <w:r>
        <w:rPr>
          <w:b/>
        </w:rPr>
        <w:t>Д.</w:t>
      </w:r>
      <w:r>
        <w:t xml:space="preserve"> </w:t>
      </w:r>
    </w:p>
    <w:p w:rsidR="00844086" w:rsidRDefault="00844086" w:rsidP="00844086">
      <w:pPr>
        <w:tabs>
          <w:tab w:val="num" w:pos="314"/>
        </w:tabs>
        <w:rPr>
          <w:b/>
        </w:rPr>
      </w:pPr>
      <w:r>
        <w:t xml:space="preserve">                     </w:t>
      </w:r>
    </w:p>
    <w:p w:rsidR="00844086" w:rsidRDefault="00844086" w:rsidP="009D6230">
      <w:pPr>
        <w:numPr>
          <w:ilvl w:val="0"/>
          <w:numId w:val="73"/>
        </w:numPr>
        <w:tabs>
          <w:tab w:val="num" w:pos="-2206"/>
        </w:tabs>
        <w:ind w:left="0"/>
      </w:pPr>
      <w:r>
        <w:t>Рамка с током, помещенная в однородное магнитное поле, находится в положении неустойчивого внешнего равновесия. Какой угол образуют при этом линии индукции внешнего магнитного поля с направлением собственной индукции на оси рамки?</w:t>
      </w:r>
    </w:p>
    <w:p w:rsidR="00844086" w:rsidRDefault="00844086" w:rsidP="00844086">
      <w:pPr>
        <w:tabs>
          <w:tab w:val="num" w:pos="314"/>
        </w:tabs>
      </w:pPr>
      <w:r>
        <w:rPr>
          <w:b/>
        </w:rPr>
        <w:t xml:space="preserve">А. </w:t>
      </w:r>
      <w:r>
        <w:t xml:space="preserve">0°;  </w:t>
      </w:r>
      <w:r>
        <w:rPr>
          <w:b/>
        </w:rPr>
        <w:t>Б.</w:t>
      </w:r>
      <w:r>
        <w:t xml:space="preserve"> 30°;  </w:t>
      </w:r>
      <w:r>
        <w:rPr>
          <w:b/>
        </w:rPr>
        <w:t>В.</w:t>
      </w:r>
      <w:r>
        <w:t xml:space="preserve"> 45°;  </w:t>
      </w:r>
      <w:r>
        <w:rPr>
          <w:b/>
        </w:rPr>
        <w:t>Г.</w:t>
      </w:r>
      <w:r>
        <w:t xml:space="preserve"> 90°;  </w:t>
      </w:r>
      <w:r>
        <w:rPr>
          <w:b/>
        </w:rPr>
        <w:t xml:space="preserve">Д. </w:t>
      </w:r>
      <w:r>
        <w:t>180°.</w:t>
      </w:r>
    </w:p>
    <w:p w:rsidR="00844086" w:rsidRDefault="00C43281" w:rsidP="00844086">
      <w:pPr>
        <w:tabs>
          <w:tab w:val="num" w:pos="314"/>
        </w:tabs>
      </w:pPr>
      <w:r>
        <w:pict>
          <v:group id="_x0000_s3310" style="position:absolute;margin-left:297pt;margin-top:.9pt;width:176.55pt;height:121.3pt;z-index:251847680" coordorigin="4323,5908" coordsize="3531,2426" o:allowincell="f">
            <v:group id="_x0000_s3311" style="position:absolute;left:4323;top:5908;width:3531;height:1986;mso-position-horizontal:center" coordorigin="6894,11934" coordsize="3358,1620">
              <v:line id="_x0000_s3312" style="position:absolute;flip:x" from="7985,12081" to="9173,13554"/>
              <v:shape id="_x0000_s3313" type="#_x0000_t7" style="position:absolute;left:8417;top:12523;width:1835;height:589;rotation:180" strokeweight="3pt">
                <v:stroke dashstyle="dash" linestyle="thinThin"/>
              </v:shape>
              <v:line id="_x0000_s3314" style="position:absolute;flip:x" from="8633,13112" to="9173,13113">
                <v:stroke endarrow="block"/>
              </v:line>
              <v:shape id="_x0000_s3315" type="#_x0000_t202" style="position:absolute;left:8740;top:13112;width:324;height:295" filled="f" stroked="f">
                <v:textbox style="mso-next-textbox:#_x0000_s3315">
                  <w:txbxContent>
                    <w:p w:rsidR="00C43281" w:rsidRDefault="00C43281" w:rsidP="00844086">
                      <w:pPr>
                        <w:rPr>
                          <w:i/>
                          <w:sz w:val="20"/>
                          <w:lang w:val="en-US"/>
                        </w:rPr>
                      </w:pPr>
                      <w:r>
                        <w:rPr>
                          <w:i/>
                          <w:sz w:val="20"/>
                          <w:lang w:val="en-US"/>
                        </w:rPr>
                        <w:t>I</w:t>
                      </w:r>
                    </w:p>
                  </w:txbxContent>
                </v:textbox>
              </v:shape>
              <v:line id="_x0000_s3316" style="position:absolute;flip:y" from="9286,13087" to="9286,13381"/>
              <v:group id="_x0000_s3317" style="position:absolute;left:9174;top:11934;width:510;height:872" coordorigin="4375,5674" coordsize="397,675">
                <v:line id="_x0000_s3318" style="position:absolute;flip:y" from="4465,5674" to="4466,6349">
                  <v:stroke endarrow="classic"/>
                </v:line>
                <v:shape id="_x0000_s3319" type="#_x0000_t202" style="position:absolute;left:4375;top:5674;width:397;height:380" filled="f" stroked="f">
                  <v:textbox style="mso-next-textbox:#_x0000_s3319">
                    <w:txbxContent>
                      <w:p w:rsidR="00C43281" w:rsidRDefault="00C43281" w:rsidP="00844086"/>
                    </w:txbxContent>
                  </v:textbox>
                </v:shape>
              </v:group>
              <v:shape id="_x0000_s3320" type="#_x0000_t202" style="position:absolute;left:7769;top:13259;width:323;height:295" filled="f" stroked="f">
                <v:textbox style="mso-next-textbox:#_x0000_s3320">
                  <w:txbxContent>
                    <w:p w:rsidR="00C43281" w:rsidRDefault="00C43281" w:rsidP="00844086">
                      <w:pPr>
                        <w:rPr>
                          <w:i/>
                          <w:sz w:val="20"/>
                          <w:lang w:val="en-US"/>
                        </w:rPr>
                      </w:pPr>
                      <w:r>
                        <w:rPr>
                          <w:i/>
                          <w:sz w:val="20"/>
                          <w:lang w:val="en-US"/>
                        </w:rPr>
                        <w:t>O</w:t>
                      </w:r>
                    </w:p>
                  </w:txbxContent>
                </v:textbox>
              </v:shape>
              <v:shape id="_x0000_s3321" type="#_x0000_t202" style="position:absolute;left:8518;top:12082;width:666;height:295" filled="f" stroked="f">
                <v:textbox style="mso-next-textbox:#_x0000_s3321">
                  <w:txbxContent>
                    <w:p w:rsidR="00C43281" w:rsidRDefault="00C43281" w:rsidP="00844086">
                      <w:pPr>
                        <w:rPr>
                          <w:i/>
                          <w:sz w:val="18"/>
                          <w:vertAlign w:val="subscript"/>
                          <w:lang w:val="en-US"/>
                        </w:rPr>
                      </w:pPr>
                      <w:r>
                        <w:rPr>
                          <w:i/>
                          <w:sz w:val="18"/>
                          <w:lang w:val="en-US"/>
                        </w:rPr>
                        <w:t>O</w:t>
                      </w:r>
                      <w:r>
                        <w:rPr>
                          <w:i/>
                          <w:sz w:val="18"/>
                          <w:vertAlign w:val="subscript"/>
                          <w:lang w:val="en-US"/>
                        </w:rPr>
                        <w:t>1</w:t>
                      </w:r>
                    </w:p>
                  </w:txbxContent>
                </v:textbox>
              </v:shape>
              <v:shape id="_x0000_s3322" type="#_x0000_t7" style="position:absolute;left:6905;top:12523;width:1835;height:589;rotation:180" strokeweight="3pt">
                <v:stroke linestyle="thinThin"/>
              </v:shape>
              <v:line id="_x0000_s3323" style="position:absolute" from="7444,13112" to="7877,13112">
                <v:stroke endarrow="block"/>
              </v:line>
              <v:shape id="_x0000_s3324" type="#_x0000_t202" style="position:absolute;left:7337;top:13112;width:324;height:295" filled="f" stroked="f">
                <v:textbox style="mso-next-textbox:#_x0000_s3324">
                  <w:txbxContent>
                    <w:p w:rsidR="00C43281" w:rsidRDefault="00C43281" w:rsidP="00844086">
                      <w:pPr>
                        <w:rPr>
                          <w:i/>
                          <w:sz w:val="20"/>
                          <w:lang w:val="en-US"/>
                        </w:rPr>
                      </w:pPr>
                      <w:r>
                        <w:rPr>
                          <w:i/>
                          <w:sz w:val="20"/>
                          <w:lang w:val="en-US"/>
                        </w:rPr>
                        <w:t>I</w:t>
                      </w:r>
                    </w:p>
                  </w:txbxContent>
                </v:textbox>
              </v:shape>
              <v:group id="_x0000_s3325" style="position:absolute;left:7773;top:12068;width:510;height:752" coordorigin="4375,5674" coordsize="397,675">
                <v:line id="_x0000_s3326" style="position:absolute;flip:y" from="4465,5674" to="4466,6349">
                  <v:stroke endarrow="classic"/>
                </v:line>
                <v:shape id="_x0000_s3327" type="#_x0000_t202" style="position:absolute;left:4375;top:5674;width:397;height:380" filled="f" stroked="f">
                  <v:textbox style="mso-next-textbox:#_x0000_s3327">
                    <w:txbxContent>
                      <w:p w:rsidR="00C43281" w:rsidRDefault="00C43281" w:rsidP="00844086"/>
                    </w:txbxContent>
                  </v:textbox>
                </v:shape>
              </v:group>
              <v:line id="_x0000_s3328" style="position:absolute;flip:y" from="7879,13099" to="7880,13368"/>
              <v:shape id="_x0000_s3329" type="#_x0000_t19" style="position:absolute;left:7807;top:11610;width:1031;height:2857;rotation:90" coordsize="21600,35316" adj="-3619968,3567451,,17745" path="wr-21600,-3855,21600,39345,12316,,12563,35316nfewr-21600,-3855,21600,39345,12316,,12563,35316l,17745nsxe">
                <v:stroke dashstyle="dash"/>
                <v:path o:connectlocs="12316,0;12563,35316;0,17745"/>
              </v:shape>
              <v:shape id="_x0000_s3330" type="#_x0000_t19" style="position:absolute;left:8238;top:11022;width:1031;height:2856;rotation:90" coordsize="21600,35316" adj="-3619968,3567451,,17745" path="wr-21600,-3855,21600,39345,12316,,12563,35316nfewr-21600,-3855,21600,39345,12316,,12563,35316l,17745nsxe">
                <v:stroke dashstyle="dash"/>
                <v:path o:connectlocs="12316,0;12563,35316;0,17745"/>
              </v:shape>
            </v:group>
            <v:shape id="_x0000_s3331" type="#_x0000_t202" style="position:absolute;left:5274;top:7974;width:1080;height:360" filled="f" stroked="f">
              <v:textbox>
                <w:txbxContent>
                  <w:p w:rsidR="00C43281" w:rsidRDefault="00C43281" w:rsidP="00844086">
                    <w:pPr>
                      <w:rPr>
                        <w:i/>
                        <w:sz w:val="22"/>
                      </w:rPr>
                    </w:pPr>
                    <w:r>
                      <w:rPr>
                        <w:i/>
                        <w:sz w:val="22"/>
                      </w:rPr>
                      <w:t>Рис. 31</w:t>
                    </w:r>
                  </w:p>
                </w:txbxContent>
              </v:textbox>
            </v:shape>
            <w10:wrap type="square"/>
          </v:group>
        </w:pict>
      </w:r>
    </w:p>
    <w:p w:rsidR="00844086" w:rsidRDefault="00844086" w:rsidP="009D6230">
      <w:pPr>
        <w:numPr>
          <w:ilvl w:val="0"/>
          <w:numId w:val="73"/>
        </w:numPr>
        <w:tabs>
          <w:tab w:val="num" w:pos="-2206"/>
        </w:tabs>
        <w:ind w:left="0"/>
      </w:pPr>
      <w:r>
        <w:t xml:space="preserve">Плоскость проволочной рамки  площадью </w:t>
      </w:r>
      <w:r>
        <w:rPr>
          <w:i/>
        </w:rPr>
        <w:t>S</w:t>
      </w:r>
      <w:r>
        <w:t xml:space="preserve"> = 20 см</w:t>
      </w:r>
      <w:r>
        <w:rPr>
          <w:vertAlign w:val="superscript"/>
        </w:rPr>
        <w:t xml:space="preserve">2  </w:t>
      </w:r>
      <w:r>
        <w:t>расположена в магнитном поле перпендикулярно линиям магнитной индукции</w:t>
      </w:r>
      <w:proofErr w:type="gramStart"/>
      <w:r>
        <w:t xml:space="preserve"> </w:t>
      </w:r>
      <w:r>
        <w:rPr>
          <w:i/>
        </w:rPr>
        <w:t>В</w:t>
      </w:r>
      <w:proofErr w:type="gramEnd"/>
      <w:r>
        <w:rPr>
          <w:i/>
        </w:rPr>
        <w:t xml:space="preserve"> </w:t>
      </w:r>
      <w:r>
        <w:t xml:space="preserve">= 100 </w:t>
      </w:r>
      <w:proofErr w:type="spellStart"/>
      <w:r>
        <w:t>мТл</w:t>
      </w:r>
      <w:proofErr w:type="spellEnd"/>
      <w:r>
        <w:t xml:space="preserve"> (рис. 31). Найдите изменение магнитного потока сквозь рамку в результате ее поворота вокруг одной из ее сторон на угол 180°.</w:t>
      </w:r>
    </w:p>
    <w:p w:rsidR="00844086" w:rsidRDefault="00844086" w:rsidP="00844086"/>
    <w:p w:rsidR="00844086" w:rsidRDefault="00844086" w:rsidP="00844086">
      <w:pPr>
        <w:tabs>
          <w:tab w:val="num" w:pos="314"/>
        </w:tabs>
      </w:pPr>
    </w:p>
    <w:p w:rsidR="00844086" w:rsidRDefault="00844086" w:rsidP="00844086">
      <w:pPr>
        <w:tabs>
          <w:tab w:val="num" w:pos="314"/>
        </w:tabs>
      </w:pPr>
    </w:p>
    <w:p w:rsidR="00844086" w:rsidRDefault="00844086" w:rsidP="00844086">
      <w:pPr>
        <w:ind w:hanging="360"/>
        <w:rPr>
          <w:b/>
        </w:rPr>
      </w:pPr>
      <w:r>
        <w:t xml:space="preserve">5. В катушке индуктивностью </w:t>
      </w:r>
      <w:r>
        <w:rPr>
          <w:i/>
        </w:rPr>
        <w:t xml:space="preserve">L </w:t>
      </w:r>
      <w:r>
        <w:t xml:space="preserve">= 13,9 Гн запасена энергия магнитного поля </w:t>
      </w:r>
      <w:r>
        <w:rPr>
          <w:i/>
        </w:rPr>
        <w:t xml:space="preserve">W </w:t>
      </w:r>
      <w:r>
        <w:t>=25 мДж. Найдите силу тока, протекающего через катушку. Какая энергия магнитного поля будет соответствовать вдвое большей силе тока?</w:t>
      </w:r>
    </w:p>
    <w:p w:rsidR="00844086" w:rsidRDefault="00844086" w:rsidP="00844086">
      <w:pPr>
        <w:jc w:val="center"/>
        <w:rPr>
          <w:b/>
        </w:rPr>
      </w:pPr>
    </w:p>
    <w:p w:rsidR="00844086" w:rsidRDefault="00844086" w:rsidP="00844086">
      <w:pPr>
        <w:jc w:val="center"/>
        <w:rPr>
          <w:b/>
        </w:rPr>
      </w:pPr>
      <w:r>
        <w:rPr>
          <w:b/>
        </w:rPr>
        <w:t>Вариант 3</w:t>
      </w:r>
    </w:p>
    <w:p w:rsidR="00844086" w:rsidRDefault="00844086" w:rsidP="00844086">
      <w:pPr>
        <w:jc w:val="center"/>
        <w:rPr>
          <w:b/>
        </w:rPr>
      </w:pPr>
    </w:p>
    <w:p w:rsidR="00844086" w:rsidRDefault="00844086" w:rsidP="009D6230">
      <w:pPr>
        <w:numPr>
          <w:ilvl w:val="0"/>
          <w:numId w:val="74"/>
        </w:numPr>
        <w:tabs>
          <w:tab w:val="num" w:pos="-2160"/>
        </w:tabs>
        <w:ind w:left="0"/>
      </w:pPr>
      <w:r>
        <w:t>Как взаимодействуют между собой два параллельных проводника, если по ним протекают токи в противоположных направлениях?</w:t>
      </w:r>
    </w:p>
    <w:p w:rsidR="00844086" w:rsidRDefault="00844086" w:rsidP="00844086"/>
    <w:p w:rsidR="00844086" w:rsidRDefault="00844086" w:rsidP="00844086">
      <w:r>
        <w:rPr>
          <w:b/>
        </w:rPr>
        <w:t>А.</w:t>
      </w:r>
      <w:r>
        <w:t xml:space="preserve"> Притягиваются.</w:t>
      </w:r>
    </w:p>
    <w:p w:rsidR="00844086" w:rsidRDefault="00844086" w:rsidP="00844086">
      <w:r>
        <w:rPr>
          <w:b/>
        </w:rPr>
        <w:t xml:space="preserve">Б. </w:t>
      </w:r>
      <w:r>
        <w:t>отталкиваются.</w:t>
      </w:r>
    </w:p>
    <w:p w:rsidR="00844086" w:rsidRDefault="00844086" w:rsidP="00844086">
      <w:r>
        <w:rPr>
          <w:b/>
        </w:rPr>
        <w:t>В.</w:t>
      </w:r>
      <w:r>
        <w:t xml:space="preserve"> Сила</w:t>
      </w:r>
      <w:r>
        <w:rPr>
          <w:b/>
        </w:rPr>
        <w:t xml:space="preserve"> </w:t>
      </w:r>
      <w:r>
        <w:t>взаимодействия равна нулю.</w:t>
      </w:r>
    </w:p>
    <w:p w:rsidR="00844086" w:rsidRDefault="00844086" w:rsidP="00844086">
      <w:r>
        <w:rPr>
          <w:b/>
        </w:rPr>
        <w:t>Г.</w:t>
      </w:r>
      <w:r>
        <w:t xml:space="preserve"> Нет однозначного ответа.</w:t>
      </w:r>
    </w:p>
    <w:p w:rsidR="00844086" w:rsidRDefault="00C43281" w:rsidP="00844086">
      <w:r>
        <w:pict>
          <v:group id="_x0000_s3332" style="position:absolute;margin-left:405pt;margin-top:8.15pt;width:1in;height:77.15pt;z-index:251848704" coordorigin="1134,12911" coordsize="1440,1543" o:allowincell="f">
            <v:group id="_x0000_s3333" style="position:absolute;left:1134;top:12911;width:1421;height:1080" coordorigin="2116,4459" coordsize="1066,810">
              <v:shape id="_x0000_s3334" type="#_x0000_t19" style="position:absolute;left:2372;top:4459;width:810;height:810" coordsize="43200,43200" adj="-11334808,-11615827,21600" path="wr,,43200,43200,163,18951,25,20561nfewr,,43200,43200,163,18951,25,20561l21600,21600nsxe">
                <v:stroke endarrow="classic"/>
                <v:path o:connectlocs="163,18951;25,20561;21600,21600"/>
              </v:shape>
              <v:shape id="_x0000_s3335" type="#_x0000_t202" style="position:absolute;left:2116;top:4729;width:270;height:270" filled="f" stroked="f">
                <v:textbox style="mso-next-textbox:#_x0000_s3335">
                  <w:txbxContent>
                    <w:p w:rsidR="00C43281" w:rsidRDefault="00C43281" w:rsidP="00844086">
                      <w:pPr>
                        <w:rPr>
                          <w:i/>
                          <w:sz w:val="20"/>
                          <w:lang w:val="en-US"/>
                        </w:rPr>
                      </w:pPr>
                      <w:r>
                        <w:rPr>
                          <w:i/>
                          <w:sz w:val="20"/>
                          <w:lang w:val="en-US"/>
                        </w:rPr>
                        <w:t>I</w:t>
                      </w:r>
                    </w:p>
                  </w:txbxContent>
                </v:textbox>
              </v:shape>
              <v:line id="_x0000_s3336" style="position:absolute" from="2386,4864" to="2386,4864"/>
              <v:shape id="_x0000_s3337" style="position:absolute;left:2371;top:4804;width:0;height:129" coordsize="1,129" path="m,hdc,43,,86,,129e" filled="f">
                <v:path arrowok="t"/>
              </v:shape>
            </v:group>
            <v:shape id="_x0000_s3338" type="#_x0000_t202" style="position:absolute;left:1494;top:14094;width:1080;height:360" filled="f" stroked="f">
              <v:textbox>
                <w:txbxContent>
                  <w:p w:rsidR="00C43281" w:rsidRDefault="00C43281" w:rsidP="00844086">
                    <w:pPr>
                      <w:rPr>
                        <w:i/>
                        <w:sz w:val="22"/>
                      </w:rPr>
                    </w:pPr>
                    <w:r>
                      <w:rPr>
                        <w:i/>
                        <w:sz w:val="22"/>
                      </w:rPr>
                      <w:t>Рис. 32</w:t>
                    </w:r>
                  </w:p>
                </w:txbxContent>
              </v:textbox>
            </v:shape>
            <w10:wrap type="square"/>
          </v:group>
        </w:pict>
      </w:r>
    </w:p>
    <w:p w:rsidR="00844086" w:rsidRDefault="00844086" w:rsidP="009D6230">
      <w:pPr>
        <w:numPr>
          <w:ilvl w:val="0"/>
          <w:numId w:val="74"/>
        </w:numPr>
        <w:tabs>
          <w:tab w:val="num" w:pos="-2160"/>
        </w:tabs>
        <w:ind w:left="0"/>
      </w:pPr>
      <w:r>
        <w:t xml:space="preserve">По проводящему кольцу течет ток </w:t>
      </w:r>
      <w:r>
        <w:rPr>
          <w:i/>
        </w:rPr>
        <w:t xml:space="preserve">Ι </w:t>
      </w:r>
      <w:r>
        <w:t>(рис. 32)</w:t>
      </w:r>
      <w:r>
        <w:rPr>
          <w:i/>
        </w:rPr>
        <w:t>.</w:t>
      </w:r>
      <w:r>
        <w:t xml:space="preserve"> В центре кольца вектор магнитной индукции направлен…</w:t>
      </w:r>
    </w:p>
    <w:p w:rsidR="00844086" w:rsidRDefault="00844086" w:rsidP="00844086">
      <w:pPr>
        <w:jc w:val="both"/>
        <w:rPr>
          <w:b/>
        </w:rPr>
      </w:pPr>
      <w:r>
        <w:rPr>
          <w:b/>
        </w:rPr>
        <w:t>А.</w:t>
      </w:r>
      <w:r>
        <w:t xml:space="preserve"> влево </w:t>
      </w:r>
      <w:r>
        <w:rPr>
          <w:b/>
        </w:rPr>
        <w:t xml:space="preserve"> </w:t>
      </w:r>
    </w:p>
    <w:p w:rsidR="00844086" w:rsidRDefault="00844086" w:rsidP="00844086">
      <w:pPr>
        <w:jc w:val="both"/>
      </w:pPr>
      <w:r>
        <w:rPr>
          <w:b/>
        </w:rPr>
        <w:t xml:space="preserve">Б. </w:t>
      </w:r>
      <w:r>
        <w:t>вправо</w:t>
      </w:r>
    </w:p>
    <w:p w:rsidR="00844086" w:rsidRDefault="00844086" w:rsidP="00844086">
      <w:pPr>
        <w:jc w:val="both"/>
      </w:pPr>
      <w:r>
        <w:rPr>
          <w:b/>
        </w:rPr>
        <w:t xml:space="preserve">В. </w:t>
      </w:r>
      <w:r>
        <w:t>Перпендикулярно плоскости рисунка от читателя.</w:t>
      </w:r>
    </w:p>
    <w:p w:rsidR="00844086" w:rsidRDefault="00844086" w:rsidP="00844086">
      <w:pPr>
        <w:tabs>
          <w:tab w:val="left" w:pos="1830"/>
        </w:tabs>
        <w:jc w:val="both"/>
      </w:pPr>
      <w:r>
        <w:rPr>
          <w:b/>
        </w:rPr>
        <w:t xml:space="preserve">Г. </w:t>
      </w:r>
      <w:r>
        <w:t>Перпендикулярно плоскости рисунка к читателю.</w:t>
      </w:r>
      <w:r>
        <w:tab/>
      </w:r>
      <w:r>
        <w:rPr>
          <w:b/>
        </w:rPr>
        <w:t xml:space="preserve">                              </w:t>
      </w:r>
    </w:p>
    <w:p w:rsidR="00844086" w:rsidRDefault="00844086" w:rsidP="00844086"/>
    <w:p w:rsidR="00844086" w:rsidRDefault="00844086" w:rsidP="009D6230">
      <w:pPr>
        <w:numPr>
          <w:ilvl w:val="0"/>
          <w:numId w:val="74"/>
        </w:numPr>
        <w:tabs>
          <w:tab w:val="num" w:pos="-2160"/>
        </w:tabs>
        <w:ind w:left="0"/>
      </w:pPr>
      <w:r>
        <w:t>Какое утверждение неправильно?</w:t>
      </w:r>
    </w:p>
    <w:p w:rsidR="00844086" w:rsidRDefault="00844086" w:rsidP="00844086">
      <w:r>
        <w:t xml:space="preserve">Сила Ампера, действующая на проводник с током </w:t>
      </w:r>
      <w:r>
        <w:rPr>
          <w:i/>
        </w:rPr>
        <w:t>Ι</w:t>
      </w:r>
      <w:r>
        <w:t xml:space="preserve"> в магнитном поле с индукцией</w:t>
      </w:r>
      <w:proofErr w:type="gramStart"/>
      <w:r>
        <w:t xml:space="preserve"> </w:t>
      </w:r>
      <w:r>
        <w:rPr>
          <w:i/>
        </w:rPr>
        <w:t>В</w:t>
      </w:r>
      <w:proofErr w:type="gramEnd"/>
      <w:r>
        <w:t>:</w:t>
      </w:r>
    </w:p>
    <w:p w:rsidR="00844086" w:rsidRDefault="00844086" w:rsidP="00844086">
      <w:r>
        <w:rPr>
          <w:b/>
        </w:rPr>
        <w:t>А</w:t>
      </w:r>
      <w:r>
        <w:t xml:space="preserve">. по модулю прямо </w:t>
      </w:r>
      <w:proofErr w:type="gramStart"/>
      <w:r>
        <w:t>пропорциональна</w:t>
      </w:r>
      <w:proofErr w:type="gramEnd"/>
      <w:r>
        <w:t xml:space="preserve"> модулю В;</w:t>
      </w:r>
    </w:p>
    <w:p w:rsidR="00844086" w:rsidRDefault="00844086" w:rsidP="00844086">
      <w:r>
        <w:rPr>
          <w:b/>
        </w:rPr>
        <w:t>Б</w:t>
      </w:r>
      <w:r>
        <w:t xml:space="preserve">. прямо пропорциональна </w:t>
      </w:r>
      <w:r>
        <w:rPr>
          <w:i/>
        </w:rPr>
        <w:t>Ι</w:t>
      </w:r>
      <w:r>
        <w:t>;</w:t>
      </w:r>
    </w:p>
    <w:p w:rsidR="00844086" w:rsidRDefault="00844086" w:rsidP="00844086">
      <w:r>
        <w:rPr>
          <w:b/>
        </w:rPr>
        <w:t>В</w:t>
      </w:r>
      <w:r>
        <w:t xml:space="preserve">. прямо </w:t>
      </w:r>
      <w:proofErr w:type="gramStart"/>
      <w:r>
        <w:t>пропорциональна</w:t>
      </w:r>
      <w:proofErr w:type="gramEnd"/>
      <w:r>
        <w:t xml:space="preserve"> длине проводника;</w:t>
      </w:r>
    </w:p>
    <w:p w:rsidR="00844086" w:rsidRDefault="00844086" w:rsidP="00844086">
      <w:r>
        <w:rPr>
          <w:b/>
        </w:rPr>
        <w:t>Г</w:t>
      </w:r>
      <w:r>
        <w:t xml:space="preserve">. </w:t>
      </w:r>
      <w:proofErr w:type="gramStart"/>
      <w:r>
        <w:t>равна</w:t>
      </w:r>
      <w:proofErr w:type="gramEnd"/>
      <w:r>
        <w:t xml:space="preserve"> нулю, если проводник перпендикулярен вектору индукции </w:t>
      </w:r>
      <w:r>
        <w:rPr>
          <w:i/>
        </w:rPr>
        <w:t>В</w:t>
      </w:r>
      <w:r>
        <w:t>.</w:t>
      </w:r>
    </w:p>
    <w:p w:rsidR="00844086" w:rsidRDefault="00844086" w:rsidP="00844086"/>
    <w:p w:rsidR="00844086" w:rsidRDefault="00844086" w:rsidP="009D6230">
      <w:pPr>
        <w:numPr>
          <w:ilvl w:val="0"/>
          <w:numId w:val="74"/>
        </w:numPr>
        <w:tabs>
          <w:tab w:val="num" w:pos="-2160"/>
        </w:tabs>
        <w:ind w:left="0"/>
      </w:pPr>
      <w:r>
        <w:t>Найти энергию магнитного поля соленоида, в котором при силе тока 10</w:t>
      </w:r>
      <w:proofErr w:type="gramStart"/>
      <w:r>
        <w:t xml:space="preserve"> А</w:t>
      </w:r>
      <w:proofErr w:type="gramEnd"/>
      <w:r>
        <w:t xml:space="preserve"> возникает магнитный поток 0,5 </w:t>
      </w:r>
      <w:proofErr w:type="spellStart"/>
      <w:r>
        <w:t>Вб</w:t>
      </w:r>
      <w:proofErr w:type="spellEnd"/>
      <w:r>
        <w:t>.</w:t>
      </w:r>
    </w:p>
    <w:p w:rsidR="00844086" w:rsidRDefault="00844086" w:rsidP="00844086"/>
    <w:p w:rsidR="00844086" w:rsidRDefault="00844086" w:rsidP="009D6230">
      <w:pPr>
        <w:numPr>
          <w:ilvl w:val="0"/>
          <w:numId w:val="74"/>
        </w:numPr>
        <w:tabs>
          <w:tab w:val="num" w:pos="-2160"/>
        </w:tabs>
        <w:ind w:left="0"/>
      </w:pPr>
      <w:r>
        <w:t>Найти кинетическую энергию электрона, движущегося по дуге окружности радиуса 8 см в однородном магнитном поле, индукция которого равна 0,2 Тл. Направление индукции магнитного поля перпендикулярно плоскости окружности.</w:t>
      </w:r>
    </w:p>
    <w:p w:rsidR="00844086" w:rsidRDefault="00844086" w:rsidP="00844086"/>
    <w:p w:rsidR="00844086" w:rsidRDefault="00844086" w:rsidP="00844086">
      <w:pPr>
        <w:jc w:val="center"/>
        <w:rPr>
          <w:b/>
        </w:rPr>
      </w:pPr>
      <w:r>
        <w:rPr>
          <w:b/>
        </w:rPr>
        <w:t>Вариант 4</w:t>
      </w:r>
    </w:p>
    <w:p w:rsidR="00844086" w:rsidRDefault="00844086" w:rsidP="00844086">
      <w:pPr>
        <w:jc w:val="center"/>
        <w:rPr>
          <w:b/>
        </w:rPr>
      </w:pPr>
    </w:p>
    <w:p w:rsidR="00844086" w:rsidRDefault="00844086" w:rsidP="009D6230">
      <w:pPr>
        <w:numPr>
          <w:ilvl w:val="0"/>
          <w:numId w:val="75"/>
        </w:numPr>
        <w:tabs>
          <w:tab w:val="num" w:pos="-2160"/>
        </w:tabs>
        <w:ind w:left="0"/>
      </w:pPr>
      <w:r>
        <w:t>Что наблюдалось в опыте Эрстеда?</w:t>
      </w:r>
    </w:p>
    <w:p w:rsidR="00844086" w:rsidRDefault="00844086" w:rsidP="00844086">
      <w:r>
        <w:rPr>
          <w:b/>
        </w:rPr>
        <w:t xml:space="preserve">А. </w:t>
      </w:r>
      <w:r>
        <w:t>взаимодействие двух проводников с током;</w:t>
      </w:r>
    </w:p>
    <w:p w:rsidR="00844086" w:rsidRDefault="00844086" w:rsidP="00844086">
      <w:r>
        <w:rPr>
          <w:b/>
        </w:rPr>
        <w:t>Б.</w:t>
      </w:r>
      <w:r>
        <w:t xml:space="preserve"> взаимодействие двух магнитных стрелок;</w:t>
      </w:r>
    </w:p>
    <w:p w:rsidR="00844086" w:rsidRDefault="00844086" w:rsidP="00844086">
      <w:r>
        <w:rPr>
          <w:b/>
        </w:rPr>
        <w:t>В.</w:t>
      </w:r>
      <w:r>
        <w:t xml:space="preserve"> Поворот магнитной стрелки вблизи проводника при пропускании через него тока;</w:t>
      </w:r>
    </w:p>
    <w:p w:rsidR="00844086" w:rsidRDefault="00844086" w:rsidP="00844086">
      <w:r>
        <w:rPr>
          <w:b/>
        </w:rPr>
        <w:t>Г.</w:t>
      </w:r>
      <w:r>
        <w:t xml:space="preserve"> возникновение электрического тока в катушке при </w:t>
      </w:r>
      <w:proofErr w:type="spellStart"/>
      <w:r>
        <w:t>вдвигании</w:t>
      </w:r>
      <w:proofErr w:type="spellEnd"/>
      <w:r>
        <w:t xml:space="preserve"> в нее магнита.</w:t>
      </w:r>
    </w:p>
    <w:p w:rsidR="00844086" w:rsidRDefault="00844086" w:rsidP="00844086"/>
    <w:p w:rsidR="00844086" w:rsidRDefault="00C43281" w:rsidP="009D6230">
      <w:pPr>
        <w:numPr>
          <w:ilvl w:val="0"/>
          <w:numId w:val="75"/>
        </w:numPr>
        <w:tabs>
          <w:tab w:val="num" w:pos="-2160"/>
        </w:tabs>
        <w:ind w:left="0"/>
      </w:pPr>
      <w:r>
        <w:pict>
          <v:group id="_x0000_s3339" style="position:absolute;left:0;text-align:left;margin-left:4in;margin-top:9pt;width:207pt;height:69.7pt;z-index:251849728" coordorigin="4024,6400" coordsize="4140,1394" o:allowincell="f">
            <v:group id="_x0000_s3340" style="position:absolute;left:4024;top:6400;width:4140;height:1226" coordorigin="4014,6388" coordsize="4140,1226">
              <v:group id="_x0000_s3341" style="position:absolute;left:4144;top:6388;width:3840;height:732" coordorigin="6655,6522" coordsize="3840,732">
                <v:group id="_x0000_s3342" style="position:absolute;left:6655;top:6522;width:720;height:720" coordorigin="7156,7429" coordsize="540,540">
                  <v:oval id="_x0000_s3343" style="position:absolute;left:7372;top:7621;width:86;height:96" fillcolor="black"/>
                  <v:line id="_x0000_s3344" style="position:absolute" from="7416,7753" to="7415,7969">
                    <v:stroke endarrow="classic"/>
                  </v:line>
                  <v:line id="_x0000_s3345" style="position:absolute" from="7480,7681" to="7696,7681">
                    <v:stroke endarrow="classic"/>
                  </v:line>
                  <v:line id="_x0000_s3346" style="position:absolute;flip:x" from="7156,7681" to="7350,7681">
                    <v:stroke endarrow="classic"/>
                  </v:line>
                  <v:line id="_x0000_s3347" style="position:absolute;flip:y" from="7416,7429" to="7415,7609">
                    <v:stroke endarrow="classic"/>
                  </v:line>
                  <v:line id="_x0000_s3348" style="position:absolute" from="7458,7717" to="7610,7897">
                    <v:stroke endarrow="classic"/>
                  </v:line>
                  <v:line id="_x0000_s3349" style="position:absolute;rotation:-8482775fd" from="7548,7437" to="7548,7652">
                    <v:stroke endarrow="classic"/>
                  </v:line>
                  <v:line id="_x0000_s3350" style="position:absolute;rotation:2974716fd" from="7304,7709" to="7304,7925">
                    <v:stroke endarrow="classic"/>
                  </v:line>
                  <v:line id="_x0000_s3351" style="position:absolute;rotation:8395307fd" from="-2147476364,-2147476211" to="-2147476365,-2147475996">
                    <v:stroke endarrow="classic"/>
                  </v:line>
                </v:group>
                <v:group id="_x0000_s3352" style="position:absolute;left:7614;top:6534;width:720;height:720" coordorigin="7156,7429" coordsize="540,540">
                  <v:oval id="_x0000_s3353" style="position:absolute;left:7372;top:7621;width:86;height:96" fillcolor="black"/>
                  <v:line id="_x0000_s3354" style="position:absolute" from="7416,7753" to="7415,7969">
                    <v:stroke startarrow="classic"/>
                  </v:line>
                  <v:line id="_x0000_s3355" style="position:absolute" from="7480,7681" to="7696,7681">
                    <v:stroke startarrow="classic"/>
                  </v:line>
                  <v:line id="_x0000_s3356" style="position:absolute;flip:x" from="7156,7681" to="7350,7681">
                    <v:stroke startarrow="classic"/>
                  </v:line>
                  <v:line id="_x0000_s3357" style="position:absolute;flip:y" from="7416,7429" to="7415,7609">
                    <v:stroke startarrow="classic"/>
                  </v:line>
                  <v:line id="_x0000_s3358" style="position:absolute" from="7458,7717" to="7610,7897">
                    <v:stroke startarrow="classic"/>
                  </v:line>
                  <v:line id="_x0000_s3359" style="position:absolute;rotation:-8482775fd" from="7548,7437" to="7548,7652">
                    <v:stroke startarrow="classic"/>
                  </v:line>
                  <v:line id="_x0000_s3360" style="position:absolute;rotation:2974716fd" from="7304,7709" to="7304,7925">
                    <v:stroke startarrow="classic"/>
                  </v:line>
                  <v:line id="_x0000_s3361" style="position:absolute;rotation:8395307fd" from="-2147476364,-2147476211" to="-2147476365,-2147475996">
                    <v:stroke startarrow="classic"/>
                  </v:line>
                </v:group>
                <v:group id="_x0000_s3362" style="position:absolute;left:8695;top:6522;width:720;height:720" coordorigin="2476,7294" coordsize="1891,1890">
                  <v:oval id="_x0000_s3363" style="position:absolute;left:3196;top:8014;width:360;height:360" fillcolor="black"/>
                  <v:oval id="_x0000_s3364" style="position:absolute;left:2746;top:7564;width:1260;height:1260" filled="f"/>
                  <v:oval id="_x0000_s3365" style="position:absolute;left:2476;top:7294;width:1890;height:1890" filled="f"/>
                  <v:line id="_x0000_s3366" style="position:absolute" from="4006,8104" to="4006,8239">
                    <v:stroke endarrow="classic" endarrowlength="short"/>
                  </v:line>
                  <v:line id="_x0000_s3367" style="position:absolute" from="4366,8104" to="4367,8239">
                    <v:stroke endarrow="classic" endarrowlength="short"/>
                  </v:line>
                </v:group>
                <v:group id="_x0000_s3368" style="position:absolute;left:9775;top:6522;width:720;height:720;rotation:-11852670fd;flip:x" coordorigin="2476,7294" coordsize="1891,1890">
                  <v:oval id="_x0000_s3369" style="position:absolute;left:3196;top:8014;width:360;height:360" fillcolor="black"/>
                  <v:oval id="_x0000_s3370" style="position:absolute;left:2746;top:7564;width:1260;height:1260" filled="f"/>
                  <v:oval id="_x0000_s3371" style="position:absolute;left:2476;top:7294;width:1890;height:1890" filled="f"/>
                  <v:line id="_x0000_s3372" style="position:absolute" from="4006,8104" to="4006,8239">
                    <v:stroke endarrow="classic" endarrowlength="short"/>
                  </v:line>
                  <v:line id="_x0000_s3373" style="position:absolute" from="4366,8104" to="4367,8239">
                    <v:stroke endarrow="classic" endarrowlength="short"/>
                  </v:line>
                </v:group>
              </v:group>
              <v:shape id="_x0000_s3374" type="#_x0000_t202" style="position:absolute;left:4014;top:7074;width:4140;height:540" filled="f" stroked="f">
                <v:textbox style="mso-next-textbox:#_x0000_s3374">
                  <w:txbxContent>
                    <w:p w:rsidR="00C43281" w:rsidRDefault="00C43281" w:rsidP="00844086">
                      <w:pPr>
                        <w:rPr>
                          <w:b/>
                        </w:rPr>
                      </w:pPr>
                      <w:r>
                        <w:rPr>
                          <w:b/>
                        </w:rPr>
                        <w:t xml:space="preserve">    А             Б               В                 Г</w:t>
                      </w:r>
                    </w:p>
                  </w:txbxContent>
                </v:textbox>
              </v:shape>
            </v:group>
            <v:shape id="_x0000_s3375" type="#_x0000_t202" style="position:absolute;left:5454;top:7434;width:1080;height:360" filled="f" stroked="f">
              <v:textbox>
                <w:txbxContent>
                  <w:p w:rsidR="00C43281" w:rsidRDefault="00C43281" w:rsidP="00844086">
                    <w:pPr>
                      <w:rPr>
                        <w:i/>
                        <w:sz w:val="22"/>
                      </w:rPr>
                    </w:pPr>
                    <w:r>
                      <w:rPr>
                        <w:i/>
                        <w:sz w:val="22"/>
                      </w:rPr>
                      <w:t>Рис. 33</w:t>
                    </w:r>
                  </w:p>
                </w:txbxContent>
              </v:textbox>
            </v:shape>
            <w10:wrap type="square"/>
          </v:group>
        </w:pict>
      </w:r>
      <w:r w:rsidR="00844086">
        <w:t>Электрический ток в прямолинейном проводнике направлен перпендикулярно плоскости рисунка и входит в него сверху (рис. 33). Какое расположение и направление имеют линии магнитной индукции?</w:t>
      </w:r>
    </w:p>
    <w:p w:rsidR="00844086" w:rsidRDefault="00844086" w:rsidP="00844086"/>
    <w:p w:rsidR="00844086" w:rsidRDefault="00844086" w:rsidP="009D6230">
      <w:pPr>
        <w:numPr>
          <w:ilvl w:val="0"/>
          <w:numId w:val="75"/>
        </w:numPr>
        <w:tabs>
          <w:tab w:val="num" w:pos="-2160"/>
        </w:tabs>
        <w:ind w:left="0"/>
      </w:pPr>
      <w:r>
        <w:t xml:space="preserve">По какой из приведенных ниже формул можно вычислить силу </w:t>
      </w:r>
      <w:r>
        <w:rPr>
          <w:i/>
        </w:rPr>
        <w:t>F</w:t>
      </w:r>
      <w:r>
        <w:t xml:space="preserve"> действия магнитного поля с индукцией</w:t>
      </w:r>
      <w:proofErr w:type="gramStart"/>
      <w:r>
        <w:t xml:space="preserve"> </w:t>
      </w:r>
      <w:r>
        <w:rPr>
          <w:i/>
        </w:rPr>
        <w:t>В</w:t>
      </w:r>
      <w:proofErr w:type="gramEnd"/>
      <w:r>
        <w:t xml:space="preserve"> на проводник длиной </w:t>
      </w:r>
      <w:r>
        <w:rPr>
          <w:i/>
        </w:rPr>
        <w:t>L</w:t>
      </w:r>
      <w:r>
        <w:t xml:space="preserve"> с током </w:t>
      </w:r>
      <w:r>
        <w:rPr>
          <w:i/>
        </w:rPr>
        <w:t>Ι</w:t>
      </w:r>
      <w:r>
        <w:t>, расположенный перпендикулярно вектору индукции?</w:t>
      </w:r>
    </w:p>
    <w:p w:rsidR="00844086" w:rsidRDefault="00844086" w:rsidP="00844086">
      <w:pPr>
        <w:rPr>
          <w:b/>
          <w:lang w:val="en-US"/>
        </w:rPr>
      </w:pPr>
      <w:r>
        <w:rPr>
          <w:b/>
        </w:rPr>
        <w:t>А.</w:t>
      </w:r>
      <w:proofErr w:type="gramStart"/>
      <w:r>
        <w:rPr>
          <w:b/>
        </w:rPr>
        <w:t xml:space="preserve"> </w:t>
      </w:r>
      <w:r>
        <w:rPr>
          <w:lang w:val="en-US"/>
        </w:rPr>
        <w:t>;</w:t>
      </w:r>
      <w:proofErr w:type="gramEnd"/>
      <w:r>
        <w:rPr>
          <w:b/>
          <w:lang w:val="en-US"/>
        </w:rPr>
        <w:t xml:space="preserve">  </w:t>
      </w:r>
      <w:r>
        <w:rPr>
          <w:b/>
        </w:rPr>
        <w:t>Б.</w:t>
      </w:r>
      <w:r>
        <w:rPr>
          <w:lang w:val="en-US"/>
        </w:rPr>
        <w:t>;</w:t>
      </w:r>
      <w:r>
        <w:rPr>
          <w:b/>
        </w:rPr>
        <w:t xml:space="preserve">  В. </w:t>
      </w:r>
      <w:r>
        <w:rPr>
          <w:lang w:val="en-US"/>
        </w:rPr>
        <w:t>;</w:t>
      </w:r>
      <w:r>
        <w:rPr>
          <w:b/>
        </w:rPr>
        <w:t xml:space="preserve">   Г.</w:t>
      </w:r>
      <w:r>
        <w:rPr>
          <w:b/>
          <w:lang w:val="en-US"/>
        </w:rPr>
        <w:t xml:space="preserve"> .</w:t>
      </w:r>
    </w:p>
    <w:p w:rsidR="00844086" w:rsidRDefault="00844086" w:rsidP="00844086"/>
    <w:p w:rsidR="00844086" w:rsidRDefault="00844086" w:rsidP="009D6230">
      <w:pPr>
        <w:numPr>
          <w:ilvl w:val="0"/>
          <w:numId w:val="75"/>
        </w:numPr>
        <w:tabs>
          <w:tab w:val="num" w:pos="-2160"/>
        </w:tabs>
        <w:ind w:left="0"/>
      </w:pPr>
      <w:r>
        <w:t xml:space="preserve">При какой силе тока в катушке индуктивностью 40 </w:t>
      </w:r>
      <w:proofErr w:type="spellStart"/>
      <w:r>
        <w:t>мГн</w:t>
      </w:r>
      <w:proofErr w:type="spellEnd"/>
      <w:r>
        <w:t xml:space="preserve"> энергия магнитного поля равна 0,15 Дж?</w:t>
      </w:r>
    </w:p>
    <w:p w:rsidR="00844086" w:rsidRDefault="00844086" w:rsidP="00844086"/>
    <w:p w:rsidR="00844086" w:rsidRDefault="00844086" w:rsidP="009D6230">
      <w:pPr>
        <w:numPr>
          <w:ilvl w:val="0"/>
          <w:numId w:val="75"/>
        </w:numPr>
        <w:tabs>
          <w:tab w:val="num" w:pos="-2160"/>
        </w:tabs>
        <w:ind w:left="0"/>
      </w:pPr>
      <w:r>
        <w:t xml:space="preserve">В однородное магнитное поле индукцией 10 </w:t>
      </w:r>
      <w:proofErr w:type="spellStart"/>
      <w:r>
        <w:t>мТл</w:t>
      </w:r>
      <w:proofErr w:type="spellEnd"/>
      <w:r>
        <w:t xml:space="preserve"> перпендикулярно линиям индукции влетает электрон с кинетической энергией 30 кэВ (1 эВ = 1,6·10 </w:t>
      </w:r>
      <w:r>
        <w:rPr>
          <w:vertAlign w:val="superscript"/>
        </w:rPr>
        <w:t xml:space="preserve">– 19  </w:t>
      </w:r>
      <w:r>
        <w:t>Дж). Каков радиус кривизны траектории движения электрона в поле?</w:t>
      </w:r>
    </w:p>
    <w:p w:rsidR="00844086" w:rsidRDefault="00844086" w:rsidP="00844086"/>
    <w:p w:rsidR="00844086" w:rsidRDefault="00844086" w:rsidP="00844086">
      <w:pPr>
        <w:jc w:val="center"/>
        <w:rPr>
          <w:b/>
        </w:rPr>
      </w:pPr>
      <w:r>
        <w:rPr>
          <w:b/>
        </w:rPr>
        <w:t>Вариант 5</w:t>
      </w:r>
    </w:p>
    <w:p w:rsidR="00844086" w:rsidRDefault="00844086" w:rsidP="00844086">
      <w:pPr>
        <w:jc w:val="center"/>
        <w:rPr>
          <w:b/>
        </w:rPr>
      </w:pPr>
    </w:p>
    <w:p w:rsidR="00844086" w:rsidRDefault="00844086" w:rsidP="009D6230">
      <w:pPr>
        <w:numPr>
          <w:ilvl w:val="0"/>
          <w:numId w:val="76"/>
        </w:numPr>
        <w:tabs>
          <w:tab w:val="num" w:pos="-2160"/>
        </w:tabs>
        <w:ind w:left="0"/>
      </w:pPr>
      <w:r>
        <w:t>Сила Лоренца, действующая на движущуюся заряженную частицу в магнитном поле…</w:t>
      </w:r>
    </w:p>
    <w:p w:rsidR="00844086" w:rsidRDefault="00844086" w:rsidP="00844086">
      <w:r>
        <w:rPr>
          <w:b/>
        </w:rPr>
        <w:t>А.</w:t>
      </w:r>
      <w:r>
        <w:t xml:space="preserve"> всегда </w:t>
      </w:r>
      <w:proofErr w:type="gramStart"/>
      <w:r>
        <w:t>направлена</w:t>
      </w:r>
      <w:proofErr w:type="gramEnd"/>
      <w:r>
        <w:t xml:space="preserve"> параллельно скорости;</w:t>
      </w:r>
    </w:p>
    <w:p w:rsidR="00844086" w:rsidRDefault="00844086" w:rsidP="00844086">
      <w:r>
        <w:rPr>
          <w:b/>
        </w:rPr>
        <w:t>Б.</w:t>
      </w:r>
      <w:r>
        <w:t xml:space="preserve"> всегда </w:t>
      </w:r>
      <w:proofErr w:type="gramStart"/>
      <w:r>
        <w:t>равна</w:t>
      </w:r>
      <w:proofErr w:type="gramEnd"/>
      <w:r>
        <w:t xml:space="preserve"> нулю;</w:t>
      </w:r>
    </w:p>
    <w:p w:rsidR="00844086" w:rsidRDefault="00844086" w:rsidP="00844086">
      <w:r>
        <w:rPr>
          <w:b/>
        </w:rPr>
        <w:t>В.</w:t>
      </w:r>
      <w:r>
        <w:t xml:space="preserve"> всегда </w:t>
      </w:r>
      <w:proofErr w:type="gramStart"/>
      <w:r>
        <w:t>направлена</w:t>
      </w:r>
      <w:proofErr w:type="gramEnd"/>
      <w:r>
        <w:t xml:space="preserve"> параллельно магнитной индукции;</w:t>
      </w:r>
    </w:p>
    <w:p w:rsidR="00844086" w:rsidRDefault="00844086" w:rsidP="00844086">
      <w:r>
        <w:rPr>
          <w:b/>
        </w:rPr>
        <w:t>Г.</w:t>
      </w:r>
      <w:r>
        <w:t xml:space="preserve"> равна нулю или направлена перпендикулярно скорости.</w:t>
      </w:r>
    </w:p>
    <w:p w:rsidR="00844086" w:rsidRDefault="00C43281" w:rsidP="00844086">
      <w:r>
        <w:pict>
          <v:group id="_x0000_s3376" style="position:absolute;margin-left:6in;margin-top:11.85pt;width:54pt;height:1in;z-index:251850752" coordorigin="9234,13914" coordsize="1080,1440" o:allowincell="f">
            <v:group id="_x0000_s3377" style="position:absolute;left:9234;top:13914;width:1080;height:1006" coordorigin="4991,2067" coordsize="869,810">
              <v:shape id="_x0000_s3378" type="#_x0000_t19" style="position:absolute;left:4991;top:2067;width:811;height:810;rotation:10860502fd;flip:x" coordsize="43200,43200" adj="-11334808,-11615827,21600" path="wr,,43200,43200,163,18951,25,20561nfewr,,43200,43200,163,18951,25,20561l21600,21600nsxe">
                <v:stroke endarrow="classic"/>
                <v:path o:connectlocs="163,18951;25,20561;21600,21600"/>
              </v:shape>
              <v:line id="_x0000_s3379" style="position:absolute" from="5005,2472" to="5005,2472"/>
              <v:shape id="_x0000_s3380" style="position:absolute;left:5005;top:2337;width:1;height:97" coordsize="1,129" path="m,hdc,43,,86,,129e" filled="f">
                <v:path arrowok="t"/>
              </v:shape>
              <v:group id="_x0000_s3381" style="position:absolute;left:5725;top:2337;width:135;height:135" coordorigin="7075,3012" coordsize="540,540">
                <v:oval id="_x0000_s3382" style="position:absolute;left:7075;top:3012;width:540;height:540">
                  <v:textbox style="mso-next-textbox:#_x0000_s3382">
                    <w:txbxContent>
                      <w:p w:rsidR="00C43281" w:rsidRDefault="00C43281" w:rsidP="00844086"/>
                    </w:txbxContent>
                  </v:textbox>
                </v:oval>
                <v:line id="_x0000_s3383" style="position:absolute" from="7165,3282" to="7525,3283" strokeweight="2.5pt"/>
              </v:group>
            </v:group>
            <v:shape id="_x0000_s3384" type="#_x0000_t202" style="position:absolute;left:9234;top:14994;width:1080;height:360" filled="f" stroked="f">
              <v:textbox style="mso-next-textbox:#_x0000_s3384">
                <w:txbxContent>
                  <w:p w:rsidR="00C43281" w:rsidRDefault="00C43281" w:rsidP="00844086">
                    <w:pPr>
                      <w:rPr>
                        <w:i/>
                        <w:sz w:val="22"/>
                      </w:rPr>
                    </w:pPr>
                    <w:r>
                      <w:rPr>
                        <w:i/>
                        <w:sz w:val="22"/>
                      </w:rPr>
                      <w:t>Рис. 34</w:t>
                    </w:r>
                  </w:p>
                </w:txbxContent>
              </v:textbox>
            </v:shape>
            <w10:wrap type="square"/>
          </v:group>
        </w:pict>
      </w:r>
    </w:p>
    <w:p w:rsidR="00844086" w:rsidRDefault="00844086" w:rsidP="009D6230">
      <w:pPr>
        <w:numPr>
          <w:ilvl w:val="0"/>
          <w:numId w:val="76"/>
        </w:numPr>
        <w:tabs>
          <w:tab w:val="num" w:pos="-2160"/>
        </w:tabs>
        <w:ind w:left="0"/>
      </w:pPr>
      <w:r>
        <w:t>Отрицательно заряженная частица движется во внешнем магнитном поле по окружности против часовой стрелки (рис. 34). Индукция внешнего магнитного поля направлена…</w:t>
      </w:r>
    </w:p>
    <w:p w:rsidR="00844086" w:rsidRDefault="00844086" w:rsidP="00844086">
      <w:r>
        <w:rPr>
          <w:b/>
        </w:rPr>
        <w:t xml:space="preserve">А. </w:t>
      </w:r>
      <w:r>
        <w:t xml:space="preserve">влево; </w:t>
      </w:r>
      <w:r>
        <w:rPr>
          <w:b/>
        </w:rPr>
        <w:t xml:space="preserve">Б. </w:t>
      </w:r>
      <w:r>
        <w:t>вправо;</w:t>
      </w:r>
    </w:p>
    <w:p w:rsidR="00844086" w:rsidRDefault="00844086" w:rsidP="00844086">
      <w:r>
        <w:rPr>
          <w:b/>
        </w:rPr>
        <w:t xml:space="preserve">В. </w:t>
      </w:r>
      <w:r>
        <w:t>перпендикулярно плоскости рисунка к   читателю;</w:t>
      </w:r>
    </w:p>
    <w:p w:rsidR="00844086" w:rsidRDefault="00844086" w:rsidP="00844086">
      <w:r>
        <w:rPr>
          <w:b/>
        </w:rPr>
        <w:t xml:space="preserve">Г. </w:t>
      </w:r>
      <w:r>
        <w:t xml:space="preserve">перпендикулярно плоскости рисунка от читателя.         </w:t>
      </w:r>
    </w:p>
    <w:p w:rsidR="00844086" w:rsidRDefault="00844086" w:rsidP="00844086"/>
    <w:p w:rsidR="00844086" w:rsidRDefault="00C43281" w:rsidP="009D6230">
      <w:pPr>
        <w:numPr>
          <w:ilvl w:val="0"/>
          <w:numId w:val="76"/>
        </w:numPr>
        <w:tabs>
          <w:tab w:val="num" w:pos="-2160"/>
        </w:tabs>
        <w:ind w:left="0"/>
      </w:pPr>
      <w:r>
        <w:pict>
          <v:group id="_x0000_s3135" style="position:absolute;left:0;text-align:left;margin-left:333pt;margin-top:9.45pt;width:162pt;height:1in;z-index:251840512" coordorigin="1129,10393" coordsize="2929,1541" o:allowincell="f">
            <v:group id="_x0000_s3136" style="position:absolute;left:1129;top:10393;width:2708;height:1081" coordorigin="3745,3282" coordsize="2197,811">
              <v:group id="_x0000_s3137" style="position:absolute;left:4645;top:3417;width:180;height:180" coordorigin="4645,3417" coordsize="720,720">
                <v:oval id="_x0000_s3138" style="position:absolute;left:4645;top:3417;width:720;height:720"/>
                <v:oval id="_x0000_s3139" style="position:absolute;left:4915;top:3687;width:180;height:180" fillcolor="black"/>
              </v:group>
              <v:line id="_x0000_s3140" style="position:absolute" from="3745,3282" to="5905,3282">
                <v:stroke endarrow="block"/>
              </v:line>
              <v:line id="_x0000_s3141" style="position:absolute" from="3745,4092" to="5905,4093">
                <v:stroke endarrow="block"/>
              </v:line>
              <v:line id="_x0000_s3142" style="position:absolute" from="3745,3687" to="5905,3688">
                <v:stroke endarrow="block"/>
              </v:line>
              <v:shape id="_x0000_s3143" type="#_x0000_t202" style="position:absolute;left:4825;top:3282;width:350;height:369" filled="f" stroked="f">
                <v:textbox style="mso-next-textbox:#_x0000_s3143">
                  <w:txbxContent>
                    <w:p w:rsidR="00C43281" w:rsidRDefault="00C43281" w:rsidP="00844086"/>
                  </w:txbxContent>
                </v:textbox>
              </v:shape>
              <v:shape id="_x0000_s3144" type="#_x0000_t202" style="position:absolute;left:5545;top:3282;width:386;height:369" filled="f" stroked="f">
                <v:textbox style="mso-next-textbox:#_x0000_s3144">
                  <w:txbxContent>
                    <w:p w:rsidR="00C43281" w:rsidRDefault="00C43281" w:rsidP="00844086"/>
                  </w:txbxContent>
                </v:textbox>
              </v:shape>
            </v:group>
            <v:shape id="_x0000_s3145" type="#_x0000_t202" style="position:absolute;left:2211;top:11574;width:900;height:360" filled="f" stroked="f">
              <v:textbox style="mso-next-textbox:#_x0000_s3145">
                <w:txbxContent>
                  <w:p w:rsidR="00C43281" w:rsidRDefault="00C43281" w:rsidP="00844086">
                    <w:pPr>
                      <w:rPr>
                        <w:sz w:val="22"/>
                      </w:rPr>
                    </w:pPr>
                    <w:r>
                      <w:rPr>
                        <w:i/>
                        <w:sz w:val="22"/>
                      </w:rPr>
                      <w:t>Рис. 35</w:t>
                    </w:r>
                  </w:p>
                </w:txbxContent>
              </v:textbox>
            </v:shape>
            <w10:wrap type="square"/>
          </v:group>
        </w:pict>
      </w:r>
      <w:r w:rsidR="00844086">
        <w:t>Сила Ампера, действующая на проводник с током  (на рисунке 35 изображено сечение проводника, ток направлен на читателя) в магнитном поле</w:t>
      </w:r>
      <w:proofErr w:type="gramStart"/>
      <w:r w:rsidR="00844086">
        <w:t xml:space="preserve"> </w:t>
      </w:r>
      <w:r w:rsidR="00844086">
        <w:rPr>
          <w:i/>
        </w:rPr>
        <w:t>,</w:t>
      </w:r>
      <w:proofErr w:type="gramEnd"/>
      <w:r w:rsidR="00844086">
        <w:t xml:space="preserve"> направлена …</w:t>
      </w:r>
    </w:p>
    <w:p w:rsidR="00844086" w:rsidRDefault="00844086" w:rsidP="00844086">
      <w:r>
        <w:rPr>
          <w:b/>
        </w:rPr>
        <w:t>А. → Б. ← В.  ↑ Г.  ↓</w:t>
      </w:r>
    </w:p>
    <w:p w:rsidR="00844086" w:rsidRDefault="00844086" w:rsidP="00844086">
      <w:pPr>
        <w:rPr>
          <w:i/>
        </w:rPr>
      </w:pPr>
      <w:r>
        <w:t xml:space="preserve">                                                  </w:t>
      </w:r>
      <w:r>
        <w:rPr>
          <w:b/>
          <w:i/>
        </w:rPr>
        <w:t xml:space="preserve">                           </w:t>
      </w:r>
    </w:p>
    <w:p w:rsidR="00844086" w:rsidRDefault="00844086" w:rsidP="009D6230">
      <w:pPr>
        <w:numPr>
          <w:ilvl w:val="0"/>
          <w:numId w:val="76"/>
        </w:numPr>
        <w:tabs>
          <w:tab w:val="num" w:pos="-1440"/>
        </w:tabs>
        <w:ind w:left="0"/>
        <w:rPr>
          <w:b/>
        </w:rPr>
      </w:pPr>
      <w:r>
        <w:t>Какой должна быть сила тока в обмотке дросселя индуктивностью 0,5 Гн, чтобы энергия поля оказалась равной</w:t>
      </w:r>
      <w:r>
        <w:rPr>
          <w:b/>
        </w:rPr>
        <w:t xml:space="preserve"> </w:t>
      </w:r>
      <w:r>
        <w:t>1 Дж?</w:t>
      </w:r>
    </w:p>
    <w:p w:rsidR="00844086" w:rsidRDefault="00844086" w:rsidP="00844086"/>
    <w:p w:rsidR="00844086" w:rsidRDefault="00844086" w:rsidP="009D6230">
      <w:pPr>
        <w:numPr>
          <w:ilvl w:val="0"/>
          <w:numId w:val="76"/>
        </w:numPr>
        <w:tabs>
          <w:tab w:val="num" w:pos="-1440"/>
        </w:tabs>
        <w:ind w:left="0"/>
        <w:rPr>
          <w:b/>
        </w:rPr>
      </w:pPr>
      <w:r>
        <w:t>Электрон описывает в магнитном поле окружность радиусом 4 мм. Скорость электрона 3,6·10</w:t>
      </w:r>
      <w:r>
        <w:rPr>
          <w:vertAlign w:val="superscript"/>
        </w:rPr>
        <w:t xml:space="preserve">6 </w:t>
      </w:r>
      <w:r>
        <w:t>м/</w:t>
      </w:r>
      <w:proofErr w:type="gramStart"/>
      <w:r>
        <w:t>с</w:t>
      </w:r>
      <w:proofErr w:type="gramEnd"/>
      <w:r>
        <w:t xml:space="preserve">. </w:t>
      </w:r>
      <w:proofErr w:type="gramStart"/>
      <w:r>
        <w:t>Найти</w:t>
      </w:r>
      <w:proofErr w:type="gramEnd"/>
      <w:r>
        <w:t xml:space="preserve"> индукцию магнитного поля. </w:t>
      </w:r>
    </w:p>
    <w:p w:rsidR="00844086" w:rsidRDefault="00844086" w:rsidP="00844086">
      <w:pPr>
        <w:jc w:val="center"/>
        <w:rPr>
          <w:b/>
        </w:rPr>
      </w:pPr>
    </w:p>
    <w:p w:rsidR="00844086" w:rsidRDefault="00844086" w:rsidP="00844086">
      <w:pPr>
        <w:jc w:val="center"/>
        <w:rPr>
          <w:b/>
        </w:rPr>
      </w:pPr>
      <w:r>
        <w:rPr>
          <w:b/>
        </w:rPr>
        <w:t>Вариант 6</w:t>
      </w:r>
    </w:p>
    <w:p w:rsidR="00844086" w:rsidRDefault="00844086" w:rsidP="00844086">
      <w:pPr>
        <w:jc w:val="center"/>
        <w:rPr>
          <w:b/>
        </w:rPr>
      </w:pPr>
    </w:p>
    <w:p w:rsidR="00844086" w:rsidRDefault="00C43281" w:rsidP="009D6230">
      <w:pPr>
        <w:numPr>
          <w:ilvl w:val="0"/>
          <w:numId w:val="77"/>
        </w:numPr>
        <w:tabs>
          <w:tab w:val="num" w:pos="-1440"/>
        </w:tabs>
        <w:ind w:left="0"/>
        <w:rPr>
          <w:b/>
        </w:rPr>
      </w:pPr>
      <w:r>
        <w:pict>
          <v:group id="_x0000_s3146" style="position:absolute;left:0;text-align:left;margin-left:378pt;margin-top:7.1pt;width:60.55pt;height:84.85pt;z-index:251841536" coordorigin="7434,3743" coordsize="1031,1707" o:allowincell="f">
            <v:group id="_x0000_s3147" style="position:absolute;left:7614;top:3743;width:721;height:1345" coordorigin="7614,3467" coordsize="851,1345">
              <v:group id="_x0000_s3148" style="position:absolute;left:7736;top:4007;width:240;height:240" coordorigin="7736,4007" coordsize="240,240">
                <v:oval id="_x0000_s3149" style="position:absolute;left:7736;top:4007;width:240;height:240"/>
                <v:shape id="_x0000_s3150" type="#_x0000_t32" style="position:absolute;left:7771;top:4042;width:170;height:170;flip:x" o:connectortype="straight"/>
                <v:shape id="_x0000_s3151" type="#_x0000_t32" style="position:absolute;left:7771;top:4042;width:170;height:170" o:connectortype="straight"/>
              </v:group>
              <v:group id="_x0000_s3152" style="position:absolute;left:7616;top:3467;width:600;height:360" coordorigin="7975,3147" coordsize="450,270">
                <v:line id="_x0000_s3153" style="position:absolute" from="7975,3147" to="7975,3417"/>
                <v:line id="_x0000_s3154" style="position:absolute" from="7975,3417" to="8425,3417"/>
                <v:line id="_x0000_s3155" style="position:absolute;flip:y" from="8425,3147" to="8425,3417"/>
              </v:group>
              <v:group id="_x0000_s3156" style="position:absolute;left:7616;top:4367;width:600;height:360;rotation:180" coordorigin="7975,3147" coordsize="450,270">
                <v:line id="_x0000_s3157" style="position:absolute" from="7975,3147" to="7975,3417"/>
                <v:line id="_x0000_s3158" style="position:absolute" from="7975,3417" to="8425,3417"/>
                <v:line id="_x0000_s3159" style="position:absolute;flip:y" from="8425,3147" to="8425,3417"/>
              </v:group>
              <v:shape id="_x0000_s3160" type="#_x0000_t202" style="position:absolute;left:7976;top:3827;width:482;height:462" filled="f" stroked="f">
                <v:textbox style="mso-next-textbox:#_x0000_s3160">
                  <w:txbxContent>
                    <w:p w:rsidR="00C43281" w:rsidRDefault="00C43281" w:rsidP="00844086"/>
                  </w:txbxContent>
                </v:textbox>
              </v:shape>
              <v:shape id="_x0000_s3161" type="#_x0000_t202" style="position:absolute;left:7616;top:3467;width:600;height:360" filled="f" stroked="f">
                <v:textbox style="mso-next-textbox:#_x0000_s3161">
                  <w:txbxContent>
                    <w:p w:rsidR="00C43281" w:rsidRDefault="00C43281" w:rsidP="00844086">
                      <w:pPr>
                        <w:rPr>
                          <w:i/>
                          <w:sz w:val="20"/>
                          <w:lang w:val="en-US"/>
                        </w:rPr>
                      </w:pPr>
                      <w:r>
                        <w:rPr>
                          <w:i/>
                          <w:lang w:val="en-US"/>
                        </w:rPr>
                        <w:t>N</w:t>
                      </w:r>
                      <w:r>
                        <w:rPr>
                          <w:i/>
                        </w:rPr>
                        <w:t xml:space="preserve">  </w:t>
                      </w:r>
                    </w:p>
                  </w:txbxContent>
                </v:textbox>
              </v:shape>
              <v:shape id="_x0000_s3162" type="#_x0000_t202" style="position:absolute;left:7616;top:4367;width:600;height:360" filled="f" stroked="f">
                <v:textbox style="mso-next-textbox:#_x0000_s3162">
                  <w:txbxContent/>
                </v:textbox>
              </v:shape>
              <v:shape id="_x0000_s3163" type="#_x0000_t202" style="position:absolute;left:7614;top:4194;width:520;height:618" filled="f" stroked="f">
                <v:textbox style="mso-next-textbox:#_x0000_s3162">
                  <w:txbxContent>
                    <w:p w:rsidR="00C43281" w:rsidRDefault="00C43281" w:rsidP="00844086"/>
                    <w:p w:rsidR="00C43281" w:rsidRDefault="00C43281" w:rsidP="00844086">
                      <w:pPr>
                        <w:rPr>
                          <w:i/>
                          <w:sz w:val="20"/>
                          <w:lang w:val="en-US"/>
                        </w:rPr>
                      </w:pPr>
                      <w:r>
                        <w:rPr>
                          <w:i/>
                          <w:lang w:val="en-US"/>
                        </w:rPr>
                        <w:t xml:space="preserve">S </w:t>
                      </w:r>
                    </w:p>
                  </w:txbxContent>
                </v:textbox>
              </v:shape>
            </v:group>
            <v:shape id="_x0000_s3164" type="#_x0000_t202" style="position:absolute;left:7434;top:5090;width:900;height:360" filled="f" stroked="f">
              <v:textbox style="mso-next-textbox:#_x0000_s3164">
                <w:txbxContent>
                  <w:p w:rsidR="00C43281" w:rsidRDefault="00C43281" w:rsidP="00844086">
                    <w:pPr>
                      <w:rPr>
                        <w:i/>
                        <w:sz w:val="22"/>
                      </w:rPr>
                    </w:pPr>
                    <w:r>
                      <w:rPr>
                        <w:i/>
                        <w:sz w:val="22"/>
                      </w:rPr>
                      <w:t>Рис. 36</w:t>
                    </w:r>
                  </w:p>
                  <w:p w:rsidR="00C43281" w:rsidRDefault="00C43281" w:rsidP="00844086">
                    <w:pPr>
                      <w:rPr>
                        <w:sz w:val="22"/>
                      </w:rPr>
                    </w:pPr>
                  </w:p>
                </w:txbxContent>
              </v:textbox>
            </v:shape>
            <w10:wrap type="square"/>
          </v:group>
        </w:pict>
      </w:r>
      <w:r w:rsidR="00844086">
        <w:t xml:space="preserve">Прямолинейный проводник с током </w:t>
      </w:r>
      <w:r w:rsidR="00844086">
        <w:rPr>
          <w:i/>
        </w:rPr>
        <w:t>Ι</w:t>
      </w:r>
      <w:r w:rsidR="00844086">
        <w:t xml:space="preserve"> </w:t>
      </w:r>
      <w:proofErr w:type="gramStart"/>
      <w:r w:rsidR="00844086">
        <w:t xml:space="preserve">( </w:t>
      </w:r>
      <w:proofErr w:type="gramEnd"/>
      <w:r w:rsidR="00844086">
        <w:t>на рисунке 36 изображено сечение проводника, ток направлен от читателя)  находится между полюсами магнита. Сила Ампера, действующая на проводник, направлена…</w:t>
      </w:r>
    </w:p>
    <w:p w:rsidR="00844086" w:rsidRDefault="00844086" w:rsidP="00844086">
      <w:pPr>
        <w:ind w:left="360" w:hanging="360"/>
      </w:pPr>
      <w:r>
        <w:rPr>
          <w:b/>
        </w:rPr>
        <w:t>А. → Б. ←  В.  ↑ Г.  ↓</w:t>
      </w:r>
    </w:p>
    <w:p w:rsidR="00844086" w:rsidRDefault="00844086" w:rsidP="00844086">
      <w:pPr>
        <w:ind w:hanging="360"/>
      </w:pPr>
    </w:p>
    <w:p w:rsidR="00844086" w:rsidRDefault="00844086" w:rsidP="00844086">
      <w:pPr>
        <w:ind w:hanging="360"/>
        <w:rPr>
          <w:b/>
        </w:rPr>
      </w:pPr>
      <w:r>
        <w:t xml:space="preserve">                                   </w:t>
      </w:r>
    </w:p>
    <w:p w:rsidR="00844086" w:rsidRDefault="00C43281" w:rsidP="00844086">
      <w:pPr>
        <w:ind w:hanging="360"/>
        <w:rPr>
          <w:b/>
        </w:rPr>
      </w:pPr>
      <w:r>
        <w:pict>
          <v:group id="_x0000_s3165" style="position:absolute;margin-left:369pt;margin-top:3.95pt;width:97.65pt;height:108.25pt;z-index:251842560" coordorigin="7074,7215" coordsize="1773,2019" o:allowincell="f">
            <v:group id="_x0000_s3166" style="position:absolute;left:7074;top:7215;width:1513;height:1567" coordorigin="7074,6587" coordsize="1773,1567">
              <v:group id="_x0000_s3167" style="position:absolute;left:7074;top:6587;width:1371;height:1567" coordorigin="7136,6592" coordsize="1711,1440">
                <v:group id="_x0000_s3168" style="position:absolute;left:7136;top:6592;width:1682;height:1440" coordorigin="7136,6592" coordsize="1682,1440">
                  <v:shape id="_x0000_s3169" type="#_x0000_t202" style="position:absolute;left:7136;top:6592;width:297;height:288" filled="f" stroked="f">
                    <v:textbox style="mso-next-textbox:#_x0000_s3169">
                      <w:txbxContent>
                        <w:p w:rsidR="00C43281" w:rsidRDefault="00C43281" w:rsidP="00844086">
                          <w:r>
                            <w:sym w:font="Wingdings 2" w:char="F0CD"/>
                          </w:r>
                        </w:p>
                      </w:txbxContent>
                    </v:textbox>
                  </v:shape>
                  <v:shape id="_x0000_s3170" type="#_x0000_t202" style="position:absolute;left:7829;top:6592;width:296;height:288" filled="f" stroked="f">
                    <v:textbox style="mso-next-textbox:#_x0000_s3170">
                      <w:txbxContent>
                        <w:p w:rsidR="00C43281" w:rsidRDefault="00C43281" w:rsidP="00844086">
                          <w:r>
                            <w:sym w:font="Wingdings 2" w:char="F0CD"/>
                          </w:r>
                        </w:p>
                      </w:txbxContent>
                    </v:textbox>
                  </v:shape>
                  <v:shape id="_x0000_s3171" type="#_x0000_t202" style="position:absolute;left:8521;top:6592;width:297;height:288" filled="f" stroked="f">
                    <v:textbox style="mso-next-textbox:#_x0000_s3171">
                      <w:txbxContent>
                        <w:p w:rsidR="00C43281" w:rsidRDefault="00C43281" w:rsidP="00844086">
                          <w:r>
                            <w:sym w:font="Wingdings 2" w:char="F0CD"/>
                          </w:r>
                        </w:p>
                      </w:txbxContent>
                    </v:textbox>
                  </v:shape>
                  <v:shape id="_x0000_s3172" type="#_x0000_t202" style="position:absolute;left:7136;top:7168;width:297;height:288" filled="f" stroked="f">
                    <v:textbox style="mso-next-textbox:#_x0000_s3172">
                      <w:txbxContent>
                        <w:p w:rsidR="00C43281" w:rsidRDefault="00C43281" w:rsidP="00844086">
                          <w:r>
                            <w:sym w:font="Wingdings 2" w:char="F0CD"/>
                          </w:r>
                        </w:p>
                      </w:txbxContent>
                    </v:textbox>
                  </v:shape>
                  <v:shape id="_x0000_s3173" type="#_x0000_t202" style="position:absolute;left:7829;top:7168;width:296;height:288" filled="f" stroked="f">
                    <v:textbox style="mso-next-textbox:#_x0000_s3173">
                      <w:txbxContent>
                        <w:p w:rsidR="00C43281" w:rsidRDefault="00C43281" w:rsidP="00844086">
                          <w:r>
                            <w:sym w:font="Wingdings 2" w:char="F0CD"/>
                          </w:r>
                        </w:p>
                      </w:txbxContent>
                    </v:textbox>
                  </v:shape>
                  <v:shape id="_x0000_s3174" type="#_x0000_t202" style="position:absolute;left:8521;top:7168;width:297;height:288" filled="f" stroked="f">
                    <v:textbox style="mso-next-textbox:#_x0000_s3174">
                      <w:txbxContent>
                        <w:p w:rsidR="00C43281" w:rsidRDefault="00C43281" w:rsidP="00844086">
                          <w:r>
                            <w:sym w:font="Wingdings 2" w:char="F0CD"/>
                          </w:r>
                        </w:p>
                      </w:txbxContent>
                    </v:textbox>
                  </v:shape>
                  <v:shape id="_x0000_s3175" type="#_x0000_t202" style="position:absolute;left:7136;top:7744;width:297;height:288" filled="f" stroked="f">
                    <v:textbox style="mso-next-textbox:#_x0000_s3175">
                      <w:txbxContent>
                        <w:p w:rsidR="00C43281" w:rsidRDefault="00C43281" w:rsidP="00844086">
                          <w:r>
                            <w:sym w:font="Wingdings 2" w:char="F0CD"/>
                          </w:r>
                        </w:p>
                      </w:txbxContent>
                    </v:textbox>
                  </v:shape>
                  <v:shape id="_x0000_s3176" type="#_x0000_t202" style="position:absolute;left:7829;top:7744;width:296;height:288" filled="f" stroked="f">
                    <v:textbox style="mso-next-textbox:#_x0000_s3176">
                      <w:txbxContent>
                        <w:p w:rsidR="00C43281" w:rsidRDefault="00C43281" w:rsidP="00844086">
                          <w:r>
                            <w:sym w:font="Wingdings 2" w:char="F0CD"/>
                          </w:r>
                        </w:p>
                      </w:txbxContent>
                    </v:textbox>
                  </v:shape>
                  <v:shape id="_x0000_s3177" type="#_x0000_t202" style="position:absolute;left:8521;top:7744;width:297;height:288" filled="f" stroked="f">
                    <v:textbox style="mso-next-textbox:#_x0000_s3177">
                      <w:txbxContent>
                        <w:p w:rsidR="00C43281" w:rsidRDefault="00C43281" w:rsidP="00844086">
                          <w:r>
                            <w:sym w:font="Wingdings 2" w:char="F0CD"/>
                          </w:r>
                        </w:p>
                      </w:txbxContent>
                    </v:textbox>
                  </v:shape>
                  <v:shape id="_x0000_s3178" type="#_x0000_t202" style="position:absolute;left:7136;top:6880;width:699;height:393" filled="f" stroked="f">
                    <v:textbox style="mso-next-textbox:#_x0000_s3178">
                      <w:txbxContent>
                        <w:p w:rsidR="00C43281" w:rsidRDefault="00C43281" w:rsidP="00844086"/>
                      </w:txbxContent>
                    </v:textbox>
                  </v:shape>
                  <v:group id="_x0000_s3179" style="position:absolute;left:7631;top:7600;width:692;height:144" coordorigin="4555,2337" coordsize="900,225">
                    <v:group id="_x0000_s3180" style="position:absolute;left:4555;top:2337;width:225;height:225" coordorigin="7075,3012" coordsize="540,540">
                      <v:oval id="_x0000_s3181" style="position:absolute;left:7075;top:3012;width:540;height:540">
                        <v:textbox style="mso-next-textbox:#_x0000_s3181">
                          <w:txbxContent>
                            <w:p w:rsidR="00C43281" w:rsidRDefault="00C43281" w:rsidP="00844086"/>
                          </w:txbxContent>
                        </v:textbox>
                      </v:oval>
                      <v:line id="_x0000_s3182" style="position:absolute" from="7165,3282" to="7525,3283" strokeweight="2.5pt"/>
                    </v:group>
                    <v:line id="_x0000_s3183" style="position:absolute" from="4825,2472" to="5455,2473">
                      <v:stroke endarrow="block"/>
                    </v:line>
                  </v:group>
                  <v:shape id="_x0000_s3184" type="#_x0000_t202" style="position:absolute;left:8334;top:7443;width:480;height:360" filled="f" stroked="f">
                    <v:textbox style="mso-next-textbox:#_x0000_s3184">
                      <w:txbxContent>
                        <w:p w:rsidR="00C43281" w:rsidRDefault="00C43281" w:rsidP="00844086">
                          <w:pPr>
                            <w:rPr>
                              <w:sz w:val="20"/>
                            </w:rPr>
                          </w:pPr>
                        </w:p>
                      </w:txbxContent>
                    </v:textbox>
                  </v:shape>
                </v:group>
                <v:shape id="_x0000_s3185" type="#_x0000_t202" style="position:absolute;left:8339;top:7428;width:499;height:320" stroked="f">
                  <v:textbox style="mso-next-textbox:#_x0000_s3185">
                    <w:txbxContent>
                      <w:p w:rsidR="00C43281" w:rsidRDefault="00C43281" w:rsidP="00844086">
                        <w:pPr>
                          <w:rPr>
                            <w:sz w:val="20"/>
                          </w:rPr>
                        </w:pPr>
                      </w:p>
                    </w:txbxContent>
                  </v:textbox>
                </v:shape>
              </v:group>
              <v:shape id="_x0000_s3186" type="#_x0000_t202" style="position:absolute;left:7074;top:7434;width:513;height:392" filled="f" stroked="f">
                <v:textbox style="mso-next-textbox:#_x0000_s3186">
                  <w:txbxContent>
                    <w:p w:rsidR="00C43281" w:rsidRDefault="00C43281" w:rsidP="00844086"/>
                  </w:txbxContent>
                </v:textbox>
              </v:shape>
              <v:shape id="_x0000_s3187" type="#_x0000_t202" style="position:absolute;left:8302;top:7649;width:546;height:395" filled="f" stroked="f">
                <v:textbox style="mso-next-textbox:#_x0000_s3187">
                  <w:txbxContent>
                    <w:p w:rsidR="00C43281" w:rsidRDefault="00C43281" w:rsidP="00844086"/>
                  </w:txbxContent>
                </v:textbox>
              </v:shape>
            </v:group>
            <v:shape id="_x0000_s3188" type="#_x0000_t202" style="position:absolute;left:7614;top:8694;width:900;height:540" filled="f" stroked="f">
              <v:textbox style="mso-next-textbox:#_x0000_s3188">
                <w:txbxContent>
                  <w:p w:rsidR="00C43281" w:rsidRDefault="00C43281" w:rsidP="00844086">
                    <w:r>
                      <w:rPr>
                        <w:i/>
                        <w:sz w:val="22"/>
                      </w:rPr>
                      <w:t>Рис</w:t>
                    </w:r>
                    <w:r>
                      <w:rPr>
                        <w:i/>
                      </w:rPr>
                      <w:t>. 37</w:t>
                    </w:r>
                  </w:p>
                </w:txbxContent>
              </v:textbox>
            </v:shape>
            <w10:wrap type="square"/>
          </v:group>
        </w:pict>
      </w:r>
      <w:r w:rsidR="00844086">
        <w:rPr>
          <w:b/>
          <w:i/>
          <w:lang w:val="en-US"/>
        </w:rPr>
        <w:t xml:space="preserve">               </w:t>
      </w:r>
    </w:p>
    <w:p w:rsidR="00844086" w:rsidRDefault="00844086" w:rsidP="009D6230">
      <w:pPr>
        <w:numPr>
          <w:ilvl w:val="0"/>
          <w:numId w:val="77"/>
        </w:numPr>
        <w:tabs>
          <w:tab w:val="num" w:pos="-1080"/>
        </w:tabs>
        <w:ind w:left="0"/>
      </w:pPr>
      <w:r>
        <w:t>Скорость электрона  направлена перпендикулярно магнитной индукции  (рис. 37). Сила Лоренца, действующая на электрон, направлена…</w:t>
      </w:r>
    </w:p>
    <w:p w:rsidR="00844086" w:rsidRDefault="00844086" w:rsidP="00844086">
      <w:pPr>
        <w:ind w:left="360" w:hanging="360"/>
      </w:pPr>
      <w:r>
        <w:rPr>
          <w:b/>
        </w:rPr>
        <w:t>А. →  Б. ←  В.  ↑ Г.  ↓</w:t>
      </w:r>
    </w:p>
    <w:p w:rsidR="00844086" w:rsidRDefault="00844086" w:rsidP="00844086">
      <w:pPr>
        <w:ind w:hanging="360"/>
      </w:pPr>
    </w:p>
    <w:p w:rsidR="00844086" w:rsidRDefault="00844086" w:rsidP="00844086">
      <w:pPr>
        <w:ind w:hanging="360"/>
        <w:rPr>
          <w:i/>
        </w:rPr>
      </w:pPr>
      <w:r>
        <w:rPr>
          <w:b/>
        </w:rPr>
        <w:t xml:space="preserve">                        </w:t>
      </w:r>
    </w:p>
    <w:p w:rsidR="00844086" w:rsidRDefault="00844086" w:rsidP="009D6230">
      <w:pPr>
        <w:numPr>
          <w:ilvl w:val="0"/>
          <w:numId w:val="77"/>
        </w:numPr>
        <w:tabs>
          <w:tab w:val="num" w:pos="-1080"/>
        </w:tabs>
        <w:ind w:left="0"/>
      </w:pPr>
      <w:r>
        <w:t>Какова траектория движения электрона, влетевшего в однородное  магнитное поле перпендикулярно линиям магнитной индукции?</w:t>
      </w:r>
    </w:p>
    <w:p w:rsidR="00844086" w:rsidRDefault="00844086" w:rsidP="00844086">
      <w:pPr>
        <w:ind w:left="360" w:hanging="360"/>
      </w:pPr>
      <w:r>
        <w:rPr>
          <w:b/>
        </w:rPr>
        <w:t xml:space="preserve">А. </w:t>
      </w:r>
      <w:r>
        <w:t xml:space="preserve">окружность; </w:t>
      </w:r>
      <w:r>
        <w:rPr>
          <w:b/>
        </w:rPr>
        <w:t>Б.</w:t>
      </w:r>
      <w:r>
        <w:t xml:space="preserve"> прямая; </w:t>
      </w:r>
      <w:r>
        <w:rPr>
          <w:b/>
        </w:rPr>
        <w:t>В.</w:t>
      </w:r>
      <w:r>
        <w:t xml:space="preserve"> парабола; </w:t>
      </w:r>
      <w:r>
        <w:rPr>
          <w:b/>
        </w:rPr>
        <w:t xml:space="preserve">Г. </w:t>
      </w:r>
      <w:r>
        <w:t>винтовая линия.</w:t>
      </w:r>
    </w:p>
    <w:p w:rsidR="00844086" w:rsidRDefault="00844086" w:rsidP="00844086">
      <w:pPr>
        <w:ind w:hanging="360"/>
      </w:pPr>
    </w:p>
    <w:p w:rsidR="00844086" w:rsidRDefault="00844086" w:rsidP="009D6230">
      <w:pPr>
        <w:numPr>
          <w:ilvl w:val="0"/>
          <w:numId w:val="77"/>
        </w:numPr>
        <w:tabs>
          <w:tab w:val="num" w:pos="-1080"/>
        </w:tabs>
        <w:ind w:left="0"/>
      </w:pPr>
      <w:r>
        <w:t>Определить энергию магнитного поля соленоида, в котором при силе тока 5</w:t>
      </w:r>
      <w:proofErr w:type="gramStart"/>
      <w:r>
        <w:t xml:space="preserve"> А</w:t>
      </w:r>
      <w:proofErr w:type="gramEnd"/>
      <w:r>
        <w:t xml:space="preserve"> возникает магнитный поток 0,5 </w:t>
      </w:r>
      <w:proofErr w:type="spellStart"/>
      <w:r>
        <w:t>Вб</w:t>
      </w:r>
      <w:proofErr w:type="spellEnd"/>
      <w:r>
        <w:t>.</w:t>
      </w:r>
    </w:p>
    <w:p w:rsidR="00844086" w:rsidRDefault="00844086" w:rsidP="00844086">
      <w:pPr>
        <w:ind w:hanging="360"/>
      </w:pPr>
    </w:p>
    <w:p w:rsidR="00844086" w:rsidRDefault="00844086" w:rsidP="009D6230">
      <w:pPr>
        <w:numPr>
          <w:ilvl w:val="0"/>
          <w:numId w:val="77"/>
        </w:numPr>
        <w:tabs>
          <w:tab w:val="num" w:pos="-1080"/>
        </w:tabs>
        <w:ind w:left="0"/>
      </w:pPr>
      <w:r>
        <w:t>Протон движется со скоростью 10</w:t>
      </w:r>
      <w:r>
        <w:rPr>
          <w:vertAlign w:val="superscript"/>
        </w:rPr>
        <w:t>8</w:t>
      </w:r>
      <w:r>
        <w:t xml:space="preserve"> см/</w:t>
      </w:r>
      <w:proofErr w:type="gramStart"/>
      <w:r>
        <w:t>с</w:t>
      </w:r>
      <w:proofErr w:type="gramEnd"/>
      <w:r>
        <w:t xml:space="preserve"> перпендикулярно </w:t>
      </w:r>
      <w:proofErr w:type="gramStart"/>
      <w:r>
        <w:t>однородному</w:t>
      </w:r>
      <w:proofErr w:type="gramEnd"/>
      <w:r>
        <w:t xml:space="preserve"> магнитному полю с индукцией 1 Тл. Найти силу, действующую на протон, и радиус окружности, по которой он движется.</w:t>
      </w:r>
    </w:p>
    <w:p w:rsidR="00844086" w:rsidRDefault="00844086" w:rsidP="00844086">
      <w:pPr>
        <w:jc w:val="center"/>
        <w:rPr>
          <w:b/>
        </w:rPr>
      </w:pPr>
    </w:p>
    <w:p w:rsidR="0009024C" w:rsidRPr="0009024C" w:rsidRDefault="0009024C" w:rsidP="0009024C">
      <w:pPr>
        <w:spacing w:after="200" w:line="276" w:lineRule="auto"/>
        <w:rPr>
          <w:rFonts w:eastAsia="Calibri"/>
          <w:lang w:eastAsia="en-US"/>
        </w:rPr>
      </w:pPr>
    </w:p>
    <w:p w:rsidR="0022161B" w:rsidRDefault="0022161B" w:rsidP="0022161B">
      <w:pPr>
        <w:ind w:left="360"/>
        <w:jc w:val="center"/>
        <w:rPr>
          <w:b/>
          <w:sz w:val="28"/>
          <w:szCs w:val="28"/>
        </w:rPr>
      </w:pPr>
      <w:r>
        <w:rPr>
          <w:b/>
          <w:sz w:val="28"/>
          <w:szCs w:val="28"/>
        </w:rPr>
        <w:lastRenderedPageBreak/>
        <w:t>Контрольная работа №10</w:t>
      </w:r>
    </w:p>
    <w:p w:rsidR="0022161B" w:rsidRDefault="0022161B" w:rsidP="0022161B">
      <w:pPr>
        <w:ind w:left="360"/>
        <w:jc w:val="center"/>
        <w:rPr>
          <w:b/>
          <w:sz w:val="28"/>
          <w:szCs w:val="28"/>
        </w:rPr>
      </w:pPr>
      <w:r>
        <w:rPr>
          <w:b/>
          <w:sz w:val="28"/>
          <w:szCs w:val="28"/>
        </w:rPr>
        <w:t>Переменный ток</w:t>
      </w:r>
    </w:p>
    <w:p w:rsidR="0022161B" w:rsidRDefault="0022161B" w:rsidP="0022161B">
      <w:pPr>
        <w:ind w:left="360"/>
        <w:jc w:val="center"/>
        <w:rPr>
          <w:b/>
          <w:sz w:val="28"/>
          <w:szCs w:val="28"/>
        </w:rPr>
      </w:pPr>
    </w:p>
    <w:p w:rsidR="0022161B" w:rsidRDefault="0022161B" w:rsidP="0022161B">
      <w:pPr>
        <w:ind w:left="360"/>
        <w:jc w:val="center"/>
        <w:rPr>
          <w:b/>
        </w:rPr>
      </w:pPr>
    </w:p>
    <w:p w:rsidR="0022161B" w:rsidRDefault="0022161B" w:rsidP="0022161B">
      <w:pPr>
        <w:ind w:left="360"/>
        <w:jc w:val="center"/>
        <w:rPr>
          <w:b/>
        </w:rPr>
      </w:pPr>
      <w:r>
        <w:rPr>
          <w:b/>
        </w:rPr>
        <w:t>Вариант 1</w:t>
      </w:r>
    </w:p>
    <w:p w:rsidR="0022161B" w:rsidRDefault="0022161B" w:rsidP="0022161B">
      <w:pPr>
        <w:ind w:left="360"/>
        <w:jc w:val="center"/>
      </w:pPr>
    </w:p>
    <w:p w:rsidR="0022161B" w:rsidRDefault="0022161B" w:rsidP="009D6230">
      <w:pPr>
        <w:numPr>
          <w:ilvl w:val="0"/>
          <w:numId w:val="79"/>
        </w:numPr>
        <w:tabs>
          <w:tab w:val="num" w:pos="-1440"/>
        </w:tabs>
        <w:ind w:left="360"/>
      </w:pPr>
      <w:r>
        <w:t xml:space="preserve">Какая зависимость напряжения от времени </w:t>
      </w:r>
      <w:r>
        <w:rPr>
          <w:i/>
        </w:rPr>
        <w:t xml:space="preserve">t </w:t>
      </w:r>
      <w:r>
        <w:t>соответствует гармоническим колебаниям?</w:t>
      </w:r>
    </w:p>
    <w:p w:rsidR="0022161B" w:rsidRDefault="00C43281" w:rsidP="0022161B">
      <w:pPr>
        <w:ind w:left="360"/>
      </w:pPr>
      <w:r>
        <w:pict>
          <v:group id="_x0000_s3385" style="position:absolute;left:0;text-align:left;margin-left:315pt;margin-top:16.2pt;width:179.85pt;height:127.75pt;z-index:251852800" coordorigin="7074,3355" coordsize="3597,2555" o:allowincell="f">
            <v:group id="_x0000_s3386" style="position:absolute;left:7074;top:3355;width:3597;height:2160" coordorigin="1314,5634" coordsize="3597,2160">
              <v:group id="_x0000_s3387" style="position:absolute;left:1671;top:5816;width:2879;height:1968" coordorigin="3113,9138" coordsize="4800,3240">
                <v:shape id="_x0000_s3388" type="#_x0000_t75" style="position:absolute;left:3113;top:9138;width:4563;height:3240">
                  <v:imagedata r:id="rId93" o:title=""/>
                </v:shape>
                <v:line id="_x0000_s3389" style="position:absolute;flip:y" from="3395,9277" to="3396,12204">
                  <v:stroke endarrow="block"/>
                </v:line>
                <v:line id="_x0000_s3390" style="position:absolute" from="3395,10810" to="7913,10811">
                  <v:stroke endarrow="block"/>
                </v:line>
              </v:group>
              <v:shape id="_x0000_s3391" type="#_x0000_t202" style="position:absolute;left:1314;top:6893;width:3597;height:540" filled="f" stroked="f">
                <v:textbox>
                  <w:txbxContent>
                    <w:p w:rsidR="00C43281" w:rsidRDefault="00C43281" w:rsidP="0022161B">
                      <w:pPr>
                        <w:rPr>
                          <w:sz w:val="22"/>
                          <w:lang w:val="en-US"/>
                        </w:rPr>
                      </w:pPr>
                      <w:r>
                        <w:rPr>
                          <w:sz w:val="22"/>
                        </w:rPr>
                        <w:t xml:space="preserve">  0                1             2             3   </w:t>
                      </w:r>
                      <w:r>
                        <w:rPr>
                          <w:sz w:val="22"/>
                          <w:lang w:val="en-US"/>
                        </w:rPr>
                        <w:t>t, c</w:t>
                      </w:r>
                    </w:p>
                  </w:txbxContent>
                </v:textbox>
              </v:shape>
              <v:shape id="_x0000_s3392" type="#_x0000_t202" style="position:absolute;left:1314;top:5634;width:720;height:2160" filled="f" stroked="f">
                <v:textbox>
                  <w:txbxContent>
                    <w:p w:rsidR="00C43281" w:rsidRDefault="00C43281" w:rsidP="0022161B">
                      <w:pPr>
                        <w:rPr>
                          <w:sz w:val="22"/>
                          <w:lang w:val="en-US"/>
                        </w:rPr>
                      </w:pPr>
                      <w:r>
                        <w:rPr>
                          <w:sz w:val="22"/>
                          <w:lang w:val="en-US"/>
                        </w:rPr>
                        <w:t>I, A</w:t>
                      </w:r>
                    </w:p>
                    <w:p w:rsidR="00C43281" w:rsidRDefault="00C43281" w:rsidP="0022161B">
                      <w:pPr>
                        <w:rPr>
                          <w:sz w:val="22"/>
                          <w:lang w:val="en-US"/>
                        </w:rPr>
                      </w:pPr>
                    </w:p>
                    <w:p w:rsidR="00C43281" w:rsidRDefault="00C43281" w:rsidP="0022161B">
                      <w:pPr>
                        <w:rPr>
                          <w:sz w:val="22"/>
                          <w:lang w:val="en-US"/>
                        </w:rPr>
                      </w:pPr>
                      <w:r>
                        <w:rPr>
                          <w:sz w:val="22"/>
                          <w:lang w:val="en-US"/>
                        </w:rPr>
                        <w:t>1</w:t>
                      </w:r>
                    </w:p>
                    <w:p w:rsidR="00C43281" w:rsidRDefault="00C43281" w:rsidP="0022161B">
                      <w:pPr>
                        <w:rPr>
                          <w:sz w:val="22"/>
                          <w:lang w:val="en-US"/>
                        </w:rPr>
                      </w:pPr>
                    </w:p>
                    <w:p w:rsidR="00C43281" w:rsidRDefault="00C43281" w:rsidP="0022161B">
                      <w:pPr>
                        <w:rPr>
                          <w:sz w:val="22"/>
                          <w:lang w:val="en-US"/>
                        </w:rPr>
                      </w:pPr>
                    </w:p>
                    <w:p w:rsidR="00C43281" w:rsidRDefault="00C43281" w:rsidP="0022161B">
                      <w:pPr>
                        <w:rPr>
                          <w:sz w:val="22"/>
                          <w:lang w:val="en-US"/>
                        </w:rPr>
                      </w:pPr>
                    </w:p>
                    <w:p w:rsidR="00C43281" w:rsidRDefault="00C43281" w:rsidP="0022161B">
                      <w:pPr>
                        <w:rPr>
                          <w:sz w:val="22"/>
                          <w:lang w:val="en-US"/>
                        </w:rPr>
                      </w:pPr>
                      <w:r>
                        <w:rPr>
                          <w:sz w:val="22"/>
                          <w:lang w:val="en-US"/>
                        </w:rPr>
                        <w:t>-1</w:t>
                      </w:r>
                    </w:p>
                  </w:txbxContent>
                </v:textbox>
              </v:shape>
            </v:group>
            <v:shape id="_x0000_s3393" type="#_x0000_t202" style="position:absolute;left:8334;top:5550;width:1080;height:360" filled="f" stroked="f">
              <v:textbox>
                <w:txbxContent>
                  <w:p w:rsidR="00C43281" w:rsidRDefault="00C43281" w:rsidP="0022161B">
                    <w:pPr>
                      <w:rPr>
                        <w:i/>
                        <w:sz w:val="22"/>
                      </w:rPr>
                    </w:pPr>
                    <w:r>
                      <w:rPr>
                        <w:i/>
                        <w:sz w:val="22"/>
                      </w:rPr>
                      <w:t>Рис. 44</w:t>
                    </w:r>
                  </w:p>
                </w:txbxContent>
              </v:textbox>
            </v:shape>
            <w10:wrap type="square"/>
          </v:group>
        </w:pict>
      </w:r>
      <w:r w:rsidR="0022161B">
        <w:rPr>
          <w:b/>
        </w:rPr>
        <w:t>А.</w:t>
      </w:r>
      <w:proofErr w:type="gramStart"/>
      <w:r w:rsidR="0022161B">
        <w:rPr>
          <w:b/>
        </w:rPr>
        <w:t xml:space="preserve">     </w:t>
      </w:r>
      <w:r w:rsidR="0022161B">
        <w:t>;</w:t>
      </w:r>
      <w:proofErr w:type="gramEnd"/>
      <w:r w:rsidR="0022161B">
        <w:t xml:space="preserve">              </w:t>
      </w:r>
      <w:r w:rsidR="0022161B">
        <w:rPr>
          <w:b/>
        </w:rPr>
        <w:t xml:space="preserve">Б. </w:t>
      </w:r>
      <w:r w:rsidR="0022161B">
        <w:t>;</w:t>
      </w:r>
    </w:p>
    <w:p w:rsidR="0022161B" w:rsidRDefault="0022161B" w:rsidP="0022161B">
      <w:pPr>
        <w:ind w:left="360"/>
      </w:pPr>
      <w:r>
        <w:rPr>
          <w:b/>
        </w:rPr>
        <w:t>В.</w:t>
      </w:r>
      <w:proofErr w:type="gramStart"/>
      <w:r>
        <w:t xml:space="preserve"> ;</w:t>
      </w:r>
      <w:proofErr w:type="gramEnd"/>
      <w:r>
        <w:t xml:space="preserve">                          </w:t>
      </w:r>
      <w:r>
        <w:rPr>
          <w:b/>
        </w:rPr>
        <w:t xml:space="preserve">Г. </w:t>
      </w:r>
      <w:r>
        <w:t>.</w:t>
      </w:r>
    </w:p>
    <w:p w:rsidR="0022161B" w:rsidRDefault="0022161B" w:rsidP="0022161B">
      <w:pPr>
        <w:ind w:left="360"/>
        <w:rPr>
          <w:b/>
        </w:rPr>
      </w:pPr>
    </w:p>
    <w:p w:rsidR="0022161B" w:rsidRDefault="0022161B" w:rsidP="009D6230">
      <w:pPr>
        <w:numPr>
          <w:ilvl w:val="0"/>
          <w:numId w:val="79"/>
        </w:numPr>
        <w:tabs>
          <w:tab w:val="num" w:pos="-1440"/>
        </w:tabs>
        <w:ind w:left="360"/>
        <w:rPr>
          <w:b/>
        </w:rPr>
      </w:pPr>
      <w:r>
        <w:t>На графике (рис.44) приведена зависимость силы тока в цепи от времени. Чему равен период колебаний тока?</w:t>
      </w:r>
    </w:p>
    <w:p w:rsidR="0022161B" w:rsidRDefault="0022161B" w:rsidP="0022161B">
      <w:pPr>
        <w:ind w:left="360"/>
      </w:pPr>
      <w:r>
        <w:rPr>
          <w:b/>
        </w:rPr>
        <w:t xml:space="preserve">А. </w:t>
      </w:r>
      <w:r>
        <w:t xml:space="preserve">0,5с; </w:t>
      </w:r>
      <w:r>
        <w:rPr>
          <w:b/>
        </w:rPr>
        <w:t>Б.</w:t>
      </w:r>
      <w:r>
        <w:t xml:space="preserve"> 2 с; </w:t>
      </w:r>
      <w:r>
        <w:rPr>
          <w:b/>
        </w:rPr>
        <w:t>В.</w:t>
      </w:r>
      <w:r>
        <w:t xml:space="preserve"> 1 с; </w:t>
      </w:r>
      <w:r>
        <w:rPr>
          <w:b/>
        </w:rPr>
        <w:t>Г.</w:t>
      </w:r>
      <w:r>
        <w:t xml:space="preserve"> 3 с.</w:t>
      </w:r>
    </w:p>
    <w:p w:rsidR="0022161B" w:rsidRDefault="0022161B" w:rsidP="0022161B">
      <w:pPr>
        <w:rPr>
          <w:b/>
        </w:rPr>
      </w:pPr>
    </w:p>
    <w:p w:rsidR="0022161B" w:rsidRDefault="0022161B" w:rsidP="0022161B">
      <w:pPr>
        <w:rPr>
          <w:b/>
        </w:rPr>
      </w:pPr>
    </w:p>
    <w:p w:rsidR="0022161B" w:rsidRDefault="0022161B" w:rsidP="009D6230">
      <w:pPr>
        <w:numPr>
          <w:ilvl w:val="0"/>
          <w:numId w:val="79"/>
        </w:numPr>
        <w:tabs>
          <w:tab w:val="num" w:pos="-1440"/>
        </w:tabs>
        <w:ind w:left="360"/>
      </w:pPr>
      <w:r>
        <w:t xml:space="preserve">Период свободных колебаний тока в электрическом контуре </w:t>
      </w:r>
      <w:proofErr w:type="gramStart"/>
      <w:r>
        <w:t>равен Т. В некоторый момент энергия электрического поля в конденсаторе достигает</w:t>
      </w:r>
      <w:proofErr w:type="gramEnd"/>
      <w:r>
        <w:t xml:space="preserve"> максимума. Через какое минимальное время после этого достигнет максимума энергия магнитного поля  в катушке?</w:t>
      </w:r>
    </w:p>
    <w:p w:rsidR="0022161B" w:rsidRDefault="0022161B" w:rsidP="0022161B">
      <w:pPr>
        <w:ind w:left="360"/>
      </w:pPr>
      <w:r>
        <w:rPr>
          <w:b/>
        </w:rPr>
        <w:t>А.</w:t>
      </w:r>
      <w:proofErr w:type="gramStart"/>
      <w:r>
        <w:rPr>
          <w:b/>
        </w:rPr>
        <w:t xml:space="preserve"> </w:t>
      </w:r>
      <w:r>
        <w:t>;</w:t>
      </w:r>
      <w:proofErr w:type="gramEnd"/>
      <w:r>
        <w:t xml:space="preserve">   </w:t>
      </w:r>
      <w:r>
        <w:rPr>
          <w:b/>
        </w:rPr>
        <w:t xml:space="preserve">Б. </w:t>
      </w:r>
      <w:r>
        <w:t xml:space="preserve">;   </w:t>
      </w:r>
      <w:r>
        <w:rPr>
          <w:b/>
        </w:rPr>
        <w:t xml:space="preserve">В. </w:t>
      </w:r>
      <w:r>
        <w:t xml:space="preserve">;   </w:t>
      </w:r>
      <w:r>
        <w:rPr>
          <w:b/>
        </w:rPr>
        <w:t xml:space="preserve">Г. </w:t>
      </w:r>
      <w:r>
        <w:t>Т.</w:t>
      </w:r>
    </w:p>
    <w:p w:rsidR="0022161B" w:rsidRDefault="0022161B" w:rsidP="0022161B">
      <w:pPr>
        <w:ind w:left="360"/>
      </w:pPr>
    </w:p>
    <w:p w:rsidR="0022161B" w:rsidRDefault="0022161B" w:rsidP="009D6230">
      <w:pPr>
        <w:numPr>
          <w:ilvl w:val="0"/>
          <w:numId w:val="79"/>
        </w:numPr>
        <w:tabs>
          <w:tab w:val="num" w:pos="-1440"/>
        </w:tabs>
        <w:ind w:left="360"/>
      </w:pPr>
      <w:r>
        <w:t>Напишите уравнение гармонических колебаний напряжения на клеммах электрической цепи, если амплитуда колебаний 150</w:t>
      </w:r>
      <w:proofErr w:type="gramStart"/>
      <w:r>
        <w:t xml:space="preserve"> В</w:t>
      </w:r>
      <w:proofErr w:type="gramEnd"/>
      <w:r>
        <w:t>, период колебаний 0,01 с, а начальная фаза равна нулю.</w:t>
      </w:r>
    </w:p>
    <w:p w:rsidR="0022161B" w:rsidRDefault="0022161B" w:rsidP="0022161B"/>
    <w:p w:rsidR="0022161B" w:rsidRDefault="0022161B" w:rsidP="009D6230">
      <w:pPr>
        <w:numPr>
          <w:ilvl w:val="0"/>
          <w:numId w:val="79"/>
        </w:numPr>
        <w:tabs>
          <w:tab w:val="num" w:pos="-1440"/>
        </w:tabs>
        <w:ind w:left="360"/>
      </w:pPr>
      <w:r>
        <w:t xml:space="preserve">Ток в колебательном контуре изменяется со временем по закону </w:t>
      </w:r>
      <w:r>
        <w:rPr>
          <w:i/>
        </w:rPr>
        <w:t>i</w:t>
      </w:r>
      <w:r>
        <w:t xml:space="preserve"> =0,01соs1000t. Найти индуктивность контура, зная, что емкость его конденсатора 2·10</w:t>
      </w:r>
      <w:r>
        <w:rPr>
          <w:vertAlign w:val="superscript"/>
        </w:rPr>
        <w:t xml:space="preserve"> – 5 </w:t>
      </w:r>
      <w:r>
        <w:t>Ф.</w:t>
      </w:r>
    </w:p>
    <w:p w:rsidR="0022161B" w:rsidRDefault="0022161B" w:rsidP="0022161B"/>
    <w:p w:rsidR="0022161B" w:rsidRDefault="0022161B" w:rsidP="0022161B">
      <w:pPr>
        <w:jc w:val="center"/>
        <w:outlineLvl w:val="0"/>
        <w:rPr>
          <w:b/>
        </w:rPr>
      </w:pPr>
      <w:r>
        <w:rPr>
          <w:b/>
        </w:rPr>
        <w:t>Вариант 2</w:t>
      </w:r>
    </w:p>
    <w:p w:rsidR="0022161B" w:rsidRDefault="0022161B" w:rsidP="0022161B">
      <w:pPr>
        <w:jc w:val="center"/>
        <w:outlineLvl w:val="0"/>
        <w:rPr>
          <w:b/>
        </w:rPr>
      </w:pPr>
    </w:p>
    <w:p w:rsidR="0022161B" w:rsidRDefault="0022161B" w:rsidP="009D6230">
      <w:pPr>
        <w:numPr>
          <w:ilvl w:val="0"/>
          <w:numId w:val="80"/>
        </w:numPr>
        <w:tabs>
          <w:tab w:val="num" w:pos="-1440"/>
        </w:tabs>
        <w:ind w:left="360"/>
      </w:pPr>
      <w:r>
        <w:t xml:space="preserve">Период колебаний равен 1 </w:t>
      </w:r>
      <w:proofErr w:type="spellStart"/>
      <w:r>
        <w:t>мс</w:t>
      </w:r>
      <w:proofErr w:type="spellEnd"/>
      <w:r>
        <w:t>. Частота этих колебаний равна</w:t>
      </w:r>
    </w:p>
    <w:p w:rsidR="0022161B" w:rsidRDefault="0022161B" w:rsidP="0022161B">
      <w:pPr>
        <w:ind w:left="360"/>
      </w:pPr>
      <w:r>
        <w:rPr>
          <w:b/>
        </w:rPr>
        <w:t>А</w:t>
      </w:r>
      <w:r>
        <w:t xml:space="preserve">. 10 Гц;   </w:t>
      </w:r>
      <w:r>
        <w:rPr>
          <w:b/>
        </w:rPr>
        <w:t xml:space="preserve">Б. </w:t>
      </w:r>
      <w:r>
        <w:t xml:space="preserve">1 кГц;  </w:t>
      </w:r>
      <w:r>
        <w:rPr>
          <w:b/>
        </w:rPr>
        <w:t xml:space="preserve">В. </w:t>
      </w:r>
      <w:r>
        <w:t xml:space="preserve">10 кГц; </w:t>
      </w:r>
      <w:r>
        <w:rPr>
          <w:b/>
        </w:rPr>
        <w:t xml:space="preserve">Г. </w:t>
      </w:r>
      <w:r>
        <w:t>1МГц</w:t>
      </w:r>
    </w:p>
    <w:p w:rsidR="0022161B" w:rsidRDefault="0022161B" w:rsidP="0022161B">
      <w:pPr>
        <w:ind w:left="360"/>
      </w:pPr>
    </w:p>
    <w:p w:rsidR="0022161B" w:rsidRDefault="0022161B" w:rsidP="009D6230">
      <w:pPr>
        <w:numPr>
          <w:ilvl w:val="0"/>
          <w:numId w:val="80"/>
        </w:numPr>
        <w:tabs>
          <w:tab w:val="num" w:pos="-1440"/>
        </w:tabs>
        <w:ind w:left="360"/>
      </w:pPr>
      <w:r>
        <w:t>Если электроемкость конденсатора в электрическом колебательном контуре уменьшится в 9 раз, то частота колебаний</w:t>
      </w:r>
    </w:p>
    <w:p w:rsidR="0022161B" w:rsidRDefault="0022161B" w:rsidP="0022161B">
      <w:pPr>
        <w:ind w:left="360"/>
      </w:pPr>
      <w:r>
        <w:rPr>
          <w:b/>
        </w:rPr>
        <w:t xml:space="preserve">А. </w:t>
      </w:r>
      <w:r>
        <w:t xml:space="preserve">увеличится в 9 раз;   </w:t>
      </w:r>
      <w:r>
        <w:rPr>
          <w:b/>
        </w:rPr>
        <w:t>Б.</w:t>
      </w:r>
      <w:r>
        <w:t xml:space="preserve"> увеличится в 3 раза;</w:t>
      </w:r>
    </w:p>
    <w:p w:rsidR="0022161B" w:rsidRDefault="0022161B" w:rsidP="0022161B">
      <w:pPr>
        <w:ind w:left="360"/>
      </w:pPr>
      <w:r>
        <w:rPr>
          <w:b/>
        </w:rPr>
        <w:t>В.</w:t>
      </w:r>
      <w:r>
        <w:t xml:space="preserve"> уменьшится в 9 раз;  </w:t>
      </w:r>
      <w:r>
        <w:rPr>
          <w:b/>
        </w:rPr>
        <w:t>Г.</w:t>
      </w:r>
      <w:r>
        <w:t xml:space="preserve"> уменьшится в 3 раза.</w:t>
      </w:r>
    </w:p>
    <w:p w:rsidR="0022161B" w:rsidRDefault="0022161B" w:rsidP="0022161B">
      <w:pPr>
        <w:ind w:left="360"/>
      </w:pPr>
    </w:p>
    <w:p w:rsidR="0022161B" w:rsidRDefault="0022161B" w:rsidP="009D6230">
      <w:pPr>
        <w:numPr>
          <w:ilvl w:val="0"/>
          <w:numId w:val="80"/>
        </w:numPr>
        <w:tabs>
          <w:tab w:val="num" w:pos="-1440"/>
        </w:tabs>
        <w:ind w:left="360"/>
      </w:pPr>
      <w:proofErr w:type="gramStart"/>
      <w:r>
        <w:t>В цепь переменного тока включены последовательно резистор, конденсатор и катушка.</w:t>
      </w:r>
      <w:proofErr w:type="gramEnd"/>
      <w:r>
        <w:t xml:space="preserve"> Амплитуда колебаний напряжения на резисторе 3</w:t>
      </w:r>
      <w:proofErr w:type="gramStart"/>
      <w:r>
        <w:t xml:space="preserve"> В</w:t>
      </w:r>
      <w:proofErr w:type="gramEnd"/>
      <w:r>
        <w:t>, на конденсаторе 5 В, на катушке 1 В. Чему равна амплитуда колебаний на участке цепи, состоящей из этих трех элементов?</w:t>
      </w:r>
    </w:p>
    <w:p w:rsidR="0022161B" w:rsidRDefault="00C43281" w:rsidP="0022161B">
      <w:pPr>
        <w:ind w:left="360"/>
      </w:pPr>
      <w:r>
        <w:pict>
          <v:group id="_x0000_s3394" style="position:absolute;left:0;text-align:left;margin-left:4in;margin-top:6.6pt;width:188.85pt;height:129.15pt;z-index:251853824" coordorigin="6894,12771" coordsize="3777,2583" o:allowincell="f">
            <v:group id="_x0000_s3395" style="position:absolute;left:6894;top:12771;width:3777;height:2556" coordorigin="6537,10136" coordsize="3777,2556">
              <v:shape id="_x0000_s3396" type="#_x0000_t75" style="position:absolute;left:6915;top:10247;width:3195;height:2445" wrapcoords="-101 0 -101 21467 21600 21467 21600 0 -101 0">
                <v:imagedata r:id="rId94" o:title=""/>
              </v:shape>
              <v:shape id="_x0000_s3397" type="#_x0000_t202" style="position:absolute;left:6537;top:10136;width:720;height:1258" filled="f" stroked="f">
                <v:textbox style="mso-next-textbox:#_x0000_s3397">
                  <w:txbxContent>
                    <w:p w:rsidR="00C43281" w:rsidRDefault="00C43281" w:rsidP="0022161B">
                      <w:pPr>
                        <w:rPr>
                          <w:sz w:val="22"/>
                          <w:lang w:val="en-US"/>
                        </w:rPr>
                      </w:pPr>
                      <w:r>
                        <w:rPr>
                          <w:sz w:val="22"/>
                          <w:lang w:val="en-US"/>
                        </w:rPr>
                        <w:t>U, B</w:t>
                      </w:r>
                    </w:p>
                    <w:p w:rsidR="00C43281" w:rsidRDefault="00C43281" w:rsidP="0022161B">
                      <w:pPr>
                        <w:rPr>
                          <w:sz w:val="22"/>
                          <w:lang w:val="en-US"/>
                        </w:rPr>
                      </w:pPr>
                    </w:p>
                    <w:p w:rsidR="00C43281" w:rsidRDefault="00C43281" w:rsidP="0022161B">
                      <w:pPr>
                        <w:rPr>
                          <w:sz w:val="22"/>
                          <w:lang w:val="en-US"/>
                        </w:rPr>
                      </w:pPr>
                    </w:p>
                    <w:p w:rsidR="00C43281" w:rsidRDefault="00C43281" w:rsidP="0022161B">
                      <w:pPr>
                        <w:rPr>
                          <w:sz w:val="22"/>
                          <w:lang w:val="en-US"/>
                        </w:rPr>
                      </w:pPr>
                      <w:r>
                        <w:rPr>
                          <w:sz w:val="22"/>
                          <w:lang w:val="en-US"/>
                        </w:rPr>
                        <w:t xml:space="preserve">   90</w:t>
                      </w:r>
                    </w:p>
                  </w:txbxContent>
                </v:textbox>
              </v:shape>
              <v:line id="_x0000_s3398" style="position:absolute" from="7614,11036" to="7614,11576">
                <v:stroke dashstyle="dash"/>
              </v:line>
              <v:line id="_x0000_s3399" style="position:absolute" from="8694,11574" to="8694,12114">
                <v:stroke dashstyle="dash"/>
              </v:line>
              <v:shape id="_x0000_s3400" type="#_x0000_t202" style="position:absolute;left:7257;top:11574;width:900;height:360" filled="f" stroked="f">
                <v:textbox style="mso-next-textbox:#_x0000_s3400">
                  <w:txbxContent>
                    <w:p w:rsidR="00C43281" w:rsidRDefault="00C43281" w:rsidP="0022161B">
                      <w:pPr>
                        <w:rPr>
                          <w:sz w:val="22"/>
                          <w:lang w:val="en-US"/>
                        </w:rPr>
                      </w:pPr>
                      <w:r>
                        <w:rPr>
                          <w:sz w:val="22"/>
                          <w:lang w:val="en-US"/>
                        </w:rPr>
                        <w:t>0.005</w:t>
                      </w:r>
                    </w:p>
                  </w:txbxContent>
                </v:textbox>
              </v:shape>
              <v:shape id="_x0000_s3401" type="#_x0000_t202" style="position:absolute;left:8334;top:11214;width:900;height:360" filled="f" stroked="f">
                <v:textbox style="mso-next-textbox:#_x0000_s3401">
                  <w:txbxContent>
                    <w:p w:rsidR="00C43281" w:rsidRDefault="00C43281" w:rsidP="0022161B">
                      <w:pPr>
                        <w:rPr>
                          <w:sz w:val="22"/>
                          <w:lang w:val="en-US"/>
                        </w:rPr>
                      </w:pPr>
                      <w:r>
                        <w:rPr>
                          <w:sz w:val="22"/>
                          <w:lang w:val="en-US"/>
                        </w:rPr>
                        <w:t>0.015</w:t>
                      </w:r>
                    </w:p>
                  </w:txbxContent>
                </v:textbox>
              </v:shape>
              <v:shape id="_x0000_s3402" type="#_x0000_t202" style="position:absolute;left:9414;top:11574;width:900;height:360" filled="f" stroked="f">
                <v:textbox style="mso-next-textbox:#_x0000_s3402">
                  <w:txbxContent>
                    <w:p w:rsidR="00C43281" w:rsidRDefault="00C43281" w:rsidP="0022161B">
                      <w:pPr>
                        <w:rPr>
                          <w:sz w:val="22"/>
                          <w:lang w:val="en-US"/>
                        </w:rPr>
                      </w:pPr>
                      <w:proofErr w:type="gramStart"/>
                      <w:r>
                        <w:rPr>
                          <w:sz w:val="22"/>
                          <w:lang w:val="en-US"/>
                        </w:rPr>
                        <w:t>t</w:t>
                      </w:r>
                      <w:proofErr w:type="gramEnd"/>
                      <w:r>
                        <w:rPr>
                          <w:sz w:val="22"/>
                          <w:lang w:val="en-US"/>
                        </w:rPr>
                        <w:t>, c</w:t>
                      </w:r>
                    </w:p>
                  </w:txbxContent>
                </v:textbox>
              </v:shape>
            </v:group>
            <v:shape id="_x0000_s3403" type="#_x0000_t202" style="position:absolute;left:8334;top:14994;width:1080;height:360" filled="f" stroked="f">
              <v:textbox>
                <w:txbxContent>
                  <w:p w:rsidR="00C43281" w:rsidRDefault="00C43281" w:rsidP="0022161B">
                    <w:pPr>
                      <w:rPr>
                        <w:i/>
                        <w:sz w:val="22"/>
                      </w:rPr>
                    </w:pPr>
                    <w:r>
                      <w:rPr>
                        <w:i/>
                        <w:sz w:val="22"/>
                      </w:rPr>
                      <w:t>Рис. 45</w:t>
                    </w:r>
                  </w:p>
                </w:txbxContent>
              </v:textbox>
            </v:shape>
            <w10:wrap type="square"/>
          </v:group>
          <o:OLEObject Type="Embed" ProgID="PBrush" ShapeID="_x0000_s3396" DrawAspect="Content" ObjectID="_1446307074" r:id="rId95"/>
        </w:pict>
      </w:r>
      <w:r w:rsidR="0022161B">
        <w:rPr>
          <w:b/>
        </w:rPr>
        <w:t xml:space="preserve">А. </w:t>
      </w:r>
      <w:r w:rsidR="0022161B">
        <w:t xml:space="preserve">3 В;   </w:t>
      </w:r>
      <w:r w:rsidR="0022161B">
        <w:rPr>
          <w:b/>
        </w:rPr>
        <w:t xml:space="preserve">Б. </w:t>
      </w:r>
      <w:r w:rsidR="0022161B">
        <w:t xml:space="preserve">5 В;   </w:t>
      </w:r>
      <w:r w:rsidR="0022161B">
        <w:rPr>
          <w:b/>
        </w:rPr>
        <w:t xml:space="preserve">В. </w:t>
      </w:r>
      <w:r w:rsidR="0022161B">
        <w:t xml:space="preserve">5,7 В;   </w:t>
      </w:r>
      <w:r w:rsidR="0022161B">
        <w:rPr>
          <w:b/>
        </w:rPr>
        <w:t xml:space="preserve">Г. </w:t>
      </w:r>
      <w:r w:rsidR="0022161B">
        <w:t>9 В.</w:t>
      </w:r>
    </w:p>
    <w:p w:rsidR="0022161B" w:rsidRDefault="0022161B" w:rsidP="0022161B">
      <w:pPr>
        <w:ind w:left="360"/>
      </w:pPr>
    </w:p>
    <w:p w:rsidR="0022161B" w:rsidRDefault="0022161B" w:rsidP="009D6230">
      <w:pPr>
        <w:numPr>
          <w:ilvl w:val="0"/>
          <w:numId w:val="80"/>
        </w:numPr>
        <w:tabs>
          <w:tab w:val="num" w:pos="-1440"/>
        </w:tabs>
        <w:ind w:left="360"/>
      </w:pPr>
      <w:r>
        <w:t>По графику, изображенному на рисунке 45, определите амплитуду напряжения и период колебания. Запишите уравнение мгновенного значения напряжения.</w:t>
      </w:r>
    </w:p>
    <w:p w:rsidR="0022161B" w:rsidRDefault="0022161B" w:rsidP="0022161B">
      <w:pPr>
        <w:ind w:left="348"/>
      </w:pPr>
    </w:p>
    <w:p w:rsidR="0022161B" w:rsidRDefault="0022161B" w:rsidP="0022161B">
      <w:pPr>
        <w:ind w:left="348"/>
      </w:pPr>
    </w:p>
    <w:p w:rsidR="0022161B" w:rsidRDefault="0022161B" w:rsidP="009D6230">
      <w:pPr>
        <w:numPr>
          <w:ilvl w:val="0"/>
          <w:numId w:val="78"/>
        </w:numPr>
        <w:tabs>
          <w:tab w:val="num" w:pos="-1440"/>
        </w:tabs>
        <w:ind w:left="360"/>
        <w:outlineLvl w:val="0"/>
        <w:rPr>
          <w:rFonts w:ascii="Arial" w:hAnsi="Arial"/>
        </w:rPr>
      </w:pPr>
      <w:r>
        <w:lastRenderedPageBreak/>
        <w:t xml:space="preserve">В колебательном контуре зависимость силы тока от времени описывается уравнением </w:t>
      </w:r>
      <w:r>
        <w:rPr>
          <w:i/>
        </w:rPr>
        <w:t>i</w:t>
      </w:r>
      <w:r>
        <w:t xml:space="preserve"> = 0,06sin10</w:t>
      </w:r>
      <w:r>
        <w:rPr>
          <w:vertAlign w:val="superscript"/>
        </w:rPr>
        <w:t xml:space="preserve">6 </w:t>
      </w:r>
      <w:r>
        <w:rPr>
          <w:lang w:val="el-GR"/>
        </w:rPr>
        <w:t>πt</w:t>
      </w:r>
      <w:r>
        <w:t>. Определить частоту электромагнитных колебаний и индуктивность катушки, если максимальная энергия магнитного поля 1,8·10</w:t>
      </w:r>
      <w:r>
        <w:rPr>
          <w:vertAlign w:val="superscript"/>
        </w:rPr>
        <w:t xml:space="preserve"> – 4 </w:t>
      </w:r>
      <w:r>
        <w:t>Дж.</w:t>
      </w:r>
    </w:p>
    <w:p w:rsidR="0022161B" w:rsidRDefault="0022161B" w:rsidP="0022161B">
      <w:r>
        <w:t xml:space="preserve">                       </w:t>
      </w:r>
    </w:p>
    <w:p w:rsidR="0022161B" w:rsidRDefault="0022161B" w:rsidP="0022161B">
      <w:pPr>
        <w:jc w:val="center"/>
        <w:rPr>
          <w:b/>
        </w:rPr>
      </w:pPr>
      <w:r>
        <w:rPr>
          <w:b/>
        </w:rPr>
        <w:t>Вариант 3</w:t>
      </w:r>
    </w:p>
    <w:p w:rsidR="0022161B" w:rsidRDefault="0022161B" w:rsidP="0022161B">
      <w:pPr>
        <w:jc w:val="center"/>
        <w:rPr>
          <w:b/>
        </w:rPr>
      </w:pPr>
    </w:p>
    <w:p w:rsidR="0022161B" w:rsidRDefault="0022161B" w:rsidP="009D6230">
      <w:pPr>
        <w:numPr>
          <w:ilvl w:val="0"/>
          <w:numId w:val="81"/>
        </w:numPr>
        <w:tabs>
          <w:tab w:val="num" w:pos="-1440"/>
        </w:tabs>
        <w:ind w:left="360"/>
      </w:pPr>
      <w:r>
        <w:t>Модуль наибольшего значения величины, изменяющейся по гармоническому закону, называется</w:t>
      </w:r>
    </w:p>
    <w:p w:rsidR="0022161B" w:rsidRDefault="0022161B" w:rsidP="0022161B">
      <w:pPr>
        <w:ind w:left="360"/>
      </w:pPr>
      <w:proofErr w:type="spellStart"/>
      <w:r>
        <w:rPr>
          <w:b/>
        </w:rPr>
        <w:t>А.</w:t>
      </w:r>
      <w:r>
        <w:t>периодом</w:t>
      </w:r>
      <w:proofErr w:type="spellEnd"/>
      <w:r>
        <w:t xml:space="preserve">;    </w:t>
      </w:r>
      <w:r>
        <w:rPr>
          <w:b/>
        </w:rPr>
        <w:t>Б.</w:t>
      </w:r>
      <w:r>
        <w:t xml:space="preserve"> амплитудой;</w:t>
      </w:r>
    </w:p>
    <w:p w:rsidR="0022161B" w:rsidRDefault="0022161B" w:rsidP="0022161B">
      <w:pPr>
        <w:ind w:left="360"/>
      </w:pPr>
      <w:r>
        <w:rPr>
          <w:b/>
        </w:rPr>
        <w:t>В.</w:t>
      </w:r>
      <w:r>
        <w:t xml:space="preserve"> частотой;    </w:t>
      </w:r>
      <w:r>
        <w:rPr>
          <w:b/>
        </w:rPr>
        <w:t>Г.</w:t>
      </w:r>
      <w:r>
        <w:t xml:space="preserve"> фазой.</w:t>
      </w:r>
    </w:p>
    <w:p w:rsidR="0022161B" w:rsidRDefault="0022161B" w:rsidP="0022161B">
      <w:pPr>
        <w:ind w:left="360"/>
      </w:pPr>
    </w:p>
    <w:p w:rsidR="0022161B" w:rsidRDefault="0022161B" w:rsidP="009D6230">
      <w:pPr>
        <w:numPr>
          <w:ilvl w:val="0"/>
          <w:numId w:val="81"/>
        </w:numPr>
        <w:tabs>
          <w:tab w:val="num" w:pos="-1440"/>
        </w:tabs>
        <w:ind w:left="360"/>
      </w:pPr>
      <w:r>
        <w:t xml:space="preserve">Изменение заряда конденсатора в колебательном контуре происходит по закону q = 3соs5t (q измеряется в микрокулонах, t – в секундах). </w:t>
      </w:r>
    </w:p>
    <w:p w:rsidR="0022161B" w:rsidRDefault="00C43281" w:rsidP="0022161B">
      <w:r>
        <w:pict>
          <v:group id="_x0000_s3404" style="position:absolute;margin-left:315pt;margin-top:6pt;width:179.85pt;height:126pt;z-index:251854848" coordorigin="7434,4014" coordsize="3597,2520" o:allowincell="f">
            <v:group id="_x0000_s3405" style="position:absolute;left:7434;top:4014;width:3597;height:2160" coordorigin="1314,5634" coordsize="3597,2160">
              <v:group id="_x0000_s3406" style="position:absolute;left:1671;top:5816;width:2879;height:1968" coordorigin="3113,9138" coordsize="4800,3240">
                <v:shape id="_x0000_s3407" type="#_x0000_t75" style="position:absolute;left:3113;top:9138;width:4563;height:3240">
                  <v:imagedata r:id="rId93" o:title=""/>
                </v:shape>
                <v:line id="_x0000_s3408" style="position:absolute;flip:y" from="3395,9277" to="3396,12204">
                  <v:stroke endarrow="block"/>
                </v:line>
                <v:line id="_x0000_s3409" style="position:absolute" from="3395,10810" to="7913,10811">
                  <v:stroke endarrow="block"/>
                </v:line>
              </v:group>
              <v:shape id="_x0000_s3410" type="#_x0000_t202" style="position:absolute;left:1314;top:6893;width:3597;height:540" filled="f" stroked="f">
                <v:textbox>
                  <w:txbxContent>
                    <w:p w:rsidR="00C43281" w:rsidRDefault="00C43281" w:rsidP="0022161B">
                      <w:pPr>
                        <w:rPr>
                          <w:sz w:val="22"/>
                          <w:lang w:val="en-US"/>
                        </w:rPr>
                      </w:pPr>
                      <w:r>
                        <w:rPr>
                          <w:sz w:val="22"/>
                        </w:rPr>
                        <w:t xml:space="preserve">  0                1             2             3   </w:t>
                      </w:r>
                      <w:r>
                        <w:rPr>
                          <w:sz w:val="22"/>
                          <w:lang w:val="en-US"/>
                        </w:rPr>
                        <w:t>t, c</w:t>
                      </w:r>
                    </w:p>
                  </w:txbxContent>
                </v:textbox>
              </v:shape>
              <v:shape id="_x0000_s3411" type="#_x0000_t202" style="position:absolute;left:1314;top:5634;width:720;height:2160" filled="f" stroked="f">
                <v:textbox>
                  <w:txbxContent>
                    <w:p w:rsidR="00C43281" w:rsidRDefault="00C43281" w:rsidP="0022161B">
                      <w:pPr>
                        <w:rPr>
                          <w:sz w:val="22"/>
                          <w:lang w:val="en-US"/>
                        </w:rPr>
                      </w:pPr>
                      <w:r>
                        <w:rPr>
                          <w:sz w:val="22"/>
                          <w:lang w:val="en-US"/>
                        </w:rPr>
                        <w:t>I, A</w:t>
                      </w:r>
                    </w:p>
                    <w:p w:rsidR="00C43281" w:rsidRDefault="00C43281" w:rsidP="0022161B">
                      <w:pPr>
                        <w:rPr>
                          <w:sz w:val="22"/>
                          <w:lang w:val="en-US"/>
                        </w:rPr>
                      </w:pPr>
                    </w:p>
                    <w:p w:rsidR="00C43281" w:rsidRDefault="00C43281" w:rsidP="0022161B">
                      <w:pPr>
                        <w:rPr>
                          <w:sz w:val="22"/>
                          <w:lang w:val="en-US"/>
                        </w:rPr>
                      </w:pPr>
                      <w:r>
                        <w:rPr>
                          <w:sz w:val="22"/>
                          <w:lang w:val="en-US"/>
                        </w:rPr>
                        <w:t>1</w:t>
                      </w:r>
                    </w:p>
                    <w:p w:rsidR="00C43281" w:rsidRDefault="00C43281" w:rsidP="0022161B">
                      <w:pPr>
                        <w:rPr>
                          <w:sz w:val="22"/>
                          <w:lang w:val="en-US"/>
                        </w:rPr>
                      </w:pPr>
                    </w:p>
                    <w:p w:rsidR="00C43281" w:rsidRDefault="00C43281" w:rsidP="0022161B">
                      <w:pPr>
                        <w:rPr>
                          <w:sz w:val="22"/>
                          <w:lang w:val="en-US"/>
                        </w:rPr>
                      </w:pPr>
                    </w:p>
                    <w:p w:rsidR="00C43281" w:rsidRDefault="00C43281" w:rsidP="0022161B">
                      <w:pPr>
                        <w:rPr>
                          <w:sz w:val="22"/>
                          <w:lang w:val="en-US"/>
                        </w:rPr>
                      </w:pPr>
                    </w:p>
                    <w:p w:rsidR="00C43281" w:rsidRDefault="00C43281" w:rsidP="0022161B">
                      <w:pPr>
                        <w:rPr>
                          <w:sz w:val="22"/>
                          <w:lang w:val="en-US"/>
                        </w:rPr>
                      </w:pPr>
                      <w:r>
                        <w:rPr>
                          <w:sz w:val="22"/>
                          <w:lang w:val="en-US"/>
                        </w:rPr>
                        <w:t>-1</w:t>
                      </w:r>
                    </w:p>
                  </w:txbxContent>
                </v:textbox>
              </v:shape>
            </v:group>
            <v:shape id="_x0000_s3412" type="#_x0000_t202" style="position:absolute;left:8514;top:6174;width:1080;height:360" filled="f" stroked="f">
              <v:textbox>
                <w:txbxContent>
                  <w:p w:rsidR="00C43281" w:rsidRDefault="00C43281" w:rsidP="0022161B">
                    <w:pPr>
                      <w:rPr>
                        <w:i/>
                        <w:sz w:val="22"/>
                      </w:rPr>
                    </w:pPr>
                    <w:r>
                      <w:rPr>
                        <w:i/>
                        <w:sz w:val="22"/>
                      </w:rPr>
                      <w:t>Рис. 46</w:t>
                    </w:r>
                  </w:p>
                </w:txbxContent>
              </v:textbox>
            </v:shape>
            <w10:wrap type="square"/>
          </v:group>
        </w:pict>
      </w:r>
      <w:r w:rsidR="0022161B">
        <w:t xml:space="preserve">      Амплитуда колебаний заряда равна</w:t>
      </w:r>
    </w:p>
    <w:p w:rsidR="0022161B" w:rsidRDefault="0022161B" w:rsidP="0022161B">
      <w:r>
        <w:t xml:space="preserve">      </w:t>
      </w:r>
      <w:r>
        <w:rPr>
          <w:b/>
        </w:rPr>
        <w:t xml:space="preserve">А. </w:t>
      </w:r>
      <w:r>
        <w:t xml:space="preserve">3 </w:t>
      </w:r>
      <w:proofErr w:type="spellStart"/>
      <w:r>
        <w:t>мкКл</w:t>
      </w:r>
      <w:proofErr w:type="spellEnd"/>
      <w:r>
        <w:t xml:space="preserve">;                </w:t>
      </w:r>
      <w:r>
        <w:rPr>
          <w:b/>
        </w:rPr>
        <w:t xml:space="preserve">Б. </w:t>
      </w:r>
      <w:r>
        <w:t xml:space="preserve">5 </w:t>
      </w:r>
      <w:proofErr w:type="spellStart"/>
      <w:r>
        <w:t>мкКл</w:t>
      </w:r>
      <w:proofErr w:type="spellEnd"/>
      <w:r>
        <w:t>;</w:t>
      </w:r>
    </w:p>
    <w:p w:rsidR="0022161B" w:rsidRDefault="0022161B" w:rsidP="0022161B">
      <w:r>
        <w:rPr>
          <w:b/>
        </w:rPr>
        <w:t xml:space="preserve">      В</w:t>
      </w:r>
      <w:r>
        <w:t xml:space="preserve">. 6 </w:t>
      </w:r>
      <w:proofErr w:type="spellStart"/>
      <w:r>
        <w:t>мкКл</w:t>
      </w:r>
      <w:proofErr w:type="spellEnd"/>
      <w:r>
        <w:t xml:space="preserve">;                </w:t>
      </w:r>
      <w:r>
        <w:rPr>
          <w:b/>
        </w:rPr>
        <w:t xml:space="preserve">Г. </w:t>
      </w:r>
      <w:r>
        <w:t xml:space="preserve"> 9 </w:t>
      </w:r>
      <w:proofErr w:type="spellStart"/>
      <w:r>
        <w:t>мкКл</w:t>
      </w:r>
      <w:proofErr w:type="spellEnd"/>
      <w:r>
        <w:t>.</w:t>
      </w:r>
    </w:p>
    <w:p w:rsidR="0022161B" w:rsidRDefault="0022161B" w:rsidP="0022161B"/>
    <w:p w:rsidR="0022161B" w:rsidRDefault="0022161B" w:rsidP="009D6230">
      <w:pPr>
        <w:numPr>
          <w:ilvl w:val="0"/>
          <w:numId w:val="81"/>
        </w:numPr>
        <w:tabs>
          <w:tab w:val="num" w:pos="-1440"/>
        </w:tabs>
        <w:ind w:left="360"/>
        <w:rPr>
          <w:b/>
        </w:rPr>
      </w:pPr>
      <w:r>
        <w:t>На графике (рис. 46)приведена зависимость силы тока в цепи от времени. Чему равно действующее значение силы тока?</w:t>
      </w:r>
    </w:p>
    <w:p w:rsidR="0022161B" w:rsidRDefault="0022161B" w:rsidP="0022161B">
      <w:pPr>
        <w:ind w:left="360"/>
      </w:pPr>
      <w:r>
        <w:rPr>
          <w:b/>
        </w:rPr>
        <w:t>А.</w:t>
      </w:r>
      <w:r>
        <w:t xml:space="preserve"> 0 А; </w:t>
      </w:r>
      <w:r>
        <w:rPr>
          <w:b/>
        </w:rPr>
        <w:t>Б.</w:t>
      </w:r>
      <w:r>
        <w:t xml:space="preserve"> 0,5 А; </w:t>
      </w:r>
      <w:r>
        <w:rPr>
          <w:b/>
        </w:rPr>
        <w:t>В.</w:t>
      </w:r>
      <w:r>
        <w:t xml:space="preserve"> А; </w:t>
      </w:r>
      <w:r>
        <w:rPr>
          <w:b/>
        </w:rPr>
        <w:t>Г.</w:t>
      </w:r>
      <w:r>
        <w:t xml:space="preserve"> А.</w:t>
      </w:r>
    </w:p>
    <w:p w:rsidR="0022161B" w:rsidRDefault="0022161B" w:rsidP="0022161B">
      <w:pPr>
        <w:rPr>
          <w:b/>
        </w:rPr>
      </w:pPr>
    </w:p>
    <w:p w:rsidR="0022161B" w:rsidRDefault="0022161B" w:rsidP="009D6230">
      <w:pPr>
        <w:numPr>
          <w:ilvl w:val="0"/>
          <w:numId w:val="81"/>
        </w:numPr>
        <w:tabs>
          <w:tab w:val="num" w:pos="-1440"/>
        </w:tabs>
        <w:ind w:left="360"/>
      </w:pPr>
      <w:r>
        <w:t xml:space="preserve">Значение силы тока, измеренное в амперах, задано уравнением </w:t>
      </w:r>
      <w:r>
        <w:rPr>
          <w:i/>
        </w:rPr>
        <w:t xml:space="preserve"> i </w:t>
      </w:r>
      <w:r>
        <w:t>= 0,28sin50</w:t>
      </w:r>
      <w:r>
        <w:rPr>
          <w:lang w:val="el-GR"/>
        </w:rPr>
        <w:t>π</w:t>
      </w:r>
      <w:r>
        <w:t xml:space="preserve">t, где t выражено в секундах. Определите амплитуду силы тока, частоту и период. </w:t>
      </w:r>
    </w:p>
    <w:p w:rsidR="0022161B" w:rsidRDefault="0022161B" w:rsidP="0022161B"/>
    <w:p w:rsidR="0022161B" w:rsidRDefault="0022161B" w:rsidP="009D6230">
      <w:pPr>
        <w:numPr>
          <w:ilvl w:val="0"/>
          <w:numId w:val="81"/>
        </w:numPr>
        <w:tabs>
          <w:tab w:val="num" w:pos="-1440"/>
        </w:tabs>
        <w:ind w:left="360"/>
      </w:pPr>
      <w:r>
        <w:t xml:space="preserve">Напряжение на обкладках конденсатора в колебательном контуре изменяется  по закону </w:t>
      </w:r>
      <w:r>
        <w:rPr>
          <w:i/>
        </w:rPr>
        <w:t>u</w:t>
      </w:r>
      <w:r>
        <w:t xml:space="preserve"> = 50соs10</w:t>
      </w:r>
      <w:r>
        <w:rPr>
          <w:vertAlign w:val="superscript"/>
        </w:rPr>
        <w:t>4</w:t>
      </w:r>
      <w:r>
        <w:rPr>
          <w:lang w:val="el-GR"/>
        </w:rPr>
        <w:t>π</w:t>
      </w:r>
      <w:r>
        <w:t xml:space="preserve">t. Емкость конденсатора 0,9 мкФ. Найти индуктивность контура и закон изменения со временем силы тока в цепи. </w:t>
      </w:r>
    </w:p>
    <w:p w:rsidR="0022161B" w:rsidRDefault="0022161B" w:rsidP="0022161B">
      <w:pPr>
        <w:ind w:left="720"/>
      </w:pPr>
    </w:p>
    <w:p w:rsidR="0022161B" w:rsidRDefault="0022161B" w:rsidP="0022161B">
      <w:pPr>
        <w:jc w:val="center"/>
        <w:rPr>
          <w:b/>
        </w:rPr>
      </w:pPr>
      <w:r>
        <w:rPr>
          <w:b/>
        </w:rPr>
        <w:t>Вариант 4</w:t>
      </w:r>
    </w:p>
    <w:p w:rsidR="0022161B" w:rsidRDefault="0022161B" w:rsidP="0022161B">
      <w:pPr>
        <w:jc w:val="center"/>
        <w:rPr>
          <w:b/>
        </w:rPr>
      </w:pPr>
    </w:p>
    <w:p w:rsidR="0022161B" w:rsidRDefault="0022161B" w:rsidP="009D6230">
      <w:pPr>
        <w:numPr>
          <w:ilvl w:val="0"/>
          <w:numId w:val="82"/>
        </w:numPr>
        <w:tabs>
          <w:tab w:val="num" w:pos="-1440"/>
        </w:tabs>
        <w:ind w:left="360"/>
      </w:pPr>
      <w:r>
        <w:t xml:space="preserve">Какое из приведенных ниже выражений определяет индуктивное сопротивление катушки индуктивностью </w:t>
      </w:r>
      <w:r>
        <w:rPr>
          <w:i/>
        </w:rPr>
        <w:t>L</w:t>
      </w:r>
      <w:r>
        <w:t xml:space="preserve"> в цепи переменного тока частотой </w:t>
      </w:r>
      <w:r>
        <w:rPr>
          <w:i/>
          <w:lang w:val="el-GR"/>
        </w:rPr>
        <w:t>ω</w:t>
      </w:r>
      <w:r>
        <w:t>?</w:t>
      </w:r>
    </w:p>
    <w:p w:rsidR="0022161B" w:rsidRDefault="0022161B" w:rsidP="0022161B">
      <w:pPr>
        <w:ind w:left="360"/>
      </w:pPr>
      <w:r>
        <w:rPr>
          <w:b/>
        </w:rPr>
        <w:t>А.</w:t>
      </w:r>
      <w:proofErr w:type="gramStart"/>
      <w:r>
        <w:rPr>
          <w:b/>
        </w:rPr>
        <w:t xml:space="preserve"> </w:t>
      </w:r>
      <w:r>
        <w:t>;</w:t>
      </w:r>
      <w:proofErr w:type="gramEnd"/>
      <w:r>
        <w:t xml:space="preserve">   </w:t>
      </w:r>
      <w:r>
        <w:rPr>
          <w:b/>
        </w:rPr>
        <w:t xml:space="preserve">Б. </w:t>
      </w:r>
      <w:r>
        <w:rPr>
          <w:i/>
          <w:lang w:val="el-GR"/>
        </w:rPr>
        <w:t>ωL</w:t>
      </w:r>
      <w:r>
        <w:t xml:space="preserve">;   </w:t>
      </w:r>
      <w:r>
        <w:rPr>
          <w:b/>
        </w:rPr>
        <w:t xml:space="preserve">В. </w:t>
      </w:r>
      <w:r>
        <w:t xml:space="preserve">;   </w:t>
      </w:r>
      <w:r>
        <w:rPr>
          <w:b/>
        </w:rPr>
        <w:t xml:space="preserve">Г. </w:t>
      </w:r>
      <w:r>
        <w:t>.</w:t>
      </w:r>
    </w:p>
    <w:p w:rsidR="0022161B" w:rsidRDefault="0022161B" w:rsidP="0022161B">
      <w:pPr>
        <w:ind w:left="360"/>
      </w:pPr>
    </w:p>
    <w:p w:rsidR="0022161B" w:rsidRDefault="0022161B" w:rsidP="009D6230">
      <w:pPr>
        <w:numPr>
          <w:ilvl w:val="0"/>
          <w:numId w:val="82"/>
        </w:numPr>
        <w:tabs>
          <w:tab w:val="num" w:pos="-1440"/>
        </w:tabs>
        <w:ind w:left="360"/>
      </w:pPr>
      <w:r>
        <w:t>В схеме, состоящей из конденсатора и катушки, происходят свободные электромагнитные колебания. Если с течением времени начальный заряд, сообщенный конденсатору, уменьшился в два раза, то полная энергия, запасенная в конденсаторе,</w:t>
      </w:r>
    </w:p>
    <w:p w:rsidR="0022161B" w:rsidRDefault="0022161B" w:rsidP="0022161B">
      <w:pPr>
        <w:ind w:left="360"/>
      </w:pPr>
      <w:r>
        <w:rPr>
          <w:b/>
        </w:rPr>
        <w:t xml:space="preserve">А. </w:t>
      </w:r>
      <w:r>
        <w:t>уменьшилась в два раза;</w:t>
      </w:r>
    </w:p>
    <w:p w:rsidR="0022161B" w:rsidRDefault="0022161B" w:rsidP="0022161B">
      <w:pPr>
        <w:ind w:left="360"/>
      </w:pPr>
      <w:r>
        <w:rPr>
          <w:b/>
        </w:rPr>
        <w:t>Б.</w:t>
      </w:r>
      <w:r>
        <w:t xml:space="preserve"> увеличилась в два раза;</w:t>
      </w:r>
    </w:p>
    <w:p w:rsidR="0022161B" w:rsidRDefault="0022161B" w:rsidP="0022161B">
      <w:pPr>
        <w:ind w:left="360"/>
      </w:pPr>
      <w:r>
        <w:rPr>
          <w:b/>
        </w:rPr>
        <w:t>В.</w:t>
      </w:r>
      <w:r>
        <w:t xml:space="preserve"> уменьшилась в 4 раза;</w:t>
      </w:r>
    </w:p>
    <w:p w:rsidR="0022161B" w:rsidRDefault="0022161B" w:rsidP="0022161B">
      <w:pPr>
        <w:ind w:left="360"/>
      </w:pPr>
      <w:r>
        <w:rPr>
          <w:b/>
        </w:rPr>
        <w:t>Г.</w:t>
      </w:r>
      <w:r>
        <w:t xml:space="preserve"> не изменилась.</w:t>
      </w:r>
    </w:p>
    <w:p w:rsidR="0022161B" w:rsidRDefault="0022161B" w:rsidP="0022161B">
      <w:pPr>
        <w:ind w:left="360"/>
      </w:pPr>
    </w:p>
    <w:p w:rsidR="0022161B" w:rsidRDefault="0022161B" w:rsidP="009D6230">
      <w:pPr>
        <w:numPr>
          <w:ilvl w:val="0"/>
          <w:numId w:val="82"/>
        </w:numPr>
        <w:tabs>
          <w:tab w:val="num" w:pos="-1440"/>
        </w:tabs>
        <w:ind w:left="360"/>
      </w:pPr>
      <w:r>
        <w:t>Период свободных колебаний в контуре с ростом электроемкости</w:t>
      </w:r>
    </w:p>
    <w:p w:rsidR="0022161B" w:rsidRDefault="00C43281" w:rsidP="0022161B">
      <w:pPr>
        <w:ind w:left="360"/>
      </w:pPr>
      <w:r>
        <w:pict>
          <v:group id="_x0000_s3413" style="position:absolute;left:0;text-align:left;margin-left:4in;margin-top:2.25pt;width:188.85pt;height:127.8pt;z-index:251855872" coordorigin="6894,13217" coordsize="3777,2556" o:allowincell="f">
            <v:group id="_x0000_s3414" style="position:absolute;left:6894;top:13217;width:3777;height:2556" coordorigin="6534,10139" coordsize="3777,2556">
              <v:group id="_x0000_s3415" style="position:absolute;left:6534;top:10139;width:3573;height:2556" coordorigin="6534,10139" coordsize="3573,2556">
                <v:shape id="_x0000_s3416" type="#_x0000_t75" style="position:absolute;left:6912;top:10250;width:3195;height:2445" wrapcoords="-101 0 -101 21467 21600 21467 21600 0 -101 0">
                  <v:imagedata r:id="rId94" o:title=""/>
                </v:shape>
                <v:shape id="_x0000_s3417" type="#_x0000_t202" style="position:absolute;left:6534;top:10139;width:720;height:1075" filled="f" stroked="f">
                  <v:textbox style="mso-next-textbox:#_x0000_s3417">
                    <w:txbxContent>
                      <w:p w:rsidR="00C43281" w:rsidRDefault="00C43281" w:rsidP="0022161B">
                        <w:pPr>
                          <w:rPr>
                            <w:sz w:val="22"/>
                            <w:lang w:val="en-US"/>
                          </w:rPr>
                        </w:pPr>
                        <w:r>
                          <w:rPr>
                            <w:sz w:val="22"/>
                            <w:lang w:val="en-US"/>
                          </w:rPr>
                          <w:t>U, B</w:t>
                        </w:r>
                      </w:p>
                      <w:p w:rsidR="00C43281" w:rsidRDefault="00C43281" w:rsidP="0022161B">
                        <w:pPr>
                          <w:rPr>
                            <w:sz w:val="22"/>
                            <w:lang w:val="en-US"/>
                          </w:rPr>
                        </w:pPr>
                      </w:p>
                      <w:p w:rsidR="00C43281" w:rsidRDefault="00C43281" w:rsidP="0022161B">
                        <w:pPr>
                          <w:rPr>
                            <w:sz w:val="22"/>
                            <w:lang w:val="en-US"/>
                          </w:rPr>
                        </w:pPr>
                        <w:r>
                          <w:rPr>
                            <w:sz w:val="22"/>
                            <w:lang w:val="en-US"/>
                          </w:rPr>
                          <w:t xml:space="preserve">   150</w:t>
                        </w:r>
                      </w:p>
                    </w:txbxContent>
                  </v:textbox>
                </v:shape>
                <v:line id="_x0000_s3418" style="position:absolute" from="7611,11039" to="7611,11579">
                  <v:stroke dashstyle="dash"/>
                </v:line>
                <v:line id="_x0000_s3419" style="position:absolute" from="8691,11577" to="8691,12117">
                  <v:stroke dashstyle="dash"/>
                </v:line>
                <v:shape id="_x0000_s3420" type="#_x0000_t202" style="position:absolute;left:7254;top:11577;width:900;height:360" filled="f" stroked="f">
                  <v:textbox style="mso-next-textbox:#_x0000_s3420">
                    <w:txbxContent>
                      <w:p w:rsidR="00C43281" w:rsidRDefault="00C43281" w:rsidP="0022161B">
                        <w:pPr>
                          <w:rPr>
                            <w:sz w:val="22"/>
                            <w:lang w:val="en-US"/>
                          </w:rPr>
                        </w:pPr>
                        <w:r>
                          <w:rPr>
                            <w:sz w:val="22"/>
                            <w:lang w:val="en-US"/>
                          </w:rPr>
                          <w:t>0.02</w:t>
                        </w:r>
                      </w:p>
                    </w:txbxContent>
                  </v:textbox>
                </v:shape>
                <v:shape id="_x0000_s3421" type="#_x0000_t202" style="position:absolute;left:8331;top:11217;width:900;height:360" filled="f" stroked="f">
                  <v:textbox style="mso-next-textbox:#_x0000_s3421">
                    <w:txbxContent>
                      <w:p w:rsidR="00C43281" w:rsidRDefault="00C43281" w:rsidP="0022161B">
                        <w:pPr>
                          <w:rPr>
                            <w:sz w:val="22"/>
                            <w:lang w:val="en-US"/>
                          </w:rPr>
                        </w:pPr>
                        <w:r>
                          <w:rPr>
                            <w:sz w:val="22"/>
                            <w:lang w:val="en-US"/>
                          </w:rPr>
                          <w:t>0.06</w:t>
                        </w:r>
                      </w:p>
                    </w:txbxContent>
                  </v:textbox>
                </v:shape>
              </v:group>
              <v:shape id="_x0000_s3422" type="#_x0000_t202" style="position:absolute;left:9411;top:11577;width:900;height:360" filled="f" stroked="f">
                <v:textbox>
                  <w:txbxContent>
                    <w:p w:rsidR="00C43281" w:rsidRDefault="00C43281" w:rsidP="0022161B">
                      <w:pPr>
                        <w:rPr>
                          <w:sz w:val="22"/>
                          <w:lang w:val="en-US"/>
                        </w:rPr>
                      </w:pPr>
                      <w:proofErr w:type="gramStart"/>
                      <w:r>
                        <w:rPr>
                          <w:sz w:val="22"/>
                          <w:lang w:val="en-US"/>
                        </w:rPr>
                        <w:t>t</w:t>
                      </w:r>
                      <w:proofErr w:type="gramEnd"/>
                      <w:r>
                        <w:rPr>
                          <w:sz w:val="22"/>
                          <w:lang w:val="en-US"/>
                        </w:rPr>
                        <w:t>, c</w:t>
                      </w:r>
                    </w:p>
                  </w:txbxContent>
                </v:textbox>
              </v:shape>
            </v:group>
            <v:shape id="_x0000_s3423" type="#_x0000_t202" style="position:absolute;left:8334;top:15354;width:1080;height:360" filled="f" stroked="f">
              <v:textbox>
                <w:txbxContent>
                  <w:p w:rsidR="00C43281" w:rsidRDefault="00C43281" w:rsidP="0022161B">
                    <w:pPr>
                      <w:rPr>
                        <w:i/>
                        <w:sz w:val="22"/>
                      </w:rPr>
                    </w:pPr>
                    <w:r>
                      <w:rPr>
                        <w:i/>
                        <w:sz w:val="22"/>
                      </w:rPr>
                      <w:t>Рис. 47</w:t>
                    </w:r>
                  </w:p>
                </w:txbxContent>
              </v:textbox>
            </v:shape>
            <w10:wrap type="square"/>
          </v:group>
          <o:OLEObject Type="Embed" ProgID="PBrush" ShapeID="_x0000_s3416" DrawAspect="Content" ObjectID="_1446307075" r:id="rId96"/>
        </w:pict>
      </w:r>
      <w:r w:rsidR="0022161B">
        <w:rPr>
          <w:b/>
        </w:rPr>
        <w:t xml:space="preserve">А. </w:t>
      </w:r>
      <w:r w:rsidR="0022161B">
        <w:t>увеличивается;</w:t>
      </w:r>
    </w:p>
    <w:p w:rsidR="0022161B" w:rsidRDefault="0022161B" w:rsidP="0022161B">
      <w:pPr>
        <w:ind w:left="360"/>
      </w:pPr>
      <w:r>
        <w:rPr>
          <w:b/>
        </w:rPr>
        <w:t>Б.</w:t>
      </w:r>
      <w:r>
        <w:t xml:space="preserve"> уменьшается;</w:t>
      </w:r>
    </w:p>
    <w:p w:rsidR="0022161B" w:rsidRDefault="0022161B" w:rsidP="0022161B">
      <w:pPr>
        <w:ind w:left="360"/>
      </w:pPr>
      <w:r>
        <w:rPr>
          <w:b/>
        </w:rPr>
        <w:t>В.</w:t>
      </w:r>
      <w:r>
        <w:t xml:space="preserve"> не изменяется;</w:t>
      </w:r>
    </w:p>
    <w:p w:rsidR="0022161B" w:rsidRDefault="0022161B" w:rsidP="0022161B">
      <w:pPr>
        <w:ind w:left="360"/>
      </w:pPr>
      <w:r>
        <w:rPr>
          <w:b/>
        </w:rPr>
        <w:t>Г.</w:t>
      </w:r>
      <w:r>
        <w:t xml:space="preserve"> всегда </w:t>
      </w:r>
      <w:proofErr w:type="gramStart"/>
      <w:r>
        <w:t>равен</w:t>
      </w:r>
      <w:proofErr w:type="gramEnd"/>
      <w:r>
        <w:t xml:space="preserve"> нулю.</w:t>
      </w:r>
    </w:p>
    <w:p w:rsidR="0022161B" w:rsidRDefault="0022161B" w:rsidP="0022161B">
      <w:pPr>
        <w:ind w:left="360"/>
      </w:pPr>
    </w:p>
    <w:p w:rsidR="0022161B" w:rsidRDefault="0022161B" w:rsidP="009D6230">
      <w:pPr>
        <w:numPr>
          <w:ilvl w:val="0"/>
          <w:numId w:val="82"/>
        </w:numPr>
        <w:tabs>
          <w:tab w:val="num" w:pos="-1440"/>
        </w:tabs>
        <w:ind w:left="360"/>
      </w:pPr>
      <w:r>
        <w:t xml:space="preserve">По графику, изображенному на рисунке 47, определите амплитуду напряжения, период и значение напряжения для фазы </w:t>
      </w:r>
      <w:r>
        <w:rPr>
          <w:lang w:val="el-GR"/>
        </w:rPr>
        <w:t>π</w:t>
      </w:r>
      <w:r>
        <w:t xml:space="preserve">/3 рад. </w:t>
      </w:r>
    </w:p>
    <w:p w:rsidR="0022161B" w:rsidRDefault="0022161B" w:rsidP="0022161B"/>
    <w:p w:rsidR="0022161B" w:rsidRDefault="0022161B" w:rsidP="009D6230">
      <w:pPr>
        <w:numPr>
          <w:ilvl w:val="0"/>
          <w:numId w:val="82"/>
        </w:numPr>
        <w:tabs>
          <w:tab w:val="num" w:pos="-1440"/>
        </w:tabs>
        <w:ind w:left="360"/>
      </w:pPr>
      <w:r>
        <w:t xml:space="preserve">Зависимость силы тока от времени в колебательном контуре определяется уравнением </w:t>
      </w:r>
      <w:r>
        <w:rPr>
          <w:i/>
        </w:rPr>
        <w:t xml:space="preserve">i </w:t>
      </w:r>
      <w:r>
        <w:t>= 0,02sin500</w:t>
      </w:r>
      <w:r>
        <w:rPr>
          <w:lang w:val="el-GR"/>
        </w:rPr>
        <w:t>πt</w:t>
      </w:r>
      <w:r>
        <w:t>. Индуктивность контура 0,1 Гн. Определить период электромагнитных колебаний, емкость контура, максимальную энергию магнитного и электрического полей.</w:t>
      </w:r>
    </w:p>
    <w:p w:rsidR="0022161B" w:rsidRDefault="0022161B" w:rsidP="0022161B"/>
    <w:p w:rsidR="0022161B" w:rsidRDefault="0022161B" w:rsidP="0022161B">
      <w:r>
        <w:t xml:space="preserve">  </w:t>
      </w:r>
    </w:p>
    <w:p w:rsidR="0022161B" w:rsidRDefault="0022161B" w:rsidP="0022161B">
      <w:pPr>
        <w:jc w:val="center"/>
        <w:rPr>
          <w:b/>
        </w:rPr>
      </w:pPr>
      <w:r>
        <w:rPr>
          <w:b/>
        </w:rPr>
        <w:t>Вариант  5</w:t>
      </w:r>
    </w:p>
    <w:p w:rsidR="0022161B" w:rsidRDefault="0022161B" w:rsidP="0022161B">
      <w:pPr>
        <w:jc w:val="center"/>
        <w:rPr>
          <w:b/>
        </w:rPr>
      </w:pPr>
    </w:p>
    <w:p w:rsidR="0022161B" w:rsidRDefault="0022161B" w:rsidP="009D6230">
      <w:pPr>
        <w:numPr>
          <w:ilvl w:val="0"/>
          <w:numId w:val="83"/>
        </w:numPr>
        <w:tabs>
          <w:tab w:val="num" w:pos="-1440"/>
        </w:tabs>
        <w:ind w:left="360"/>
      </w:pPr>
      <w:r>
        <w:t>Какое из приведенных ниже выражений определяет емкостное сопротивление конденсатора электроемкость</w:t>
      </w:r>
      <w:proofErr w:type="gramStart"/>
      <w:r>
        <w:t xml:space="preserve"> С</w:t>
      </w:r>
      <w:proofErr w:type="gramEnd"/>
      <w:r>
        <w:t xml:space="preserve"> в цепи переменного тока частотой </w:t>
      </w:r>
      <w:r>
        <w:rPr>
          <w:i/>
          <w:lang w:val="el-GR"/>
        </w:rPr>
        <w:t>ω</w:t>
      </w:r>
      <w:r>
        <w:t>?</w:t>
      </w:r>
    </w:p>
    <w:p w:rsidR="0022161B" w:rsidRDefault="0022161B" w:rsidP="0022161B">
      <w:pPr>
        <w:ind w:left="360"/>
      </w:pPr>
      <w:r>
        <w:rPr>
          <w:b/>
        </w:rPr>
        <w:t>А.</w:t>
      </w:r>
      <w:proofErr w:type="gramStart"/>
      <w:r>
        <w:rPr>
          <w:b/>
        </w:rPr>
        <w:t xml:space="preserve"> </w:t>
      </w:r>
      <w:r>
        <w:t>;</w:t>
      </w:r>
      <w:proofErr w:type="gramEnd"/>
      <w:r>
        <w:t xml:space="preserve">  </w:t>
      </w:r>
      <w:r>
        <w:rPr>
          <w:b/>
        </w:rPr>
        <w:t xml:space="preserve">Б. </w:t>
      </w:r>
      <w:r>
        <w:t xml:space="preserve">;  </w:t>
      </w:r>
      <w:r>
        <w:rPr>
          <w:b/>
        </w:rPr>
        <w:t xml:space="preserve">В. </w:t>
      </w:r>
      <w:r>
        <w:t xml:space="preserve">;  </w:t>
      </w:r>
      <w:r>
        <w:rPr>
          <w:b/>
        </w:rPr>
        <w:t xml:space="preserve">Г. </w:t>
      </w:r>
      <w:r>
        <w:rPr>
          <w:i/>
          <w:lang w:val="el-GR"/>
        </w:rPr>
        <w:t>ωС.</w:t>
      </w:r>
    </w:p>
    <w:p w:rsidR="0022161B" w:rsidRDefault="0022161B" w:rsidP="0022161B">
      <w:pPr>
        <w:ind w:left="360"/>
      </w:pPr>
    </w:p>
    <w:p w:rsidR="0022161B" w:rsidRDefault="0022161B" w:rsidP="009D6230">
      <w:pPr>
        <w:numPr>
          <w:ilvl w:val="0"/>
          <w:numId w:val="83"/>
        </w:numPr>
        <w:tabs>
          <w:tab w:val="num" w:pos="-1440"/>
        </w:tabs>
        <w:ind w:left="360"/>
      </w:pPr>
      <w:r>
        <w:t>Отношение действующего значения гармонического переменного тока к его амплитуде равно</w:t>
      </w:r>
    </w:p>
    <w:p w:rsidR="0022161B" w:rsidRDefault="0022161B" w:rsidP="0022161B">
      <w:pPr>
        <w:ind w:left="360"/>
      </w:pPr>
      <w:r>
        <w:rPr>
          <w:b/>
        </w:rPr>
        <w:t>А.</w:t>
      </w:r>
      <w:proofErr w:type="gramStart"/>
      <w:r>
        <w:rPr>
          <w:b/>
        </w:rPr>
        <w:t xml:space="preserve"> </w:t>
      </w:r>
      <w:r>
        <w:t>;</w:t>
      </w:r>
      <w:proofErr w:type="gramEnd"/>
      <w:r>
        <w:t xml:space="preserve">  </w:t>
      </w:r>
      <w:r>
        <w:rPr>
          <w:b/>
        </w:rPr>
        <w:t xml:space="preserve">Б. </w:t>
      </w:r>
      <w:r>
        <w:t xml:space="preserve">1/;  </w:t>
      </w:r>
      <w:r>
        <w:rPr>
          <w:b/>
        </w:rPr>
        <w:t xml:space="preserve">В. </w:t>
      </w:r>
      <w:r>
        <w:t xml:space="preserve">2;  </w:t>
      </w:r>
      <w:r>
        <w:rPr>
          <w:b/>
        </w:rPr>
        <w:t xml:space="preserve">Г. </w:t>
      </w:r>
      <w:r>
        <w:t>1/2.</w:t>
      </w:r>
    </w:p>
    <w:p w:rsidR="0022161B" w:rsidRDefault="0022161B" w:rsidP="0022161B">
      <w:pPr>
        <w:ind w:left="360"/>
      </w:pPr>
    </w:p>
    <w:p w:rsidR="0022161B" w:rsidRDefault="0022161B" w:rsidP="009D6230">
      <w:pPr>
        <w:numPr>
          <w:ilvl w:val="0"/>
          <w:numId w:val="83"/>
        </w:numPr>
        <w:tabs>
          <w:tab w:val="num" w:pos="-1440"/>
        </w:tabs>
        <w:ind w:left="360"/>
      </w:pPr>
      <w:r>
        <w:t>Изменение заряда конденсатора в колебательном контуре происходит по закону q = 10</w:t>
      </w:r>
      <w:r>
        <w:rPr>
          <w:vertAlign w:val="superscript"/>
        </w:rPr>
        <w:t xml:space="preserve"> – 4 </w:t>
      </w:r>
      <w:r>
        <w:t>соs10</w:t>
      </w:r>
      <w:r>
        <w:rPr>
          <w:lang w:val="el-GR"/>
        </w:rPr>
        <w:t>πt</w:t>
      </w:r>
      <w:r>
        <w:t xml:space="preserve"> (Кл). Чему равен период электромагнитных колебаний в контуре (время измеряется в секундах)?</w:t>
      </w:r>
    </w:p>
    <w:p w:rsidR="0022161B" w:rsidRDefault="00C43281" w:rsidP="0022161B">
      <w:pPr>
        <w:ind w:left="360"/>
      </w:pPr>
      <w:r>
        <w:pict>
          <v:group id="_x0000_s3424" style="position:absolute;left:0;text-align:left;margin-left:369pt;margin-top:5.4pt;width:99pt;height:103.95pt;z-index:251856896" coordorigin="8514,6615" coordsize="1980,2079" o:allowincell="f">
            <v:group id="_x0000_s3425" style="position:absolute;left:8514;top:6615;width:1980;height:1231" coordorigin="2571,9774" coordsize="1980,1231">
              <v:group id="_x0000_s3426" style="position:absolute;left:2571;top:9950;width:1980;height:1055" coordorigin="3536,9974" coordsize="2118,1114">
                <v:line id="_x0000_s3427" style="position:absolute" from="4478,9974" to="4480,10254" strokeweight="3pt"/>
                <v:line id="_x0000_s3428" style="position:absolute" from="4667,9974" to="4667,10253" strokeweight="3pt"/>
                <v:line id="_x0000_s3429" style="position:absolute" from="3818,10113" to="4478,10114"/>
                <v:line id="_x0000_s3430" style="position:absolute;flip:y" from="4667,10113" to="5371,10114"/>
                <v:oval id="_x0000_s3431" style="position:absolute;left:5089;top:10531;width:565;height:556">
                  <v:textbox>
                    <w:txbxContent>
                      <w:p w:rsidR="00C43281" w:rsidRDefault="00C43281" w:rsidP="0022161B">
                        <w:pPr>
                          <w:rPr>
                            <w:sz w:val="28"/>
                          </w:rPr>
                        </w:pPr>
                        <w:r>
                          <w:rPr>
                            <w:sz w:val="28"/>
                          </w:rPr>
                          <w:t>А</w:t>
                        </w:r>
                      </w:p>
                    </w:txbxContent>
                  </v:textbox>
                </v:oval>
                <v:shape id="_x0000_s3432" type="#_x0000_t32" style="position:absolute;left:5371;top:10114;width:1;height:417" o:connectortype="straight"/>
                <v:oval id="_x0000_s3433" style="position:absolute;left:3536;top:10531;width:565;height:557">
                  <v:textbox>
                    <w:txbxContent>
                      <w:p w:rsidR="00C43281" w:rsidRDefault="00C43281" w:rsidP="0022161B">
                        <w:pPr>
                          <w:rPr>
                            <w:b/>
                            <w:sz w:val="32"/>
                          </w:rPr>
                        </w:pPr>
                        <w:r>
                          <w:rPr>
                            <w:b/>
                            <w:sz w:val="32"/>
                          </w:rPr>
                          <w:t>~</w:t>
                        </w:r>
                      </w:p>
                    </w:txbxContent>
                  </v:textbox>
                </v:oval>
                <v:shape id="_x0000_s3434" type="#_x0000_t32" style="position:absolute;left:3818;top:10113;width:1;height:418" o:connectortype="straight"/>
                <v:shape id="_x0000_s3435" type="#_x0000_t34" style="position:absolute;left:4594;top:10311;width:1;height:1553;rotation:90;flip:x y" o:connectortype="elbow" adj="-7776000,128411,81086400"/>
              </v:group>
              <v:shape id="_x0000_s3436" type="#_x0000_t202" style="position:absolute;left:2934;top:9774;width:543;height:364" filled="f" stroked="f">
                <v:textbox>
                  <w:txbxContent>
                    <w:p w:rsidR="00C43281" w:rsidRDefault="00C43281" w:rsidP="0022161B">
                      <w:pPr>
                        <w:rPr>
                          <w:i/>
                          <w:sz w:val="22"/>
                        </w:rPr>
                      </w:pPr>
                      <w:r>
                        <w:rPr>
                          <w:i/>
                          <w:sz w:val="22"/>
                        </w:rPr>
                        <w:t>С</w:t>
                      </w:r>
                    </w:p>
                  </w:txbxContent>
                </v:textbox>
              </v:shape>
            </v:group>
            <v:shape id="_x0000_s3437" type="#_x0000_t202" style="position:absolute;left:8874;top:8334;width:1080;height:360" filled="f" stroked="f">
              <v:textbox>
                <w:txbxContent>
                  <w:p w:rsidR="00C43281" w:rsidRDefault="00C43281" w:rsidP="0022161B">
                    <w:pPr>
                      <w:rPr>
                        <w:i/>
                        <w:sz w:val="22"/>
                      </w:rPr>
                    </w:pPr>
                    <w:r>
                      <w:rPr>
                        <w:i/>
                        <w:sz w:val="22"/>
                      </w:rPr>
                      <w:t>Рис. 48</w:t>
                    </w:r>
                  </w:p>
                </w:txbxContent>
              </v:textbox>
            </v:shape>
            <w10:wrap type="square"/>
          </v:group>
        </w:pict>
      </w:r>
      <w:r w:rsidR="0022161B">
        <w:rPr>
          <w:b/>
        </w:rPr>
        <w:t xml:space="preserve">А. </w:t>
      </w:r>
      <w:r w:rsidR="0022161B">
        <w:t xml:space="preserve">0,2 с;  </w:t>
      </w:r>
      <w:r w:rsidR="0022161B">
        <w:rPr>
          <w:b/>
        </w:rPr>
        <w:t xml:space="preserve">Б. </w:t>
      </w:r>
      <w:r w:rsidR="0022161B">
        <w:rPr>
          <w:lang w:val="el-GR"/>
        </w:rPr>
        <w:t>π</w:t>
      </w:r>
      <w:r w:rsidR="0022161B">
        <w:t xml:space="preserve">/5 с;   </w:t>
      </w:r>
      <w:r w:rsidR="0022161B">
        <w:rPr>
          <w:b/>
        </w:rPr>
        <w:t xml:space="preserve">В. </w:t>
      </w:r>
      <w:r w:rsidR="0022161B">
        <w:t>0,1</w:t>
      </w:r>
      <w:r w:rsidR="0022161B">
        <w:rPr>
          <w:lang w:val="el-GR"/>
        </w:rPr>
        <w:t>π</w:t>
      </w:r>
      <w:r w:rsidR="0022161B">
        <w:t xml:space="preserve"> с;   </w:t>
      </w:r>
      <w:r w:rsidR="0022161B">
        <w:rPr>
          <w:b/>
        </w:rPr>
        <w:t xml:space="preserve">Г. </w:t>
      </w:r>
      <w:r w:rsidR="0022161B">
        <w:t>0,1 с.</w:t>
      </w:r>
    </w:p>
    <w:p w:rsidR="0022161B" w:rsidRDefault="0022161B" w:rsidP="0022161B">
      <w:r>
        <w:t xml:space="preserve"> </w:t>
      </w:r>
    </w:p>
    <w:p w:rsidR="0022161B" w:rsidRDefault="0022161B" w:rsidP="009D6230">
      <w:pPr>
        <w:numPr>
          <w:ilvl w:val="0"/>
          <w:numId w:val="83"/>
        </w:numPr>
        <w:tabs>
          <w:tab w:val="num" w:pos="-1440"/>
        </w:tabs>
        <w:ind w:left="360"/>
      </w:pPr>
      <w:r>
        <w:t>Конденсатор емкостью</w:t>
      </w:r>
      <w:proofErr w:type="gramStart"/>
      <w:r>
        <w:t xml:space="preserve"> С</w:t>
      </w:r>
      <w:proofErr w:type="gramEnd"/>
      <w:r>
        <w:t xml:space="preserve"> = 5 мкФ подключен к цепи переменного тока с </w:t>
      </w:r>
      <w:proofErr w:type="spellStart"/>
      <w:r>
        <w:t>U</w:t>
      </w:r>
      <w:r>
        <w:rPr>
          <w:vertAlign w:val="subscript"/>
        </w:rPr>
        <w:t>m</w:t>
      </w:r>
      <w:proofErr w:type="spellEnd"/>
      <w:r>
        <w:t xml:space="preserve">= 95,5 В и частотой </w:t>
      </w:r>
      <w:r>
        <w:rPr>
          <w:lang w:val="el-GR"/>
        </w:rPr>
        <w:t>ν</w:t>
      </w:r>
      <w:r>
        <w:t xml:space="preserve"> = 1 кГц (рис. 48). Какую силу тока покажет амперметр, включенный в сеть? Сопротивлением амперметра можно пренебречь.</w:t>
      </w:r>
    </w:p>
    <w:p w:rsidR="0022161B" w:rsidRDefault="0022161B" w:rsidP="0022161B"/>
    <w:p w:rsidR="0022161B" w:rsidRDefault="0022161B" w:rsidP="009D6230">
      <w:pPr>
        <w:numPr>
          <w:ilvl w:val="0"/>
          <w:numId w:val="83"/>
        </w:numPr>
        <w:tabs>
          <w:tab w:val="num" w:pos="-1440"/>
        </w:tabs>
        <w:ind w:left="360"/>
      </w:pPr>
      <w:r>
        <w:t>Заряд на обкладках конденсатора колебательного контура изменяется по закону q = 3·10</w:t>
      </w:r>
      <w:r>
        <w:rPr>
          <w:vertAlign w:val="superscript"/>
        </w:rPr>
        <w:t xml:space="preserve"> – 7 </w:t>
      </w:r>
      <w:r>
        <w:t>соs800</w:t>
      </w:r>
      <w:r>
        <w:rPr>
          <w:lang w:val="el-GR"/>
        </w:rPr>
        <w:t>πt</w:t>
      </w:r>
      <w:r>
        <w:t>. Индуктивность контура 2 Гн. Пренебрегая активным сопротивлением, найти электроемкость конденсатора и максимальные значения энергии электрического поля конденсатора и магнитного поля катушки индуктивности.</w:t>
      </w:r>
    </w:p>
    <w:p w:rsidR="0022161B" w:rsidRDefault="0022161B" w:rsidP="0022161B"/>
    <w:p w:rsidR="0022161B" w:rsidRDefault="0022161B" w:rsidP="0022161B">
      <w:pPr>
        <w:jc w:val="center"/>
        <w:rPr>
          <w:b/>
        </w:rPr>
      </w:pPr>
      <w:r>
        <w:rPr>
          <w:b/>
        </w:rPr>
        <w:t>Вариант 6</w:t>
      </w:r>
    </w:p>
    <w:p w:rsidR="0022161B" w:rsidRDefault="0022161B" w:rsidP="0022161B">
      <w:pPr>
        <w:jc w:val="center"/>
        <w:rPr>
          <w:b/>
        </w:rPr>
      </w:pPr>
    </w:p>
    <w:p w:rsidR="0022161B" w:rsidRDefault="0022161B" w:rsidP="009D6230">
      <w:pPr>
        <w:numPr>
          <w:ilvl w:val="0"/>
          <w:numId w:val="84"/>
        </w:numPr>
        <w:tabs>
          <w:tab w:val="num" w:pos="-1440"/>
        </w:tabs>
        <w:ind w:left="360"/>
      </w:pPr>
      <w:r>
        <w:t>Каков период свободных колебаний в электрической цепи из конденсатора электроемкостью</w:t>
      </w:r>
      <w:proofErr w:type="gramStart"/>
      <w:r>
        <w:t xml:space="preserve"> </w:t>
      </w:r>
      <w:r>
        <w:rPr>
          <w:i/>
        </w:rPr>
        <w:t>С</w:t>
      </w:r>
      <w:proofErr w:type="gramEnd"/>
      <w:r>
        <w:rPr>
          <w:i/>
        </w:rPr>
        <w:t xml:space="preserve"> </w:t>
      </w:r>
      <w:r>
        <w:t xml:space="preserve">и катушки индуктивностью </w:t>
      </w:r>
      <w:r>
        <w:rPr>
          <w:i/>
        </w:rPr>
        <w:t>L</w:t>
      </w:r>
      <w:r>
        <w:t>?</w:t>
      </w:r>
    </w:p>
    <w:p w:rsidR="0022161B" w:rsidRDefault="0022161B" w:rsidP="0022161B">
      <w:pPr>
        <w:ind w:left="360"/>
      </w:pPr>
      <w:r>
        <w:rPr>
          <w:b/>
        </w:rPr>
        <w:t xml:space="preserve">А. </w:t>
      </w:r>
      <w:r>
        <w:rPr>
          <w:i/>
        </w:rPr>
        <w:t>LС</w:t>
      </w:r>
      <w:r>
        <w:t xml:space="preserve">;   </w:t>
      </w:r>
      <w:r>
        <w:rPr>
          <w:b/>
        </w:rPr>
        <w:t>Б.</w:t>
      </w:r>
      <w:proofErr w:type="gramStart"/>
      <w:r>
        <w:rPr>
          <w:b/>
        </w:rPr>
        <w:t xml:space="preserve"> </w:t>
      </w:r>
      <w:r>
        <w:t>;</w:t>
      </w:r>
      <w:proofErr w:type="gramEnd"/>
      <w:r>
        <w:t xml:space="preserve">   </w:t>
      </w:r>
      <w:r>
        <w:rPr>
          <w:b/>
        </w:rPr>
        <w:t xml:space="preserve">В. </w:t>
      </w:r>
      <w:r>
        <w:t xml:space="preserve">;  </w:t>
      </w:r>
      <w:r>
        <w:rPr>
          <w:b/>
        </w:rPr>
        <w:t xml:space="preserve">Г. </w:t>
      </w:r>
      <w:r>
        <w:t>2</w:t>
      </w:r>
      <w:r>
        <w:rPr>
          <w:lang w:val="el-GR"/>
        </w:rPr>
        <w:t>π</w:t>
      </w:r>
      <w:r>
        <w:t>.</w:t>
      </w:r>
    </w:p>
    <w:p w:rsidR="0022161B" w:rsidRDefault="0022161B" w:rsidP="0022161B">
      <w:pPr>
        <w:ind w:left="360"/>
      </w:pPr>
    </w:p>
    <w:p w:rsidR="0022161B" w:rsidRDefault="0022161B" w:rsidP="009D6230">
      <w:pPr>
        <w:numPr>
          <w:ilvl w:val="0"/>
          <w:numId w:val="84"/>
        </w:numPr>
        <w:tabs>
          <w:tab w:val="num" w:pos="-1440"/>
        </w:tabs>
        <w:ind w:left="360"/>
      </w:pPr>
      <w:r>
        <w:t>Найдите максимальное значение переменного напряжения, если действующее значение U = 100 В.</w:t>
      </w:r>
    </w:p>
    <w:p w:rsidR="0022161B" w:rsidRDefault="0022161B" w:rsidP="0022161B">
      <w:pPr>
        <w:ind w:left="360"/>
      </w:pPr>
      <w:r>
        <w:rPr>
          <w:b/>
        </w:rPr>
        <w:t xml:space="preserve">А. </w:t>
      </w:r>
      <w:r>
        <w:t xml:space="preserve">70,7 В;  </w:t>
      </w:r>
      <w:r>
        <w:rPr>
          <w:b/>
        </w:rPr>
        <w:t xml:space="preserve">Б. </w:t>
      </w:r>
      <w:r>
        <w:t xml:space="preserve">141,4 В; </w:t>
      </w:r>
      <w:r>
        <w:rPr>
          <w:b/>
        </w:rPr>
        <w:t xml:space="preserve">В. </w:t>
      </w:r>
      <w:r>
        <w:t xml:space="preserve">200 В;  </w:t>
      </w:r>
      <w:r>
        <w:rPr>
          <w:b/>
        </w:rPr>
        <w:t xml:space="preserve">Г. </w:t>
      </w:r>
      <w:r>
        <w:t xml:space="preserve">50 В.  </w:t>
      </w:r>
    </w:p>
    <w:p w:rsidR="0022161B" w:rsidRDefault="0022161B" w:rsidP="0022161B"/>
    <w:p w:rsidR="0022161B" w:rsidRDefault="0022161B" w:rsidP="009D6230">
      <w:pPr>
        <w:numPr>
          <w:ilvl w:val="0"/>
          <w:numId w:val="84"/>
        </w:numPr>
        <w:tabs>
          <w:tab w:val="num" w:pos="-1440"/>
        </w:tabs>
        <w:ind w:left="360"/>
      </w:pPr>
      <w:r>
        <w:t>Какую функцию выполняет колебательный контур радиоприемника?</w:t>
      </w:r>
    </w:p>
    <w:p w:rsidR="0022161B" w:rsidRDefault="0022161B" w:rsidP="0022161B">
      <w:pPr>
        <w:ind w:left="360"/>
      </w:pPr>
      <w:r>
        <w:rPr>
          <w:b/>
        </w:rPr>
        <w:t xml:space="preserve">А. </w:t>
      </w:r>
      <w:r>
        <w:t>Выделяет из электромагнитной волны модулирующий сигнал;</w:t>
      </w:r>
    </w:p>
    <w:p w:rsidR="0022161B" w:rsidRDefault="0022161B" w:rsidP="0022161B">
      <w:pPr>
        <w:ind w:left="360"/>
      </w:pPr>
      <w:r>
        <w:rPr>
          <w:b/>
        </w:rPr>
        <w:t>Б.</w:t>
      </w:r>
      <w:r>
        <w:t xml:space="preserve"> Усиливает сигнал одной избранной волны;</w:t>
      </w:r>
    </w:p>
    <w:p w:rsidR="0022161B" w:rsidRDefault="0022161B" w:rsidP="0022161B">
      <w:pPr>
        <w:ind w:left="360"/>
      </w:pPr>
      <w:proofErr w:type="spellStart"/>
      <w:r>
        <w:rPr>
          <w:b/>
        </w:rPr>
        <w:t>В.</w:t>
      </w:r>
      <w:r>
        <w:t>Выделяет</w:t>
      </w:r>
      <w:proofErr w:type="spellEnd"/>
      <w:r>
        <w:t xml:space="preserve"> из всех электромагнитных волн </w:t>
      </w:r>
      <w:proofErr w:type="gramStart"/>
      <w:r>
        <w:t>совпадающие</w:t>
      </w:r>
      <w:proofErr w:type="gramEnd"/>
      <w:r>
        <w:t xml:space="preserve"> по частоте собственным колебаниям;</w:t>
      </w:r>
    </w:p>
    <w:p w:rsidR="0022161B" w:rsidRDefault="0022161B" w:rsidP="0022161B">
      <w:pPr>
        <w:ind w:left="360"/>
      </w:pPr>
      <w:r>
        <w:rPr>
          <w:b/>
        </w:rPr>
        <w:t>Г.</w:t>
      </w:r>
      <w:r>
        <w:t xml:space="preserve"> Принимает все электромагнитные волны.</w:t>
      </w:r>
    </w:p>
    <w:p w:rsidR="0022161B" w:rsidRDefault="0022161B" w:rsidP="0022161B">
      <w:pPr>
        <w:ind w:left="360"/>
      </w:pPr>
    </w:p>
    <w:p w:rsidR="0022161B" w:rsidRDefault="0022161B" w:rsidP="009D6230">
      <w:pPr>
        <w:numPr>
          <w:ilvl w:val="0"/>
          <w:numId w:val="84"/>
        </w:numPr>
        <w:tabs>
          <w:tab w:val="num" w:pos="-1440"/>
        </w:tabs>
        <w:ind w:left="360"/>
      </w:pPr>
      <w:r>
        <w:t xml:space="preserve">Катушка индуктивностью L = 50 </w:t>
      </w:r>
      <w:proofErr w:type="spellStart"/>
      <w:r>
        <w:t>мГн</w:t>
      </w:r>
      <w:proofErr w:type="spellEnd"/>
      <w:r>
        <w:t xml:space="preserve"> присоединена к генератору переменного тока с  </w:t>
      </w:r>
      <w:proofErr w:type="spellStart"/>
      <w:r>
        <w:t>U</w:t>
      </w:r>
      <w:r>
        <w:rPr>
          <w:vertAlign w:val="subscript"/>
        </w:rPr>
        <w:t>m</w:t>
      </w:r>
      <w:proofErr w:type="spellEnd"/>
      <w:r>
        <w:t>= 44,4</w:t>
      </w:r>
      <w:proofErr w:type="gramStart"/>
      <w:r>
        <w:t xml:space="preserve"> В</w:t>
      </w:r>
      <w:proofErr w:type="gramEnd"/>
      <w:r>
        <w:t xml:space="preserve"> и частотой </w:t>
      </w:r>
      <w:r>
        <w:rPr>
          <w:lang w:val="el-GR"/>
        </w:rPr>
        <w:t>ν</w:t>
      </w:r>
      <w:r>
        <w:t xml:space="preserve"> = 1 кГц. Какую силу тока покажет амперметр, включенный в цепь?</w:t>
      </w:r>
    </w:p>
    <w:p w:rsidR="0022161B" w:rsidRDefault="00C43281" w:rsidP="0022161B">
      <w:r>
        <w:lastRenderedPageBreak/>
        <w:pict>
          <v:group id="_x0000_s3438" style="position:absolute;margin-left:5in;margin-top:0;width:126pt;height:108pt;z-index:251857920" coordorigin="8334,1134" coordsize="2520,2160" o:allowincell="f">
            <v:group id="_x0000_s3439" style="position:absolute;left:8334;top:1134;width:2520;height:1338" coordorigin="7434,10854" coordsize="2520,1338">
              <v:group id="_x0000_s3440" style="position:absolute;left:7434;top:10854;width:2520;height:1338" coordorigin="3254,10113" coordsize="2108,1105">
                <v:oval id="_x0000_s3441" style="position:absolute;left:4807;top:10671;width:555;height:546">
                  <v:textbox style="mso-next-textbox:#_x0000_s3441">
                    <w:txbxContent>
                      <w:p w:rsidR="00C43281" w:rsidRDefault="00C43281" w:rsidP="0022161B">
                        <w:pPr>
                          <w:rPr>
                            <w:sz w:val="28"/>
                          </w:rPr>
                        </w:pPr>
                        <w:r>
                          <w:rPr>
                            <w:sz w:val="28"/>
                          </w:rPr>
                          <w:t>А</w:t>
                        </w:r>
                      </w:p>
                    </w:txbxContent>
                  </v:textbox>
                </v:oval>
                <v:oval id="_x0000_s3442" style="position:absolute;left:3254;top:10671;width:555;height:547">
                  <v:textbox style="mso-next-textbox:#_x0000_s3442">
                    <w:txbxContent>
                      <w:p w:rsidR="00C43281" w:rsidRDefault="00C43281" w:rsidP="0022161B">
                        <w:pPr>
                          <w:rPr>
                            <w:b/>
                            <w:sz w:val="32"/>
                          </w:rPr>
                        </w:pPr>
                        <w:r>
                          <w:rPr>
                            <w:b/>
                            <w:sz w:val="32"/>
                          </w:rPr>
                          <w:t>~</w:t>
                        </w:r>
                      </w:p>
                    </w:txbxContent>
                  </v:textbox>
                </v:oval>
                <v:group id="_x0000_s3443" style="position:absolute;left:4101;top:10113;width:546;height:182" coordorigin="6119,7465" coordsize="548,182">
                  <v:group id="_x0000_s3444" style="position:absolute;left:6347;top:7328;width:91;height:548;rotation:270" coordorigin="5371,6629" coordsize="145,837">
                    <v:shape id="_x0000_s3445" type="#_x0000_t19" style="position:absolute;left:5371;top:7187;width:145;height:279;flip:y" coordsize="22038,43200" adj=",5974307,438" path="wr-21162,,22038,43200,438,,,43196nfewr-21162,,22038,43200,438,,,43196l438,21600nsxe">
                      <v:path o:connectlocs="438,0;0,43196;438,21600"/>
                    </v:shape>
                    <v:shape id="_x0000_s3446" type="#_x0000_t19" style="position:absolute;left:5371;top:6908;width:144;height:280;flip:y" coordsize="22038,43200" adj=",5974307,438" path="wr-21162,,22038,43200,438,,,43196nfewr-21162,,22038,43200,438,,,43196l438,21600nsxe">
                      <v:path o:connectlocs="438,0;0,43196;438,21600"/>
                    </v:shape>
                    <v:shape id="_x0000_s3447" type="#_x0000_t19" style="position:absolute;left:5371;top:6629;width:144;height:280;flip:y" coordsize="22038,43200" adj=",5974307,438" path="wr-21162,,22038,43200,438,,,43196nfewr-21162,,22038,43200,438,,,43196l438,21600nsxe">
                      <v:path o:connectlocs="438,0;0,43196;438,21600"/>
                    </v:shape>
                  </v:group>
                  <v:line id="_x0000_s3448" style="position:absolute" from="6119,7465" to="6666,7465"/>
                </v:group>
                <v:line id="_x0000_s3449" style="position:absolute" from="4665,10253" to="5089,10253"/>
                <v:line id="_x0000_s3450" style="position:absolute;flip:x" from="3536,10253" to="4101,10253"/>
                <v:shape id="_x0000_s3451" type="#_x0000_t32" style="position:absolute;left:3531;top:10253;width:5;height:418;flip:x" o:connectortype="straight"/>
                <v:shape id="_x0000_s3452" type="#_x0000_t32" style="position:absolute;left:5084;top:10253;width:5;height:418;flip:x" o:connectortype="straight"/>
                <v:shape id="_x0000_s3453" type="#_x0000_t34" style="position:absolute;left:4307;top:10441;width:1;height:1553;rotation:90;flip:x y" o:connectortype="elbow" adj="-7754400,130244,73180800"/>
              </v:group>
              <v:shape id="_x0000_s3454" type="#_x0000_t202" style="position:absolute;left:8362;top:11123;width:900;height:540" filled="f" stroked="f">
                <v:textbox>
                  <w:txbxContent>
                    <w:p w:rsidR="00C43281" w:rsidRDefault="00C43281" w:rsidP="0022161B">
                      <w:pPr>
                        <w:rPr>
                          <w:i/>
                          <w:lang w:val="en-US"/>
                        </w:rPr>
                      </w:pPr>
                      <w:r>
                        <w:t xml:space="preserve"> </w:t>
                      </w:r>
                      <w:r>
                        <w:rPr>
                          <w:i/>
                          <w:lang w:val="en-US"/>
                        </w:rPr>
                        <w:t>L</w:t>
                      </w:r>
                    </w:p>
                  </w:txbxContent>
                </v:textbox>
              </v:shape>
            </v:group>
            <v:shape id="_x0000_s3455" type="#_x0000_t202" style="position:absolute;left:9054;top:2934;width:1080;height:360" filled="f" stroked="f">
              <v:textbox>
                <w:txbxContent>
                  <w:p w:rsidR="00C43281" w:rsidRDefault="00C43281" w:rsidP="0022161B">
                    <w:pPr>
                      <w:rPr>
                        <w:i/>
                        <w:sz w:val="22"/>
                      </w:rPr>
                    </w:pPr>
                    <w:r>
                      <w:rPr>
                        <w:i/>
                        <w:sz w:val="22"/>
                      </w:rPr>
                      <w:t>Рис. 49</w:t>
                    </w:r>
                  </w:p>
                </w:txbxContent>
              </v:textbox>
            </v:shape>
            <w10:wrap type="square"/>
          </v:group>
        </w:pict>
      </w:r>
    </w:p>
    <w:p w:rsidR="0022161B" w:rsidRDefault="0022161B" w:rsidP="009D6230">
      <w:pPr>
        <w:numPr>
          <w:ilvl w:val="0"/>
          <w:numId w:val="84"/>
        </w:numPr>
        <w:tabs>
          <w:tab w:val="num" w:pos="-1440"/>
        </w:tabs>
        <w:ind w:left="360"/>
      </w:pPr>
      <w:r>
        <w:t xml:space="preserve">Напряжение на обкладках конденсатора в колебательном контуре меняется по закону </w:t>
      </w:r>
      <w:r>
        <w:rPr>
          <w:i/>
        </w:rPr>
        <w:t xml:space="preserve">u = </w:t>
      </w:r>
      <w:r>
        <w:t>100соs10</w:t>
      </w:r>
      <w:r>
        <w:rPr>
          <w:vertAlign w:val="superscript"/>
        </w:rPr>
        <w:t>4</w:t>
      </w:r>
      <w:r>
        <w:rPr>
          <w:lang w:val="el-GR"/>
        </w:rPr>
        <w:t>πt</w:t>
      </w:r>
      <w:r>
        <w:t>. Электроемкость конденсатора 0,9 мкФ (рис. 49). Найти индуктивность контура и максимальное значение энергии магнитного поля катушки.</w:t>
      </w:r>
    </w:p>
    <w:p w:rsidR="0022161B" w:rsidRDefault="0022161B" w:rsidP="0022161B">
      <w:pPr>
        <w:jc w:val="center"/>
        <w:rPr>
          <w:b/>
        </w:rPr>
      </w:pPr>
    </w:p>
    <w:p w:rsidR="0022161B" w:rsidRDefault="0022161B" w:rsidP="0022161B">
      <w:pPr>
        <w:jc w:val="center"/>
        <w:rPr>
          <w:b/>
        </w:rPr>
      </w:pPr>
    </w:p>
    <w:p w:rsidR="0088367B" w:rsidRDefault="0088367B" w:rsidP="0088367B">
      <w:pPr>
        <w:jc w:val="center"/>
      </w:pPr>
    </w:p>
    <w:p w:rsidR="0088367B" w:rsidRDefault="0088367B" w:rsidP="0088367B"/>
    <w:p w:rsidR="0088367B" w:rsidRDefault="0088367B" w:rsidP="0088367B"/>
    <w:p w:rsidR="00E11C8D" w:rsidRDefault="00E11C8D" w:rsidP="00E11C8D">
      <w:pPr>
        <w:ind w:left="360"/>
        <w:jc w:val="center"/>
        <w:rPr>
          <w:b/>
          <w:sz w:val="28"/>
          <w:szCs w:val="28"/>
        </w:rPr>
      </w:pPr>
      <w:r>
        <w:rPr>
          <w:b/>
          <w:sz w:val="28"/>
          <w:szCs w:val="28"/>
        </w:rPr>
        <w:t>Контрольная работа №</w:t>
      </w:r>
      <w:r w:rsidR="0022161B">
        <w:rPr>
          <w:b/>
          <w:sz w:val="28"/>
          <w:szCs w:val="28"/>
        </w:rPr>
        <w:t>11</w:t>
      </w:r>
    </w:p>
    <w:p w:rsidR="0009024C" w:rsidRDefault="0009024C" w:rsidP="00E11C8D">
      <w:pPr>
        <w:ind w:left="360"/>
        <w:jc w:val="center"/>
        <w:rPr>
          <w:b/>
          <w:sz w:val="28"/>
          <w:szCs w:val="28"/>
        </w:rPr>
      </w:pPr>
    </w:p>
    <w:p w:rsidR="0009024C" w:rsidRDefault="0009024C" w:rsidP="0009024C">
      <w:pPr>
        <w:jc w:val="center"/>
        <w:rPr>
          <w:rFonts w:ascii="Arial" w:hAnsi="Arial"/>
        </w:rPr>
      </w:pPr>
    </w:p>
    <w:p w:rsidR="0009024C" w:rsidRDefault="0009024C" w:rsidP="0009024C">
      <w:pPr>
        <w:jc w:val="center"/>
        <w:rPr>
          <w:b/>
        </w:rPr>
      </w:pPr>
      <w:r>
        <w:rPr>
          <w:b/>
        </w:rPr>
        <w:t>Вариант 1</w:t>
      </w:r>
    </w:p>
    <w:p w:rsidR="0009024C" w:rsidRDefault="0009024C" w:rsidP="0009024C">
      <w:pPr>
        <w:jc w:val="center"/>
        <w:rPr>
          <w:b/>
        </w:rPr>
      </w:pPr>
    </w:p>
    <w:p w:rsidR="0009024C" w:rsidRDefault="0009024C" w:rsidP="009D6230">
      <w:pPr>
        <w:numPr>
          <w:ilvl w:val="0"/>
          <w:numId w:val="85"/>
        </w:numPr>
        <w:tabs>
          <w:tab w:val="num" w:pos="-1440"/>
        </w:tabs>
        <w:ind w:left="360"/>
      </w:pPr>
      <w:r>
        <w:t>Каким явлением можно объяснить красный цвет предметов?</w:t>
      </w:r>
    </w:p>
    <w:p w:rsidR="0009024C" w:rsidRDefault="0009024C" w:rsidP="0009024C">
      <w:pPr>
        <w:ind w:left="360"/>
      </w:pPr>
      <w:r>
        <w:rPr>
          <w:b/>
        </w:rPr>
        <w:t xml:space="preserve">А. </w:t>
      </w:r>
      <w:r>
        <w:t>Излучением предметом красного света;</w:t>
      </w:r>
    </w:p>
    <w:p w:rsidR="0009024C" w:rsidRDefault="0009024C" w:rsidP="0009024C">
      <w:pPr>
        <w:ind w:left="360"/>
      </w:pPr>
      <w:r>
        <w:rPr>
          <w:b/>
        </w:rPr>
        <w:t>Б.</w:t>
      </w:r>
      <w:r>
        <w:t xml:space="preserve"> Отражением предметом красного цвета;</w:t>
      </w:r>
    </w:p>
    <w:p w:rsidR="0009024C" w:rsidRDefault="0009024C" w:rsidP="0009024C">
      <w:pPr>
        <w:ind w:left="360"/>
      </w:pPr>
      <w:r>
        <w:rPr>
          <w:b/>
        </w:rPr>
        <w:t>В.</w:t>
      </w:r>
      <w:r>
        <w:t xml:space="preserve"> Поглощением предметом красного света;</w:t>
      </w:r>
    </w:p>
    <w:p w:rsidR="0009024C" w:rsidRDefault="0009024C" w:rsidP="0009024C">
      <w:pPr>
        <w:ind w:left="360"/>
      </w:pPr>
      <w:r>
        <w:rPr>
          <w:b/>
        </w:rPr>
        <w:t xml:space="preserve">Г. </w:t>
      </w:r>
      <w:r>
        <w:t xml:space="preserve">Пропусканием предметом красного света. </w:t>
      </w:r>
    </w:p>
    <w:p w:rsidR="0009024C" w:rsidRDefault="0009024C" w:rsidP="0009024C">
      <w:pPr>
        <w:ind w:left="360"/>
      </w:pPr>
    </w:p>
    <w:p w:rsidR="0009024C" w:rsidRDefault="0009024C" w:rsidP="009D6230">
      <w:pPr>
        <w:numPr>
          <w:ilvl w:val="0"/>
          <w:numId w:val="85"/>
        </w:numPr>
        <w:tabs>
          <w:tab w:val="num" w:pos="-1440"/>
        </w:tabs>
        <w:ind w:left="360"/>
      </w:pPr>
      <w:r>
        <w:t>Укажите характеристики изображения предмета в плоском зеркале.</w:t>
      </w:r>
    </w:p>
    <w:p w:rsidR="0009024C" w:rsidRDefault="0009024C" w:rsidP="0009024C">
      <w:pPr>
        <w:ind w:left="360"/>
      </w:pPr>
      <w:r>
        <w:rPr>
          <w:b/>
        </w:rPr>
        <w:t xml:space="preserve">А. </w:t>
      </w:r>
      <w:proofErr w:type="gramStart"/>
      <w:r>
        <w:t>Мнимое</w:t>
      </w:r>
      <w:proofErr w:type="gramEnd"/>
      <w:r>
        <w:t>, прямое, равное по размеру предмету.</w:t>
      </w:r>
    </w:p>
    <w:p w:rsidR="0009024C" w:rsidRDefault="0009024C" w:rsidP="0009024C">
      <w:pPr>
        <w:ind w:left="360"/>
      </w:pPr>
      <w:r>
        <w:rPr>
          <w:b/>
        </w:rPr>
        <w:t>Б.</w:t>
      </w:r>
      <w:r>
        <w:t xml:space="preserve"> Действительное, прямое, равное по размеру предмету.</w:t>
      </w:r>
    </w:p>
    <w:p w:rsidR="0009024C" w:rsidRDefault="0009024C" w:rsidP="0009024C">
      <w:pPr>
        <w:ind w:left="360"/>
      </w:pPr>
      <w:r>
        <w:rPr>
          <w:b/>
        </w:rPr>
        <w:t>В.</w:t>
      </w:r>
      <w:r>
        <w:t xml:space="preserve"> Мнимое, перевернутое, уменьшенное.</w:t>
      </w:r>
    </w:p>
    <w:p w:rsidR="0009024C" w:rsidRDefault="0009024C" w:rsidP="0009024C">
      <w:pPr>
        <w:ind w:left="360"/>
      </w:pPr>
      <w:r>
        <w:rPr>
          <w:b/>
        </w:rPr>
        <w:t>Г.</w:t>
      </w:r>
      <w:r>
        <w:t xml:space="preserve"> Мнимое, прямое, уменьшенное.</w:t>
      </w:r>
    </w:p>
    <w:p w:rsidR="0009024C" w:rsidRDefault="0009024C" w:rsidP="0009024C">
      <w:pPr>
        <w:ind w:left="360"/>
      </w:pPr>
    </w:p>
    <w:p w:rsidR="0009024C" w:rsidRDefault="0009024C" w:rsidP="009D6230">
      <w:pPr>
        <w:numPr>
          <w:ilvl w:val="0"/>
          <w:numId w:val="85"/>
        </w:numPr>
        <w:tabs>
          <w:tab w:val="num" w:pos="-1440"/>
        </w:tabs>
        <w:ind w:left="360"/>
      </w:pPr>
      <w:r>
        <w:t>За стеклянной призмой происходит разложение белого света в цветной спектр. Какой из лучей, перечисленных ниже цветов, отклоняется призмой на больший угол?</w:t>
      </w:r>
    </w:p>
    <w:p w:rsidR="0009024C" w:rsidRDefault="0009024C" w:rsidP="0009024C">
      <w:pPr>
        <w:ind w:left="360"/>
      </w:pPr>
      <w:r>
        <w:rPr>
          <w:b/>
        </w:rPr>
        <w:t>А.</w:t>
      </w:r>
      <w:r>
        <w:t xml:space="preserve"> Зеленый.</w:t>
      </w:r>
    </w:p>
    <w:p w:rsidR="0009024C" w:rsidRDefault="00C43281" w:rsidP="0009024C">
      <w:pPr>
        <w:ind w:left="360"/>
      </w:pPr>
      <w:r>
        <w:pict>
          <v:group id="_x0000_s2155" style="position:absolute;left:0;text-align:left;margin-left:324pt;margin-top:.05pt;width:108pt;height:90pt;z-index:251788288" coordorigin="7614,13554" coordsize="2160,1800" o:allowincell="f">
            <v:group id="_x0000_s2156" style="position:absolute;left:7614;top:13554;width:2160;height:1440" coordorigin="3970,15554" coordsize="3323,2160">
              <v:shapetype id="_x0000_t6" coordsize="21600,21600" o:spt="6" path="m,l,21600r21600,xe">
                <v:stroke joinstyle="miter"/>
                <v:path gradientshapeok="t" o:connecttype="custom" o:connectlocs="0,0;0,10800;0,21600;10800,21600;21600,21600;10800,10800" textboxrect="1800,12600,12600,19800"/>
              </v:shapetype>
              <v:shape id="_x0000_s2157" type="#_x0000_t6" style="position:absolute;left:5354;top:15554;width:1939;height:1890"/>
              <v:line id="_x0000_s2158" style="position:absolute" from="3970,16364" to="5354,16364">
                <v:stroke endarrow="block"/>
              </v:line>
              <v:shape id="_x0000_s2159" style="position:absolute;left:6817;top:17140;width:116;height:315" coordsize="75,210" path="m75,hdc39,54,30,58,15,135,10,160,,210,,210e" filled="f">
                <v:path arrowok="t"/>
              </v:shape>
              <v:shape id="_x0000_s2160" type="#_x0000_t202" style="position:absolute;left:5908;top:16904;width:1108;height:810" filled="f" stroked="f">
                <v:textbox style="mso-next-textbox:#_x0000_s2160">
                  <w:txbxContent>
                    <w:p w:rsidR="00C43281" w:rsidRDefault="00C43281" w:rsidP="0009024C">
                      <w:pPr>
                        <w:rPr>
                          <w:sz w:val="22"/>
                          <w:lang w:val="en-US"/>
                        </w:rPr>
                      </w:pPr>
                      <w:r>
                        <w:rPr>
                          <w:sz w:val="22"/>
                          <w:lang w:val="en-US"/>
                        </w:rPr>
                        <w:t>45°</w:t>
                      </w:r>
                    </w:p>
                  </w:txbxContent>
                </v:textbox>
              </v:shape>
            </v:group>
            <v:shape id="_x0000_s2161" type="#_x0000_t202" style="position:absolute;left:8514;top:14994;width:1080;height:360" filled="f" stroked="f">
              <v:textbox style="mso-next-textbox:#_x0000_s2161">
                <w:txbxContent>
                  <w:p w:rsidR="00C43281" w:rsidRDefault="00C43281" w:rsidP="0009024C">
                    <w:pPr>
                      <w:rPr>
                        <w:i/>
                        <w:sz w:val="22"/>
                      </w:rPr>
                    </w:pPr>
                    <w:r>
                      <w:rPr>
                        <w:i/>
                        <w:sz w:val="22"/>
                      </w:rPr>
                      <w:t>Рис. 50</w:t>
                    </w:r>
                  </w:p>
                </w:txbxContent>
              </v:textbox>
            </v:shape>
            <w10:wrap type="square"/>
          </v:group>
        </w:pict>
      </w:r>
      <w:r w:rsidR="0009024C">
        <w:rPr>
          <w:b/>
        </w:rPr>
        <w:t>Б.</w:t>
      </w:r>
      <w:r w:rsidR="0009024C">
        <w:t xml:space="preserve"> Желтый.</w:t>
      </w:r>
    </w:p>
    <w:p w:rsidR="0009024C" w:rsidRDefault="0009024C" w:rsidP="0009024C">
      <w:pPr>
        <w:ind w:left="360"/>
      </w:pPr>
      <w:r>
        <w:rPr>
          <w:b/>
        </w:rPr>
        <w:t>В.</w:t>
      </w:r>
      <w:r>
        <w:t xml:space="preserve"> Фиолетовый.</w:t>
      </w:r>
    </w:p>
    <w:p w:rsidR="0009024C" w:rsidRDefault="0009024C" w:rsidP="0009024C">
      <w:pPr>
        <w:ind w:left="360"/>
      </w:pPr>
      <w:r>
        <w:rPr>
          <w:b/>
        </w:rPr>
        <w:t>Г.</w:t>
      </w:r>
      <w:r>
        <w:t xml:space="preserve"> Красный.</w:t>
      </w:r>
    </w:p>
    <w:p w:rsidR="0009024C" w:rsidRDefault="0009024C" w:rsidP="0009024C">
      <w:pPr>
        <w:ind w:left="360"/>
      </w:pPr>
    </w:p>
    <w:p w:rsidR="0009024C" w:rsidRDefault="0009024C" w:rsidP="009D6230">
      <w:pPr>
        <w:numPr>
          <w:ilvl w:val="0"/>
          <w:numId w:val="85"/>
        </w:numPr>
        <w:tabs>
          <w:tab w:val="num" w:pos="-1440"/>
        </w:tabs>
        <w:ind w:left="360"/>
      </w:pPr>
      <w:r>
        <w:t>Начертить ход луча света через стеклянную призму, изображенную на рисунке 50.</w:t>
      </w:r>
    </w:p>
    <w:p w:rsidR="0009024C" w:rsidRDefault="0009024C" w:rsidP="0009024C"/>
    <w:p w:rsidR="0009024C" w:rsidRDefault="0009024C" w:rsidP="009D6230">
      <w:pPr>
        <w:numPr>
          <w:ilvl w:val="0"/>
          <w:numId w:val="85"/>
        </w:numPr>
        <w:tabs>
          <w:tab w:val="num" w:pos="-1080"/>
        </w:tabs>
        <w:ind w:left="360"/>
      </w:pPr>
      <w:r>
        <w:t>Найти положение изображения объекта, расположенного на расстоянии 4 см от передней поверхности плоскопараллельной стеклянной пластинки толщиной 1 см, посеребренной с задней стороны, считая, что показатель преломления пластинки равен 1,5. Изображение рассматривается перпендикулярно к поверхности пластинки.</w:t>
      </w:r>
    </w:p>
    <w:p w:rsidR="0009024C" w:rsidRDefault="0009024C" w:rsidP="0009024C">
      <w:r>
        <w:t xml:space="preserve">                           </w:t>
      </w:r>
    </w:p>
    <w:p w:rsidR="0009024C" w:rsidRDefault="0009024C" w:rsidP="0009024C">
      <w:pPr>
        <w:jc w:val="center"/>
        <w:rPr>
          <w:b/>
        </w:rPr>
      </w:pPr>
      <w:r>
        <w:rPr>
          <w:b/>
        </w:rPr>
        <w:t>Вариант 2</w:t>
      </w:r>
    </w:p>
    <w:p w:rsidR="0009024C" w:rsidRDefault="0009024C" w:rsidP="0009024C">
      <w:pPr>
        <w:jc w:val="center"/>
        <w:rPr>
          <w:b/>
        </w:rPr>
      </w:pPr>
    </w:p>
    <w:p w:rsidR="0009024C" w:rsidRDefault="0009024C" w:rsidP="009D6230">
      <w:pPr>
        <w:numPr>
          <w:ilvl w:val="0"/>
          <w:numId w:val="86"/>
        </w:numPr>
        <w:tabs>
          <w:tab w:val="num" w:pos="-1080"/>
        </w:tabs>
        <w:ind w:left="360"/>
      </w:pPr>
      <w:r>
        <w:t>Днем лунное небо, в отличие от земного, черного цвета. Это явление – следствие того, что на Луне…</w:t>
      </w:r>
    </w:p>
    <w:p w:rsidR="0009024C" w:rsidRDefault="0009024C" w:rsidP="0009024C">
      <w:pPr>
        <w:ind w:left="360"/>
      </w:pPr>
      <w:r>
        <w:rPr>
          <w:b/>
        </w:rPr>
        <w:t xml:space="preserve">А. </w:t>
      </w:r>
      <w:r>
        <w:t>нет океанов, отражающих солнечный свет;</w:t>
      </w:r>
    </w:p>
    <w:p w:rsidR="0009024C" w:rsidRDefault="0009024C" w:rsidP="0009024C">
      <w:pPr>
        <w:ind w:left="360"/>
      </w:pPr>
      <w:r>
        <w:rPr>
          <w:b/>
        </w:rPr>
        <w:t>Б.</w:t>
      </w:r>
      <w:r>
        <w:t xml:space="preserve"> очень холодно;</w:t>
      </w:r>
    </w:p>
    <w:p w:rsidR="0009024C" w:rsidRDefault="0009024C" w:rsidP="0009024C">
      <w:pPr>
        <w:ind w:left="360"/>
      </w:pPr>
      <w:r>
        <w:rPr>
          <w:b/>
        </w:rPr>
        <w:t>В.</w:t>
      </w:r>
      <w:r>
        <w:t xml:space="preserve"> нет атмосферы;</w:t>
      </w:r>
    </w:p>
    <w:p w:rsidR="0009024C" w:rsidRDefault="0009024C" w:rsidP="0009024C">
      <w:pPr>
        <w:ind w:left="360"/>
      </w:pPr>
      <w:r>
        <w:rPr>
          <w:b/>
        </w:rPr>
        <w:t>Г.</w:t>
      </w:r>
      <w:r>
        <w:t xml:space="preserve"> почва черного цвета.</w:t>
      </w:r>
    </w:p>
    <w:p w:rsidR="0009024C" w:rsidRDefault="0009024C" w:rsidP="0009024C">
      <w:pPr>
        <w:ind w:left="360"/>
      </w:pPr>
    </w:p>
    <w:p w:rsidR="0009024C" w:rsidRDefault="0009024C" w:rsidP="009D6230">
      <w:pPr>
        <w:numPr>
          <w:ilvl w:val="0"/>
          <w:numId w:val="86"/>
        </w:numPr>
        <w:tabs>
          <w:tab w:val="num" w:pos="-1080"/>
        </w:tabs>
        <w:ind w:left="360"/>
      </w:pPr>
      <w:r>
        <w:t>Человек движется перпендикулярно к зеркалу со скоростью 1 м/с. Его изображение приближается к нему со скоростью…</w:t>
      </w:r>
    </w:p>
    <w:p w:rsidR="0009024C" w:rsidRDefault="0009024C" w:rsidP="0009024C">
      <w:pPr>
        <w:ind w:left="360"/>
      </w:pPr>
      <w:r>
        <w:rPr>
          <w:b/>
        </w:rPr>
        <w:lastRenderedPageBreak/>
        <w:t xml:space="preserve">А. </w:t>
      </w:r>
      <w:r>
        <w:t xml:space="preserve">0,5 м/с. </w:t>
      </w:r>
      <w:r>
        <w:rPr>
          <w:b/>
        </w:rPr>
        <w:t>Б.</w:t>
      </w:r>
      <w:r>
        <w:t xml:space="preserve"> 1 м/с. </w:t>
      </w:r>
      <w:r>
        <w:rPr>
          <w:b/>
        </w:rPr>
        <w:t>В.</w:t>
      </w:r>
      <w:r>
        <w:t xml:space="preserve"> 2 м/с. </w:t>
      </w:r>
      <w:r>
        <w:rPr>
          <w:b/>
        </w:rPr>
        <w:t>Г.</w:t>
      </w:r>
      <w:r>
        <w:t xml:space="preserve"> 3 м/</w:t>
      </w:r>
      <w:proofErr w:type="gramStart"/>
      <w:r>
        <w:t>с</w:t>
      </w:r>
      <w:proofErr w:type="gramEnd"/>
      <w:r>
        <w:t>.</w:t>
      </w:r>
    </w:p>
    <w:p w:rsidR="0009024C" w:rsidRDefault="0009024C" w:rsidP="0009024C">
      <w:pPr>
        <w:ind w:left="360"/>
      </w:pPr>
    </w:p>
    <w:p w:rsidR="0009024C" w:rsidRDefault="0009024C" w:rsidP="009D6230">
      <w:pPr>
        <w:numPr>
          <w:ilvl w:val="0"/>
          <w:numId w:val="86"/>
        </w:numPr>
        <w:tabs>
          <w:tab w:val="num" w:pos="-1080"/>
        </w:tabs>
        <w:ind w:left="360"/>
      </w:pPr>
      <w:r>
        <w:t>За стеклянной призмой происходит разложение белого цвета в цветной спектр. Какой из лучей, перечисленных ниже цветов, отклоняется призмой на наименьший угол?</w:t>
      </w:r>
    </w:p>
    <w:p w:rsidR="0009024C" w:rsidRDefault="0009024C" w:rsidP="0009024C">
      <w:pPr>
        <w:ind w:left="360"/>
      </w:pPr>
      <w:r>
        <w:rPr>
          <w:b/>
        </w:rPr>
        <w:t xml:space="preserve">А. </w:t>
      </w:r>
      <w:r>
        <w:t xml:space="preserve">Зеленый.          </w:t>
      </w:r>
      <w:r>
        <w:rPr>
          <w:b/>
        </w:rPr>
        <w:t>Б.</w:t>
      </w:r>
      <w:r>
        <w:t xml:space="preserve"> Желтый.</w:t>
      </w:r>
    </w:p>
    <w:p w:rsidR="0009024C" w:rsidRDefault="0009024C" w:rsidP="0009024C">
      <w:pPr>
        <w:ind w:left="360"/>
      </w:pPr>
      <w:r>
        <w:rPr>
          <w:b/>
        </w:rPr>
        <w:t>В.</w:t>
      </w:r>
      <w:r>
        <w:t xml:space="preserve"> Фиолетовый.   </w:t>
      </w:r>
      <w:r>
        <w:rPr>
          <w:b/>
        </w:rPr>
        <w:t>Г.</w:t>
      </w:r>
      <w:r>
        <w:t xml:space="preserve"> Красный.</w:t>
      </w:r>
    </w:p>
    <w:p w:rsidR="0009024C" w:rsidRDefault="0009024C" w:rsidP="0009024C">
      <w:pPr>
        <w:ind w:left="360"/>
      </w:pPr>
    </w:p>
    <w:p w:rsidR="0009024C" w:rsidRDefault="00C43281" w:rsidP="009D6230">
      <w:pPr>
        <w:numPr>
          <w:ilvl w:val="0"/>
          <w:numId w:val="86"/>
        </w:numPr>
        <w:tabs>
          <w:tab w:val="num" w:pos="-1080"/>
        </w:tabs>
        <w:ind w:left="360"/>
      </w:pPr>
      <w:r>
        <w:pict>
          <v:group id="_x0000_s2162" style="position:absolute;left:0;text-align:left;margin-left:342pt;margin-top:6.05pt;width:161.95pt;height:85.9pt;z-index:251789312" coordorigin="7974,8776" coordsize="3239,1718" o:allowincell="f">
            <v:group id="_x0000_s2163" style="position:absolute;left:7974;top:8776;width:3239;height:1261" coordorigin="3960,3006" coordsize="2541,976">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164" type="#_x0000_t5" style="position:absolute;left:3960;top:3425;width:2541;height:557;rotation:10211378fd"/>
              <v:shape id="_x0000_s2165" style="position:absolute;left:4286;top:3822;width:63;height:151" coordsize="80,195" path="m,hdc80,80,45,24,45,195e" filled="f">
                <v:path arrowok="t"/>
              </v:shape>
              <v:shape id="_x0000_s2166" style="position:absolute;left:5909;top:3090;width:106;height:139" coordsize="135,180" path="m,hdc5,40,,83,15,120v13,31,92,46,120,60e" filled="f">
                <v:path arrowok="t"/>
              </v:shape>
              <v:shape id="_x0000_s2167" type="#_x0000_t202" style="position:absolute;left:4383;top:3703;width:565;height:279" filled="f" stroked="f">
                <v:textbox>
                  <w:txbxContent>
                    <w:p w:rsidR="00C43281" w:rsidRDefault="00C43281" w:rsidP="0009024C">
                      <w:pPr>
                        <w:rPr>
                          <w:sz w:val="22"/>
                          <w:lang w:val="en-US"/>
                        </w:rPr>
                      </w:pPr>
                      <w:r>
                        <w:rPr>
                          <w:sz w:val="22"/>
                          <w:lang w:val="en-US"/>
                        </w:rPr>
                        <w:t>35°</w:t>
                      </w:r>
                    </w:p>
                  </w:txbxContent>
                </v:textbox>
              </v:shape>
              <v:shape id="_x0000_s2168" type="#_x0000_t202" style="position:absolute;left:5513;top:3146;width:563;height:279" filled="f" stroked="f">
                <v:textbox>
                  <w:txbxContent>
                    <w:p w:rsidR="00C43281" w:rsidRDefault="00C43281" w:rsidP="0009024C">
                      <w:pPr>
                        <w:rPr>
                          <w:sz w:val="22"/>
                          <w:lang w:val="en-US"/>
                        </w:rPr>
                      </w:pPr>
                      <w:r>
                        <w:rPr>
                          <w:sz w:val="22"/>
                          <w:lang w:val="en-US"/>
                        </w:rPr>
                        <w:t>40°</w:t>
                      </w:r>
                    </w:p>
                  </w:txbxContent>
                </v:textbox>
              </v:shape>
              <v:line id="_x0000_s2169" style="position:absolute" from="4665,3285" to="4948,3843">
                <v:stroke dashstyle="dash"/>
              </v:line>
              <v:line id="_x0000_s2170" style="position:absolute;flip:x" from="4807,3006" to="5089,3564">
                <v:stroke endarrow="block"/>
              </v:line>
              <v:shape id="_x0000_s2171" style="position:absolute;left:4698;top:3311;width:211;height:69" coordsize="270,90" path="m,90hdc35,38,61,20,120,v50,5,150,15,150,15e" filled="f">
                <v:path arrowok="t"/>
              </v:shape>
              <v:shape id="_x0000_s2172" style="position:absolute;left:5096;top:3785;width:378;height:176" coordsize="482,227" path="m482,32hdc385,,313,4,212,17,182,27,152,37,122,47,107,52,77,62,77,62,28,209,107,1,17,137,,163,2,198,2,227e" filled="f">
                <v:path arrowok="t"/>
              </v:shape>
              <v:shape id="_x0000_s2173" type="#_x0000_t202" style="position:absolute;left:4948;top:3564;width:565;height:279" filled="f" stroked="f">
                <v:textbox>
                  <w:txbxContent>
                    <w:p w:rsidR="00C43281" w:rsidRDefault="00C43281" w:rsidP="0009024C">
                      <w:pPr>
                        <w:rPr>
                          <w:sz w:val="22"/>
                          <w:lang w:val="en-US"/>
                        </w:rPr>
                      </w:pPr>
                      <w:r>
                        <w:rPr>
                          <w:sz w:val="22"/>
                          <w:lang w:val="en-US"/>
                        </w:rPr>
                        <w:t>105°</w:t>
                      </w:r>
                    </w:p>
                  </w:txbxContent>
                </v:textbox>
              </v:shape>
            </v:group>
            <v:shape id="_x0000_s2174" type="#_x0000_t202" style="position:absolute;left:8874;top:10134;width:1080;height:360" filled="f" stroked="f">
              <v:textbox>
                <w:txbxContent>
                  <w:p w:rsidR="00C43281" w:rsidRDefault="00C43281" w:rsidP="0009024C">
                    <w:pPr>
                      <w:rPr>
                        <w:i/>
                        <w:sz w:val="22"/>
                      </w:rPr>
                    </w:pPr>
                    <w:r>
                      <w:rPr>
                        <w:i/>
                        <w:sz w:val="22"/>
                      </w:rPr>
                      <w:t>Рис. 51</w:t>
                    </w:r>
                  </w:p>
                </w:txbxContent>
              </v:textbox>
            </v:shape>
            <w10:wrap type="square"/>
          </v:group>
        </w:pict>
      </w:r>
      <w:r w:rsidR="0009024C">
        <w:t>Луч света падает на поверхность воды под углом 30º к горизонту. Найдите угол отражения и угол преломления луча. Для воды показатель преломления n = 4/3.</w:t>
      </w:r>
    </w:p>
    <w:p w:rsidR="0009024C" w:rsidRDefault="0009024C" w:rsidP="0009024C"/>
    <w:p w:rsidR="0009024C" w:rsidRDefault="0009024C" w:rsidP="009D6230">
      <w:pPr>
        <w:numPr>
          <w:ilvl w:val="0"/>
          <w:numId w:val="86"/>
        </w:numPr>
        <w:tabs>
          <w:tab w:val="num" w:pos="-720"/>
        </w:tabs>
        <w:ind w:left="360"/>
      </w:pPr>
      <w:r>
        <w:t xml:space="preserve">Построить дальнейший ход луча в призме, если угол падения 70º, а показатель преломления 1,6 (рис. 51). </w:t>
      </w:r>
    </w:p>
    <w:p w:rsidR="0009024C" w:rsidRDefault="0009024C" w:rsidP="0009024C">
      <w:pPr>
        <w:jc w:val="center"/>
        <w:rPr>
          <w:b/>
        </w:rPr>
      </w:pPr>
    </w:p>
    <w:p w:rsidR="0009024C" w:rsidRDefault="0009024C" w:rsidP="0009024C">
      <w:pPr>
        <w:jc w:val="center"/>
        <w:rPr>
          <w:b/>
        </w:rPr>
      </w:pPr>
    </w:p>
    <w:p w:rsidR="0009024C" w:rsidRDefault="0009024C" w:rsidP="0009024C">
      <w:pPr>
        <w:jc w:val="center"/>
        <w:rPr>
          <w:b/>
        </w:rPr>
      </w:pPr>
      <w:r>
        <w:rPr>
          <w:b/>
        </w:rPr>
        <w:t>Вариант 3</w:t>
      </w:r>
    </w:p>
    <w:p w:rsidR="0009024C" w:rsidRDefault="0009024C" w:rsidP="0009024C">
      <w:pPr>
        <w:ind w:left="1080"/>
      </w:pPr>
    </w:p>
    <w:p w:rsidR="0009024C" w:rsidRDefault="0009024C" w:rsidP="009D6230">
      <w:pPr>
        <w:numPr>
          <w:ilvl w:val="0"/>
          <w:numId w:val="87"/>
        </w:numPr>
        <w:tabs>
          <w:tab w:val="num" w:pos="-720"/>
        </w:tabs>
        <w:ind w:left="360"/>
      </w:pPr>
      <w:r>
        <w:t>При каком условии плоское зеркало может дать действительное изображение?</w:t>
      </w:r>
    </w:p>
    <w:p w:rsidR="0009024C" w:rsidRDefault="0009024C" w:rsidP="0009024C">
      <w:pPr>
        <w:tabs>
          <w:tab w:val="num" w:pos="360"/>
        </w:tabs>
        <w:ind w:left="360"/>
      </w:pPr>
      <w:r>
        <w:rPr>
          <w:b/>
        </w:rPr>
        <w:t>А.</w:t>
      </w:r>
      <w:r>
        <w:t xml:space="preserve"> Ни при каком.</w:t>
      </w:r>
    </w:p>
    <w:p w:rsidR="0009024C" w:rsidRDefault="0009024C" w:rsidP="0009024C">
      <w:pPr>
        <w:tabs>
          <w:tab w:val="num" w:pos="360"/>
        </w:tabs>
        <w:ind w:left="360"/>
      </w:pPr>
      <w:r>
        <w:rPr>
          <w:b/>
        </w:rPr>
        <w:t>Б.</w:t>
      </w:r>
      <w:r>
        <w:t xml:space="preserve"> Если на зеркало падает параллельный световой пучок.</w:t>
      </w:r>
    </w:p>
    <w:p w:rsidR="0009024C" w:rsidRDefault="0009024C" w:rsidP="0009024C">
      <w:pPr>
        <w:tabs>
          <w:tab w:val="num" w:pos="360"/>
        </w:tabs>
        <w:ind w:left="360"/>
      </w:pPr>
      <w:r>
        <w:rPr>
          <w:b/>
        </w:rPr>
        <w:t>В.</w:t>
      </w:r>
      <w:r>
        <w:t xml:space="preserve"> Если на зеркало падает сходящийся световой пучок.</w:t>
      </w:r>
    </w:p>
    <w:p w:rsidR="0009024C" w:rsidRDefault="0009024C" w:rsidP="0009024C">
      <w:pPr>
        <w:tabs>
          <w:tab w:val="num" w:pos="360"/>
        </w:tabs>
        <w:ind w:left="360"/>
      </w:pPr>
      <w:r>
        <w:rPr>
          <w:b/>
        </w:rPr>
        <w:t>Г.</w:t>
      </w:r>
      <w:r>
        <w:t xml:space="preserve"> Если на зеркало падает расходящийся световой пучок.</w:t>
      </w:r>
    </w:p>
    <w:p w:rsidR="0009024C" w:rsidRDefault="0009024C" w:rsidP="0009024C">
      <w:pPr>
        <w:tabs>
          <w:tab w:val="num" w:pos="360"/>
        </w:tabs>
      </w:pPr>
    </w:p>
    <w:p w:rsidR="0009024C" w:rsidRDefault="0009024C" w:rsidP="009D6230">
      <w:pPr>
        <w:numPr>
          <w:ilvl w:val="0"/>
          <w:numId w:val="87"/>
        </w:numPr>
        <w:tabs>
          <w:tab w:val="num" w:pos="-720"/>
        </w:tabs>
        <w:ind w:left="360"/>
      </w:pPr>
      <w:r>
        <w:t>Водолаз рассматривает снизу вверх из воды лампу, подвешенную на высоте 1 м над поверхностью воды. Кажущаяся высота лампы:</w:t>
      </w:r>
    </w:p>
    <w:p w:rsidR="0009024C" w:rsidRDefault="0009024C" w:rsidP="0009024C">
      <w:pPr>
        <w:tabs>
          <w:tab w:val="num" w:pos="360"/>
        </w:tabs>
        <w:ind w:left="360"/>
      </w:pPr>
      <w:r>
        <w:rPr>
          <w:b/>
        </w:rPr>
        <w:t xml:space="preserve">А. </w:t>
      </w:r>
      <w:r>
        <w:t xml:space="preserve">1 м; </w:t>
      </w:r>
      <w:r>
        <w:rPr>
          <w:b/>
        </w:rPr>
        <w:t>Б.</w:t>
      </w:r>
      <w:r>
        <w:t xml:space="preserve"> Больше 1 м. </w:t>
      </w:r>
      <w:r>
        <w:rPr>
          <w:b/>
        </w:rPr>
        <w:t>В.</w:t>
      </w:r>
      <w:r>
        <w:t xml:space="preserve"> Меньше 1 м. </w:t>
      </w:r>
      <w:r>
        <w:rPr>
          <w:b/>
        </w:rPr>
        <w:t>Г.</w:t>
      </w:r>
      <w:r>
        <w:t xml:space="preserve"> Ответ неоднозначен.</w:t>
      </w:r>
    </w:p>
    <w:p w:rsidR="0009024C" w:rsidRDefault="0009024C" w:rsidP="0009024C">
      <w:pPr>
        <w:tabs>
          <w:tab w:val="num" w:pos="360"/>
        </w:tabs>
        <w:ind w:left="360"/>
      </w:pPr>
    </w:p>
    <w:p w:rsidR="0009024C" w:rsidRDefault="00C43281" w:rsidP="009D6230">
      <w:pPr>
        <w:numPr>
          <w:ilvl w:val="0"/>
          <w:numId w:val="87"/>
        </w:numPr>
        <w:tabs>
          <w:tab w:val="num" w:pos="-720"/>
        </w:tabs>
        <w:ind w:left="360"/>
      </w:pPr>
      <w:r>
        <w:pict>
          <v:group id="_x0000_s2175" style="position:absolute;left:0;text-align:left;margin-left:387pt;margin-top:27.05pt;width:94.75pt;height:90pt;z-index:251790336" coordorigin="8874,14094" coordsize="1895,1800" o:allowincell="f">
            <v:group id="_x0000_s2176" style="position:absolute;left:8874;top:14094;width:1895;height:1348" coordorigin="3960,4333" coordsize="1487,1043">
              <v:shape id="_x0000_s2177" type="#_x0000_t5" style="position:absolute;left:4469;top:4398;width:1043;height:913;rotation:90"/>
              <v:line id="_x0000_s2178" style="position:absolute" from="3960,4539" to="4524,4540">
                <v:stroke endarrow="block"/>
              </v:line>
              <v:shape id="_x0000_s2179" style="position:absolute;left:4521;top:5215;width:153;height:82" coordsize="195,105" path="m,hdc30,5,61,5,90,15v32,11,58,34,90,45c185,75,195,105,195,105e" filled="f">
                <v:path arrowok="t"/>
              </v:shape>
              <v:shape id="_x0000_s2180" type="#_x0000_t202" style="position:absolute;left:4524;top:4957;width:565;height:279" filled="f" stroked="f">
                <v:textbox>
                  <w:txbxContent>
                    <w:p w:rsidR="00C43281" w:rsidRDefault="00C43281" w:rsidP="0009024C">
                      <w:pPr>
                        <w:rPr>
                          <w:sz w:val="22"/>
                          <w:lang w:val="en-US"/>
                        </w:rPr>
                      </w:pPr>
                      <w:r>
                        <w:rPr>
                          <w:sz w:val="22"/>
                          <w:lang w:val="en-US"/>
                        </w:rPr>
                        <w:t>45°</w:t>
                      </w:r>
                    </w:p>
                  </w:txbxContent>
                </v:textbox>
              </v:shape>
            </v:group>
            <v:shape id="_x0000_s2181" type="#_x0000_t202" style="position:absolute;left:9234;top:15534;width:1080;height:360" filled="f" stroked="f">
              <v:textbox>
                <w:txbxContent>
                  <w:p w:rsidR="00C43281" w:rsidRDefault="00C43281" w:rsidP="0009024C">
                    <w:pPr>
                      <w:rPr>
                        <w:i/>
                        <w:sz w:val="22"/>
                      </w:rPr>
                    </w:pPr>
                    <w:r>
                      <w:rPr>
                        <w:i/>
                        <w:sz w:val="22"/>
                      </w:rPr>
                      <w:t>Рис. 52</w:t>
                    </w:r>
                  </w:p>
                </w:txbxContent>
              </v:textbox>
            </v:shape>
            <w10:wrap type="square"/>
          </v:group>
        </w:pict>
      </w:r>
      <w:r w:rsidR="0009024C">
        <w:t>Расстояние от карандаша до его изображения в плоском зеркале было равно 50 см. Карандаш отодвинули от зеркала на 10 см. Расстояние между карандашом и его изображением стало равно…</w:t>
      </w:r>
    </w:p>
    <w:p w:rsidR="0009024C" w:rsidRDefault="0009024C" w:rsidP="0009024C">
      <w:pPr>
        <w:tabs>
          <w:tab w:val="num" w:pos="360"/>
        </w:tabs>
        <w:ind w:left="360"/>
      </w:pPr>
      <w:r>
        <w:rPr>
          <w:b/>
        </w:rPr>
        <w:t xml:space="preserve">А. </w:t>
      </w:r>
      <w:r>
        <w:t xml:space="preserve">40 см. </w:t>
      </w:r>
      <w:r>
        <w:rPr>
          <w:b/>
        </w:rPr>
        <w:t>Б.</w:t>
      </w:r>
      <w:r>
        <w:t xml:space="preserve"> 50 см. </w:t>
      </w:r>
      <w:r>
        <w:rPr>
          <w:b/>
        </w:rPr>
        <w:t>В.</w:t>
      </w:r>
      <w:r>
        <w:t xml:space="preserve"> 60 см. </w:t>
      </w:r>
      <w:r>
        <w:rPr>
          <w:b/>
        </w:rPr>
        <w:t>Г.</w:t>
      </w:r>
      <w:r>
        <w:t xml:space="preserve"> 70 см.</w:t>
      </w:r>
    </w:p>
    <w:p w:rsidR="0009024C" w:rsidRDefault="0009024C" w:rsidP="0009024C">
      <w:pPr>
        <w:tabs>
          <w:tab w:val="num" w:pos="360"/>
        </w:tabs>
        <w:ind w:left="360"/>
      </w:pPr>
    </w:p>
    <w:p w:rsidR="0009024C" w:rsidRDefault="0009024C" w:rsidP="009D6230">
      <w:pPr>
        <w:numPr>
          <w:ilvl w:val="0"/>
          <w:numId w:val="87"/>
        </w:numPr>
        <w:tabs>
          <w:tab w:val="num" w:pos="-720"/>
        </w:tabs>
        <w:ind w:left="360"/>
      </w:pPr>
      <w:r>
        <w:t>Начертить ход луча через стеклянную призму, изображенную на рисунке 52.</w:t>
      </w:r>
    </w:p>
    <w:p w:rsidR="0009024C" w:rsidRDefault="0009024C" w:rsidP="0009024C"/>
    <w:p w:rsidR="0009024C" w:rsidRDefault="0009024C" w:rsidP="009D6230">
      <w:pPr>
        <w:numPr>
          <w:ilvl w:val="0"/>
          <w:numId w:val="87"/>
        </w:numPr>
        <w:tabs>
          <w:tab w:val="num" w:pos="-720"/>
        </w:tabs>
        <w:ind w:left="360"/>
      </w:pPr>
      <w:r>
        <w:t>Человек, стоящий на берегу водоема, видит в гладкой поверхности воды изображение солнца, высота которого над горизонтом составляет 25º. Присев на скамейку, он обратил внимание на то, что изображение солнца в воде приблизилось к нему на 240 см. Найти высоту скамейки, если рост человека равен 160 см.</w:t>
      </w:r>
    </w:p>
    <w:p w:rsidR="0009024C" w:rsidRDefault="0009024C" w:rsidP="0009024C">
      <w:pPr>
        <w:jc w:val="center"/>
      </w:pPr>
    </w:p>
    <w:p w:rsidR="0009024C" w:rsidRDefault="0009024C" w:rsidP="0009024C">
      <w:pPr>
        <w:ind w:left="360"/>
        <w:jc w:val="center"/>
      </w:pPr>
      <w:r>
        <w:rPr>
          <w:b/>
        </w:rPr>
        <w:t>Вариант 4</w:t>
      </w:r>
    </w:p>
    <w:p w:rsidR="0009024C" w:rsidRDefault="0009024C" w:rsidP="0009024C">
      <w:pPr>
        <w:ind w:left="360"/>
      </w:pPr>
    </w:p>
    <w:p w:rsidR="0009024C" w:rsidRDefault="0009024C" w:rsidP="009D6230">
      <w:pPr>
        <w:numPr>
          <w:ilvl w:val="0"/>
          <w:numId w:val="88"/>
        </w:numPr>
        <w:tabs>
          <w:tab w:val="num" w:pos="-720"/>
        </w:tabs>
        <w:ind w:left="360"/>
      </w:pPr>
      <w:r>
        <w:t>Перчатку, предназначенную для правой руки, поместили перед плоским зеркалом. На какую руку пригодилась бы такая перчатка, которая видна   в зеркале?</w:t>
      </w:r>
    </w:p>
    <w:p w:rsidR="0009024C" w:rsidRDefault="0009024C" w:rsidP="0009024C">
      <w:pPr>
        <w:ind w:left="360"/>
      </w:pPr>
      <w:r>
        <w:rPr>
          <w:b/>
        </w:rPr>
        <w:t xml:space="preserve">А. </w:t>
      </w:r>
      <w:r>
        <w:t xml:space="preserve">На левую. </w:t>
      </w:r>
      <w:r>
        <w:rPr>
          <w:b/>
        </w:rPr>
        <w:t>Б.</w:t>
      </w:r>
      <w:r>
        <w:t xml:space="preserve"> На правую.</w:t>
      </w:r>
    </w:p>
    <w:p w:rsidR="0009024C" w:rsidRDefault="0009024C" w:rsidP="0009024C">
      <w:r>
        <w:t xml:space="preserve">        </w:t>
      </w:r>
    </w:p>
    <w:p w:rsidR="0009024C" w:rsidRDefault="0009024C" w:rsidP="009D6230">
      <w:pPr>
        <w:numPr>
          <w:ilvl w:val="0"/>
          <w:numId w:val="88"/>
        </w:numPr>
        <w:tabs>
          <w:tab w:val="num" w:pos="-720"/>
        </w:tabs>
        <w:ind w:left="360"/>
      </w:pPr>
      <w:r>
        <w:t>Человек смотрит по вертикали вниз на поверхность водоема, глубина которого 1 м. Кажущаяся человеку глубина водоема…</w:t>
      </w:r>
    </w:p>
    <w:p w:rsidR="0009024C" w:rsidRDefault="0009024C" w:rsidP="0009024C">
      <w:pPr>
        <w:ind w:left="348"/>
      </w:pPr>
      <w:r>
        <w:rPr>
          <w:b/>
        </w:rPr>
        <w:t xml:space="preserve">А. </w:t>
      </w:r>
      <w:r>
        <w:t>1 м;</w:t>
      </w:r>
    </w:p>
    <w:p w:rsidR="0009024C" w:rsidRDefault="0009024C" w:rsidP="0009024C">
      <w:pPr>
        <w:ind w:left="348"/>
      </w:pPr>
      <w:r>
        <w:rPr>
          <w:b/>
        </w:rPr>
        <w:t>Б.</w:t>
      </w:r>
      <w:r>
        <w:t xml:space="preserve"> Больше 1 м.</w:t>
      </w:r>
    </w:p>
    <w:p w:rsidR="0009024C" w:rsidRDefault="0009024C" w:rsidP="0009024C">
      <w:pPr>
        <w:ind w:left="348"/>
      </w:pPr>
      <w:r>
        <w:rPr>
          <w:b/>
        </w:rPr>
        <w:t>В.</w:t>
      </w:r>
      <w:r>
        <w:t xml:space="preserve"> Меньше 1 м.</w:t>
      </w:r>
    </w:p>
    <w:p w:rsidR="0009024C" w:rsidRDefault="0009024C" w:rsidP="0009024C">
      <w:pPr>
        <w:ind w:left="348"/>
      </w:pPr>
      <w:r>
        <w:rPr>
          <w:b/>
        </w:rPr>
        <w:t>Г.</w:t>
      </w:r>
      <w:r>
        <w:t xml:space="preserve"> Ответ неоднозначен.</w:t>
      </w:r>
    </w:p>
    <w:p w:rsidR="0009024C" w:rsidRDefault="0009024C" w:rsidP="0009024C">
      <w:pPr>
        <w:ind w:left="348"/>
      </w:pPr>
    </w:p>
    <w:p w:rsidR="0009024C" w:rsidRDefault="0009024C" w:rsidP="009D6230">
      <w:pPr>
        <w:numPr>
          <w:ilvl w:val="0"/>
          <w:numId w:val="88"/>
        </w:numPr>
        <w:tabs>
          <w:tab w:val="num" w:pos="-720"/>
        </w:tabs>
        <w:ind w:left="360"/>
      </w:pPr>
      <w:r>
        <w:lastRenderedPageBreak/>
        <w:t>Сколько изображений источника света S можно наблюдать в системе, состоящей из двух взаимно перпендикулярных зеркал?</w:t>
      </w:r>
    </w:p>
    <w:p w:rsidR="0009024C" w:rsidRDefault="0009024C" w:rsidP="0009024C">
      <w:pPr>
        <w:ind w:left="360"/>
      </w:pPr>
      <w:r>
        <w:rPr>
          <w:b/>
        </w:rPr>
        <w:t xml:space="preserve">А. </w:t>
      </w:r>
      <w:r>
        <w:t xml:space="preserve">1. </w:t>
      </w:r>
      <w:r>
        <w:rPr>
          <w:b/>
        </w:rPr>
        <w:t>Б.</w:t>
      </w:r>
      <w:r>
        <w:t xml:space="preserve"> 2. </w:t>
      </w:r>
      <w:r>
        <w:rPr>
          <w:b/>
        </w:rPr>
        <w:t>В.</w:t>
      </w:r>
      <w:r>
        <w:t xml:space="preserve"> 3. </w:t>
      </w:r>
      <w:r>
        <w:rPr>
          <w:b/>
        </w:rPr>
        <w:t>Г.</w:t>
      </w:r>
      <w:r>
        <w:t xml:space="preserve"> 4.</w:t>
      </w:r>
    </w:p>
    <w:p w:rsidR="0009024C" w:rsidRDefault="0009024C" w:rsidP="0009024C">
      <w:pPr>
        <w:ind w:left="360"/>
      </w:pPr>
    </w:p>
    <w:p w:rsidR="0009024C" w:rsidRDefault="0009024C" w:rsidP="009D6230">
      <w:pPr>
        <w:numPr>
          <w:ilvl w:val="0"/>
          <w:numId w:val="88"/>
        </w:numPr>
        <w:tabs>
          <w:tab w:val="num" w:pos="-720"/>
        </w:tabs>
        <w:ind w:left="360"/>
      </w:pPr>
      <w:r>
        <w:t xml:space="preserve">На стене вертикально висит зеркало так, что его верхний край находится на уровне верхней части головы человека. Длина зеркала  80 </w:t>
      </w:r>
      <w:proofErr w:type="gramStart"/>
      <w:r>
        <w:t>см</w:t>
      </w:r>
      <w:proofErr w:type="gramEnd"/>
      <w:r>
        <w:t xml:space="preserve">. Выше </w:t>
      </w:r>
      <w:proofErr w:type="gramStart"/>
      <w:r>
        <w:t>какого</w:t>
      </w:r>
      <w:proofErr w:type="gramEnd"/>
      <w:r>
        <w:t xml:space="preserve"> роста человек не сможет увидеть себя во весь рост?</w:t>
      </w:r>
    </w:p>
    <w:p w:rsidR="0009024C" w:rsidRDefault="0009024C" w:rsidP="0009024C"/>
    <w:p w:rsidR="0009024C" w:rsidRDefault="0009024C" w:rsidP="009D6230">
      <w:pPr>
        <w:numPr>
          <w:ilvl w:val="0"/>
          <w:numId w:val="88"/>
        </w:numPr>
        <w:tabs>
          <w:tab w:val="num" w:pos="-720"/>
        </w:tabs>
        <w:ind w:left="360"/>
      </w:pPr>
      <w:r>
        <w:t>Луч света падает под углом 45º на плоскопараллельную  стеклянную пластинку. Начертить ход лучей: отраженных, преломленных и выходящих  из пластинки. Найти угол, под каким выходит луч из пластинки, и его смещение, если толщина пластинки 10 см (</w:t>
      </w:r>
      <w:r>
        <w:rPr>
          <w:i/>
          <w:lang w:val="en-US"/>
        </w:rPr>
        <w:t>n</w:t>
      </w:r>
      <w:r w:rsidRPr="0009024C">
        <w:rPr>
          <w:i/>
        </w:rPr>
        <w:t xml:space="preserve"> </w:t>
      </w:r>
      <w:r>
        <w:t>= 1,5).</w:t>
      </w:r>
    </w:p>
    <w:p w:rsidR="0009024C" w:rsidRDefault="0009024C" w:rsidP="0009024C">
      <w:pPr>
        <w:jc w:val="center"/>
      </w:pPr>
    </w:p>
    <w:p w:rsidR="0009024C" w:rsidRDefault="0009024C" w:rsidP="0009024C">
      <w:pPr>
        <w:jc w:val="center"/>
        <w:rPr>
          <w:b/>
        </w:rPr>
      </w:pPr>
      <w:r>
        <w:rPr>
          <w:b/>
        </w:rPr>
        <w:t>Вариант 5</w:t>
      </w:r>
    </w:p>
    <w:p w:rsidR="0009024C" w:rsidRDefault="0009024C" w:rsidP="0009024C">
      <w:pPr>
        <w:jc w:val="center"/>
        <w:rPr>
          <w:b/>
        </w:rPr>
      </w:pPr>
    </w:p>
    <w:p w:rsidR="0009024C" w:rsidRDefault="0009024C" w:rsidP="009D6230">
      <w:pPr>
        <w:numPr>
          <w:ilvl w:val="0"/>
          <w:numId w:val="89"/>
        </w:numPr>
        <w:tabs>
          <w:tab w:val="num" w:pos="-720"/>
        </w:tabs>
        <w:ind w:left="360"/>
      </w:pPr>
      <w:r>
        <w:t>Скорость света в стекле с показателем преломления n = 1,5 примерно равна…</w:t>
      </w:r>
    </w:p>
    <w:p w:rsidR="0009024C" w:rsidRDefault="0009024C" w:rsidP="0009024C">
      <w:pPr>
        <w:ind w:left="360"/>
      </w:pPr>
      <w:r>
        <w:rPr>
          <w:b/>
        </w:rPr>
        <w:t>А.</w:t>
      </w:r>
      <w:r>
        <w:t xml:space="preserve"> 200 000  м/с. </w:t>
      </w:r>
      <w:r>
        <w:rPr>
          <w:b/>
        </w:rPr>
        <w:t>Б.</w:t>
      </w:r>
      <w:r>
        <w:t xml:space="preserve"> 200 000 км/с. </w:t>
      </w:r>
      <w:r>
        <w:rPr>
          <w:b/>
        </w:rPr>
        <w:t>В.</w:t>
      </w:r>
      <w:r>
        <w:t xml:space="preserve"> 300 000 км/с. </w:t>
      </w:r>
      <w:r>
        <w:rPr>
          <w:b/>
        </w:rPr>
        <w:t>Г.</w:t>
      </w:r>
      <w:r>
        <w:t xml:space="preserve"> 450 000 км/</w:t>
      </w:r>
      <w:proofErr w:type="gramStart"/>
      <w:r>
        <w:t>с</w:t>
      </w:r>
      <w:proofErr w:type="gramEnd"/>
      <w:r>
        <w:t>.</w:t>
      </w:r>
    </w:p>
    <w:p w:rsidR="0009024C" w:rsidRDefault="0009024C" w:rsidP="0009024C">
      <w:pPr>
        <w:ind w:left="360"/>
      </w:pPr>
    </w:p>
    <w:p w:rsidR="0009024C" w:rsidRDefault="0009024C" w:rsidP="009D6230">
      <w:pPr>
        <w:numPr>
          <w:ilvl w:val="0"/>
          <w:numId w:val="89"/>
        </w:numPr>
        <w:tabs>
          <w:tab w:val="num" w:pos="-720"/>
        </w:tabs>
        <w:ind w:left="360"/>
      </w:pPr>
      <w:r>
        <w:t>Может ли произойти полное отражение света при переходе светового луча из воды в алмаз? Показатель преломления воды 1,33, а алмаза – 2,4.</w:t>
      </w:r>
    </w:p>
    <w:p w:rsidR="0009024C" w:rsidRDefault="0009024C" w:rsidP="0009024C">
      <w:pPr>
        <w:ind w:left="360"/>
      </w:pPr>
      <w:r>
        <w:rPr>
          <w:b/>
        </w:rPr>
        <w:t xml:space="preserve">А. </w:t>
      </w:r>
      <w:r>
        <w:t xml:space="preserve">Да. </w:t>
      </w:r>
      <w:r>
        <w:rPr>
          <w:b/>
        </w:rPr>
        <w:t>Б.</w:t>
      </w:r>
      <w:r>
        <w:t xml:space="preserve"> Нет.</w:t>
      </w:r>
    </w:p>
    <w:p w:rsidR="0009024C" w:rsidRDefault="0009024C" w:rsidP="009D6230">
      <w:pPr>
        <w:numPr>
          <w:ilvl w:val="0"/>
          <w:numId w:val="89"/>
        </w:numPr>
        <w:tabs>
          <w:tab w:val="num" w:pos="-720"/>
        </w:tabs>
        <w:ind w:left="360"/>
      </w:pPr>
      <w:r>
        <w:t xml:space="preserve">Свет переходит из воздуха в стекло с показателем преломления </w:t>
      </w:r>
      <w:r>
        <w:rPr>
          <w:i/>
        </w:rPr>
        <w:t>n.</w:t>
      </w:r>
      <w:r>
        <w:t xml:space="preserve"> Какое из следующих утверждений справедливо?</w:t>
      </w:r>
    </w:p>
    <w:p w:rsidR="0009024C" w:rsidRDefault="0009024C" w:rsidP="0009024C">
      <w:pPr>
        <w:ind w:left="360"/>
      </w:pPr>
      <w:r>
        <w:rPr>
          <w:b/>
        </w:rPr>
        <w:t xml:space="preserve">А. </w:t>
      </w:r>
      <w:r>
        <w:t xml:space="preserve">Длина световой волны и скорость света уменьшились в </w:t>
      </w:r>
      <w:r>
        <w:rPr>
          <w:i/>
        </w:rPr>
        <w:t>n</w:t>
      </w:r>
      <w:r>
        <w:t xml:space="preserve"> раз.</w:t>
      </w:r>
    </w:p>
    <w:p w:rsidR="0009024C" w:rsidRDefault="0009024C" w:rsidP="0009024C">
      <w:pPr>
        <w:ind w:left="360"/>
      </w:pPr>
      <w:r>
        <w:rPr>
          <w:b/>
        </w:rPr>
        <w:t>Б.</w:t>
      </w:r>
      <w:r>
        <w:t xml:space="preserve"> Длина световой волны и скорость света  увеличились в </w:t>
      </w:r>
      <w:r>
        <w:rPr>
          <w:i/>
        </w:rPr>
        <w:t xml:space="preserve">n </w:t>
      </w:r>
      <w:r>
        <w:t>раз.</w:t>
      </w:r>
    </w:p>
    <w:p w:rsidR="0009024C" w:rsidRDefault="0009024C" w:rsidP="0009024C">
      <w:pPr>
        <w:ind w:left="360"/>
      </w:pPr>
      <w:r>
        <w:rPr>
          <w:b/>
        </w:rPr>
        <w:t>В.</w:t>
      </w:r>
      <w:r>
        <w:t xml:space="preserve"> Длина световой волны не изменилась, а скорость света уменьшилась в </w:t>
      </w:r>
      <w:r>
        <w:rPr>
          <w:i/>
        </w:rPr>
        <w:t xml:space="preserve">n </w:t>
      </w:r>
      <w:r>
        <w:t>раз.</w:t>
      </w:r>
    </w:p>
    <w:p w:rsidR="0009024C" w:rsidRDefault="0009024C" w:rsidP="0009024C">
      <w:pPr>
        <w:ind w:left="360"/>
      </w:pPr>
      <w:r>
        <w:rPr>
          <w:b/>
        </w:rPr>
        <w:t>Г.</w:t>
      </w:r>
      <w:r>
        <w:t xml:space="preserve"> Длина световой волны не изменилась, а скорость света увеличилась в </w:t>
      </w:r>
      <w:r>
        <w:rPr>
          <w:i/>
        </w:rPr>
        <w:t>n</w:t>
      </w:r>
      <w:r>
        <w:t xml:space="preserve"> раз.</w:t>
      </w:r>
    </w:p>
    <w:p w:rsidR="0009024C" w:rsidRDefault="0009024C" w:rsidP="0009024C">
      <w:pPr>
        <w:ind w:left="360"/>
      </w:pPr>
    </w:p>
    <w:p w:rsidR="0009024C" w:rsidRDefault="0009024C" w:rsidP="009D6230">
      <w:pPr>
        <w:numPr>
          <w:ilvl w:val="0"/>
          <w:numId w:val="89"/>
        </w:numPr>
        <w:tabs>
          <w:tab w:val="num" w:pos="-720"/>
        </w:tabs>
        <w:ind w:left="360"/>
        <w:rPr>
          <w:b/>
        </w:rPr>
      </w:pPr>
      <w:r>
        <w:t xml:space="preserve">В солнечный день длина тени на земле от дома равна 40 м. а от дерева высотой 3 м длина </w:t>
      </w:r>
      <w:proofErr w:type="gramStart"/>
      <w:r>
        <w:t>тени</w:t>
      </w:r>
      <w:proofErr w:type="gramEnd"/>
      <w:r>
        <w:t xml:space="preserve"> равна 4 м. </w:t>
      </w:r>
      <w:proofErr w:type="gramStart"/>
      <w:r>
        <w:t>Какова</w:t>
      </w:r>
      <w:proofErr w:type="gramEnd"/>
      <w:r>
        <w:t xml:space="preserve"> высота дома?</w:t>
      </w:r>
    </w:p>
    <w:p w:rsidR="0009024C" w:rsidRDefault="0009024C" w:rsidP="0009024C">
      <w:pPr>
        <w:rPr>
          <w:b/>
        </w:rPr>
      </w:pPr>
    </w:p>
    <w:p w:rsidR="0009024C" w:rsidRDefault="0009024C" w:rsidP="009D6230">
      <w:pPr>
        <w:numPr>
          <w:ilvl w:val="0"/>
          <w:numId w:val="89"/>
        </w:numPr>
        <w:tabs>
          <w:tab w:val="num" w:pos="-720"/>
        </w:tabs>
        <w:ind w:left="360"/>
        <w:rPr>
          <w:b/>
        </w:rPr>
      </w:pPr>
      <w:r>
        <w:t>На боковую грань равнобедренной  призмы падает луч, идущий параллельно основанию призмы. При каких условиях луч, пройдя призму, не изменит своего направления? Сделать построения.</w:t>
      </w:r>
    </w:p>
    <w:p w:rsidR="0009024C" w:rsidRDefault="0009024C" w:rsidP="0009024C">
      <w:pPr>
        <w:jc w:val="center"/>
        <w:rPr>
          <w:b/>
        </w:rPr>
      </w:pPr>
      <w:r>
        <w:rPr>
          <w:b/>
        </w:rPr>
        <w:t>Вариант 6</w:t>
      </w:r>
    </w:p>
    <w:p w:rsidR="0009024C" w:rsidRDefault="0009024C" w:rsidP="0009024C">
      <w:pPr>
        <w:jc w:val="center"/>
        <w:rPr>
          <w:b/>
        </w:rPr>
      </w:pPr>
    </w:p>
    <w:p w:rsidR="0009024C" w:rsidRDefault="0009024C" w:rsidP="009D6230">
      <w:pPr>
        <w:numPr>
          <w:ilvl w:val="0"/>
          <w:numId w:val="90"/>
        </w:numPr>
        <w:tabs>
          <w:tab w:val="num" w:pos="-720"/>
        </w:tabs>
        <w:ind w:left="360"/>
      </w:pPr>
      <w:r>
        <w:t>Угол падения светового луча из воздуха на поверхность воды равен 0º. Свет частично отражается в воздух, частично переходит в воду. Углы отражения и преломления соответственно равны:</w:t>
      </w:r>
    </w:p>
    <w:p w:rsidR="0009024C" w:rsidRDefault="0009024C" w:rsidP="0009024C">
      <w:pPr>
        <w:ind w:left="360"/>
      </w:pPr>
      <w:r>
        <w:rPr>
          <w:b/>
        </w:rPr>
        <w:t xml:space="preserve">А. </w:t>
      </w:r>
      <w:r>
        <w:t xml:space="preserve">0º; 0º.                    </w:t>
      </w:r>
      <w:r>
        <w:rPr>
          <w:b/>
        </w:rPr>
        <w:t xml:space="preserve">Б. </w:t>
      </w:r>
      <w:r>
        <w:t>90º; 0º.</w:t>
      </w:r>
    </w:p>
    <w:p w:rsidR="0009024C" w:rsidRDefault="0009024C" w:rsidP="0009024C">
      <w:pPr>
        <w:ind w:left="360"/>
      </w:pPr>
      <w:r>
        <w:rPr>
          <w:b/>
        </w:rPr>
        <w:t>В.</w:t>
      </w:r>
      <w:r>
        <w:t xml:space="preserve"> 0º; 90º.                   </w:t>
      </w:r>
      <w:r>
        <w:rPr>
          <w:b/>
        </w:rPr>
        <w:t xml:space="preserve">Г. </w:t>
      </w:r>
      <w:r>
        <w:t>90º; 90º.</w:t>
      </w:r>
    </w:p>
    <w:p w:rsidR="0009024C" w:rsidRDefault="0009024C" w:rsidP="0009024C"/>
    <w:p w:rsidR="0009024C" w:rsidRDefault="0009024C" w:rsidP="009D6230">
      <w:pPr>
        <w:numPr>
          <w:ilvl w:val="0"/>
          <w:numId w:val="90"/>
        </w:numPr>
        <w:tabs>
          <w:tab w:val="num" w:pos="-720"/>
        </w:tabs>
        <w:ind w:left="360"/>
      </w:pPr>
      <w:r>
        <w:t>Может ли произойти полное отражение света при переходе светового луча из стекла в воду? Показатель преломления воды 1,33, а стекла  - 1,5.</w:t>
      </w:r>
    </w:p>
    <w:p w:rsidR="0009024C" w:rsidRDefault="0009024C" w:rsidP="0009024C">
      <w:r>
        <w:t xml:space="preserve">      </w:t>
      </w:r>
      <w:r>
        <w:rPr>
          <w:b/>
        </w:rPr>
        <w:t xml:space="preserve">А. </w:t>
      </w:r>
      <w:r>
        <w:t xml:space="preserve">Да. </w:t>
      </w:r>
      <w:r>
        <w:rPr>
          <w:b/>
        </w:rPr>
        <w:t xml:space="preserve"> Б.</w:t>
      </w:r>
      <w:r>
        <w:t xml:space="preserve"> Нет.</w:t>
      </w:r>
    </w:p>
    <w:p w:rsidR="0009024C" w:rsidRDefault="0009024C" w:rsidP="0009024C"/>
    <w:p w:rsidR="0009024C" w:rsidRDefault="0009024C" w:rsidP="009D6230">
      <w:pPr>
        <w:numPr>
          <w:ilvl w:val="0"/>
          <w:numId w:val="90"/>
        </w:numPr>
        <w:tabs>
          <w:tab w:val="num" w:pos="-720"/>
        </w:tabs>
        <w:ind w:left="360"/>
      </w:pPr>
      <w:r>
        <w:t xml:space="preserve">Как изменится угол между </w:t>
      </w:r>
      <w:proofErr w:type="gramStart"/>
      <w:r>
        <w:t>падающим</w:t>
      </w:r>
      <w:proofErr w:type="gramEnd"/>
      <w:r>
        <w:t xml:space="preserve"> на плоское зеркало и отраженным лучами при увеличении угла падения на 10º?</w:t>
      </w:r>
    </w:p>
    <w:p w:rsidR="0009024C" w:rsidRDefault="0009024C" w:rsidP="0009024C">
      <w:pPr>
        <w:ind w:left="360"/>
        <w:rPr>
          <w:b/>
        </w:rPr>
      </w:pPr>
      <w:r>
        <w:rPr>
          <w:b/>
        </w:rPr>
        <w:t xml:space="preserve">А. </w:t>
      </w:r>
      <w:r>
        <w:t>Не изменится.</w:t>
      </w:r>
    </w:p>
    <w:p w:rsidR="0009024C" w:rsidRDefault="0009024C" w:rsidP="0009024C">
      <w:pPr>
        <w:ind w:left="360"/>
      </w:pPr>
      <w:r>
        <w:rPr>
          <w:b/>
        </w:rPr>
        <w:t>Б</w:t>
      </w:r>
      <w:r>
        <w:t>. Увеличится на 5º.</w:t>
      </w:r>
    </w:p>
    <w:p w:rsidR="0009024C" w:rsidRDefault="0009024C" w:rsidP="0009024C">
      <w:pPr>
        <w:ind w:left="360"/>
      </w:pPr>
      <w:r>
        <w:rPr>
          <w:b/>
        </w:rPr>
        <w:t>В</w:t>
      </w:r>
      <w:r>
        <w:t>. Увеличится на 10º.</w:t>
      </w:r>
    </w:p>
    <w:p w:rsidR="0009024C" w:rsidRDefault="0009024C" w:rsidP="0009024C">
      <w:pPr>
        <w:ind w:left="360"/>
      </w:pPr>
      <w:r>
        <w:rPr>
          <w:b/>
        </w:rPr>
        <w:t>Г</w:t>
      </w:r>
      <w:r>
        <w:t>. Увеличится на 20º.</w:t>
      </w:r>
    </w:p>
    <w:p w:rsidR="0009024C" w:rsidRDefault="0009024C" w:rsidP="0009024C">
      <w:pPr>
        <w:ind w:left="360"/>
      </w:pPr>
    </w:p>
    <w:p w:rsidR="0009024C" w:rsidRDefault="0009024C" w:rsidP="009D6230">
      <w:pPr>
        <w:numPr>
          <w:ilvl w:val="0"/>
          <w:numId w:val="90"/>
        </w:numPr>
        <w:tabs>
          <w:tab w:val="num" w:pos="-720"/>
        </w:tabs>
        <w:ind w:left="360"/>
      </w:pPr>
      <w:r>
        <w:lastRenderedPageBreak/>
        <w:t>Рыба, находящаяся на глубине 1 м, смотрит вертикально вве</w:t>
      </w:r>
      <w:proofErr w:type="gramStart"/>
      <w:r>
        <w:t>рх в гл</w:t>
      </w:r>
      <w:proofErr w:type="gramEnd"/>
      <w:r>
        <w:t>аза рыболову. Голова рыболова находится на высоте 1,5 м над водой. Каким покажется рыбе расстояние до головы рыболова?</w:t>
      </w:r>
    </w:p>
    <w:p w:rsidR="0009024C" w:rsidRDefault="0009024C" w:rsidP="0009024C">
      <w:r>
        <w:t xml:space="preserve">        </w:t>
      </w:r>
    </w:p>
    <w:p w:rsidR="0009024C" w:rsidRDefault="0009024C" w:rsidP="009D6230">
      <w:pPr>
        <w:numPr>
          <w:ilvl w:val="0"/>
          <w:numId w:val="90"/>
        </w:numPr>
        <w:tabs>
          <w:tab w:val="num" w:pos="-720"/>
        </w:tabs>
        <w:ind w:left="360"/>
      </w:pPr>
      <w:r>
        <w:t xml:space="preserve">Найти число изображений </w:t>
      </w:r>
      <w:r>
        <w:rPr>
          <w:i/>
        </w:rPr>
        <w:t xml:space="preserve">n </w:t>
      </w:r>
      <w:r>
        <w:t>точечного источника света, полученных в двух плоских зеркалах, образующих друг с другом угол 60º. Построить все изображения, если источник находится на биссектрисе угла.</w:t>
      </w:r>
    </w:p>
    <w:p w:rsidR="0009024C" w:rsidRDefault="0009024C" w:rsidP="0009024C"/>
    <w:p w:rsidR="0009024C" w:rsidRDefault="0009024C" w:rsidP="0009024C">
      <w:pPr>
        <w:jc w:val="center"/>
        <w:outlineLvl w:val="0"/>
        <w:rPr>
          <w:rFonts w:ascii="Arial" w:hAnsi="Arial"/>
          <w:i/>
        </w:rPr>
      </w:pPr>
      <w:bookmarkStart w:id="1" w:name="_Toc151985705"/>
      <w:r>
        <w:rPr>
          <w:rFonts w:ascii="Arial" w:hAnsi="Arial"/>
          <w:i/>
        </w:rPr>
        <w:t>«Геометрическая оптика»</w:t>
      </w:r>
      <w:bookmarkEnd w:id="1"/>
    </w:p>
    <w:p w:rsidR="0009024C" w:rsidRDefault="0009024C" w:rsidP="0009024C"/>
    <w:p w:rsidR="0009024C" w:rsidRDefault="0009024C" w:rsidP="0009024C">
      <w:pPr>
        <w:jc w:val="center"/>
        <w:rPr>
          <w:b/>
        </w:rPr>
      </w:pPr>
      <w:r>
        <w:rPr>
          <w:b/>
        </w:rPr>
        <w:t>Вариант 1</w:t>
      </w:r>
    </w:p>
    <w:p w:rsidR="0009024C" w:rsidRDefault="0009024C" w:rsidP="0009024C">
      <w:pPr>
        <w:jc w:val="center"/>
        <w:rPr>
          <w:b/>
        </w:rPr>
      </w:pPr>
    </w:p>
    <w:p w:rsidR="0009024C" w:rsidRDefault="00C43281" w:rsidP="009D6230">
      <w:pPr>
        <w:numPr>
          <w:ilvl w:val="0"/>
          <w:numId w:val="91"/>
        </w:numPr>
        <w:tabs>
          <w:tab w:val="num" w:pos="-720"/>
        </w:tabs>
        <w:ind w:left="360"/>
      </w:pPr>
      <w:r>
        <w:pict>
          <v:group id="_x0000_s2182" style="position:absolute;left:0;text-align:left;margin-left:333pt;margin-top:8.45pt;width:180pt;height:93.6pt;z-index:251791360" coordorigin="6714,10062" coordsize="3600,1872" o:allowincell="f">
            <v:group id="_x0000_s2183" style="position:absolute;left:6714;top:10062;width:3600;height:1438" coordorigin="1134,3476" coordsize="3600,1438">
              <v:group id="_x0000_s2184" style="position:absolute;left:1134;top:3476;width:3420;height:949" coordorigin="2987,2485" coordsize="4094,1121">
                <v:group id="_x0000_s2185" style="position:absolute;left:3693;top:2485;width:446;height:1116" coordorigin="3693,2485" coordsize="446,1116">
                  <v:shape id="_x0000_s2186" type="#_x0000_t19" style="position:absolute;left:3693;top:2485;width:446;height:1116;flip:x" coordsize="23437,43197" adj="-6217942,5830965,1837" path="wr-19763,,23437,43200,,78,2224,43197nfewr-19763,,23437,43200,,78,2224,43197l1837,21600nsxe">
                    <v:path o:connectlocs="0,78;2224,43197;1837,21600"/>
                  </v:shape>
                  <v:shape id="_x0000_s2187" type="#_x0000_t19" style="position:absolute;left:3834;top:2486;width:296;height:1080;flip:x" coordsize="23699,41833" adj="-6263628,4555162,2099" path="wr-19501,,23699,43200,,102,9661,41833nfewr-19501,,23699,43200,,102,9661,41833l2099,21600nsxe">
                    <v:path o:connectlocs="0,102;9661,41833;2099,21600"/>
                  </v:shape>
                </v:group>
                <v:group id="_x0000_s2188" style="position:absolute;left:4399;top:2490;width:847;height:1054" coordorigin="5810,2212" coordsize="847,1051">
                  <v:shape id="_x0000_s2189" type="#_x0000_t19" style="position:absolute;left:5810;top:2212;width:281;height:1050;flip:x" coordsize="21600,40681" adj="-4666225,4555162,,20448" path="wr-21600,-1152,21600,42048,6961,,7562,40681nfewr-21600,-1152,21600,42048,6961,,7562,40681l,20448nsxe">
                    <v:path o:connectlocs="6961,0;7562,40681;0,20448"/>
                  </v:shape>
                  <v:shape id="_x0000_s2190" type="#_x0000_t19" style="position:absolute;left:5952;top:2212;width:705;height:1050;flip:x" coordsize="21600,40681" adj="-4666225,4555162,,20448" path="wr-21600,-1152,21600,42048,6961,,7562,40681nfewr-21600,-1152,21600,42048,6961,,7562,40681l,20448nsxe">
                    <v:path o:connectlocs="6961,0;7562,40681;0,20448"/>
                  </v:shape>
                  <v:shape id="_x0000_s2191" type="#_x0000_t32" style="position:absolute;left:6410;top:3262;width:1;height:1" o:connectortype="straight"/>
                  <v:shape id="_x0000_s2192" type="#_x0000_t32" style="position:absolute;left:5993;top:3262;width:417;height:1" o:connectortype="straight"/>
                  <v:shape id="_x0000_s2193" type="#_x0000_t32" style="position:absolute;left:6001;top:2212;width:428;height:1;flip:x" o:connectortype="straight"/>
                </v:group>
                <v:group id="_x0000_s2194" style="position:absolute;left:5105;top:2490;width:705;height:1078" coordorigin="7222,2212" coordsize="705,1077">
                  <v:shape id="_x0000_s2195" type="#_x0000_t19" style="position:absolute;left:7222;top:2212;width:283;height:1069;rotation:-11353932fd;flip:x" coordsize="21600,41400" adj="-5144946,4555162,,21167" path="wr-21600,-433,21600,42767,4304,,7562,41400nfewr-21600,-433,21600,42767,4304,,7562,41400l,21167nsxe">
                    <v:path o:connectlocs="4304,0;7562,41400;0,21167"/>
                  </v:shape>
                  <v:shape id="_x0000_s2196" type="#_x0000_t19" style="position:absolute;left:7646;top:2212;width:281;height:1077;flip:x" coordsize="21600,41715" adj="-4666225,5237811,,20448" path="wr-21600,-1152,21600,42048,6961,,3780,41715nfewr-21600,-1152,21600,42048,6961,,3780,41715l,20448nsxe">
                    <v:path o:connectlocs="6961,0;3780,41715;0,20448"/>
                  </v:shape>
                  <v:shape id="_x0000_s2197" type="#_x0000_t32" style="position:absolute;left:7342;top:3288;width:537;height:1" o:connectortype="straight"/>
                  <v:shape id="_x0000_s2198" type="#_x0000_t32" style="position:absolute;left:7257;top:2212;width:580;height:9;flip:y" o:connectortype="straight"/>
                </v:group>
                <v:group id="_x0000_s2199" style="position:absolute;left:5952;top:2490;width:282;height:1053" coordorigin="3693,4023" coordsize="282,1052">
                  <v:shape id="_x0000_s2200" type="#_x0000_t19" style="position:absolute;left:3693;top:4023;width:282;height:1052;flip:x" coordsize="21600,40681" adj="-4666225,4555162,,20448" path="wr-21600,-1152,21600,42048,6961,,7562,40681nfewr-21600,-1152,21600,42048,6961,,7562,40681l,20448nsxe">
                    <v:path o:connectlocs="6961,0;7562,40681;0,20448"/>
                  </v:shape>
                  <v:shape id="_x0000_s2201" type="#_x0000_t32" style="position:absolute;left:3876;top:4023;width:7;height:1052;flip:x" o:connectortype="straight"/>
                </v:group>
                <v:group id="_x0000_s2202" style="position:absolute;left:6657;top:2490;width:424;height:1116" coordorigin="8916,2212" coordsize="424,1115">
                  <v:shape id="_x0000_s2203" type="#_x0000_t19" style="position:absolute;left:9057;top:2212;width:283;height:1074;flip:x" coordsize="21600,41542" adj="-4666225,5084130,,20448" path="wr-21600,-1152,21600,42048,6961,,4647,41542nfewr-21600,-1152,21600,42048,6961,,4647,41542l,20448nsxe">
                    <v:path o:connectlocs="6961,0;4647,41542;0,20448"/>
                  </v:shape>
                  <v:line id="_x0000_s2204" style="position:absolute" from="8916,2212" to="8916,3327"/>
                  <v:shape id="_x0000_s2205" type="#_x0000_t32" style="position:absolute;left:8916;top:3286;width:363;height:41;flip:y" o:connectortype="straight"/>
                  <v:shape id="_x0000_s2206" type="#_x0000_t32" style="position:absolute;left:8916;top:2212;width:333;height:1" o:connectortype="straight"/>
                </v:group>
                <v:group id="_x0000_s2207" style="position:absolute;left:2987;top:2490;width:429;height:1092" coordorigin="3688,2200" coordsize="429,1092">
                  <v:shape id="_x0000_s2208" type="#_x0000_t19" style="position:absolute;left:3834;top:2200;width:283;height:1090;rotation:-11762900fd;flip:x" coordsize="21600,42178" adj="-5417283,4844210,,21423" path="wr-21600,-177,21600,43023,2759,,5984,42178nfewr-21600,-177,21600,43023,2759,,5984,42178l,21423nsxe">
                    <v:path o:connectlocs="2759,0;5984,42178;0,21423"/>
                  </v:shape>
                  <v:shape id="_x0000_s2209" type="#_x0000_t19" style="position:absolute;left:3688;top:2241;width:282;height:1051;flip:x" coordsize="21600,40681" adj="-4666225,4555162,,20448" path="wr-21600,-1152,21600,42048,6961,,7562,40681nfewr-21600,-1152,21600,42048,6961,,7562,40681l,20448nsxe">
                    <v:path o:connectlocs="6961,0;7562,40681;0,20448"/>
                  </v:shape>
                  <v:shape id="_x0000_s2210" style="position:absolute;left:3876;top:2216;width:47;height:12" coordsize="60,15" path="m60,hdc40,5,,15,,15,,15,40,5,60,xe">
                    <v:path arrowok="t"/>
                  </v:shape>
                </v:group>
              </v:group>
              <v:shape id="_x0000_s2211" type="#_x0000_t202" style="position:absolute;left:1134;top:4556;width:3600;height:358" filled="f" stroked="f">
                <v:textbox>
                  <w:txbxContent>
                    <w:p w:rsidR="00C43281" w:rsidRDefault="00C43281" w:rsidP="0009024C">
                      <w:pPr>
                        <w:rPr>
                          <w:i/>
                        </w:rPr>
                      </w:pPr>
                      <w:r>
                        <w:rPr>
                          <w:i/>
                        </w:rPr>
                        <w:t>1        2        3          4       5        6</w:t>
                      </w:r>
                    </w:p>
                  </w:txbxContent>
                </v:textbox>
              </v:shape>
            </v:group>
            <v:shape id="_x0000_s2212" type="#_x0000_t202" style="position:absolute;left:7974;top:11574;width:1080;height:360" filled="f" stroked="f">
              <v:textbox>
                <w:txbxContent>
                  <w:p w:rsidR="00C43281" w:rsidRDefault="00C43281" w:rsidP="0009024C">
                    <w:pPr>
                      <w:rPr>
                        <w:i/>
                        <w:sz w:val="22"/>
                      </w:rPr>
                    </w:pPr>
                    <w:r>
                      <w:rPr>
                        <w:i/>
                        <w:sz w:val="22"/>
                      </w:rPr>
                      <w:t>Рис. 53</w:t>
                    </w:r>
                  </w:p>
                </w:txbxContent>
              </v:textbox>
            </v:shape>
            <w10:wrap type="square"/>
          </v:group>
        </w:pict>
      </w:r>
      <w:r w:rsidR="0009024C">
        <w:t>На рисунке 53 изображены линзы, сделанные из стекла и находящиеся в воздухе. Какие линзы будут собирающими?</w:t>
      </w:r>
    </w:p>
    <w:p w:rsidR="0009024C" w:rsidRDefault="0009024C" w:rsidP="0009024C">
      <w:pPr>
        <w:ind w:left="348"/>
      </w:pPr>
      <w:r>
        <w:rPr>
          <w:b/>
        </w:rPr>
        <w:t xml:space="preserve">А. </w:t>
      </w:r>
      <w:r>
        <w:t xml:space="preserve">1, 2, 3. </w:t>
      </w:r>
      <w:r>
        <w:rPr>
          <w:b/>
        </w:rPr>
        <w:t>Б.</w:t>
      </w:r>
      <w:r>
        <w:t xml:space="preserve"> 1, 2, 4. </w:t>
      </w:r>
      <w:r>
        <w:rPr>
          <w:b/>
        </w:rPr>
        <w:t>В.</w:t>
      </w:r>
      <w:r>
        <w:t xml:space="preserve"> 1, 2, 5. </w:t>
      </w:r>
      <w:r>
        <w:rPr>
          <w:b/>
        </w:rPr>
        <w:t>Г.</w:t>
      </w:r>
      <w:r>
        <w:t xml:space="preserve"> 3, 4, 6.</w:t>
      </w:r>
    </w:p>
    <w:p w:rsidR="0009024C" w:rsidRDefault="0009024C" w:rsidP="0009024C"/>
    <w:p w:rsidR="0009024C" w:rsidRDefault="0009024C" w:rsidP="0009024C"/>
    <w:p w:rsidR="0009024C" w:rsidRDefault="0009024C" w:rsidP="009D6230">
      <w:pPr>
        <w:numPr>
          <w:ilvl w:val="0"/>
          <w:numId w:val="91"/>
        </w:numPr>
        <w:tabs>
          <w:tab w:val="num" w:pos="-360"/>
        </w:tabs>
        <w:ind w:left="360"/>
      </w:pPr>
      <w:r>
        <w:t xml:space="preserve">Оптическая сила линзы равна  - 5 </w:t>
      </w:r>
      <w:proofErr w:type="spellStart"/>
      <w:r>
        <w:t>дптр</w:t>
      </w:r>
      <w:proofErr w:type="spellEnd"/>
      <w:r>
        <w:t>. Чему равно ее фокусное расстояние?</w:t>
      </w:r>
    </w:p>
    <w:p w:rsidR="0009024C" w:rsidRDefault="0009024C" w:rsidP="0009024C">
      <w:pPr>
        <w:ind w:left="360"/>
      </w:pPr>
      <w:r>
        <w:rPr>
          <w:b/>
        </w:rPr>
        <w:t>А.</w:t>
      </w:r>
      <w:r>
        <w:t xml:space="preserve">  – 0,5 см. </w:t>
      </w:r>
      <w:r>
        <w:rPr>
          <w:b/>
        </w:rPr>
        <w:t xml:space="preserve">Б. </w:t>
      </w:r>
      <w:r>
        <w:t xml:space="preserve">2 см. </w:t>
      </w:r>
      <w:r>
        <w:rPr>
          <w:b/>
        </w:rPr>
        <w:t>В.</w:t>
      </w:r>
      <w:r>
        <w:t xml:space="preserve">  – 20 см. </w:t>
      </w:r>
      <w:r>
        <w:rPr>
          <w:b/>
        </w:rPr>
        <w:t xml:space="preserve">Г. </w:t>
      </w:r>
      <w:r>
        <w:t>50 см.</w:t>
      </w:r>
    </w:p>
    <w:p w:rsidR="0009024C" w:rsidRDefault="0009024C" w:rsidP="0009024C">
      <w:pPr>
        <w:ind w:left="360"/>
      </w:pPr>
    </w:p>
    <w:p w:rsidR="0009024C" w:rsidRDefault="0009024C" w:rsidP="009D6230">
      <w:pPr>
        <w:numPr>
          <w:ilvl w:val="0"/>
          <w:numId w:val="91"/>
        </w:numPr>
        <w:tabs>
          <w:tab w:val="num" w:pos="-360"/>
        </w:tabs>
        <w:ind w:left="360"/>
      </w:pPr>
      <w:r>
        <w:t>Чтобы получить действительное, увеличенное, перевернутое изображение в собирающей линзе, предмет надо расположить…</w:t>
      </w:r>
    </w:p>
    <w:p w:rsidR="0009024C" w:rsidRDefault="0009024C" w:rsidP="0009024C">
      <w:pPr>
        <w:ind w:left="360"/>
      </w:pPr>
      <w:r>
        <w:rPr>
          <w:b/>
        </w:rPr>
        <w:t xml:space="preserve">А. </w:t>
      </w:r>
      <w:r>
        <w:t>в фокусе линзы;</w:t>
      </w:r>
    </w:p>
    <w:p w:rsidR="0009024C" w:rsidRDefault="00C43281" w:rsidP="0009024C">
      <w:pPr>
        <w:ind w:left="360"/>
      </w:pPr>
      <w:r>
        <w:pict>
          <v:group id="_x0000_s2213" style="position:absolute;left:0;text-align:left;margin-left:351pt;margin-top:12.65pt;width:153pt;height:90pt;z-index:251792384" coordorigin="7794,13914" coordsize="3060,1800" o:allowincell="f">
            <v:group id="_x0000_s2214" style="position:absolute;left:7794;top:13914;width:3060;height:1436" coordorigin="2846,4302" coordsize="2400,1112">
              <v:group id="_x0000_s2215" style="position:absolute;left:2987;top:4441;width:1976;height:867" coordorigin="2987,3884" coordsize="2541,1115">
                <v:line id="_x0000_s2216" style="position:absolute" from="2987,4581" to="5528,4582"/>
                <v:line id="_x0000_s2217" style="position:absolute;flip:y" from="3269,3884" to="3269,4581">
                  <v:stroke endarrow="block"/>
                </v:line>
                <v:line id="_x0000_s2218" style="position:absolute" from="4963,4581" to="4963,4999">
                  <v:stroke endarrow="block"/>
                </v:line>
              </v:group>
              <v:shape id="_x0000_s2219" type="#_x0000_t202" style="position:absolute;left:2846;top:4999;width:282;height:278" filled="f" stroked="f">
                <v:textbox>
                  <w:txbxContent>
                    <w:p w:rsidR="00C43281" w:rsidRDefault="00C43281" w:rsidP="0009024C">
                      <w:pPr>
                        <w:rPr>
                          <w:i/>
                          <w:sz w:val="22"/>
                        </w:rPr>
                      </w:pPr>
                      <w:r>
                        <w:rPr>
                          <w:i/>
                          <w:sz w:val="22"/>
                        </w:rPr>
                        <w:t>М</w:t>
                      </w:r>
                    </w:p>
                  </w:txbxContent>
                </v:textbox>
              </v:shape>
              <v:shape id="_x0000_s2220" type="#_x0000_t202" style="position:absolute;left:4822;top:4999;width:424;height:276" filled="f" stroked="f">
                <v:textbox>
                  <w:txbxContent>
                    <w:p w:rsidR="00C43281" w:rsidRDefault="00C43281" w:rsidP="0009024C">
                      <w:pPr>
                        <w:rPr>
                          <w:i/>
                          <w:sz w:val="22"/>
                        </w:rPr>
                      </w:pPr>
                      <w:r>
                        <w:rPr>
                          <w:i/>
                          <w:sz w:val="22"/>
                        </w:rPr>
                        <w:t>М'</w:t>
                      </w:r>
                    </w:p>
                  </w:txbxContent>
                </v:textbox>
              </v:shape>
              <v:shape id="_x0000_s2221" type="#_x0000_t202" style="position:absolute;left:3269;top:4302;width:283;height:276" filled="f" stroked="f">
                <v:textbox>
                  <w:txbxContent>
                    <w:p w:rsidR="00C43281" w:rsidRDefault="00C43281" w:rsidP="0009024C">
                      <w:pPr>
                        <w:rPr>
                          <w:i/>
                          <w:sz w:val="22"/>
                        </w:rPr>
                      </w:pPr>
                      <w:r>
                        <w:rPr>
                          <w:i/>
                          <w:sz w:val="22"/>
                        </w:rPr>
                        <w:t>А</w:t>
                      </w:r>
                    </w:p>
                  </w:txbxContent>
                </v:textbox>
              </v:shape>
              <v:shape id="_x0000_s2222" type="#_x0000_t202" style="position:absolute;left:3269;top:4720;width:283;height:276" filled="f" stroked="f">
                <v:textbox>
                  <w:txbxContent>
                    <w:p w:rsidR="00C43281" w:rsidRDefault="00C43281" w:rsidP="0009024C">
                      <w:pPr>
                        <w:rPr>
                          <w:i/>
                          <w:sz w:val="22"/>
                        </w:rPr>
                      </w:pPr>
                      <w:r>
                        <w:rPr>
                          <w:i/>
                          <w:sz w:val="22"/>
                        </w:rPr>
                        <w:t>В</w:t>
                      </w:r>
                    </w:p>
                  </w:txbxContent>
                </v:textbox>
              </v:shape>
              <v:shape id="_x0000_s2223" type="#_x0000_t202" style="position:absolute;left:4540;top:4720;width:423;height:276" filled="f" stroked="f">
                <v:textbox>
                  <w:txbxContent>
                    <w:p w:rsidR="00C43281" w:rsidRDefault="00C43281" w:rsidP="0009024C">
                      <w:pPr>
                        <w:rPr>
                          <w:i/>
                          <w:sz w:val="22"/>
                        </w:rPr>
                      </w:pPr>
                      <w:r>
                        <w:rPr>
                          <w:i/>
                          <w:sz w:val="22"/>
                        </w:rPr>
                        <w:t>В'</w:t>
                      </w:r>
                    </w:p>
                  </w:txbxContent>
                </v:textbox>
              </v:shape>
              <v:shape id="_x0000_s2224" type="#_x0000_t202" style="position:absolute;left:4540;top:5138;width:423;height:276" filled="f" stroked="f">
                <v:textbox>
                  <w:txbxContent>
                    <w:p w:rsidR="00C43281" w:rsidRDefault="00C43281" w:rsidP="0009024C">
                      <w:pPr>
                        <w:rPr>
                          <w:i/>
                          <w:sz w:val="22"/>
                        </w:rPr>
                      </w:pPr>
                      <w:r>
                        <w:rPr>
                          <w:i/>
                          <w:sz w:val="22"/>
                        </w:rPr>
                        <w:t>А'</w:t>
                      </w:r>
                    </w:p>
                  </w:txbxContent>
                </v:textbox>
              </v:shape>
            </v:group>
            <v:shape id="_x0000_s2225" type="#_x0000_t202" style="position:absolute;left:8514;top:15354;width:1080;height:360" filled="f" stroked="f">
              <v:textbox>
                <w:txbxContent>
                  <w:p w:rsidR="00C43281" w:rsidRDefault="00C43281" w:rsidP="0009024C">
                    <w:pPr>
                      <w:rPr>
                        <w:i/>
                        <w:sz w:val="22"/>
                      </w:rPr>
                    </w:pPr>
                    <w:r>
                      <w:rPr>
                        <w:i/>
                        <w:sz w:val="22"/>
                      </w:rPr>
                      <w:t>Рис. 54</w:t>
                    </w:r>
                  </w:p>
                </w:txbxContent>
              </v:textbox>
            </v:shape>
            <w10:wrap type="square"/>
          </v:group>
        </w:pict>
      </w:r>
      <w:r w:rsidR="0009024C">
        <w:rPr>
          <w:b/>
        </w:rPr>
        <w:t>Б.</w:t>
      </w:r>
      <w:r w:rsidR="0009024C">
        <w:t xml:space="preserve"> между фокусом и линзой;</w:t>
      </w:r>
    </w:p>
    <w:p w:rsidR="0009024C" w:rsidRDefault="0009024C" w:rsidP="0009024C">
      <w:pPr>
        <w:ind w:left="360"/>
      </w:pPr>
      <w:r>
        <w:rPr>
          <w:b/>
        </w:rPr>
        <w:t>В.</w:t>
      </w:r>
      <w:r>
        <w:t xml:space="preserve"> между фокусом и двойным фокусом линзы;</w:t>
      </w:r>
    </w:p>
    <w:p w:rsidR="0009024C" w:rsidRDefault="0009024C" w:rsidP="0009024C">
      <w:pPr>
        <w:ind w:left="360"/>
      </w:pPr>
      <w:r>
        <w:rPr>
          <w:b/>
        </w:rPr>
        <w:t>Г.</w:t>
      </w:r>
      <w:r>
        <w:t xml:space="preserve"> за двойным фокусом линзы.</w:t>
      </w:r>
    </w:p>
    <w:p w:rsidR="0009024C" w:rsidRDefault="0009024C" w:rsidP="0009024C">
      <w:pPr>
        <w:ind w:left="360"/>
      </w:pPr>
    </w:p>
    <w:p w:rsidR="0009024C" w:rsidRDefault="0009024C" w:rsidP="009D6230">
      <w:pPr>
        <w:numPr>
          <w:ilvl w:val="0"/>
          <w:numId w:val="91"/>
        </w:numPr>
        <w:tabs>
          <w:tab w:val="num" w:pos="-360"/>
        </w:tabs>
        <w:ind w:left="360"/>
      </w:pPr>
      <w:r>
        <w:t xml:space="preserve">На рисунке 54 показаны главная оптическая ось </w:t>
      </w:r>
      <w:r>
        <w:rPr>
          <w:i/>
        </w:rPr>
        <w:t xml:space="preserve">ММ' </w:t>
      </w:r>
      <w:r>
        <w:t xml:space="preserve">линзы, предмет </w:t>
      </w:r>
      <w:r>
        <w:rPr>
          <w:i/>
        </w:rPr>
        <w:t>АВ</w:t>
      </w:r>
      <w:r>
        <w:t xml:space="preserve"> и его изображение</w:t>
      </w:r>
      <w:proofErr w:type="gramStart"/>
      <w:r>
        <w:t xml:space="preserve"> </w:t>
      </w:r>
      <w:r>
        <w:rPr>
          <w:i/>
        </w:rPr>
        <w:t>А</w:t>
      </w:r>
      <w:proofErr w:type="gramEnd"/>
      <w:r>
        <w:rPr>
          <w:i/>
        </w:rPr>
        <w:t>'В'</w:t>
      </w:r>
      <w:r>
        <w:t>. Определите графически положение оптического центра и фокусов линзы.</w:t>
      </w:r>
    </w:p>
    <w:p w:rsidR="0009024C" w:rsidRDefault="0009024C" w:rsidP="0009024C"/>
    <w:p w:rsidR="0009024C" w:rsidRDefault="0009024C" w:rsidP="009D6230">
      <w:pPr>
        <w:numPr>
          <w:ilvl w:val="0"/>
          <w:numId w:val="91"/>
        </w:numPr>
        <w:tabs>
          <w:tab w:val="num" w:pos="0"/>
        </w:tabs>
        <w:ind w:left="360"/>
      </w:pPr>
      <w:r>
        <w:t>Две одинаковые тонкие собирающие линзы сложили вплотную так, что их оптические оси совпали, и поместили на расстояние  12,5 см от предмета. Какова оптическая сила системы и одной линзы, если действительное изображение, даваемое системой линз, было в четыре раза больше предмета?</w:t>
      </w:r>
    </w:p>
    <w:p w:rsidR="0009024C" w:rsidRDefault="0009024C" w:rsidP="0009024C"/>
    <w:p w:rsidR="0009024C" w:rsidRDefault="0009024C" w:rsidP="0009024C">
      <w:pPr>
        <w:jc w:val="center"/>
        <w:rPr>
          <w:b/>
        </w:rPr>
      </w:pPr>
      <w:r>
        <w:rPr>
          <w:b/>
        </w:rPr>
        <w:t>Вариант 2</w:t>
      </w:r>
    </w:p>
    <w:p w:rsidR="0009024C" w:rsidRDefault="00C43281" w:rsidP="0009024C">
      <w:pPr>
        <w:jc w:val="center"/>
        <w:rPr>
          <w:b/>
        </w:rPr>
      </w:pPr>
      <w:r>
        <w:pict>
          <v:group id="_x0000_s2226" style="position:absolute;left:0;text-align:left;margin-left:316.05pt;margin-top:7.6pt;width:180pt;height:89.6pt;z-index:251793408" coordorigin="7455,2942" coordsize="3600,1792" o:allowincell="f">
            <v:group id="_x0000_s2227" style="position:absolute;left:7455;top:2942;width:3600;height:1438" coordorigin="1134,3476" coordsize="3600,1438" wrapcoords="7920 -225 1260 -225 0 450 -90 8325 0 10575 630 13950 720 13950 19350 13950 20250 13950 20250 13050 19440 10575 19440 3375 20160 -225 7920 -225">
              <v:group id="_x0000_s2228" style="position:absolute;left:1134;top:3476;width:3420;height:949" coordorigin="2987,2485" coordsize="4094,1121">
                <v:group id="_x0000_s2229" style="position:absolute;left:3693;top:2485;width:446;height:1116" coordorigin="3693,2485" coordsize="446,1116">
                  <v:shape id="_x0000_s2230" type="#_x0000_t19" style="position:absolute;left:3693;top:2485;width:446;height:1116;flip:x" coordsize="23437,43197" adj="-6217942,5830965,1837" path="wr-19763,,23437,43200,,78,2224,43197nfewr-19763,,23437,43200,,78,2224,43197l1837,21600nsxe">
                    <v:path o:connectlocs="0,78;2224,43197;1837,21600"/>
                  </v:shape>
                  <v:shape id="_x0000_s2231" type="#_x0000_t19" style="position:absolute;left:3834;top:2486;width:296;height:1080;flip:x" coordsize="23699,41833" adj="-6263628,4555162,2099" path="wr-19501,,23699,43200,,102,9661,41833nfewr-19501,,23699,43200,,102,9661,41833l2099,21600nsxe">
                    <v:path o:connectlocs="0,102;9661,41833;2099,21600"/>
                  </v:shape>
                </v:group>
                <v:group id="_x0000_s2232" style="position:absolute;left:4399;top:2490;width:847;height:1054" coordorigin="5810,2212" coordsize="847,1051">
                  <v:shape id="_x0000_s2233" type="#_x0000_t19" style="position:absolute;left:5810;top:2212;width:281;height:1050;flip:x" coordsize="21600,40681" adj="-4666225,4555162,,20448" path="wr-21600,-1152,21600,42048,6961,,7562,40681nfewr-21600,-1152,21600,42048,6961,,7562,40681l,20448nsxe">
                    <v:path o:connectlocs="6961,0;7562,40681;0,20448"/>
                  </v:shape>
                  <v:shape id="_x0000_s2234" type="#_x0000_t19" style="position:absolute;left:5952;top:2212;width:705;height:1050;flip:x" coordsize="21600,40681" adj="-4666225,4555162,,20448" path="wr-21600,-1152,21600,42048,6961,,7562,40681nfewr-21600,-1152,21600,42048,6961,,7562,40681l,20448nsxe">
                    <v:path o:connectlocs="6961,0;7562,40681;0,20448"/>
                  </v:shape>
                  <v:shape id="_x0000_s2235" type="#_x0000_t32" style="position:absolute;left:6410;top:3262;width:1;height:1" o:connectortype="straight"/>
                  <v:shape id="_x0000_s2236" type="#_x0000_t32" style="position:absolute;left:5993;top:3262;width:417;height:1" o:connectortype="straight"/>
                  <v:shape id="_x0000_s2237" type="#_x0000_t32" style="position:absolute;left:6001;top:2212;width:428;height:1;flip:x" o:connectortype="straight"/>
                </v:group>
                <v:group id="_x0000_s2238" style="position:absolute;left:5105;top:2490;width:705;height:1078" coordorigin="7222,2212" coordsize="705,1077">
                  <v:shape id="_x0000_s2239" type="#_x0000_t19" style="position:absolute;left:7222;top:2212;width:283;height:1069;rotation:-11353932fd;flip:x" coordsize="21600,41400" adj="-5144946,4555162,,21167" path="wr-21600,-433,21600,42767,4304,,7562,41400nfewr-21600,-433,21600,42767,4304,,7562,41400l,21167nsxe">
                    <v:path o:connectlocs="4304,0;7562,41400;0,21167"/>
                  </v:shape>
                  <v:shape id="_x0000_s2240" type="#_x0000_t19" style="position:absolute;left:7646;top:2212;width:281;height:1077;flip:x" coordsize="21600,41715" adj="-4666225,5237811,,20448" path="wr-21600,-1152,21600,42048,6961,,3780,41715nfewr-21600,-1152,21600,42048,6961,,3780,41715l,20448nsxe">
                    <v:path o:connectlocs="6961,0;3780,41715;0,20448"/>
                  </v:shape>
                  <v:shape id="_x0000_s2241" type="#_x0000_t32" style="position:absolute;left:7342;top:3288;width:537;height:1" o:connectortype="straight"/>
                  <v:shape id="_x0000_s2242" type="#_x0000_t32" style="position:absolute;left:7257;top:2212;width:580;height:9;flip:y" o:connectortype="straight"/>
                </v:group>
                <v:group id="_x0000_s2243" style="position:absolute;left:5952;top:2490;width:282;height:1053" coordorigin="3693,4023" coordsize="282,1052">
                  <v:shape id="_x0000_s2244" type="#_x0000_t19" style="position:absolute;left:3693;top:4023;width:282;height:1052;flip:x" coordsize="21600,40681" adj="-4666225,4555162,,20448" path="wr-21600,-1152,21600,42048,6961,,7562,40681nfewr-21600,-1152,21600,42048,6961,,7562,40681l,20448nsxe">
                    <v:path o:connectlocs="6961,0;7562,40681;0,20448"/>
                  </v:shape>
                  <v:shape id="_x0000_s2245" type="#_x0000_t32" style="position:absolute;left:3876;top:4023;width:7;height:1052;flip:x" o:connectortype="straight"/>
                </v:group>
                <v:group id="_x0000_s2246" style="position:absolute;left:6657;top:2490;width:424;height:1116" coordorigin="8916,2212" coordsize="424,1115">
                  <v:shape id="_x0000_s2247" type="#_x0000_t19" style="position:absolute;left:9057;top:2212;width:283;height:1074;flip:x" coordsize="21600,41542" adj="-4666225,5084130,,20448" path="wr-21600,-1152,21600,42048,6961,,4647,41542nfewr-21600,-1152,21600,42048,6961,,4647,41542l,20448nsxe">
                    <v:path o:connectlocs="6961,0;4647,41542;0,20448"/>
                  </v:shape>
                  <v:line id="_x0000_s2248" style="position:absolute" from="8916,2212" to="8916,3327"/>
                  <v:shape id="_x0000_s2249" type="#_x0000_t32" style="position:absolute;left:8916;top:3286;width:363;height:41;flip:y" o:connectortype="straight"/>
                  <v:shape id="_x0000_s2250" type="#_x0000_t32" style="position:absolute;left:8916;top:2212;width:333;height:1" o:connectortype="straight"/>
                </v:group>
                <v:group id="_x0000_s2251" style="position:absolute;left:2987;top:2490;width:429;height:1092" coordorigin="3688,2200" coordsize="429,1092">
                  <v:shape id="_x0000_s2252" type="#_x0000_t19" style="position:absolute;left:3834;top:2200;width:283;height:1090;rotation:-11762900fd;flip:x" coordsize="21600,42178" adj="-5417283,4844210,,21423" path="wr-21600,-177,21600,43023,2759,,5984,42178nfewr-21600,-177,21600,43023,2759,,5984,42178l,21423nsxe">
                    <v:path o:connectlocs="2759,0;5984,42178;0,21423"/>
                  </v:shape>
                  <v:shape id="_x0000_s2253" type="#_x0000_t19" style="position:absolute;left:3688;top:2241;width:282;height:1051;flip:x" coordsize="21600,40681" adj="-4666225,4555162,,20448" path="wr-21600,-1152,21600,42048,6961,,7562,40681nfewr-21600,-1152,21600,42048,6961,,7562,40681l,20448nsxe">
                    <v:path o:connectlocs="6961,0;7562,40681;0,20448"/>
                  </v:shape>
                  <v:shape id="_x0000_s2254" style="position:absolute;left:3876;top:2216;width:47;height:12" coordsize="60,15" path="m60,hdc40,5,,15,,15,,15,40,5,60,xe">
                    <v:path arrowok="t"/>
                  </v:shape>
                </v:group>
              </v:group>
              <v:shape id="_x0000_s2255" type="#_x0000_t202" style="position:absolute;left:1134;top:4556;width:3600;height:358" filled="f" stroked="f">
                <v:textbox style="mso-next-textbox:#_x0000_s2255">
                  <w:txbxContent>
                    <w:p w:rsidR="00C43281" w:rsidRDefault="00C43281" w:rsidP="0009024C">
                      <w:pPr>
                        <w:rPr>
                          <w:i/>
                        </w:rPr>
                      </w:pPr>
                      <w:r>
                        <w:rPr>
                          <w:i/>
                        </w:rPr>
                        <w:t>1        2        3          4       5        6</w:t>
                      </w:r>
                    </w:p>
                  </w:txbxContent>
                </v:textbox>
              </v:shape>
            </v:group>
            <v:shape id="_x0000_s2256" type="#_x0000_t202" style="position:absolute;left:8694;top:4374;width:1080;height:360" filled="f" stroked="f">
              <v:textbox>
                <w:txbxContent>
                  <w:p w:rsidR="00C43281" w:rsidRDefault="00C43281" w:rsidP="0009024C">
                    <w:pPr>
                      <w:rPr>
                        <w:i/>
                        <w:sz w:val="22"/>
                      </w:rPr>
                    </w:pPr>
                    <w:r>
                      <w:rPr>
                        <w:i/>
                        <w:sz w:val="22"/>
                      </w:rPr>
                      <w:t>Рис. 55</w:t>
                    </w:r>
                  </w:p>
                  <w:p w:rsidR="00C43281" w:rsidRDefault="00C43281" w:rsidP="0009024C">
                    <w:pPr>
                      <w:rPr>
                        <w:i/>
                        <w:sz w:val="22"/>
                      </w:rPr>
                    </w:pPr>
                    <w:r>
                      <w:rPr>
                        <w:i/>
                        <w:sz w:val="22"/>
                      </w:rPr>
                      <w:t>5</w:t>
                    </w:r>
                  </w:p>
                </w:txbxContent>
              </v:textbox>
            </v:shape>
            <w10:wrap type="square"/>
          </v:group>
        </w:pict>
      </w:r>
    </w:p>
    <w:p w:rsidR="0009024C" w:rsidRDefault="0009024C" w:rsidP="009D6230">
      <w:pPr>
        <w:numPr>
          <w:ilvl w:val="0"/>
          <w:numId w:val="92"/>
        </w:numPr>
        <w:tabs>
          <w:tab w:val="num" w:pos="0"/>
        </w:tabs>
        <w:ind w:left="360"/>
      </w:pPr>
      <w:r>
        <w:t>На рисунке 55 изображены линзы, сделанные из стекла и находящиеся в воздухе. Какие линзы будут рассеивающими?</w:t>
      </w:r>
    </w:p>
    <w:p w:rsidR="0009024C" w:rsidRDefault="0009024C" w:rsidP="0009024C">
      <w:pPr>
        <w:ind w:left="348"/>
      </w:pPr>
      <w:r>
        <w:rPr>
          <w:b/>
        </w:rPr>
        <w:t xml:space="preserve">А. </w:t>
      </w:r>
      <w:r>
        <w:t xml:space="preserve">1, 2, 3. </w:t>
      </w:r>
      <w:r>
        <w:rPr>
          <w:b/>
        </w:rPr>
        <w:t>Б.</w:t>
      </w:r>
      <w:r>
        <w:t xml:space="preserve"> 1, 2, 4. </w:t>
      </w:r>
      <w:r>
        <w:rPr>
          <w:b/>
        </w:rPr>
        <w:t>В.</w:t>
      </w:r>
      <w:r>
        <w:t xml:space="preserve"> 4, 5, 6. </w:t>
      </w:r>
      <w:r>
        <w:rPr>
          <w:b/>
        </w:rPr>
        <w:t>Г.</w:t>
      </w:r>
      <w:r>
        <w:t xml:space="preserve"> 3, 4, 6.</w:t>
      </w:r>
    </w:p>
    <w:p w:rsidR="0009024C" w:rsidRDefault="0009024C" w:rsidP="0009024C"/>
    <w:p w:rsidR="0009024C" w:rsidRDefault="0009024C" w:rsidP="0009024C"/>
    <w:p w:rsidR="0009024C" w:rsidRDefault="0009024C" w:rsidP="009D6230">
      <w:pPr>
        <w:numPr>
          <w:ilvl w:val="0"/>
          <w:numId w:val="92"/>
        </w:numPr>
        <w:tabs>
          <w:tab w:val="num" w:pos="0"/>
        </w:tabs>
        <w:ind w:left="360"/>
      </w:pPr>
      <w:r>
        <w:t>Тонкая двояковыпуклая линза имеет фокусное расстояние 80 см. Чему равна ее оптическая сила?</w:t>
      </w:r>
    </w:p>
    <w:p w:rsidR="0009024C" w:rsidRDefault="0009024C" w:rsidP="0009024C">
      <w:pPr>
        <w:ind w:left="360"/>
      </w:pPr>
      <w:r>
        <w:rPr>
          <w:b/>
        </w:rPr>
        <w:t xml:space="preserve">А. </w:t>
      </w:r>
      <w:r>
        <w:t xml:space="preserve">0,8 </w:t>
      </w:r>
      <w:proofErr w:type="spellStart"/>
      <w:r>
        <w:t>дптр</w:t>
      </w:r>
      <w:proofErr w:type="spellEnd"/>
      <w:r>
        <w:t xml:space="preserve">. </w:t>
      </w:r>
      <w:r>
        <w:rPr>
          <w:b/>
        </w:rPr>
        <w:t xml:space="preserve">Б. </w:t>
      </w:r>
      <w:r>
        <w:t xml:space="preserve">1,25 </w:t>
      </w:r>
      <w:proofErr w:type="spellStart"/>
      <w:r>
        <w:t>дптр</w:t>
      </w:r>
      <w:proofErr w:type="spellEnd"/>
      <w:r>
        <w:t xml:space="preserve">. </w:t>
      </w:r>
      <w:r>
        <w:rPr>
          <w:b/>
        </w:rPr>
        <w:t>В.</w:t>
      </w:r>
      <w:r>
        <w:t xml:space="preserve"> 8 </w:t>
      </w:r>
      <w:proofErr w:type="spellStart"/>
      <w:r>
        <w:t>дптр</w:t>
      </w:r>
      <w:proofErr w:type="spellEnd"/>
      <w:r>
        <w:t xml:space="preserve">. </w:t>
      </w:r>
      <w:r>
        <w:rPr>
          <w:b/>
        </w:rPr>
        <w:t xml:space="preserve">Г. </w:t>
      </w:r>
      <w:r>
        <w:t xml:space="preserve">12,5 </w:t>
      </w:r>
      <w:proofErr w:type="spellStart"/>
      <w:r>
        <w:t>дптр</w:t>
      </w:r>
      <w:proofErr w:type="spellEnd"/>
      <w:r>
        <w:t>.</w:t>
      </w:r>
    </w:p>
    <w:p w:rsidR="0009024C" w:rsidRDefault="0009024C" w:rsidP="0009024C">
      <w:pPr>
        <w:ind w:left="360"/>
      </w:pPr>
    </w:p>
    <w:p w:rsidR="0009024C" w:rsidRDefault="0009024C" w:rsidP="009D6230">
      <w:pPr>
        <w:numPr>
          <w:ilvl w:val="0"/>
          <w:numId w:val="92"/>
        </w:numPr>
        <w:tabs>
          <w:tab w:val="num" w:pos="0"/>
        </w:tabs>
        <w:ind w:left="360"/>
      </w:pPr>
      <w:r>
        <w:t>Чтобы получить мнимое, увеличенное, прямое изображение в собирающей линзе, предмет надо расположить…</w:t>
      </w:r>
    </w:p>
    <w:p w:rsidR="0009024C" w:rsidRDefault="0009024C" w:rsidP="0009024C">
      <w:pPr>
        <w:ind w:left="360"/>
      </w:pPr>
      <w:r>
        <w:rPr>
          <w:b/>
        </w:rPr>
        <w:t xml:space="preserve">А. </w:t>
      </w:r>
      <w:r>
        <w:t>в фокусе линзы;</w:t>
      </w:r>
    </w:p>
    <w:p w:rsidR="0009024C" w:rsidRDefault="0009024C" w:rsidP="0009024C">
      <w:pPr>
        <w:ind w:left="360"/>
      </w:pPr>
      <w:r>
        <w:rPr>
          <w:b/>
        </w:rPr>
        <w:lastRenderedPageBreak/>
        <w:t>Б.</w:t>
      </w:r>
      <w:r>
        <w:t xml:space="preserve"> между фокусом и линзой;</w:t>
      </w:r>
    </w:p>
    <w:p w:rsidR="0009024C" w:rsidRDefault="0009024C" w:rsidP="0009024C">
      <w:pPr>
        <w:ind w:left="360"/>
      </w:pPr>
      <w:r>
        <w:rPr>
          <w:b/>
        </w:rPr>
        <w:t>В.</w:t>
      </w:r>
      <w:r>
        <w:t xml:space="preserve"> между фокусом и двойным фокусом линзы;</w:t>
      </w:r>
    </w:p>
    <w:p w:rsidR="0009024C" w:rsidRDefault="00C43281" w:rsidP="0009024C">
      <w:pPr>
        <w:ind w:left="360"/>
      </w:pPr>
      <w:r>
        <w:pict>
          <v:group id="_x0000_s2257" style="position:absolute;left:0;text-align:left;margin-left:343pt;margin-top:2.45pt;width:153pt;height:90.15pt;z-index:251794432" coordorigin="7974,7254" coordsize="3060,1803" o:allowincell="f">
            <v:group id="_x0000_s2258" style="position:absolute;left:7974;top:7254;width:3060;height:1258" coordorigin="6093,4302" coordsize="2400,974" wrapcoords="2965 3343 2753 4886 2965 11571 1059 14914 19165 14914 15141 9257 3600 7457 3706 4629 3494 3343 2965 3343">
              <v:line id="_x0000_s2259" style="position:absolute" from="6234,4983" to="8210,4984"/>
              <v:line id="_x0000_s2260" style="position:absolute;flip:y" from="6454,4441" to="6454,4983">
                <v:stroke endarrow="block"/>
              </v:line>
              <v:line id="_x0000_s2261" style="position:absolute;flip:y" from="7771,4720" to="7772,4983">
                <v:stroke endarrow="block"/>
              </v:line>
              <v:shape id="_x0000_s2262" type="#_x0000_t202" style="position:absolute;left:6093;top:4998;width:282;height:278" filled="f" stroked="f">
                <v:textbox style="mso-next-textbox:#_x0000_s2262">
                  <w:txbxContent>
                    <w:p w:rsidR="00C43281" w:rsidRDefault="00C43281" w:rsidP="0009024C">
                      <w:pPr>
                        <w:rPr>
                          <w:i/>
                          <w:sz w:val="22"/>
                        </w:rPr>
                      </w:pPr>
                      <w:r>
                        <w:rPr>
                          <w:i/>
                          <w:sz w:val="22"/>
                        </w:rPr>
                        <w:t>М</w:t>
                      </w:r>
                    </w:p>
                  </w:txbxContent>
                </v:textbox>
              </v:shape>
              <v:shape id="_x0000_s2263" type="#_x0000_t202" style="position:absolute;left:8069;top:4998;width:424;height:276" filled="f" stroked="f">
                <v:textbox style="mso-next-textbox:#_x0000_s2263">
                  <w:txbxContent>
                    <w:p w:rsidR="00C43281" w:rsidRDefault="00C43281" w:rsidP="0009024C">
                      <w:pPr>
                        <w:rPr>
                          <w:i/>
                          <w:sz w:val="22"/>
                        </w:rPr>
                      </w:pPr>
                      <w:r>
                        <w:rPr>
                          <w:i/>
                          <w:sz w:val="22"/>
                        </w:rPr>
                        <w:t>М'</w:t>
                      </w:r>
                    </w:p>
                  </w:txbxContent>
                </v:textbox>
              </v:shape>
              <v:shape id="_x0000_s2264" type="#_x0000_t202" style="position:absolute;left:6375;top:4302;width:282;height:276" filled="f" stroked="f">
                <v:textbox style="mso-next-textbox:#_x0000_s2264">
                  <w:txbxContent>
                    <w:p w:rsidR="00C43281" w:rsidRDefault="00C43281" w:rsidP="0009024C">
                      <w:pPr>
                        <w:rPr>
                          <w:i/>
                          <w:sz w:val="22"/>
                        </w:rPr>
                      </w:pPr>
                      <w:r>
                        <w:rPr>
                          <w:i/>
                          <w:sz w:val="22"/>
                        </w:rPr>
                        <w:t>А</w:t>
                      </w:r>
                    </w:p>
                  </w:txbxContent>
                </v:textbox>
              </v:shape>
              <v:shape id="_x0000_s2265" type="#_x0000_t202" style="position:absolute;left:6375;top:4999;width:282;height:276" filled="f" stroked="f">
                <v:textbox style="mso-next-textbox:#_x0000_s2265">
                  <w:txbxContent>
                    <w:p w:rsidR="00C43281" w:rsidRDefault="00C43281" w:rsidP="0009024C">
                      <w:pPr>
                        <w:rPr>
                          <w:i/>
                          <w:sz w:val="22"/>
                        </w:rPr>
                      </w:pPr>
                      <w:r>
                        <w:rPr>
                          <w:i/>
                          <w:sz w:val="22"/>
                        </w:rPr>
                        <w:t>В</w:t>
                      </w:r>
                    </w:p>
                  </w:txbxContent>
                </v:textbox>
              </v:shape>
              <v:shape id="_x0000_s2266" type="#_x0000_t202" style="position:absolute;left:7646;top:4999;width:422;height:277" filled="f" stroked="f">
                <v:textbox style="mso-next-textbox:#_x0000_s2266">
                  <w:txbxContent>
                    <w:p w:rsidR="00C43281" w:rsidRDefault="00C43281" w:rsidP="0009024C">
                      <w:pPr>
                        <w:rPr>
                          <w:i/>
                          <w:sz w:val="22"/>
                        </w:rPr>
                      </w:pPr>
                      <w:r>
                        <w:rPr>
                          <w:i/>
                          <w:sz w:val="22"/>
                        </w:rPr>
                        <w:t>В'</w:t>
                      </w:r>
                    </w:p>
                  </w:txbxContent>
                </v:textbox>
              </v:shape>
              <v:shape id="_x0000_s2267" type="#_x0000_t202" style="position:absolute;left:7646;top:4441;width:422;height:276" filled="f" stroked="f">
                <v:textbox style="mso-next-textbox:#_x0000_s2267">
                  <w:txbxContent>
                    <w:p w:rsidR="00C43281" w:rsidRDefault="00C43281" w:rsidP="0009024C">
                      <w:pPr>
                        <w:rPr>
                          <w:i/>
                          <w:sz w:val="22"/>
                        </w:rPr>
                      </w:pPr>
                      <w:r>
                        <w:rPr>
                          <w:i/>
                          <w:sz w:val="22"/>
                        </w:rPr>
                        <w:t>А'</w:t>
                      </w:r>
                    </w:p>
                  </w:txbxContent>
                </v:textbox>
              </v:shape>
            </v:group>
            <v:shape id="_x0000_s2268" type="#_x0000_t202" style="position:absolute;left:8874;top:8517;width:1260;height:540" filled="f" stroked="f">
              <v:textbox>
                <w:txbxContent>
                  <w:p w:rsidR="00C43281" w:rsidRDefault="00C43281" w:rsidP="0009024C">
                    <w:pPr>
                      <w:rPr>
                        <w:i/>
                        <w:sz w:val="22"/>
                      </w:rPr>
                    </w:pPr>
                    <w:r>
                      <w:rPr>
                        <w:i/>
                        <w:sz w:val="22"/>
                      </w:rPr>
                      <w:t>Рис. 56</w:t>
                    </w:r>
                  </w:p>
                </w:txbxContent>
              </v:textbox>
            </v:shape>
            <w10:wrap type="square"/>
          </v:group>
        </w:pict>
      </w:r>
      <w:r w:rsidR="0009024C">
        <w:rPr>
          <w:b/>
        </w:rPr>
        <w:t>Г.</w:t>
      </w:r>
      <w:r w:rsidR="0009024C">
        <w:t xml:space="preserve"> за двойным фокусом линзы.</w:t>
      </w:r>
    </w:p>
    <w:p w:rsidR="0009024C" w:rsidRDefault="0009024C" w:rsidP="0009024C">
      <w:r>
        <w:t xml:space="preserve"> </w:t>
      </w:r>
    </w:p>
    <w:p w:rsidR="0009024C" w:rsidRDefault="0009024C" w:rsidP="009D6230">
      <w:pPr>
        <w:numPr>
          <w:ilvl w:val="0"/>
          <w:numId w:val="92"/>
        </w:numPr>
        <w:tabs>
          <w:tab w:val="num" w:pos="0"/>
        </w:tabs>
        <w:ind w:left="360"/>
        <w:rPr>
          <w:b/>
        </w:rPr>
      </w:pPr>
      <w:r>
        <w:t xml:space="preserve">На рисунке 56 показаны главная оптическая ось </w:t>
      </w:r>
      <w:r>
        <w:rPr>
          <w:i/>
        </w:rPr>
        <w:t>ММ'</w:t>
      </w:r>
      <w:r>
        <w:t xml:space="preserve"> линзы, предмет </w:t>
      </w:r>
      <w:r>
        <w:rPr>
          <w:i/>
        </w:rPr>
        <w:t xml:space="preserve">АВ </w:t>
      </w:r>
      <w:r>
        <w:t>и его изображение</w:t>
      </w:r>
      <w:proofErr w:type="gramStart"/>
      <w:r>
        <w:t xml:space="preserve"> </w:t>
      </w:r>
      <w:r>
        <w:rPr>
          <w:i/>
        </w:rPr>
        <w:t>А</w:t>
      </w:r>
      <w:proofErr w:type="gramEnd"/>
      <w:r>
        <w:rPr>
          <w:i/>
        </w:rPr>
        <w:t>'В'.</w:t>
      </w:r>
      <w:r>
        <w:t xml:space="preserve"> Определите графически положение оптического центра и фокусов линзы.</w:t>
      </w:r>
    </w:p>
    <w:p w:rsidR="0009024C" w:rsidRDefault="0009024C" w:rsidP="0009024C">
      <w:pPr>
        <w:rPr>
          <w:b/>
        </w:rPr>
      </w:pPr>
    </w:p>
    <w:p w:rsidR="0009024C" w:rsidRDefault="0009024C" w:rsidP="009D6230">
      <w:pPr>
        <w:numPr>
          <w:ilvl w:val="0"/>
          <w:numId w:val="92"/>
        </w:numPr>
        <w:tabs>
          <w:tab w:val="num" w:pos="360"/>
        </w:tabs>
        <w:ind w:left="360"/>
        <w:rPr>
          <w:b/>
        </w:rPr>
      </w:pPr>
      <w:r>
        <w:t>Две линзы, выпуклую и вогнутую, сложили вплотную так, что их оптические оси совпали. Фокусное расстояние выпуклой линзы 10 см. Когда такую систему поместили на расстоянии 40 см от предмета, то по другую от нее сторону на экране получилось четкое изображение предмета. Определить оптическую силу вогнутой линзы, если расстояние от предмета до экрана 1,6 м.</w:t>
      </w:r>
    </w:p>
    <w:p w:rsidR="0009024C" w:rsidRDefault="0009024C" w:rsidP="0009024C">
      <w:r>
        <w:t xml:space="preserve">                      </w:t>
      </w:r>
    </w:p>
    <w:p w:rsidR="0009024C" w:rsidRDefault="0009024C" w:rsidP="0009024C">
      <w:pPr>
        <w:jc w:val="center"/>
        <w:rPr>
          <w:b/>
        </w:rPr>
      </w:pPr>
      <w:r>
        <w:rPr>
          <w:b/>
        </w:rPr>
        <w:t xml:space="preserve">Вариант 3 </w:t>
      </w:r>
    </w:p>
    <w:p w:rsidR="0009024C" w:rsidRDefault="0009024C" w:rsidP="0009024C">
      <w:pPr>
        <w:jc w:val="center"/>
        <w:rPr>
          <w:b/>
        </w:rPr>
      </w:pPr>
      <w:r>
        <w:rPr>
          <w:b/>
        </w:rPr>
        <w:t xml:space="preserve">   </w:t>
      </w:r>
    </w:p>
    <w:p w:rsidR="0009024C" w:rsidRDefault="0009024C" w:rsidP="009D6230">
      <w:pPr>
        <w:numPr>
          <w:ilvl w:val="0"/>
          <w:numId w:val="93"/>
        </w:numPr>
        <w:tabs>
          <w:tab w:val="num" w:pos="360"/>
        </w:tabs>
        <w:ind w:left="360"/>
      </w:pPr>
      <w:r>
        <w:t>Для получения в собирающей линзе изображения, равного по величине предмету, предмет должен располагаться…</w:t>
      </w:r>
    </w:p>
    <w:p w:rsidR="0009024C" w:rsidRDefault="0009024C" w:rsidP="0009024C">
      <w:pPr>
        <w:ind w:left="360"/>
      </w:pPr>
      <w:r>
        <w:rPr>
          <w:b/>
        </w:rPr>
        <w:t xml:space="preserve">А. </w:t>
      </w:r>
      <w:r>
        <w:t>в фокусе линзы;</w:t>
      </w:r>
    </w:p>
    <w:p w:rsidR="0009024C" w:rsidRDefault="0009024C" w:rsidP="0009024C">
      <w:pPr>
        <w:ind w:left="360"/>
      </w:pPr>
      <w:r>
        <w:rPr>
          <w:b/>
        </w:rPr>
        <w:t>Б.</w:t>
      </w:r>
      <w:r>
        <w:t xml:space="preserve"> в двойном фокусе линзы;</w:t>
      </w:r>
    </w:p>
    <w:p w:rsidR="0009024C" w:rsidRDefault="0009024C" w:rsidP="0009024C">
      <w:pPr>
        <w:ind w:left="360"/>
      </w:pPr>
      <w:r>
        <w:rPr>
          <w:b/>
        </w:rPr>
        <w:t>В.</w:t>
      </w:r>
      <w:r>
        <w:t xml:space="preserve"> между фокусом и линзой;</w:t>
      </w:r>
    </w:p>
    <w:p w:rsidR="0009024C" w:rsidRDefault="0009024C" w:rsidP="0009024C">
      <w:pPr>
        <w:ind w:left="360"/>
      </w:pPr>
      <w:r>
        <w:rPr>
          <w:b/>
        </w:rPr>
        <w:t>Г.</w:t>
      </w:r>
      <w:r>
        <w:t xml:space="preserve"> между фокусом и двойным фокусом линзы.</w:t>
      </w:r>
    </w:p>
    <w:p w:rsidR="0009024C" w:rsidRDefault="0009024C" w:rsidP="0009024C"/>
    <w:p w:rsidR="0009024C" w:rsidRDefault="0009024C" w:rsidP="009D6230">
      <w:pPr>
        <w:numPr>
          <w:ilvl w:val="0"/>
          <w:numId w:val="93"/>
        </w:numPr>
        <w:tabs>
          <w:tab w:val="num" w:pos="360"/>
        </w:tabs>
        <w:ind w:left="360"/>
      </w:pPr>
      <w:r>
        <w:t xml:space="preserve">Фокусное расстояние рассеивающей линзы равно 6 м, а изображение, даваемое этой линзой, находится от линзы на расстоянии 2 </w:t>
      </w:r>
      <w:proofErr w:type="gramStart"/>
      <w:r>
        <w:t>м</w:t>
      </w:r>
      <w:proofErr w:type="gramEnd"/>
      <w:r>
        <w:t>. На каком расстоянии от линзы находится предмет?</w:t>
      </w:r>
    </w:p>
    <w:p w:rsidR="0009024C" w:rsidRDefault="0009024C" w:rsidP="0009024C">
      <w:pPr>
        <w:ind w:left="360"/>
      </w:pPr>
      <w:r>
        <w:rPr>
          <w:b/>
        </w:rPr>
        <w:t xml:space="preserve">А. </w:t>
      </w:r>
      <w:r>
        <w:t xml:space="preserve">0,5 м.  </w:t>
      </w:r>
      <w:r>
        <w:rPr>
          <w:b/>
        </w:rPr>
        <w:t xml:space="preserve">Б. </w:t>
      </w:r>
      <w:r>
        <w:t xml:space="preserve">2 м.  </w:t>
      </w:r>
      <w:r>
        <w:rPr>
          <w:b/>
        </w:rPr>
        <w:t xml:space="preserve">В. </w:t>
      </w:r>
      <w:r>
        <w:t xml:space="preserve">3 м.  </w:t>
      </w:r>
      <w:r>
        <w:rPr>
          <w:b/>
        </w:rPr>
        <w:t xml:space="preserve">Г. </w:t>
      </w:r>
      <w:r>
        <w:t>12 м.</w:t>
      </w:r>
    </w:p>
    <w:p w:rsidR="0009024C" w:rsidRDefault="0009024C" w:rsidP="0009024C"/>
    <w:p w:rsidR="0009024C" w:rsidRDefault="0009024C" w:rsidP="009D6230">
      <w:pPr>
        <w:numPr>
          <w:ilvl w:val="0"/>
          <w:numId w:val="93"/>
        </w:numPr>
        <w:tabs>
          <w:tab w:val="num" w:pos="360"/>
        </w:tabs>
        <w:ind w:left="360"/>
      </w:pPr>
      <w:r>
        <w:t>Предмет находится между фокусом и двойным фокусом  рассеивающей линзы. Изображение предмета в линзе…</w:t>
      </w:r>
    </w:p>
    <w:p w:rsidR="0009024C" w:rsidRDefault="0009024C" w:rsidP="0009024C">
      <w:pPr>
        <w:ind w:left="360"/>
      </w:pPr>
      <w:r>
        <w:rPr>
          <w:b/>
        </w:rPr>
        <w:t>А</w:t>
      </w:r>
      <w:r>
        <w:t>. действительное, перевернутое, уменьшенное;</w:t>
      </w:r>
    </w:p>
    <w:p w:rsidR="0009024C" w:rsidRDefault="0009024C" w:rsidP="0009024C">
      <w:pPr>
        <w:ind w:left="360"/>
      </w:pPr>
      <w:r>
        <w:rPr>
          <w:b/>
        </w:rPr>
        <w:t>Б</w:t>
      </w:r>
      <w:r>
        <w:t>. действительное, перевернутое, увеличенное;</w:t>
      </w:r>
    </w:p>
    <w:p w:rsidR="0009024C" w:rsidRDefault="0009024C" w:rsidP="0009024C">
      <w:pPr>
        <w:ind w:left="360"/>
      </w:pPr>
      <w:r>
        <w:rPr>
          <w:b/>
        </w:rPr>
        <w:t>В</w:t>
      </w:r>
      <w:r>
        <w:t>. мнимое, прямое, уменьшенное;</w:t>
      </w:r>
    </w:p>
    <w:p w:rsidR="0009024C" w:rsidRDefault="00C43281" w:rsidP="0009024C">
      <w:pPr>
        <w:ind w:left="360"/>
      </w:pPr>
      <w:r>
        <w:pict>
          <v:group id="_x0000_s2269" style="position:absolute;left:0;text-align:left;margin-left:378pt;margin-top:9pt;width:108pt;height:81pt;z-index:251795456" coordorigin="8694,1314" coordsize="2160,1620" o:allowincell="f">
            <v:group id="_x0000_s2270" style="position:absolute;left:8694;top:1314;width:2160;height:1152" coordorigin="2846,6392" coordsize="2117,1115">
              <v:line id="_x0000_s2271" style="position:absolute" from="2846,6949" to="4963,6949"/>
              <v:line id="_x0000_s2272" style="position:absolute;flip:y" from="3834,6392" to="3835,7507">
                <v:stroke startarrow="open" startarrowwidth="wide" startarrowlength="long" endarrow="open" endarrowwidth="wide" endarrowlength="long"/>
              </v:line>
              <v:shape id="_x0000_s2273" style="position:absolute;left:3269;top:6531;width:999;height:279;rotation:643909fd" coordsize="1620,485" path="m,485c285,311,570,138,720,69,870,,750,,900,69v150,69,600,347,720,416e" filled="f">
                <v:path arrowok="t"/>
              </v:shape>
              <v:line id="_x0000_s2274" style="position:absolute;flip:y" from="3410,6590" to="3552,6671">
                <v:stroke endarrow="block"/>
              </v:line>
              <v:line id="_x0000_s2275" style="position:absolute" from="3975,6671" to="4116,6810">
                <v:stroke endarrow="block"/>
              </v:line>
            </v:group>
            <v:shape id="_x0000_s2276" type="#_x0000_t202" style="position:absolute;left:9234;top:2574;width:1080;height:360" filled="f" stroked="f">
              <v:textbox>
                <w:txbxContent>
                  <w:p w:rsidR="00C43281" w:rsidRDefault="00C43281" w:rsidP="0009024C">
                    <w:pPr>
                      <w:rPr>
                        <w:i/>
                        <w:sz w:val="22"/>
                      </w:rPr>
                    </w:pPr>
                    <w:r>
                      <w:rPr>
                        <w:i/>
                        <w:sz w:val="22"/>
                      </w:rPr>
                      <w:t>Рис. 57</w:t>
                    </w:r>
                  </w:p>
                </w:txbxContent>
              </v:textbox>
            </v:shape>
            <w10:wrap type="square"/>
          </v:group>
        </w:pict>
      </w:r>
      <w:r w:rsidR="0009024C">
        <w:rPr>
          <w:b/>
        </w:rPr>
        <w:t>Г</w:t>
      </w:r>
      <w:r w:rsidR="0009024C">
        <w:t>. мнимое, прямое, увеличенное.</w:t>
      </w:r>
    </w:p>
    <w:p w:rsidR="0009024C" w:rsidRDefault="0009024C" w:rsidP="0009024C">
      <w:pPr>
        <w:ind w:left="360"/>
      </w:pPr>
    </w:p>
    <w:p w:rsidR="0009024C" w:rsidRDefault="0009024C" w:rsidP="009D6230">
      <w:pPr>
        <w:numPr>
          <w:ilvl w:val="0"/>
          <w:numId w:val="93"/>
        </w:numPr>
        <w:tabs>
          <w:tab w:val="num" w:pos="360"/>
        </w:tabs>
        <w:ind w:left="360"/>
        <w:rPr>
          <w:b/>
        </w:rPr>
      </w:pPr>
      <w:r>
        <w:t>Определите построением положение фокусов линзы, если задана оптическая ось и ход произвольного луча (рис. 57).</w:t>
      </w:r>
    </w:p>
    <w:p w:rsidR="0009024C" w:rsidRDefault="0009024C" w:rsidP="0009024C">
      <w:pPr>
        <w:rPr>
          <w:b/>
        </w:rPr>
      </w:pPr>
    </w:p>
    <w:p w:rsidR="0009024C" w:rsidRDefault="0009024C" w:rsidP="009D6230">
      <w:pPr>
        <w:numPr>
          <w:ilvl w:val="0"/>
          <w:numId w:val="93"/>
        </w:numPr>
        <w:tabs>
          <w:tab w:val="num" w:pos="360"/>
        </w:tabs>
        <w:ind w:left="360"/>
        <w:rPr>
          <w:b/>
        </w:rPr>
      </w:pPr>
      <w:r>
        <w:t>Расстояние между предметом и его изображением 72 см. Увеличение линзы равно 3. Найти фокусное расстояние линзы.</w:t>
      </w:r>
      <w:r>
        <w:rPr>
          <w:b/>
        </w:rPr>
        <w:t xml:space="preserve">  </w:t>
      </w:r>
    </w:p>
    <w:p w:rsidR="0009024C" w:rsidRDefault="0009024C" w:rsidP="0009024C">
      <w:pPr>
        <w:rPr>
          <w:b/>
        </w:rPr>
      </w:pPr>
    </w:p>
    <w:p w:rsidR="0009024C" w:rsidRDefault="0009024C" w:rsidP="0009024C">
      <w:pPr>
        <w:jc w:val="center"/>
        <w:rPr>
          <w:b/>
        </w:rPr>
      </w:pPr>
      <w:r>
        <w:rPr>
          <w:b/>
        </w:rPr>
        <w:t>Вариант 4</w:t>
      </w:r>
    </w:p>
    <w:p w:rsidR="0009024C" w:rsidRDefault="0009024C" w:rsidP="0009024C">
      <w:pPr>
        <w:jc w:val="center"/>
        <w:rPr>
          <w:b/>
        </w:rPr>
      </w:pPr>
    </w:p>
    <w:p w:rsidR="0009024C" w:rsidRDefault="0009024C" w:rsidP="009D6230">
      <w:pPr>
        <w:numPr>
          <w:ilvl w:val="0"/>
          <w:numId w:val="94"/>
        </w:numPr>
        <w:tabs>
          <w:tab w:val="num" w:pos="360"/>
        </w:tabs>
        <w:ind w:left="360"/>
      </w:pPr>
      <w:r>
        <w:t>Параллельный пучок лучей, падающих на линзу, всегда пересекается в одной точке, находящейся…</w:t>
      </w:r>
    </w:p>
    <w:p w:rsidR="0009024C" w:rsidRDefault="0009024C" w:rsidP="0009024C">
      <w:pPr>
        <w:ind w:left="360"/>
      </w:pPr>
      <w:r>
        <w:rPr>
          <w:b/>
        </w:rPr>
        <w:t xml:space="preserve">А. </w:t>
      </w:r>
      <w:r>
        <w:t>в оптическом центре;</w:t>
      </w:r>
    </w:p>
    <w:p w:rsidR="0009024C" w:rsidRDefault="0009024C" w:rsidP="0009024C">
      <w:pPr>
        <w:ind w:left="360"/>
      </w:pPr>
      <w:r>
        <w:rPr>
          <w:b/>
        </w:rPr>
        <w:t>Б.</w:t>
      </w:r>
      <w:r>
        <w:t xml:space="preserve"> в фокусе;</w:t>
      </w:r>
    </w:p>
    <w:p w:rsidR="0009024C" w:rsidRDefault="0009024C" w:rsidP="0009024C">
      <w:pPr>
        <w:ind w:left="360"/>
      </w:pPr>
      <w:r>
        <w:rPr>
          <w:b/>
        </w:rPr>
        <w:t>В.</w:t>
      </w:r>
      <w:r>
        <w:t xml:space="preserve"> на фокальной плоскости;</w:t>
      </w:r>
    </w:p>
    <w:p w:rsidR="0009024C" w:rsidRDefault="0009024C" w:rsidP="0009024C">
      <w:pPr>
        <w:ind w:left="360"/>
      </w:pPr>
      <w:r>
        <w:rPr>
          <w:b/>
        </w:rPr>
        <w:t>Г.</w:t>
      </w:r>
      <w:r>
        <w:t xml:space="preserve"> в точке, удаленной от линзы на удвоенное фокусное расстояние.</w:t>
      </w:r>
    </w:p>
    <w:p w:rsidR="0009024C" w:rsidRDefault="0009024C" w:rsidP="0009024C">
      <w:pPr>
        <w:ind w:left="360"/>
      </w:pPr>
    </w:p>
    <w:p w:rsidR="0009024C" w:rsidRDefault="0009024C" w:rsidP="009D6230">
      <w:pPr>
        <w:numPr>
          <w:ilvl w:val="0"/>
          <w:numId w:val="94"/>
        </w:numPr>
        <w:tabs>
          <w:tab w:val="num" w:pos="360"/>
        </w:tabs>
        <w:ind w:left="360"/>
      </w:pPr>
      <w:r>
        <w:t xml:space="preserve">Предмет находится от собирающей линзы на расстоянии 4 м, а изображение, даваемое этой линзой, - на расстоянии 6 м. Чему равно фокусное расстояние линзы? </w:t>
      </w:r>
    </w:p>
    <w:p w:rsidR="0009024C" w:rsidRDefault="0009024C" w:rsidP="0009024C">
      <w:pPr>
        <w:ind w:left="360"/>
      </w:pPr>
      <w:r>
        <w:rPr>
          <w:b/>
        </w:rPr>
        <w:t xml:space="preserve">А. </w:t>
      </w:r>
      <w:r>
        <w:t xml:space="preserve">2 м.  </w:t>
      </w:r>
      <w:r>
        <w:rPr>
          <w:b/>
        </w:rPr>
        <w:t xml:space="preserve">Б. </w:t>
      </w:r>
      <w:r>
        <w:t xml:space="preserve">1,5 м.  </w:t>
      </w:r>
      <w:r>
        <w:rPr>
          <w:b/>
        </w:rPr>
        <w:t xml:space="preserve">В. </w:t>
      </w:r>
      <w:r>
        <w:t xml:space="preserve">2,4 м.  </w:t>
      </w:r>
      <w:r>
        <w:rPr>
          <w:b/>
        </w:rPr>
        <w:t xml:space="preserve">Г. </w:t>
      </w:r>
      <w:r>
        <w:t>4 м.</w:t>
      </w:r>
    </w:p>
    <w:p w:rsidR="0009024C" w:rsidRDefault="0009024C" w:rsidP="0009024C"/>
    <w:p w:rsidR="0009024C" w:rsidRDefault="0009024C" w:rsidP="009D6230">
      <w:pPr>
        <w:numPr>
          <w:ilvl w:val="0"/>
          <w:numId w:val="94"/>
        </w:numPr>
        <w:tabs>
          <w:tab w:val="num" w:pos="360"/>
        </w:tabs>
        <w:ind w:left="360"/>
      </w:pPr>
      <w:r>
        <w:t>Чтобы получить действительное, уменьшенное, перевернутое изображение в собирающей линзе, предмет надо расположить…</w:t>
      </w:r>
    </w:p>
    <w:p w:rsidR="0009024C" w:rsidRDefault="0009024C" w:rsidP="0009024C">
      <w:pPr>
        <w:ind w:left="360"/>
      </w:pPr>
      <w:r>
        <w:t xml:space="preserve"> </w:t>
      </w:r>
      <w:r>
        <w:rPr>
          <w:b/>
        </w:rPr>
        <w:t xml:space="preserve">А. </w:t>
      </w:r>
      <w:r>
        <w:t>в фокусе линзы;</w:t>
      </w:r>
    </w:p>
    <w:p w:rsidR="0009024C" w:rsidRDefault="00C43281" w:rsidP="0009024C">
      <w:pPr>
        <w:ind w:left="360"/>
      </w:pPr>
      <w:r>
        <w:pict>
          <v:group id="_x0000_s2277" style="position:absolute;left:0;text-align:left;margin-left:387pt;margin-top:2pt;width:108pt;height:90pt;z-index:251796480" coordorigin="8874,7794" coordsize="2160,1800" o:allowincell="f">
            <v:group id="_x0000_s2278" style="position:absolute;left:8874;top:7794;width:2160;height:1316" coordorigin="5387,6113" coordsize="1976,1189">
              <v:line id="_x0000_s2279" style="position:absolute" from="5387,6739" to="7363,6739"/>
              <v:line id="_x0000_s2280" style="position:absolute;flip:y" from="6310,6253" to="6311,7228">
                <v:stroke startarrowwidth="wide" startarrowlength="long" endarrowwidth="wide" endarrowlength="long"/>
              </v:line>
              <v:shape id="_x0000_s2281" style="position:absolute;left:5782;top:6375;width:933;height:242;rotation:10500889fd" coordsize="1620,485" path="m,485c285,311,570,138,720,69,870,,750,,900,69v150,69,600,347,720,416e" filled="f">
                <v:path arrowok="t"/>
              </v:shape>
              <v:line id="_x0000_s2282" style="position:absolute" from="5881,6539" to="6004,6569">
                <v:stroke endarrow="block"/>
              </v:line>
              <v:line id="_x0000_s2283" style="position:absolute;flip:y" from="6376,6424" to="6500,6539">
                <v:stroke endarrow="block"/>
              </v:line>
              <v:group id="_x0000_s2284" style="position:absolute;left:6234;top:7228;width:103;height:74" coordorigin="5810,7786" coordsize="565,418">
                <o:lock v:ext="edit" aspectratio="t"/>
                <v:line id="_x0000_s2285" style="position:absolute;flip:x" from="5810,7786" to="6093,8204">
                  <o:lock v:ext="edit" aspectratio="t"/>
                </v:line>
                <v:line id="_x0000_s2286" style="position:absolute" from="6093,7786" to="6375,8204">
                  <o:lock v:ext="edit" aspectratio="t"/>
                </v:line>
              </v:group>
              <v:group id="_x0000_s2287" style="position:absolute;left:6234;top:6113;width:142;height:101;rotation:180" coordorigin="5810,7786" coordsize="565,418">
                <o:lock v:ext="edit" aspectratio="t"/>
                <v:line id="_x0000_s2288" style="position:absolute;flip:x" from="5810,7786" to="6093,8204">
                  <o:lock v:ext="edit" aspectratio="t"/>
                </v:line>
                <v:line id="_x0000_s2289" style="position:absolute" from="6093,7786" to="6375,8204">
                  <o:lock v:ext="edit" aspectratio="t"/>
                </v:line>
              </v:group>
            </v:group>
            <v:shape id="_x0000_s2290" type="#_x0000_t202" style="position:absolute;left:9414;top:9054;width:1080;height:540" filled="f" stroked="f">
              <v:textbox>
                <w:txbxContent>
                  <w:p w:rsidR="00C43281" w:rsidRDefault="00C43281" w:rsidP="0009024C">
                    <w:pPr>
                      <w:rPr>
                        <w:i/>
                        <w:sz w:val="22"/>
                      </w:rPr>
                    </w:pPr>
                    <w:r>
                      <w:rPr>
                        <w:i/>
                        <w:sz w:val="22"/>
                      </w:rPr>
                      <w:t>Рис. 58</w:t>
                    </w:r>
                  </w:p>
                </w:txbxContent>
              </v:textbox>
            </v:shape>
            <w10:wrap type="square"/>
          </v:group>
        </w:pict>
      </w:r>
      <w:r w:rsidR="0009024C">
        <w:rPr>
          <w:b/>
        </w:rPr>
        <w:t>Б.</w:t>
      </w:r>
      <w:r w:rsidR="0009024C">
        <w:t xml:space="preserve"> за двойным фокусом линзы;</w:t>
      </w:r>
    </w:p>
    <w:p w:rsidR="0009024C" w:rsidRDefault="0009024C" w:rsidP="0009024C">
      <w:pPr>
        <w:ind w:left="360"/>
      </w:pPr>
      <w:r>
        <w:rPr>
          <w:b/>
        </w:rPr>
        <w:t>В.</w:t>
      </w:r>
      <w:r>
        <w:t xml:space="preserve"> между фокусом и линзой;</w:t>
      </w:r>
    </w:p>
    <w:p w:rsidR="0009024C" w:rsidRDefault="0009024C" w:rsidP="0009024C">
      <w:pPr>
        <w:ind w:left="360"/>
      </w:pPr>
      <w:r>
        <w:rPr>
          <w:b/>
        </w:rPr>
        <w:t>Г.</w:t>
      </w:r>
      <w:r>
        <w:t xml:space="preserve"> между фокусом и двойным фокусом линзы.</w:t>
      </w:r>
    </w:p>
    <w:p w:rsidR="0009024C" w:rsidRDefault="0009024C" w:rsidP="0009024C"/>
    <w:p w:rsidR="0009024C" w:rsidRDefault="0009024C" w:rsidP="009D6230">
      <w:pPr>
        <w:numPr>
          <w:ilvl w:val="0"/>
          <w:numId w:val="94"/>
        </w:numPr>
        <w:tabs>
          <w:tab w:val="num" w:pos="360"/>
        </w:tabs>
        <w:ind w:left="360"/>
        <w:rPr>
          <w:b/>
        </w:rPr>
      </w:pPr>
      <w:r>
        <w:t>Определите построением положение фокусов линзы, если задана оптическая ось и ход произвольного луча (рис. 58).</w:t>
      </w:r>
    </w:p>
    <w:p w:rsidR="0009024C" w:rsidRDefault="0009024C" w:rsidP="0009024C">
      <w:pPr>
        <w:rPr>
          <w:b/>
        </w:rPr>
      </w:pPr>
    </w:p>
    <w:p w:rsidR="0009024C" w:rsidRDefault="0009024C" w:rsidP="009D6230">
      <w:pPr>
        <w:numPr>
          <w:ilvl w:val="0"/>
          <w:numId w:val="94"/>
        </w:numPr>
        <w:tabs>
          <w:tab w:val="num" w:pos="360"/>
        </w:tabs>
        <w:ind w:left="360"/>
        <w:rPr>
          <w:b/>
        </w:rPr>
      </w:pPr>
      <w:r>
        <w:t>Предмет высотой 20 см расположен перпендикулярно главной оптической оси рассеивающей линзы с фокусным расстоянием 40 см. Расстояние от предмета до линзы 10 см. Охарактеризуйте изображение предмета в линзе. Найдите расстояние от линзы до изображения предмета и высоту изображения.</w:t>
      </w:r>
    </w:p>
    <w:p w:rsidR="0009024C" w:rsidRDefault="0009024C" w:rsidP="0009024C">
      <w:pPr>
        <w:rPr>
          <w:b/>
        </w:rPr>
      </w:pPr>
    </w:p>
    <w:p w:rsidR="0009024C" w:rsidRDefault="0009024C" w:rsidP="0009024C">
      <w:pPr>
        <w:jc w:val="center"/>
        <w:rPr>
          <w:b/>
        </w:rPr>
      </w:pPr>
      <w:r>
        <w:rPr>
          <w:b/>
        </w:rPr>
        <w:t>Вариант 5</w:t>
      </w:r>
    </w:p>
    <w:p w:rsidR="0009024C" w:rsidRDefault="00C43281" w:rsidP="0009024C">
      <w:pPr>
        <w:jc w:val="center"/>
        <w:rPr>
          <w:b/>
        </w:rPr>
      </w:pPr>
      <w:r>
        <w:pict>
          <v:group id="_x0000_s2291" style="position:absolute;left:0;text-align:left;margin-left:369pt;margin-top:11.45pt;width:117pt;height:1in;z-index:251797504" coordorigin="8514,11574" coordsize="2340,1440" o:allowincell="f">
            <v:group id="_x0000_s2292" style="position:absolute;left:8514;top:11574;width:2340;height:1080" coordorigin="2846,7925" coordsize="1835,836">
              <v:line id="_x0000_s2293" style="position:absolute" from="2987,8343" to="4681,8343"/>
              <v:line id="_x0000_s2294" style="position:absolute;flip:y" from="4257,7925" to="4257,8761">
                <v:stroke startarrow="block" endarrow="block"/>
              </v:line>
              <v:line id="_x0000_s2295" style="position:absolute;flip:y" from="3975,8064" to="3975,8343">
                <v:stroke endarrow="block"/>
              </v:line>
              <v:line id="_x0000_s2296" style="position:absolute" from="3834,8343" to="3835,8344"/>
              <v:line id="_x0000_s2297" style="position:absolute;flip:y" from="3834,8343" to="3835,8409">
                <o:lock v:ext="edit" aspectratio="t"/>
              </v:line>
              <v:line id="_x0000_s2298" style="position:absolute;flip:y" from="3410,8343" to="3411,8409">
                <o:lock v:ext="edit" aspectratio="t"/>
              </v:line>
              <v:shape id="_x0000_s2299" type="#_x0000_t202" style="position:absolute;left:2846;top:8343;width:1694;height:418" filled="f" stroked="f">
                <v:textbox style="mso-next-textbox:#_x0000_s2299">
                  <w:txbxContent>
                    <w:p w:rsidR="00C43281" w:rsidRDefault="00C43281" w:rsidP="0009024C">
                      <w:pPr>
                        <w:rPr>
                          <w:i/>
                          <w:sz w:val="22"/>
                          <w:lang w:val="en-US"/>
                        </w:rPr>
                      </w:pPr>
                      <w:r>
                        <w:rPr>
                          <w:sz w:val="22"/>
                        </w:rPr>
                        <w:t xml:space="preserve">       </w:t>
                      </w:r>
                      <w:r>
                        <w:rPr>
                          <w:i/>
                          <w:sz w:val="22"/>
                        </w:rPr>
                        <w:t>2</w:t>
                      </w:r>
                      <w:r>
                        <w:rPr>
                          <w:i/>
                          <w:sz w:val="22"/>
                          <w:lang w:val="en-US"/>
                        </w:rPr>
                        <w:t xml:space="preserve">F        </w:t>
                      </w:r>
                      <w:proofErr w:type="spellStart"/>
                      <w:r>
                        <w:rPr>
                          <w:i/>
                          <w:sz w:val="22"/>
                          <w:lang w:val="en-US"/>
                        </w:rPr>
                        <w:t>F</w:t>
                      </w:r>
                      <w:proofErr w:type="spellEnd"/>
                    </w:p>
                  </w:txbxContent>
                </v:textbox>
              </v:shape>
            </v:group>
            <v:shape id="_x0000_s2300" type="#_x0000_t202" style="position:absolute;left:9054;top:12654;width:1080;height:360" filled="f" stroked="f">
              <v:textbox>
                <w:txbxContent>
                  <w:p w:rsidR="00C43281" w:rsidRDefault="00C43281" w:rsidP="0009024C">
                    <w:pPr>
                      <w:rPr>
                        <w:i/>
                        <w:sz w:val="22"/>
                      </w:rPr>
                    </w:pPr>
                    <w:r>
                      <w:rPr>
                        <w:i/>
                        <w:sz w:val="22"/>
                      </w:rPr>
                      <w:t>Рис. 59</w:t>
                    </w:r>
                  </w:p>
                </w:txbxContent>
              </v:textbox>
            </v:shape>
            <w10:wrap type="square"/>
          </v:group>
        </w:pict>
      </w:r>
    </w:p>
    <w:p w:rsidR="0009024C" w:rsidRDefault="0009024C" w:rsidP="009D6230">
      <w:pPr>
        <w:numPr>
          <w:ilvl w:val="0"/>
          <w:numId w:val="95"/>
        </w:numPr>
        <w:tabs>
          <w:tab w:val="num" w:pos="360"/>
        </w:tabs>
        <w:ind w:left="360"/>
      </w:pPr>
      <w:r>
        <w:t>На рисунке 59 изображено положение главной оптической оси, ее фокусы и предмет. Какое получится изображение?</w:t>
      </w:r>
    </w:p>
    <w:p w:rsidR="0009024C" w:rsidRDefault="0009024C" w:rsidP="0009024C">
      <w:pPr>
        <w:ind w:left="360"/>
      </w:pPr>
      <w:r>
        <w:rPr>
          <w:b/>
        </w:rPr>
        <w:t xml:space="preserve">А. </w:t>
      </w:r>
      <w:r>
        <w:t>Увеличенное, действительное, перевернутое.</w:t>
      </w:r>
    </w:p>
    <w:p w:rsidR="0009024C" w:rsidRDefault="0009024C" w:rsidP="0009024C">
      <w:pPr>
        <w:ind w:left="360"/>
        <w:rPr>
          <w:b/>
        </w:rPr>
      </w:pPr>
      <w:proofErr w:type="spellStart"/>
      <w:r>
        <w:rPr>
          <w:b/>
        </w:rPr>
        <w:t>Б.</w:t>
      </w:r>
      <w:r>
        <w:t>Уменьшенное</w:t>
      </w:r>
      <w:proofErr w:type="spellEnd"/>
      <w:r>
        <w:t>, действительное, перевернутое.</w:t>
      </w:r>
      <w:r>
        <w:rPr>
          <w:b/>
        </w:rPr>
        <w:t xml:space="preserve"> </w:t>
      </w:r>
    </w:p>
    <w:p w:rsidR="0009024C" w:rsidRDefault="0009024C" w:rsidP="0009024C">
      <w:pPr>
        <w:ind w:left="360"/>
      </w:pPr>
      <w:r>
        <w:rPr>
          <w:b/>
        </w:rPr>
        <w:t xml:space="preserve">В. </w:t>
      </w:r>
      <w:r>
        <w:t>Увеличенное, мнимое, прямое.</w:t>
      </w:r>
    </w:p>
    <w:p w:rsidR="0009024C" w:rsidRDefault="0009024C" w:rsidP="0009024C">
      <w:pPr>
        <w:ind w:left="360"/>
      </w:pPr>
      <w:r>
        <w:rPr>
          <w:b/>
        </w:rPr>
        <w:t xml:space="preserve">Г. </w:t>
      </w:r>
      <w:r>
        <w:t>Уменьшенное, мнимое, прямое.</w:t>
      </w:r>
    </w:p>
    <w:p w:rsidR="0009024C" w:rsidRDefault="0009024C" w:rsidP="0009024C"/>
    <w:p w:rsidR="0009024C" w:rsidRDefault="0009024C" w:rsidP="009D6230">
      <w:pPr>
        <w:numPr>
          <w:ilvl w:val="0"/>
          <w:numId w:val="95"/>
        </w:numPr>
        <w:tabs>
          <w:tab w:val="num" w:pos="360"/>
        </w:tabs>
        <w:ind w:left="360"/>
      </w:pPr>
      <w:r>
        <w:t>Пучок лучей, параллельный главной оптической оси и падающий на линзу, всегда пересекается в одной точке, находящейся…</w:t>
      </w:r>
    </w:p>
    <w:p w:rsidR="0009024C" w:rsidRDefault="0009024C" w:rsidP="0009024C">
      <w:pPr>
        <w:ind w:left="360"/>
      </w:pPr>
      <w:r>
        <w:rPr>
          <w:b/>
        </w:rPr>
        <w:t xml:space="preserve">А. </w:t>
      </w:r>
      <w:r>
        <w:t>в оптическом центре;</w:t>
      </w:r>
    </w:p>
    <w:p w:rsidR="0009024C" w:rsidRDefault="0009024C" w:rsidP="0009024C">
      <w:pPr>
        <w:ind w:left="360"/>
      </w:pPr>
      <w:r>
        <w:rPr>
          <w:b/>
        </w:rPr>
        <w:t>Б.</w:t>
      </w:r>
      <w:r>
        <w:t xml:space="preserve"> в фокусе;</w:t>
      </w:r>
    </w:p>
    <w:p w:rsidR="0009024C" w:rsidRDefault="0009024C" w:rsidP="0009024C">
      <w:pPr>
        <w:ind w:left="360"/>
      </w:pPr>
      <w:r>
        <w:rPr>
          <w:b/>
        </w:rPr>
        <w:t>В.</w:t>
      </w:r>
      <w:r>
        <w:t xml:space="preserve"> на фокальной плоскости;</w:t>
      </w:r>
    </w:p>
    <w:p w:rsidR="0009024C" w:rsidRDefault="0009024C" w:rsidP="0009024C">
      <w:pPr>
        <w:ind w:left="360"/>
      </w:pPr>
      <w:r>
        <w:rPr>
          <w:b/>
        </w:rPr>
        <w:t>Г.</w:t>
      </w:r>
      <w:r>
        <w:t xml:space="preserve"> в точке, удаленной от линзы на удвоенное фокусное расстояние.</w:t>
      </w:r>
    </w:p>
    <w:p w:rsidR="0009024C" w:rsidRDefault="0009024C" w:rsidP="0009024C">
      <w:r>
        <w:t xml:space="preserve"> </w:t>
      </w:r>
    </w:p>
    <w:p w:rsidR="0009024C" w:rsidRDefault="0009024C" w:rsidP="009D6230">
      <w:pPr>
        <w:numPr>
          <w:ilvl w:val="0"/>
          <w:numId w:val="95"/>
        </w:numPr>
        <w:tabs>
          <w:tab w:val="num" w:pos="360"/>
        </w:tabs>
        <w:ind w:left="360"/>
      </w:pPr>
      <w:r>
        <w:t xml:space="preserve">Фокусное расстояние собирающей линзы равно 1 м, а изображение, даваемое этой линзой, находится от линзы на расстоянии 3 </w:t>
      </w:r>
      <w:proofErr w:type="gramStart"/>
      <w:r>
        <w:t>м</w:t>
      </w:r>
      <w:proofErr w:type="gramEnd"/>
      <w:r>
        <w:t>. На каком расстоянии от линзы находится предмет?</w:t>
      </w:r>
    </w:p>
    <w:p w:rsidR="0009024C" w:rsidRDefault="0009024C" w:rsidP="0009024C">
      <w:pPr>
        <w:ind w:left="360"/>
      </w:pPr>
      <w:r>
        <w:rPr>
          <w:b/>
        </w:rPr>
        <w:t xml:space="preserve">А. </w:t>
      </w:r>
      <w:r>
        <w:t xml:space="preserve">1,5 м.  </w:t>
      </w:r>
      <w:r>
        <w:rPr>
          <w:b/>
        </w:rPr>
        <w:t xml:space="preserve">Б. </w:t>
      </w:r>
      <w:r>
        <w:t xml:space="preserve">2 м.  </w:t>
      </w:r>
      <w:r>
        <w:rPr>
          <w:b/>
        </w:rPr>
        <w:t xml:space="preserve">В. </w:t>
      </w:r>
      <w:r>
        <w:t xml:space="preserve">2,4 м.  </w:t>
      </w:r>
      <w:r>
        <w:rPr>
          <w:b/>
        </w:rPr>
        <w:t xml:space="preserve">Г. </w:t>
      </w:r>
      <w:r>
        <w:t>3 м.</w:t>
      </w:r>
    </w:p>
    <w:p w:rsidR="0009024C" w:rsidRDefault="0009024C" w:rsidP="0009024C">
      <w:pPr>
        <w:ind w:left="360"/>
      </w:pPr>
    </w:p>
    <w:p w:rsidR="0009024C" w:rsidRDefault="00C43281" w:rsidP="009D6230">
      <w:pPr>
        <w:numPr>
          <w:ilvl w:val="0"/>
          <w:numId w:val="95"/>
        </w:numPr>
        <w:tabs>
          <w:tab w:val="num" w:pos="360"/>
        </w:tabs>
        <w:ind w:left="360"/>
      </w:pPr>
      <w:r>
        <w:pict>
          <v:group id="_x0000_s2301" style="position:absolute;left:0;text-align:left;margin-left:351pt;margin-top:12.05pt;width:135.05pt;height:90pt;z-index:251798528" coordorigin="8334,2934" coordsize="2701,1800" o:allowincell="f">
            <v:group id="_x0000_s2302" style="position:absolute;left:8334;top:2934;width:2701;height:1432" coordorigin="2987,9597" coordsize="2118,1109">
              <v:group id="_x0000_s2303" style="position:absolute;left:3128;top:9597;width:1835;height:1109" coordorigin="3128,9597" coordsize="4518,2730">
                <v:line id="_x0000_s2304" style="position:absolute" from="3128,10991" to="7646,10991"/>
                <v:line id="_x0000_s2305" style="position:absolute" from="4116,9737" to="4116,12245">
                  <v:stroke startarrow="open" startarrowwidth="wide" startarrowlength="long" endarrow="open" endarrowwidth="wide" endarrowlength="long"/>
                </v:line>
                <v:group id="_x0000_s2306" style="position:absolute;left:6093;top:9597;width:116;height:2730" coordorigin="6093,9597" coordsize="116,2730">
                  <v:group id="_x0000_s2307" style="position:absolute;left:6093;top:9597;width:116;height:82;rotation:-180" coordorigin="5810,7786" coordsize="565,418">
                    <o:lock v:ext="edit" aspectratio="t"/>
                    <v:line id="_x0000_s2308" style="position:absolute;flip:x" from="5810,7786" to="6093,8204">
                      <o:lock v:ext="edit" aspectratio="t"/>
                    </v:line>
                    <v:line id="_x0000_s2309" style="position:absolute" from="6093,7786" to="6375,8204">
                      <o:lock v:ext="edit" aspectratio="t"/>
                    </v:line>
                  </v:group>
                  <v:group id="_x0000_s2310" style="position:absolute;left:6093;top:12245;width:113;height:82" coordorigin="5810,7786" coordsize="565,418">
                    <o:lock v:ext="edit" aspectratio="t"/>
                    <v:line id="_x0000_s2311" style="position:absolute;flip:x" from="5810,7786" to="6093,8204">
                      <o:lock v:ext="edit" aspectratio="t"/>
                    </v:line>
                    <v:line id="_x0000_s2312" style="position:absolute" from="6093,7786" to="6375,8204">
                      <o:lock v:ext="edit" aspectratio="t"/>
                    </v:line>
                  </v:group>
                  <v:shape id="_x0000_s2313" type="#_x0000_t32" style="position:absolute;left:6149;top:9679;width:2;height:2566;flip:y" o:connectortype="straight"/>
                </v:group>
                <v:line id="_x0000_s2314" style="position:absolute" from="3552,10991" to="3552,11130"/>
                <v:line id="_x0000_s2315" style="position:absolute" from="4681,10991" to="4682,11130"/>
                <v:line id="_x0000_s2316" style="position:absolute" from="5246,10991" to="5247,11130"/>
                <v:line id="_x0000_s2317" style="position:absolute" from="7081,10991" to="7082,11130"/>
                <v:line id="_x0000_s2318" style="position:absolute" from="3128,10015" to="4116,10573">
                  <v:stroke endarrow="block"/>
                </v:line>
              </v:group>
              <v:shape id="_x0000_s2319" type="#_x0000_t202" style="position:absolute;left:2987;top:10155;width:2118;height:418" filled="f" stroked="f">
                <v:textbox style="mso-next-textbox:#_x0000_s2319">
                  <w:txbxContent>
                    <w:p w:rsidR="00C43281" w:rsidRDefault="00C43281" w:rsidP="0009024C">
                      <w:pPr>
                        <w:rPr>
                          <w:i/>
                          <w:sz w:val="22"/>
                          <w:vertAlign w:val="subscript"/>
                          <w:lang w:val="en-US"/>
                        </w:rPr>
                      </w:pPr>
                      <w:r>
                        <w:rPr>
                          <w:i/>
                          <w:sz w:val="22"/>
                          <w:lang w:val="en-US"/>
                        </w:rPr>
                        <w:t>F</w:t>
                      </w:r>
                      <w:r>
                        <w:rPr>
                          <w:i/>
                          <w:sz w:val="22"/>
                          <w:vertAlign w:val="subscript"/>
                          <w:lang w:val="en-US"/>
                        </w:rPr>
                        <w:t xml:space="preserve">1             </w:t>
                      </w:r>
                      <w:r>
                        <w:rPr>
                          <w:i/>
                          <w:sz w:val="22"/>
                          <w:lang w:val="en-US"/>
                        </w:rPr>
                        <w:t>F</w:t>
                      </w:r>
                      <w:r>
                        <w:rPr>
                          <w:i/>
                          <w:sz w:val="22"/>
                          <w:vertAlign w:val="subscript"/>
                          <w:lang w:val="en-US"/>
                        </w:rPr>
                        <w:t xml:space="preserve"> 1      </w:t>
                      </w:r>
                      <w:r>
                        <w:rPr>
                          <w:i/>
                          <w:sz w:val="22"/>
                          <w:lang w:val="en-US"/>
                        </w:rPr>
                        <w:t>F</w:t>
                      </w:r>
                      <w:r>
                        <w:rPr>
                          <w:i/>
                          <w:sz w:val="22"/>
                          <w:vertAlign w:val="subscript"/>
                          <w:lang w:val="en-US"/>
                        </w:rPr>
                        <w:t xml:space="preserve"> 2                 </w:t>
                      </w:r>
                      <w:r>
                        <w:rPr>
                          <w:i/>
                          <w:sz w:val="22"/>
                          <w:lang w:val="en-US"/>
                        </w:rPr>
                        <w:t>F</w:t>
                      </w:r>
                      <w:r>
                        <w:rPr>
                          <w:i/>
                          <w:sz w:val="22"/>
                          <w:vertAlign w:val="subscript"/>
                          <w:lang w:val="en-US"/>
                        </w:rPr>
                        <w:t xml:space="preserve"> 2</w:t>
                      </w:r>
                    </w:p>
                  </w:txbxContent>
                </v:textbox>
              </v:shape>
            </v:group>
            <v:shape id="_x0000_s2320" type="#_x0000_t202" style="position:absolute;left:9054;top:4374;width:1080;height:360" filled="f" stroked="f">
              <v:textbox>
                <w:txbxContent>
                  <w:p w:rsidR="00C43281" w:rsidRDefault="00C43281" w:rsidP="0009024C">
                    <w:pPr>
                      <w:rPr>
                        <w:i/>
                        <w:sz w:val="22"/>
                      </w:rPr>
                    </w:pPr>
                    <w:r>
                      <w:rPr>
                        <w:i/>
                        <w:sz w:val="22"/>
                      </w:rPr>
                      <w:t>Рис. 60</w:t>
                    </w:r>
                  </w:p>
                </w:txbxContent>
              </v:textbox>
            </v:shape>
            <w10:wrap type="square"/>
          </v:group>
        </w:pict>
      </w:r>
      <w:r w:rsidR="0009024C">
        <w:t xml:space="preserve">Расстояние от мнимого изображения  предмета до собирающей линзы, оптическая сила которой 2 </w:t>
      </w:r>
      <w:proofErr w:type="spellStart"/>
      <w:r w:rsidR="0009024C">
        <w:t>дптр</w:t>
      </w:r>
      <w:proofErr w:type="spellEnd"/>
      <w:r w:rsidR="0009024C">
        <w:t>, равно 0,4 м. Определить расстояние от линзы до предмета.</w:t>
      </w:r>
    </w:p>
    <w:p w:rsidR="0009024C" w:rsidRDefault="0009024C" w:rsidP="0009024C"/>
    <w:p w:rsidR="0009024C" w:rsidRDefault="0009024C" w:rsidP="009D6230">
      <w:pPr>
        <w:numPr>
          <w:ilvl w:val="0"/>
          <w:numId w:val="95"/>
        </w:numPr>
        <w:tabs>
          <w:tab w:val="num" w:pos="360"/>
        </w:tabs>
        <w:ind w:left="360"/>
      </w:pPr>
      <w:r>
        <w:t xml:space="preserve">На рисунке 60 показано расположение двух линз.  </w:t>
      </w:r>
      <w:r>
        <w:rPr>
          <w:i/>
        </w:rPr>
        <w:t>F</w:t>
      </w:r>
      <w:r>
        <w:rPr>
          <w:i/>
          <w:vertAlign w:val="subscript"/>
        </w:rPr>
        <w:t xml:space="preserve">1 </w:t>
      </w:r>
      <w:r>
        <w:rPr>
          <w:i/>
        </w:rPr>
        <w:t xml:space="preserve"> </w:t>
      </w:r>
      <w:r>
        <w:t xml:space="preserve">- </w:t>
      </w:r>
      <w:r>
        <w:rPr>
          <w:vertAlign w:val="subscript"/>
        </w:rPr>
        <w:t xml:space="preserve"> </w:t>
      </w:r>
      <w:r>
        <w:t>главный фокус собирающей линзы</w:t>
      </w:r>
      <w:r>
        <w:rPr>
          <w:i/>
        </w:rPr>
        <w:t>, F</w:t>
      </w:r>
      <w:r>
        <w:rPr>
          <w:i/>
          <w:vertAlign w:val="subscript"/>
        </w:rPr>
        <w:t>2</w:t>
      </w:r>
      <w:r>
        <w:rPr>
          <w:vertAlign w:val="subscript"/>
        </w:rPr>
        <w:t xml:space="preserve"> </w:t>
      </w:r>
      <w:r>
        <w:t xml:space="preserve">– главный фокус рассеивающей линзы. Построить дальнейший ход луча </w:t>
      </w:r>
      <w:r>
        <w:rPr>
          <w:i/>
        </w:rPr>
        <w:t>АВ.</w:t>
      </w:r>
      <w:r>
        <w:t xml:space="preserve"> </w:t>
      </w:r>
    </w:p>
    <w:p w:rsidR="0009024C" w:rsidRDefault="0009024C" w:rsidP="0009024C">
      <w:pPr>
        <w:jc w:val="center"/>
        <w:rPr>
          <w:b/>
        </w:rPr>
      </w:pPr>
    </w:p>
    <w:p w:rsidR="0009024C" w:rsidRDefault="0009024C" w:rsidP="0009024C">
      <w:pPr>
        <w:jc w:val="center"/>
        <w:rPr>
          <w:b/>
        </w:rPr>
      </w:pPr>
      <w:r>
        <w:rPr>
          <w:b/>
        </w:rPr>
        <w:t>Вариант 6</w:t>
      </w:r>
    </w:p>
    <w:p w:rsidR="0009024C" w:rsidRDefault="0009024C" w:rsidP="0009024C">
      <w:pPr>
        <w:jc w:val="center"/>
        <w:rPr>
          <w:b/>
        </w:rPr>
      </w:pPr>
    </w:p>
    <w:p w:rsidR="0009024C" w:rsidRDefault="00C43281" w:rsidP="009D6230">
      <w:pPr>
        <w:numPr>
          <w:ilvl w:val="0"/>
          <w:numId w:val="96"/>
        </w:numPr>
        <w:tabs>
          <w:tab w:val="num" w:pos="360"/>
        </w:tabs>
        <w:ind w:left="360"/>
      </w:pPr>
      <w:r>
        <w:pict>
          <v:group id="_x0000_s2321" style="position:absolute;left:0;text-align:left;margin-left:369pt;margin-top:24.6pt;width:117.05pt;height:81.15pt;z-index:251799552" coordorigin="8694,5274" coordsize="2341,1623" o:allowincell="f">
            <v:group id="_x0000_s2322" style="position:absolute;left:8694;top:5274;width:2341;height:1080" coordorigin="5669,7925" coordsize="1836,836">
              <v:line id="_x0000_s2323" style="position:absolute" from="5810,8343" to="7505,8343"/>
              <v:line id="_x0000_s2324" style="position:absolute;flip:y" from="7081,7925" to="7081,8761">
                <v:stroke startarrow="block" endarrow="block"/>
              </v:line>
              <v:line id="_x0000_s2325" style="position:absolute;flip:y" from="6375,8064" to="6376,8344">
                <v:stroke endarrow="block"/>
              </v:line>
              <v:line id="_x0000_s2326" style="position:absolute" from="6657,8343" to="6659,8344"/>
              <v:line id="_x0000_s2327" style="position:absolute;flip:y" from="6657,8343" to="6659,8409">
                <o:lock v:ext="edit" aspectratio="t"/>
              </v:line>
              <v:line id="_x0000_s2328" style="position:absolute;flip:y" from="6234,8343" to="6234,8409">
                <o:lock v:ext="edit" aspectratio="t"/>
              </v:line>
              <v:shape id="_x0000_s2329" type="#_x0000_t202" style="position:absolute;left:5669;top:8343;width:1695;height:418" filled="f" stroked="f">
                <v:textbox style="mso-next-textbox:#_x0000_s2329">
                  <w:txbxContent>
                    <w:p w:rsidR="00C43281" w:rsidRDefault="00C43281" w:rsidP="0009024C">
                      <w:pPr>
                        <w:rPr>
                          <w:i/>
                          <w:sz w:val="22"/>
                          <w:lang w:val="en-US"/>
                        </w:rPr>
                      </w:pPr>
                      <w:r>
                        <w:rPr>
                          <w:sz w:val="22"/>
                        </w:rPr>
                        <w:t xml:space="preserve">       </w:t>
                      </w:r>
                      <w:r>
                        <w:rPr>
                          <w:i/>
                          <w:sz w:val="22"/>
                        </w:rPr>
                        <w:t>2</w:t>
                      </w:r>
                      <w:r>
                        <w:rPr>
                          <w:i/>
                          <w:sz w:val="22"/>
                          <w:lang w:val="en-US"/>
                        </w:rPr>
                        <w:t xml:space="preserve">F        </w:t>
                      </w:r>
                      <w:proofErr w:type="spellStart"/>
                      <w:r>
                        <w:rPr>
                          <w:i/>
                          <w:sz w:val="22"/>
                          <w:lang w:val="en-US"/>
                        </w:rPr>
                        <w:t>F</w:t>
                      </w:r>
                      <w:proofErr w:type="spellEnd"/>
                    </w:p>
                  </w:txbxContent>
                </v:textbox>
              </v:shape>
            </v:group>
            <v:shape id="_x0000_s2330" type="#_x0000_t202" style="position:absolute;left:9414;top:6537;width:1080;height:360" filled="f" stroked="f">
              <v:textbox>
                <w:txbxContent>
                  <w:p w:rsidR="00C43281" w:rsidRDefault="00C43281" w:rsidP="0009024C">
                    <w:pPr>
                      <w:rPr>
                        <w:i/>
                        <w:sz w:val="22"/>
                      </w:rPr>
                    </w:pPr>
                    <w:r>
                      <w:rPr>
                        <w:i/>
                        <w:sz w:val="22"/>
                      </w:rPr>
                      <w:t>Рис. 61</w:t>
                    </w:r>
                  </w:p>
                </w:txbxContent>
              </v:textbox>
            </v:shape>
            <w10:wrap type="square"/>
          </v:group>
        </w:pict>
      </w:r>
      <w:r w:rsidR="0009024C">
        <w:t>На рисунке 61 изображено положение главной оптической оси, ее фокусы и предмет. Какое получится изображение?</w:t>
      </w:r>
    </w:p>
    <w:p w:rsidR="0009024C" w:rsidRDefault="0009024C" w:rsidP="0009024C">
      <w:pPr>
        <w:ind w:left="348"/>
      </w:pPr>
      <w:r>
        <w:rPr>
          <w:b/>
        </w:rPr>
        <w:t xml:space="preserve">А. </w:t>
      </w:r>
      <w:r>
        <w:t>Увеличенное, действительное, перевернутое.</w:t>
      </w:r>
    </w:p>
    <w:p w:rsidR="0009024C" w:rsidRDefault="0009024C" w:rsidP="0009024C">
      <w:pPr>
        <w:ind w:left="348"/>
      </w:pPr>
      <w:proofErr w:type="spellStart"/>
      <w:r>
        <w:rPr>
          <w:b/>
        </w:rPr>
        <w:t>Б.</w:t>
      </w:r>
      <w:r>
        <w:t>Уменьшенное</w:t>
      </w:r>
      <w:proofErr w:type="spellEnd"/>
      <w:r>
        <w:t>, действительное, перевернутое.</w:t>
      </w:r>
    </w:p>
    <w:p w:rsidR="0009024C" w:rsidRDefault="0009024C" w:rsidP="0009024C">
      <w:pPr>
        <w:ind w:left="348"/>
      </w:pPr>
      <w:r>
        <w:rPr>
          <w:b/>
        </w:rPr>
        <w:t xml:space="preserve">В. </w:t>
      </w:r>
      <w:r>
        <w:t>Увеличенное, мнимое, прямое.</w:t>
      </w:r>
    </w:p>
    <w:p w:rsidR="0009024C" w:rsidRDefault="0009024C" w:rsidP="0009024C">
      <w:pPr>
        <w:ind w:left="348"/>
      </w:pPr>
      <w:r>
        <w:rPr>
          <w:b/>
        </w:rPr>
        <w:t xml:space="preserve">Г. </w:t>
      </w:r>
      <w:r>
        <w:t>Уменьшенное, мнимое, прямое.</w:t>
      </w:r>
    </w:p>
    <w:p w:rsidR="0009024C" w:rsidRDefault="0009024C" w:rsidP="0009024C">
      <w:pPr>
        <w:ind w:left="708"/>
      </w:pPr>
    </w:p>
    <w:p w:rsidR="0009024C" w:rsidRDefault="0009024C" w:rsidP="009D6230">
      <w:pPr>
        <w:numPr>
          <w:ilvl w:val="0"/>
          <w:numId w:val="96"/>
        </w:numPr>
        <w:tabs>
          <w:tab w:val="num" w:pos="360"/>
        </w:tabs>
        <w:ind w:left="360"/>
      </w:pPr>
      <w:r>
        <w:t>Изображение предмета в рассеивающей линзе является…</w:t>
      </w:r>
    </w:p>
    <w:p w:rsidR="0009024C" w:rsidRDefault="0009024C" w:rsidP="0009024C">
      <w:pPr>
        <w:ind w:left="360"/>
      </w:pPr>
      <w:r>
        <w:rPr>
          <w:b/>
        </w:rPr>
        <w:t xml:space="preserve">А. </w:t>
      </w:r>
      <w:r>
        <w:t>мнимым, прямым, уменьшенным;</w:t>
      </w:r>
    </w:p>
    <w:p w:rsidR="0009024C" w:rsidRDefault="0009024C" w:rsidP="0009024C">
      <w:pPr>
        <w:ind w:left="360"/>
      </w:pPr>
      <w:r>
        <w:rPr>
          <w:b/>
        </w:rPr>
        <w:t>Б.</w:t>
      </w:r>
      <w:r>
        <w:t xml:space="preserve"> мнимым, прямым, увеличенным;</w:t>
      </w:r>
    </w:p>
    <w:p w:rsidR="0009024C" w:rsidRDefault="0009024C" w:rsidP="0009024C">
      <w:pPr>
        <w:ind w:left="360"/>
      </w:pPr>
      <w:r>
        <w:rPr>
          <w:b/>
        </w:rPr>
        <w:t>В.</w:t>
      </w:r>
      <w:r>
        <w:t xml:space="preserve"> действительным, перевернутым, уменьшенным;</w:t>
      </w:r>
    </w:p>
    <w:p w:rsidR="0009024C" w:rsidRDefault="0009024C" w:rsidP="0009024C">
      <w:pPr>
        <w:ind w:left="360"/>
      </w:pPr>
      <w:r>
        <w:rPr>
          <w:b/>
        </w:rPr>
        <w:t>Г.</w:t>
      </w:r>
      <w:r>
        <w:t xml:space="preserve"> действительным, перевернутым, увеличенным.</w:t>
      </w:r>
    </w:p>
    <w:p w:rsidR="0009024C" w:rsidRDefault="0009024C" w:rsidP="0009024C">
      <w:pPr>
        <w:ind w:left="360"/>
      </w:pPr>
    </w:p>
    <w:p w:rsidR="0009024C" w:rsidRDefault="0009024C" w:rsidP="009D6230">
      <w:pPr>
        <w:numPr>
          <w:ilvl w:val="0"/>
          <w:numId w:val="96"/>
        </w:numPr>
        <w:tabs>
          <w:tab w:val="num" w:pos="360"/>
        </w:tabs>
        <w:ind w:left="360"/>
      </w:pPr>
      <w:r>
        <w:t>Тонкая двояковогнутая линза имеет фокусное расстояние – 50 см. Чему равна ее оптическая сила?</w:t>
      </w:r>
    </w:p>
    <w:p w:rsidR="0009024C" w:rsidRDefault="0009024C" w:rsidP="0009024C">
      <w:pPr>
        <w:ind w:left="360"/>
      </w:pPr>
      <w:r>
        <w:rPr>
          <w:b/>
        </w:rPr>
        <w:t xml:space="preserve">А. </w:t>
      </w:r>
      <w:r>
        <w:t xml:space="preserve"> – 5 </w:t>
      </w:r>
      <w:proofErr w:type="spellStart"/>
      <w:r>
        <w:t>дптр</w:t>
      </w:r>
      <w:proofErr w:type="spellEnd"/>
      <w:r>
        <w:t xml:space="preserve">. </w:t>
      </w:r>
      <w:r>
        <w:rPr>
          <w:b/>
        </w:rPr>
        <w:t xml:space="preserve">Б. </w:t>
      </w:r>
      <w:r>
        <w:t xml:space="preserve"> – 2 </w:t>
      </w:r>
      <w:proofErr w:type="spellStart"/>
      <w:r>
        <w:t>дптр</w:t>
      </w:r>
      <w:proofErr w:type="spellEnd"/>
      <w:r>
        <w:t xml:space="preserve">. </w:t>
      </w:r>
      <w:r>
        <w:rPr>
          <w:b/>
        </w:rPr>
        <w:t>В.</w:t>
      </w:r>
      <w:r>
        <w:t xml:space="preserve"> 2 </w:t>
      </w:r>
      <w:proofErr w:type="spellStart"/>
      <w:r>
        <w:t>дптр</w:t>
      </w:r>
      <w:proofErr w:type="spellEnd"/>
      <w:r>
        <w:t xml:space="preserve">. </w:t>
      </w:r>
      <w:r>
        <w:rPr>
          <w:b/>
        </w:rPr>
        <w:t xml:space="preserve">Г. </w:t>
      </w:r>
      <w:r>
        <w:t xml:space="preserve">5 </w:t>
      </w:r>
      <w:proofErr w:type="spellStart"/>
      <w:r>
        <w:t>дптр</w:t>
      </w:r>
      <w:proofErr w:type="spellEnd"/>
      <w:r>
        <w:t>.</w:t>
      </w:r>
    </w:p>
    <w:p w:rsidR="0009024C" w:rsidRDefault="0009024C" w:rsidP="0009024C">
      <w:pPr>
        <w:ind w:left="360"/>
      </w:pPr>
    </w:p>
    <w:p w:rsidR="0009024C" w:rsidRDefault="00C43281" w:rsidP="009D6230">
      <w:pPr>
        <w:numPr>
          <w:ilvl w:val="0"/>
          <w:numId w:val="96"/>
        </w:numPr>
        <w:tabs>
          <w:tab w:val="num" w:pos="360"/>
        </w:tabs>
        <w:ind w:left="360"/>
      </w:pPr>
      <w:r>
        <w:pict>
          <v:group id="_x0000_s2331" style="position:absolute;left:0;text-align:left;margin-left:369pt;margin-top:26.45pt;width:126.05pt;height:108pt;z-index:251800576" coordorigin="8514,10494" coordsize="2521,2160" o:allowincell="f">
            <v:group id="_x0000_s2332" style="position:absolute;left:8514;top:10494;width:2521;height:1980" coordorigin="3410,9319" coordsize="1977,1533">
              <v:shape id="_x0000_s2333" type="#_x0000_t75" style="position:absolute;left:3509;top:9319;width:1878;height:1533">
                <v:imagedata r:id="rId97" o:title=""/>
              </v:shape>
              <v:shape id="_x0000_s2334" type="#_x0000_t202" style="position:absolute;left:3410;top:9563;width:199;height:365" filled="f" stroked="f">
                <v:textbox style="mso-next-textbox:#_x0000_s2334">
                  <w:txbxContent>
                    <w:p w:rsidR="00C43281" w:rsidRDefault="00C43281" w:rsidP="0009024C">
                      <w:pPr>
                        <w:rPr>
                          <w:i/>
                          <w:sz w:val="22"/>
                        </w:rPr>
                      </w:pPr>
                      <w:r>
                        <w:rPr>
                          <w:i/>
                          <w:sz w:val="22"/>
                        </w:rPr>
                        <w:t>А</w:t>
                      </w:r>
                    </w:p>
                  </w:txbxContent>
                </v:textbox>
              </v:shape>
              <v:shape id="_x0000_s2335" type="#_x0000_t202" style="position:absolute;left:3707;top:9319;width:199;height:366" filled="f" stroked="f">
                <v:textbox style="mso-next-textbox:#_x0000_s2335">
                  <w:txbxContent>
                    <w:p w:rsidR="00C43281" w:rsidRDefault="00C43281" w:rsidP="0009024C">
                      <w:pPr>
                        <w:rPr>
                          <w:i/>
                          <w:sz w:val="22"/>
                        </w:rPr>
                      </w:pPr>
                      <w:r>
                        <w:rPr>
                          <w:i/>
                          <w:sz w:val="22"/>
                        </w:rPr>
                        <w:t>В</w:t>
                      </w:r>
                    </w:p>
                  </w:txbxContent>
                </v:textbox>
              </v:shape>
              <v:shape id="_x0000_s2336" type="#_x0000_t202" style="position:absolute;left:3410;top:10295;width:201;height:245" filled="f" stroked="f">
                <v:textbox style="mso-next-textbox:#_x0000_s2336">
                  <w:txbxContent>
                    <w:p w:rsidR="00C43281" w:rsidRDefault="00C43281" w:rsidP="0009024C">
                      <w:pPr>
                        <w:rPr>
                          <w:i/>
                          <w:sz w:val="22"/>
                        </w:rPr>
                      </w:pPr>
                      <w:r>
                        <w:rPr>
                          <w:i/>
                          <w:sz w:val="22"/>
                        </w:rPr>
                        <w:t>ЕА</w:t>
                      </w:r>
                    </w:p>
                  </w:txbxContent>
                </v:textbox>
              </v:shape>
              <v:shape id="_x0000_s2337" type="#_x0000_t202" style="position:absolute;left:3707;top:10418;width:199;height:367" filled="f" stroked="f">
                <v:textbox style="mso-next-textbox:#_x0000_s2337">
                  <w:txbxContent>
                    <w:p w:rsidR="00C43281" w:rsidRDefault="00C43281" w:rsidP="0009024C">
                      <w:pPr>
                        <w:rPr>
                          <w:i/>
                          <w:sz w:val="22"/>
                        </w:rPr>
                      </w:pPr>
                      <w:r>
                        <w:rPr>
                          <w:i/>
                          <w:sz w:val="22"/>
                          <w:lang w:val="en-US"/>
                        </w:rPr>
                        <w:t>F</w:t>
                      </w:r>
                    </w:p>
                  </w:txbxContent>
                </v:textbox>
              </v:shape>
              <v:shape id="_x0000_s2338" type="#_x0000_t202" style="position:absolute;left:4497;top:10174;width:200;height:366" filled="f" stroked="f">
                <v:textbox style="mso-next-textbox:#_x0000_s2338">
                  <w:txbxContent>
                    <w:p w:rsidR="00C43281" w:rsidRDefault="00C43281" w:rsidP="0009024C">
                      <w:pPr>
                        <w:rPr>
                          <w:i/>
                          <w:sz w:val="22"/>
                        </w:rPr>
                      </w:pPr>
                      <w:r>
                        <w:rPr>
                          <w:i/>
                          <w:sz w:val="22"/>
                          <w:lang w:val="en-US"/>
                        </w:rPr>
                        <w:t>C</w:t>
                      </w:r>
                    </w:p>
                  </w:txbxContent>
                </v:textbox>
              </v:shape>
              <v:shape id="_x0000_s2339" type="#_x0000_t202" style="position:absolute;left:4893;top:10418;width:200;height:367" filled="f" stroked="f">
                <v:textbox style="mso-next-textbox:#_x0000_s2339">
                  <w:txbxContent>
                    <w:p w:rsidR="00C43281" w:rsidRDefault="00C43281" w:rsidP="0009024C">
                      <w:pPr>
                        <w:rPr>
                          <w:i/>
                          <w:sz w:val="22"/>
                        </w:rPr>
                      </w:pPr>
                      <w:r>
                        <w:rPr>
                          <w:i/>
                          <w:sz w:val="22"/>
                          <w:lang w:val="en-US"/>
                        </w:rPr>
                        <w:t>D</w:t>
                      </w:r>
                    </w:p>
                  </w:txbxContent>
                </v:textbox>
              </v:shape>
              <v:line id="_x0000_s2340" style="position:absolute" from="4611,10086" to="4681,10155">
                <v:stroke endarrow="block" endarrowwidth="narrow" endarrowlength="short"/>
              </v:line>
            </v:group>
            <v:shape id="_x0000_s2341" type="#_x0000_t202" style="position:absolute;left:9234;top:12294;width:1080;height:360" filled="f" stroked="f">
              <v:textbox>
                <w:txbxContent>
                  <w:p w:rsidR="00C43281" w:rsidRDefault="00C43281" w:rsidP="0009024C">
                    <w:pPr>
                      <w:rPr>
                        <w:i/>
                        <w:sz w:val="22"/>
                      </w:rPr>
                    </w:pPr>
                    <w:r>
                      <w:rPr>
                        <w:i/>
                        <w:sz w:val="22"/>
                      </w:rPr>
                      <w:t>Рис. 62</w:t>
                    </w:r>
                  </w:p>
                </w:txbxContent>
              </v:textbox>
            </v:shape>
            <w10:wrap type="square"/>
          </v:group>
        </w:pict>
      </w:r>
      <w:r w:rsidR="0009024C">
        <w:t xml:space="preserve">Предмет расположен на расстоянии 0,15 м от рассеивающей линзы с фокусным расстоянием 0,3 </w:t>
      </w:r>
      <w:proofErr w:type="gramStart"/>
      <w:r w:rsidR="0009024C">
        <w:t>м</w:t>
      </w:r>
      <w:proofErr w:type="gramEnd"/>
      <w:r w:rsidR="0009024C">
        <w:t>. На каком расстоянии от линзы получается изображение данного предмета?</w:t>
      </w:r>
    </w:p>
    <w:p w:rsidR="0009024C" w:rsidRDefault="0009024C" w:rsidP="0009024C"/>
    <w:p w:rsidR="0009024C" w:rsidRDefault="0009024C" w:rsidP="009D6230">
      <w:pPr>
        <w:numPr>
          <w:ilvl w:val="0"/>
          <w:numId w:val="96"/>
        </w:numPr>
        <w:tabs>
          <w:tab w:val="num" w:pos="360"/>
        </w:tabs>
        <w:ind w:left="360"/>
      </w:pPr>
      <w:r>
        <w:t xml:space="preserve">На рисунке 62 показано расположение двух линз и ход луча </w:t>
      </w:r>
      <w:r>
        <w:rPr>
          <w:i/>
        </w:rPr>
        <w:t xml:space="preserve">АВ </w:t>
      </w:r>
      <w:r>
        <w:t xml:space="preserve">после преломления в линзах. Построить дальнейший ход луча </w:t>
      </w:r>
      <w:r>
        <w:rPr>
          <w:i/>
        </w:rPr>
        <w:t>Е</w:t>
      </w:r>
      <w:proofErr w:type="gramStart"/>
      <w:r>
        <w:rPr>
          <w:i/>
        </w:rPr>
        <w:t>F</w:t>
      </w:r>
      <w:proofErr w:type="gramEnd"/>
      <w:r>
        <w:rPr>
          <w:i/>
        </w:rPr>
        <w:t>.</w:t>
      </w:r>
    </w:p>
    <w:p w:rsidR="0009024C" w:rsidRDefault="0009024C" w:rsidP="0009024C">
      <w:pPr>
        <w:jc w:val="center"/>
        <w:rPr>
          <w:b/>
        </w:rPr>
      </w:pPr>
    </w:p>
    <w:p w:rsidR="0009024C" w:rsidRDefault="0009024C" w:rsidP="0009024C">
      <w:pPr>
        <w:rPr>
          <w:b/>
        </w:rPr>
      </w:pPr>
    </w:p>
    <w:p w:rsidR="0009024C" w:rsidRDefault="0009024C" w:rsidP="0009024C">
      <w:pPr>
        <w:rPr>
          <w:b/>
        </w:rPr>
      </w:pPr>
    </w:p>
    <w:p w:rsidR="0009024C" w:rsidRDefault="0009024C" w:rsidP="0009024C"/>
    <w:p w:rsidR="0022161B" w:rsidRDefault="0022161B" w:rsidP="0009024C">
      <w:pPr>
        <w:jc w:val="center"/>
        <w:rPr>
          <w:rFonts w:ascii="Arial" w:hAnsi="Arial"/>
          <w:b/>
        </w:rPr>
      </w:pPr>
      <w:bookmarkStart w:id="2" w:name="_Toc151985707"/>
      <w:r>
        <w:rPr>
          <w:rFonts w:ascii="Arial" w:hAnsi="Arial"/>
          <w:b/>
        </w:rPr>
        <w:t>Контрольная работа №12</w:t>
      </w:r>
    </w:p>
    <w:p w:rsidR="0009024C" w:rsidRDefault="0009024C" w:rsidP="0009024C">
      <w:pPr>
        <w:jc w:val="center"/>
        <w:rPr>
          <w:b/>
        </w:rPr>
      </w:pPr>
      <w:r>
        <w:rPr>
          <w:rFonts w:ascii="Arial" w:hAnsi="Arial"/>
          <w:b/>
        </w:rPr>
        <w:br/>
      </w:r>
      <w:bookmarkEnd w:id="2"/>
      <w:r>
        <w:rPr>
          <w:b/>
        </w:rPr>
        <w:t>Вариант 1</w:t>
      </w:r>
    </w:p>
    <w:p w:rsidR="0009024C" w:rsidRDefault="0009024C" w:rsidP="0009024C">
      <w:pPr>
        <w:jc w:val="center"/>
        <w:rPr>
          <w:b/>
        </w:rPr>
      </w:pPr>
    </w:p>
    <w:p w:rsidR="0009024C" w:rsidRDefault="0009024C" w:rsidP="009D6230">
      <w:pPr>
        <w:numPr>
          <w:ilvl w:val="0"/>
          <w:numId w:val="97"/>
        </w:numPr>
        <w:tabs>
          <w:tab w:val="num" w:pos="360"/>
        </w:tabs>
        <w:ind w:left="360"/>
      </w:pPr>
      <w:r>
        <w:t xml:space="preserve">Импульс фотона  </w:t>
      </w:r>
      <w:proofErr w:type="gramStart"/>
      <w:r>
        <w:rPr>
          <w:i/>
        </w:rPr>
        <w:t>р</w:t>
      </w:r>
      <w:proofErr w:type="gramEnd"/>
      <w:r>
        <w:rPr>
          <w:i/>
        </w:rPr>
        <w:t xml:space="preserve"> </w:t>
      </w:r>
      <w:r>
        <w:t xml:space="preserve">связан с его частотой </w:t>
      </w:r>
      <w:r>
        <w:rPr>
          <w:i/>
        </w:rPr>
        <w:softHyphen/>
      </w:r>
      <w:r>
        <w:rPr>
          <w:i/>
        </w:rPr>
        <w:softHyphen/>
      </w:r>
      <w:r>
        <w:rPr>
          <w:i/>
          <w:lang w:val="el-GR"/>
        </w:rPr>
        <w:t xml:space="preserve">ν </w:t>
      </w:r>
      <w:r>
        <w:t>соотношением (</w:t>
      </w:r>
      <w:r>
        <w:rPr>
          <w:i/>
        </w:rPr>
        <w:t>h</w:t>
      </w:r>
      <w:r>
        <w:t xml:space="preserve"> – постоянная Планка)</w:t>
      </w:r>
    </w:p>
    <w:p w:rsidR="0009024C" w:rsidRDefault="0009024C" w:rsidP="0009024C">
      <w:pPr>
        <w:ind w:left="360"/>
      </w:pPr>
      <w:r>
        <w:rPr>
          <w:b/>
        </w:rPr>
        <w:t>А.</w:t>
      </w:r>
      <w:proofErr w:type="gramStart"/>
      <w:r>
        <w:rPr>
          <w:b/>
        </w:rPr>
        <w:t xml:space="preserve"> </w:t>
      </w:r>
      <w:r>
        <w:t>;</w:t>
      </w:r>
      <w:proofErr w:type="gramEnd"/>
      <w:r>
        <w:t xml:space="preserve">          </w:t>
      </w:r>
      <w:r>
        <w:rPr>
          <w:b/>
        </w:rPr>
        <w:t xml:space="preserve">Б. </w:t>
      </w:r>
      <w:r>
        <w:t xml:space="preserve">;      </w:t>
      </w:r>
      <w:r>
        <w:rPr>
          <w:b/>
        </w:rPr>
        <w:t>В.</w:t>
      </w:r>
      <w:r>
        <w:t xml:space="preserve"> ;          </w:t>
      </w:r>
      <w:r>
        <w:rPr>
          <w:b/>
        </w:rPr>
        <w:t xml:space="preserve">Г. </w:t>
      </w:r>
      <w:r>
        <w:t>.</w:t>
      </w:r>
    </w:p>
    <w:p w:rsidR="0009024C" w:rsidRDefault="0009024C" w:rsidP="0009024C">
      <w:pPr>
        <w:ind w:left="360"/>
      </w:pPr>
    </w:p>
    <w:p w:rsidR="0009024C" w:rsidRDefault="0009024C" w:rsidP="009D6230">
      <w:pPr>
        <w:numPr>
          <w:ilvl w:val="0"/>
          <w:numId w:val="97"/>
        </w:numPr>
        <w:tabs>
          <w:tab w:val="num" w:pos="360"/>
        </w:tabs>
        <w:ind w:left="360"/>
      </w:pPr>
      <w:r>
        <w:t>Фотоэффект – это явление…</w:t>
      </w:r>
    </w:p>
    <w:p w:rsidR="0009024C" w:rsidRDefault="0009024C" w:rsidP="0009024C">
      <w:pPr>
        <w:ind w:left="360"/>
      </w:pPr>
      <w:r>
        <w:rPr>
          <w:b/>
        </w:rPr>
        <w:t xml:space="preserve">А. </w:t>
      </w:r>
      <w:r>
        <w:t>почернения фотоэмульсии под действием света;</w:t>
      </w:r>
    </w:p>
    <w:p w:rsidR="0009024C" w:rsidRDefault="0009024C" w:rsidP="0009024C">
      <w:pPr>
        <w:ind w:left="360"/>
      </w:pPr>
      <w:r>
        <w:rPr>
          <w:b/>
        </w:rPr>
        <w:t>Б.</w:t>
      </w:r>
      <w:r>
        <w:t xml:space="preserve"> </w:t>
      </w:r>
      <w:proofErr w:type="spellStart"/>
      <w:r>
        <w:t>вылетания</w:t>
      </w:r>
      <w:proofErr w:type="spellEnd"/>
      <w:r>
        <w:t xml:space="preserve"> электронов с поверхности под действием света;</w:t>
      </w:r>
    </w:p>
    <w:p w:rsidR="0009024C" w:rsidRDefault="0009024C" w:rsidP="0009024C">
      <w:pPr>
        <w:ind w:left="360"/>
      </w:pPr>
      <w:r>
        <w:rPr>
          <w:b/>
        </w:rPr>
        <w:t xml:space="preserve">В. </w:t>
      </w:r>
      <w:r>
        <w:t>свечения некоторых веществ в темноте;</w:t>
      </w:r>
    </w:p>
    <w:p w:rsidR="0009024C" w:rsidRDefault="0009024C" w:rsidP="0009024C">
      <w:pPr>
        <w:ind w:left="360"/>
      </w:pPr>
      <w:r>
        <w:rPr>
          <w:b/>
        </w:rPr>
        <w:t>Г.</w:t>
      </w:r>
      <w:r>
        <w:t xml:space="preserve"> излучения нагретого твердого тела.</w:t>
      </w:r>
    </w:p>
    <w:p w:rsidR="0009024C" w:rsidRDefault="0009024C" w:rsidP="0009024C">
      <w:pPr>
        <w:ind w:left="360"/>
      </w:pPr>
    </w:p>
    <w:p w:rsidR="0009024C" w:rsidRDefault="0009024C" w:rsidP="009D6230">
      <w:pPr>
        <w:numPr>
          <w:ilvl w:val="0"/>
          <w:numId w:val="97"/>
        </w:numPr>
        <w:tabs>
          <w:tab w:val="num" w:pos="360"/>
        </w:tabs>
        <w:ind w:left="360"/>
      </w:pPr>
      <w:r>
        <w:softHyphen/>
        <w:t xml:space="preserve"> На рисунке 66 представлена диаграмма энергетических уровней атома. </w:t>
      </w:r>
      <w:proofErr w:type="gramStart"/>
      <w:r>
        <w:t>Стрелкой</w:t>
      </w:r>
      <w:proofErr w:type="gramEnd"/>
      <w:r>
        <w:t xml:space="preserve"> с какой цифрой обозначен переход с излучением фотона наибольшей частоты? Укажите правильный ответ.</w:t>
      </w:r>
    </w:p>
    <w:p w:rsidR="0009024C" w:rsidRDefault="0009024C" w:rsidP="0009024C">
      <w:pPr>
        <w:ind w:left="360"/>
      </w:pPr>
      <w:r>
        <w:rPr>
          <w:b/>
        </w:rPr>
        <w:t xml:space="preserve">А. </w:t>
      </w:r>
      <w:r>
        <w:t xml:space="preserve">1; </w:t>
      </w:r>
      <w:r>
        <w:rPr>
          <w:b/>
        </w:rPr>
        <w:t>Б.</w:t>
      </w:r>
      <w:r>
        <w:t xml:space="preserve"> 2; </w:t>
      </w:r>
      <w:r>
        <w:rPr>
          <w:b/>
        </w:rPr>
        <w:t>В.</w:t>
      </w:r>
      <w:r>
        <w:t xml:space="preserve"> 3; </w:t>
      </w:r>
      <w:r>
        <w:rPr>
          <w:b/>
        </w:rPr>
        <w:t>Г.</w:t>
      </w:r>
      <w:r>
        <w:t xml:space="preserve"> 4.   </w:t>
      </w:r>
    </w:p>
    <w:p w:rsidR="0009024C" w:rsidRDefault="00C43281" w:rsidP="0009024C">
      <w:pPr>
        <w:ind w:left="1056" w:hanging="696"/>
      </w:pPr>
      <w:r>
        <w:pict>
          <v:group id="_x0000_s2412" style="position:absolute;left:0;text-align:left;margin-left:369pt;margin-top:7.95pt;width:99.05pt;height:117pt;z-index:251804672" coordorigin="9234,7074" coordsize="1981,2340" o:allowincell="f">
            <v:group id="_x0000_s2413" style="position:absolute;left:9234;top:7074;width:1981;height:1980" coordorigin="2140,8761" coordsize="1553,1533">
              <v:group id="_x0000_s2414" style="position:absolute;left:2422;top:9040;width:1271;height:1004" coordorigin="2422,9040" coordsize="2118,1673">
                <v:line id="_x0000_s2415" style="position:absolute" from="2422,9040" to="4540,9041"/>
                <v:line id="_x0000_s2416" style="position:absolute" from="2422,9179" to="4540,9180"/>
                <v:line id="_x0000_s2417" style="position:absolute" from="2422,9458" to="4540,9459"/>
                <v:line id="_x0000_s2418" style="position:absolute" from="2422,9876" to="4540,9877"/>
                <v:line id="_x0000_s2419" style="position:absolute" from="2422,10712" to="4540,10713"/>
                <v:line id="_x0000_s2420" style="position:absolute" from="2846,9040" to="2846,10712">
                  <v:stroke endarrow="open" endarrowwidth="wide" endarrowlength="long"/>
                </v:line>
                <v:line id="_x0000_s2421" style="position:absolute" from="3269,9179" to="3270,10712">
                  <v:stroke endarrow="open" endarrowwidth="wide" endarrowlength="long"/>
                </v:line>
                <v:line id="_x0000_s2422" style="position:absolute" from="3693,9458" to="3693,10712">
                  <v:stroke endarrow="open" endarrowwidth="wide" endarrowlength="long"/>
                </v:line>
                <v:line id="_x0000_s2423" style="position:absolute" from="4116,9876" to="4116,10712">
                  <v:stroke endarrow="open" endarrowwidth="wide" endarrowlength="long"/>
                </v:line>
              </v:group>
              <v:shape id="_x0000_s2424" type="#_x0000_t202" style="position:absolute;left:2140;top:8761;width:423;height:1533" filled="f" stroked="f">
                <v:textbox style="mso-next-textbox:#_x0000_s2424">
                  <w:txbxContent>
                    <w:p w:rsidR="00C43281" w:rsidRDefault="00C43281" w:rsidP="0009024C">
                      <w:pPr>
                        <w:rPr>
                          <w:i/>
                          <w:sz w:val="22"/>
                          <w:vertAlign w:val="subscript"/>
                          <w:lang w:val="en-US"/>
                        </w:rPr>
                      </w:pPr>
                      <w:r>
                        <w:rPr>
                          <w:i/>
                          <w:sz w:val="22"/>
                          <w:lang w:val="en-US"/>
                        </w:rPr>
                        <w:t>E</w:t>
                      </w:r>
                      <w:r>
                        <w:rPr>
                          <w:i/>
                          <w:sz w:val="22"/>
                          <w:vertAlign w:val="subscript"/>
                          <w:lang w:val="en-US"/>
                        </w:rPr>
                        <w:t>5</w:t>
                      </w:r>
                    </w:p>
                    <w:p w:rsidR="00C43281" w:rsidRDefault="00C43281" w:rsidP="0009024C">
                      <w:pPr>
                        <w:rPr>
                          <w:i/>
                          <w:sz w:val="22"/>
                          <w:vertAlign w:val="subscript"/>
                          <w:lang w:val="en-US"/>
                        </w:rPr>
                      </w:pPr>
                      <w:r>
                        <w:rPr>
                          <w:i/>
                          <w:sz w:val="22"/>
                          <w:lang w:val="en-US"/>
                        </w:rPr>
                        <w:t>E</w:t>
                      </w:r>
                      <w:r>
                        <w:rPr>
                          <w:i/>
                          <w:sz w:val="22"/>
                          <w:vertAlign w:val="subscript"/>
                          <w:lang w:val="en-US"/>
                        </w:rPr>
                        <w:t>4</w:t>
                      </w:r>
                    </w:p>
                    <w:p w:rsidR="00C43281" w:rsidRDefault="00C43281" w:rsidP="0009024C">
                      <w:pPr>
                        <w:rPr>
                          <w:i/>
                          <w:sz w:val="22"/>
                          <w:vertAlign w:val="subscript"/>
                          <w:lang w:val="en-US"/>
                        </w:rPr>
                      </w:pPr>
                      <w:r>
                        <w:rPr>
                          <w:i/>
                          <w:sz w:val="22"/>
                          <w:lang w:val="en-US"/>
                        </w:rPr>
                        <w:t>E</w:t>
                      </w:r>
                      <w:r>
                        <w:rPr>
                          <w:i/>
                          <w:sz w:val="22"/>
                          <w:vertAlign w:val="subscript"/>
                          <w:lang w:val="en-US"/>
                        </w:rPr>
                        <w:t>3</w:t>
                      </w:r>
                    </w:p>
                    <w:p w:rsidR="00C43281" w:rsidRDefault="00C43281" w:rsidP="0009024C">
                      <w:pPr>
                        <w:rPr>
                          <w:i/>
                          <w:sz w:val="22"/>
                          <w:vertAlign w:val="subscript"/>
                          <w:lang w:val="en-US"/>
                        </w:rPr>
                      </w:pPr>
                      <w:r>
                        <w:rPr>
                          <w:i/>
                          <w:sz w:val="22"/>
                          <w:lang w:val="en-US"/>
                        </w:rPr>
                        <w:t>E</w:t>
                      </w:r>
                      <w:r>
                        <w:rPr>
                          <w:i/>
                          <w:sz w:val="22"/>
                          <w:vertAlign w:val="subscript"/>
                          <w:lang w:val="en-US"/>
                        </w:rPr>
                        <w:t>2</w:t>
                      </w:r>
                    </w:p>
                    <w:p w:rsidR="00C43281" w:rsidRDefault="00C43281" w:rsidP="0009024C">
                      <w:pPr>
                        <w:rPr>
                          <w:i/>
                          <w:sz w:val="22"/>
                          <w:vertAlign w:val="subscript"/>
                          <w:lang w:val="en-US"/>
                        </w:rPr>
                      </w:pPr>
                    </w:p>
                    <w:p w:rsidR="00C43281" w:rsidRDefault="00C43281" w:rsidP="0009024C">
                      <w:pPr>
                        <w:rPr>
                          <w:i/>
                          <w:sz w:val="22"/>
                          <w:vertAlign w:val="subscript"/>
                          <w:lang w:val="en-US"/>
                        </w:rPr>
                      </w:pPr>
                    </w:p>
                    <w:p w:rsidR="00C43281" w:rsidRDefault="00C43281" w:rsidP="0009024C">
                      <w:pPr>
                        <w:rPr>
                          <w:i/>
                          <w:sz w:val="22"/>
                          <w:vertAlign w:val="subscript"/>
                          <w:lang w:val="en-US"/>
                        </w:rPr>
                      </w:pPr>
                      <w:r>
                        <w:rPr>
                          <w:i/>
                          <w:sz w:val="22"/>
                          <w:lang w:val="en-US"/>
                        </w:rPr>
                        <w:t>E</w:t>
                      </w:r>
                      <w:r>
                        <w:rPr>
                          <w:i/>
                          <w:sz w:val="22"/>
                          <w:vertAlign w:val="subscript"/>
                          <w:lang w:val="en-US"/>
                        </w:rPr>
                        <w:t>1</w:t>
                      </w:r>
                    </w:p>
                    <w:p w:rsidR="00C43281" w:rsidRDefault="00C43281" w:rsidP="0009024C">
                      <w:pPr>
                        <w:rPr>
                          <w:i/>
                          <w:sz w:val="22"/>
                          <w:vertAlign w:val="subscript"/>
                          <w:lang w:val="en-US"/>
                        </w:rPr>
                      </w:pPr>
                    </w:p>
                  </w:txbxContent>
                </v:textbox>
              </v:shape>
              <v:shape id="_x0000_s2425" type="#_x0000_t202" style="position:absolute;left:2422;top:10015;width:1129;height:279" filled="f" stroked="f">
                <v:textbox style="mso-next-textbox:#_x0000_s2425">
                  <w:txbxContent>
                    <w:p w:rsidR="00C43281" w:rsidRDefault="00C43281" w:rsidP="0009024C">
                      <w:pPr>
                        <w:rPr>
                          <w:i/>
                          <w:sz w:val="20"/>
                          <w:lang w:val="en-US"/>
                        </w:rPr>
                      </w:pPr>
                      <w:r>
                        <w:rPr>
                          <w:i/>
                          <w:sz w:val="20"/>
                          <w:lang w:val="en-US"/>
                        </w:rPr>
                        <w:t>1      2    3     4</w:t>
                      </w:r>
                    </w:p>
                  </w:txbxContent>
                </v:textbox>
              </v:shape>
            </v:group>
            <v:shape id="_x0000_s2426" type="#_x0000_t202" style="position:absolute;left:9957;top:9054;width:1080;height:360" filled="f" stroked="f">
              <v:textbox style="mso-next-textbox:#_x0000_s2426">
                <w:txbxContent>
                  <w:p w:rsidR="00C43281" w:rsidRDefault="00C43281" w:rsidP="0009024C">
                    <w:pPr>
                      <w:rPr>
                        <w:i/>
                        <w:sz w:val="22"/>
                      </w:rPr>
                    </w:pPr>
                    <w:r>
                      <w:rPr>
                        <w:i/>
                        <w:sz w:val="22"/>
                      </w:rPr>
                      <w:t>Рис. 66</w:t>
                    </w:r>
                  </w:p>
                </w:txbxContent>
              </v:textbox>
            </v:shape>
            <w10:wrap type="square"/>
          </v:group>
        </w:pict>
      </w:r>
    </w:p>
    <w:p w:rsidR="0009024C" w:rsidRDefault="0009024C" w:rsidP="009D6230">
      <w:pPr>
        <w:numPr>
          <w:ilvl w:val="0"/>
          <w:numId w:val="97"/>
        </w:numPr>
        <w:tabs>
          <w:tab w:val="num" w:pos="360"/>
        </w:tabs>
        <w:ind w:left="360"/>
      </w:pPr>
      <w:r>
        <w:t>При переходе электрона в атоме водорода с одной орбиты на другую, более близкую к ядру, излучаются фотоны с энергией 3,03·10</w:t>
      </w:r>
      <w:r>
        <w:rPr>
          <w:vertAlign w:val="superscript"/>
        </w:rPr>
        <w:t xml:space="preserve"> – 19 </w:t>
      </w:r>
      <w:r>
        <w:t>Дж. Определите частоту излучения атома.</w:t>
      </w:r>
    </w:p>
    <w:p w:rsidR="0009024C" w:rsidRDefault="0009024C" w:rsidP="0009024C"/>
    <w:p w:rsidR="0009024C" w:rsidRDefault="0009024C" w:rsidP="009D6230">
      <w:pPr>
        <w:numPr>
          <w:ilvl w:val="0"/>
          <w:numId w:val="97"/>
        </w:numPr>
        <w:tabs>
          <w:tab w:val="num" w:pos="360"/>
        </w:tabs>
        <w:ind w:left="360"/>
      </w:pPr>
      <w:r>
        <w:t xml:space="preserve">Работа выхода электрона из цинка равна 3,74 эВ. Определите красную границу фотоэффекта для цинка. Какую скорость получат электроны, вырванные из цинка при облучении его ультрафиолетовым излучением с длиной волны 200 </w:t>
      </w:r>
      <w:proofErr w:type="spellStart"/>
      <w:r>
        <w:t>нм</w:t>
      </w:r>
      <w:proofErr w:type="spellEnd"/>
      <w:r>
        <w:t>?</w:t>
      </w:r>
    </w:p>
    <w:p w:rsidR="0009024C" w:rsidRDefault="0009024C" w:rsidP="0009024C"/>
    <w:p w:rsidR="0009024C" w:rsidRDefault="0009024C" w:rsidP="0009024C">
      <w:pPr>
        <w:jc w:val="center"/>
        <w:rPr>
          <w:b/>
        </w:rPr>
      </w:pPr>
      <w:r>
        <w:rPr>
          <w:b/>
        </w:rPr>
        <w:t>Вариант 2</w:t>
      </w:r>
    </w:p>
    <w:p w:rsidR="0009024C" w:rsidRDefault="0009024C" w:rsidP="0009024C">
      <w:pPr>
        <w:jc w:val="center"/>
        <w:rPr>
          <w:b/>
        </w:rPr>
      </w:pPr>
    </w:p>
    <w:p w:rsidR="0009024C" w:rsidRDefault="00C43281" w:rsidP="009D6230">
      <w:pPr>
        <w:numPr>
          <w:ilvl w:val="0"/>
          <w:numId w:val="98"/>
        </w:numPr>
        <w:tabs>
          <w:tab w:val="num" w:pos="360"/>
        </w:tabs>
        <w:ind w:left="360"/>
      </w:pPr>
      <w:r>
        <w:pict>
          <v:group id="_x0000_s2427" style="position:absolute;left:0;text-align:left;margin-left:351pt;margin-top:7.7pt;width:153pt;height:162pt;z-index:251805696" coordorigin="8154,12114" coordsize="3060,3240" o:allowincell="f">
            <v:group id="_x0000_s2428" style="position:absolute;left:8154;top:12114;width:3060;height:2880" coordorigin="1857,2351" coordsize="2400,2230">
              <v:group id="_x0000_s2429" style="position:absolute;left:1999;top:2490;width:1976;height:1893" coordorigin="1999,2490" coordsize="4799,4600">
                <v:group id="_x0000_s2430" style="position:absolute;left:2140;top:2490;width:2258;height:2091" coordorigin="2140,2490" coordsize="2258,2091">
                  <v:line id="_x0000_s2431" style="position:absolute" from="2140,4302" to="4398,4302">
                    <v:stroke endarrow="block"/>
                  </v:line>
                  <v:line id="_x0000_s2432" style="position:absolute;flip:y" from="3128,2490" to="3128,4581">
                    <v:stroke endarrow="block"/>
                  </v:line>
                </v:group>
                <v:shape id="_x0000_s2433" type="#_x0000_t19" style="position:absolute;left:3128;top:2630;width:704;height:1671;flip:y"/>
                <v:shape id="_x0000_s2434" type="#_x0000_t19" style="position:absolute;left:2422;top:2630;width:704;height:1672;flip:x y"/>
                <v:shape id="_x0000_s2435" type="#_x0000_t19" style="position:absolute;left:4822;top:2769;width:1551;height:1671;flip:y" coordsize="22626,21600" adj="-6076615,,1026" path="wr-20574,,22626,43200,,24,22626,21600nfewr-20574,,22626,43200,,24,22626,21600l1026,21600nsxe">
                  <v:path o:connectlocs="0,24;22626,21600;1026,21600"/>
                </v:shape>
                <v:group id="_x0000_s2436" style="position:absolute;left:4540;top:2490;width:2258;height:2091" coordorigin="2140,2490" coordsize="2258,2091">
                  <v:line id="_x0000_s2437" style="position:absolute" from="2140,4302" to="4398,4302">
                    <v:stroke endarrow="block"/>
                  </v:line>
                  <v:line id="_x0000_s2438" style="position:absolute;flip:y" from="3128,2490" to="3128,4581">
                    <v:stroke endarrow="block"/>
                  </v:line>
                </v:group>
                <v:group id="_x0000_s2439" style="position:absolute;left:2140;top:4999;width:2258;height:2090" coordorigin="2140,2490" coordsize="2258,2091">
                  <v:line id="_x0000_s2440" style="position:absolute" from="2140,4302" to="4398,4302">
                    <v:stroke endarrow="block"/>
                  </v:line>
                  <v:line id="_x0000_s2441" style="position:absolute;flip:y" from="3128,2490" to="3128,4581">
                    <v:stroke endarrow="block"/>
                  </v:line>
                </v:group>
                <v:group id="_x0000_s2442" style="position:absolute;left:4540;top:4999;width:2258;height:2091" coordorigin="2140,2490" coordsize="2258,2091">
                  <v:line id="_x0000_s2443" style="position:absolute" from="2140,4302" to="4398,4302">
                    <v:stroke endarrow="block"/>
                  </v:line>
                  <v:line id="_x0000_s2444" style="position:absolute;flip:y" from="3128,2490" to="3128,4581">
                    <v:stroke endarrow="block"/>
                  </v:line>
                </v:group>
                <v:line id="_x0000_s2445" style="position:absolute;flip:y" from="5528,6253" to="6657,6810"/>
                <v:group id="_x0000_s2446" style="position:absolute;left:1999;top:4999;width:2410;height:1673" coordorigin="3834,7228" coordsize="2410,1673">
                  <v:shape id="_x0000_s2447" type="#_x0000_t19" style="position:absolute;left:3834;top:7228;width:1330;height:1673;flip:y" coordsize="14828,21553" adj="-5651024,-3056992,,21553" path="wr-21600,-47,21600,43153,1421,,14828,5847nfewr-21600,-47,21600,43153,1421,,14828,5847l,21553nsxe">
                    <v:path o:connectlocs="1421,0;14828,5847;0,21553"/>
                  </v:shape>
                  <v:shape id="_x0000_s2448" type="#_x0000_t19" style="position:absolute;left:5363;top:7880;width:696;height:1066;rotation:-90" coordsize="21600,19521" adj="-4237161,,,19521" path="wr-21600,-2079,21600,41121,9247,,21600,19521nfewr-21600,-2079,21600,41121,9247,,21600,19521l,19521nsxe">
                    <v:path o:connectlocs="9247,0;21600,19521;0,19521"/>
                  </v:shape>
                </v:group>
              </v:group>
              <v:shape id="_x0000_s2449" type="#_x0000_t202" style="position:absolute;left:1857;top:3187;width:2400;height:279" filled="f" stroked="f">
                <v:textbox>
                  <w:txbxContent>
                    <w:p w:rsidR="00C43281" w:rsidRDefault="00C43281" w:rsidP="0009024C">
                      <w:pPr>
                        <w:rPr>
                          <w:i/>
                          <w:sz w:val="22"/>
                          <w:lang w:val="en-US"/>
                        </w:rPr>
                      </w:pPr>
                      <w:r>
                        <w:rPr>
                          <w:b/>
                          <w:sz w:val="22"/>
                          <w:lang w:val="en-US"/>
                        </w:rPr>
                        <w:t xml:space="preserve">A.               </w:t>
                      </w:r>
                      <w:r>
                        <w:rPr>
                          <w:i/>
                          <w:sz w:val="22"/>
                          <w:lang w:val="en-US"/>
                        </w:rPr>
                        <w:t xml:space="preserve">U   </w:t>
                      </w:r>
                      <w:r>
                        <w:rPr>
                          <w:b/>
                          <w:sz w:val="22"/>
                        </w:rPr>
                        <w:t>Б.</w:t>
                      </w:r>
                      <w:r>
                        <w:rPr>
                          <w:b/>
                          <w:sz w:val="22"/>
                          <w:lang w:val="en-US"/>
                        </w:rPr>
                        <w:t xml:space="preserve">                </w:t>
                      </w:r>
                      <w:r>
                        <w:rPr>
                          <w:i/>
                          <w:sz w:val="22"/>
                          <w:lang w:val="en-US"/>
                        </w:rPr>
                        <w:t>U</w:t>
                      </w:r>
                    </w:p>
                  </w:txbxContent>
                </v:textbox>
              </v:shape>
              <v:shape id="_x0000_s2450" type="#_x0000_t202" style="position:absolute;left:1857;top:4302;width:2400;height:279" filled="f" stroked="f">
                <v:textbox>
                  <w:txbxContent>
                    <w:p w:rsidR="00C43281" w:rsidRDefault="00C43281" w:rsidP="0009024C">
                      <w:pPr>
                        <w:rPr>
                          <w:i/>
                          <w:sz w:val="22"/>
                          <w:lang w:val="en-US"/>
                        </w:rPr>
                      </w:pPr>
                      <w:r>
                        <w:rPr>
                          <w:b/>
                          <w:sz w:val="22"/>
                        </w:rPr>
                        <w:t>В.</w:t>
                      </w:r>
                      <w:r>
                        <w:rPr>
                          <w:b/>
                          <w:sz w:val="22"/>
                          <w:lang w:val="en-US"/>
                        </w:rPr>
                        <w:t xml:space="preserve">               </w:t>
                      </w:r>
                      <w:r>
                        <w:rPr>
                          <w:i/>
                          <w:sz w:val="22"/>
                          <w:lang w:val="en-US"/>
                        </w:rPr>
                        <w:t xml:space="preserve">U   </w:t>
                      </w:r>
                      <w:r>
                        <w:rPr>
                          <w:b/>
                          <w:sz w:val="22"/>
                        </w:rPr>
                        <w:t>Г.</w:t>
                      </w:r>
                      <w:r>
                        <w:rPr>
                          <w:b/>
                          <w:sz w:val="22"/>
                          <w:lang w:val="en-US"/>
                        </w:rPr>
                        <w:t xml:space="preserve">                </w:t>
                      </w:r>
                      <w:r>
                        <w:rPr>
                          <w:i/>
                          <w:sz w:val="22"/>
                          <w:lang w:val="en-US"/>
                        </w:rPr>
                        <w:t>U</w:t>
                      </w:r>
                    </w:p>
                  </w:txbxContent>
                </v:textbox>
              </v:shape>
              <v:shape id="_x0000_s2451" type="#_x0000_t202" style="position:absolute;left:2140;top:2351;width:282;height:279" filled="f" stroked="f">
                <v:textbox>
                  <w:txbxContent>
                    <w:p w:rsidR="00C43281" w:rsidRDefault="00C43281" w:rsidP="0009024C">
                      <w:pPr>
                        <w:rPr>
                          <w:i/>
                          <w:sz w:val="22"/>
                          <w:lang w:val="en-US"/>
                        </w:rPr>
                      </w:pPr>
                      <w:r>
                        <w:rPr>
                          <w:i/>
                          <w:sz w:val="22"/>
                          <w:lang w:val="en-US"/>
                        </w:rPr>
                        <w:t>I</w:t>
                      </w:r>
                    </w:p>
                  </w:txbxContent>
                </v:textbox>
              </v:shape>
              <v:shape id="_x0000_s2452" type="#_x0000_t202" style="position:absolute;left:3128;top:2351;width:282;height:280" filled="f" stroked="f">
                <v:textbox>
                  <w:txbxContent>
                    <w:p w:rsidR="00C43281" w:rsidRDefault="00C43281" w:rsidP="0009024C">
                      <w:pPr>
                        <w:rPr>
                          <w:i/>
                          <w:sz w:val="22"/>
                          <w:lang w:val="en-US"/>
                        </w:rPr>
                      </w:pPr>
                      <w:r>
                        <w:rPr>
                          <w:i/>
                          <w:sz w:val="22"/>
                          <w:lang w:val="en-US"/>
                        </w:rPr>
                        <w:t>I</w:t>
                      </w:r>
                    </w:p>
                  </w:txbxContent>
                </v:textbox>
              </v:shape>
              <v:shape id="_x0000_s2453" type="#_x0000_t202" style="position:absolute;left:2140;top:3466;width:282;height:279" filled="f" stroked="f">
                <v:textbox>
                  <w:txbxContent>
                    <w:p w:rsidR="00C43281" w:rsidRDefault="00C43281" w:rsidP="0009024C">
                      <w:pPr>
                        <w:rPr>
                          <w:i/>
                          <w:sz w:val="22"/>
                          <w:lang w:val="en-US"/>
                        </w:rPr>
                      </w:pPr>
                      <w:r>
                        <w:rPr>
                          <w:i/>
                          <w:sz w:val="22"/>
                          <w:lang w:val="en-US"/>
                        </w:rPr>
                        <w:t>I</w:t>
                      </w:r>
                    </w:p>
                  </w:txbxContent>
                </v:textbox>
              </v:shape>
              <v:shape id="_x0000_s2454" type="#_x0000_t202" style="position:absolute;left:3128;top:3466;width:282;height:279" filled="f" stroked="f">
                <v:textbox>
                  <w:txbxContent>
                    <w:p w:rsidR="00C43281" w:rsidRDefault="00C43281" w:rsidP="0009024C">
                      <w:pPr>
                        <w:rPr>
                          <w:i/>
                          <w:sz w:val="22"/>
                          <w:lang w:val="en-US"/>
                        </w:rPr>
                      </w:pPr>
                      <w:r>
                        <w:rPr>
                          <w:i/>
                          <w:sz w:val="22"/>
                          <w:lang w:val="en-US"/>
                        </w:rPr>
                        <w:t>I</w:t>
                      </w:r>
                    </w:p>
                  </w:txbxContent>
                </v:textbox>
              </v:shape>
            </v:group>
            <v:shape id="_x0000_s2455" type="#_x0000_t202" style="position:absolute;left:9054;top:14994;width:1080;height:360" filled="f" stroked="f">
              <v:textbox>
                <w:txbxContent>
                  <w:p w:rsidR="00C43281" w:rsidRDefault="00C43281" w:rsidP="0009024C">
                    <w:pPr>
                      <w:rPr>
                        <w:i/>
                        <w:sz w:val="22"/>
                      </w:rPr>
                    </w:pPr>
                    <w:r>
                      <w:rPr>
                        <w:i/>
                        <w:sz w:val="22"/>
                      </w:rPr>
                      <w:t>Рис. 67</w:t>
                    </w:r>
                  </w:p>
                </w:txbxContent>
              </v:textbox>
            </v:shape>
            <w10:wrap type="square"/>
          </v:group>
        </w:pict>
      </w:r>
      <w:r w:rsidR="0009024C">
        <w:t>Энергия фотона прямо пропорциональна</w:t>
      </w:r>
      <w:proofErr w:type="gramStart"/>
      <w:r w:rsidR="0009024C">
        <w:t xml:space="preserve"> (</w:t>
      </w:r>
      <w:r w:rsidR="0009024C">
        <w:rPr>
          <w:lang w:val="el-GR"/>
        </w:rPr>
        <w:t>λ</w:t>
      </w:r>
      <w:r w:rsidR="0009024C">
        <w:t xml:space="preserve"> – </w:t>
      </w:r>
      <w:proofErr w:type="gramEnd"/>
      <w:r w:rsidR="0009024C">
        <w:t>длина волны)</w:t>
      </w:r>
    </w:p>
    <w:p w:rsidR="0009024C" w:rsidRDefault="0009024C" w:rsidP="0009024C">
      <w:pPr>
        <w:ind w:left="360"/>
      </w:pPr>
      <w:r>
        <w:rPr>
          <w:b/>
        </w:rPr>
        <w:t xml:space="preserve">А. </w:t>
      </w:r>
      <w:r>
        <w:rPr>
          <w:lang w:val="el-GR"/>
        </w:rPr>
        <w:t>λ</w:t>
      </w:r>
      <w:r>
        <w:rPr>
          <w:vertAlign w:val="superscript"/>
        </w:rPr>
        <w:t xml:space="preserve"> -  2</w:t>
      </w:r>
      <w:r>
        <w:t xml:space="preserve">   </w:t>
      </w:r>
      <w:r>
        <w:rPr>
          <w:b/>
        </w:rPr>
        <w:t xml:space="preserve">Б. </w:t>
      </w:r>
      <w:r>
        <w:rPr>
          <w:lang w:val="el-GR"/>
        </w:rPr>
        <w:t>λ</w:t>
      </w:r>
      <w:r>
        <w:rPr>
          <w:vertAlign w:val="superscript"/>
        </w:rPr>
        <w:t xml:space="preserve"> -  1</w:t>
      </w:r>
      <w:r>
        <w:t xml:space="preserve">   </w:t>
      </w:r>
      <w:r>
        <w:rPr>
          <w:b/>
        </w:rPr>
        <w:t xml:space="preserve">В. </w:t>
      </w:r>
      <w:r>
        <w:rPr>
          <w:lang w:val="el-GR"/>
        </w:rPr>
        <w:t xml:space="preserve">λ    </w:t>
      </w:r>
      <w:r>
        <w:rPr>
          <w:b/>
        </w:rPr>
        <w:t xml:space="preserve">Г. </w:t>
      </w:r>
      <w:r>
        <w:rPr>
          <w:lang w:val="el-GR"/>
        </w:rPr>
        <w:t>λ</w:t>
      </w:r>
      <w:r>
        <w:rPr>
          <w:vertAlign w:val="superscript"/>
        </w:rPr>
        <w:t>2</w:t>
      </w:r>
      <w:r>
        <w:t>.</w:t>
      </w:r>
    </w:p>
    <w:p w:rsidR="0009024C" w:rsidRDefault="0009024C" w:rsidP="0009024C">
      <w:pPr>
        <w:ind w:left="360"/>
      </w:pPr>
    </w:p>
    <w:p w:rsidR="0009024C" w:rsidRDefault="0009024C" w:rsidP="009D6230">
      <w:pPr>
        <w:numPr>
          <w:ilvl w:val="0"/>
          <w:numId w:val="98"/>
        </w:numPr>
        <w:tabs>
          <w:tab w:val="num" w:pos="360"/>
        </w:tabs>
        <w:ind w:left="360"/>
      </w:pPr>
      <w:r>
        <w:lastRenderedPageBreak/>
        <w:t>На каком из графиков (рис. 67) верно изображена зависимость фототока (при фотоэффекте) от напряжения между электродами при неизменной освещенности в стандартном эксперименте?</w:t>
      </w:r>
    </w:p>
    <w:p w:rsidR="0009024C" w:rsidRDefault="0009024C" w:rsidP="0009024C"/>
    <w:p w:rsidR="0009024C" w:rsidRDefault="0009024C" w:rsidP="009D6230">
      <w:pPr>
        <w:numPr>
          <w:ilvl w:val="0"/>
          <w:numId w:val="98"/>
        </w:numPr>
        <w:tabs>
          <w:tab w:val="num" w:pos="360"/>
        </w:tabs>
        <w:ind w:left="360"/>
      </w:pPr>
      <w:r>
        <w:t>Атомы одного элемента, находившиеся в состояниях с энергиями Е</w:t>
      </w:r>
      <w:proofErr w:type="gramStart"/>
      <w:r>
        <w:rPr>
          <w:vertAlign w:val="subscript"/>
        </w:rPr>
        <w:t>1</w:t>
      </w:r>
      <w:proofErr w:type="gramEnd"/>
      <w:r>
        <w:rPr>
          <w:vertAlign w:val="subscript"/>
        </w:rPr>
        <w:t xml:space="preserve"> </w:t>
      </w:r>
      <w:r>
        <w:t>и Е</w:t>
      </w:r>
      <w:r>
        <w:rPr>
          <w:vertAlign w:val="subscript"/>
        </w:rPr>
        <w:t>2</w:t>
      </w:r>
      <w:r>
        <w:t xml:space="preserve"> , при переходе в основное состояние испустили фотоны с длинами волн </w:t>
      </w:r>
      <w:r>
        <w:rPr>
          <w:lang w:val="el-GR"/>
        </w:rPr>
        <w:t>λ</w:t>
      </w:r>
      <w:r>
        <w:rPr>
          <w:vertAlign w:val="subscript"/>
        </w:rPr>
        <w:t>1</w:t>
      </w:r>
      <w:r>
        <w:t xml:space="preserve"> и </w:t>
      </w:r>
      <w:r>
        <w:rPr>
          <w:lang w:val="el-GR"/>
        </w:rPr>
        <w:t>λ</w:t>
      </w:r>
      <w:r>
        <w:rPr>
          <w:vertAlign w:val="subscript"/>
        </w:rPr>
        <w:t>2</w:t>
      </w:r>
      <w:r>
        <w:t xml:space="preserve"> соответственно, причем </w:t>
      </w:r>
      <w:r>
        <w:rPr>
          <w:lang w:val="el-GR"/>
        </w:rPr>
        <w:t>λ</w:t>
      </w:r>
      <w:r>
        <w:rPr>
          <w:vertAlign w:val="subscript"/>
        </w:rPr>
        <w:t>1</w:t>
      </w:r>
      <w:r>
        <w:t>&gt;</w:t>
      </w:r>
      <w:r>
        <w:rPr>
          <w:lang w:val="el-GR"/>
        </w:rPr>
        <w:t>λ</w:t>
      </w:r>
      <w:r>
        <w:rPr>
          <w:vertAlign w:val="subscript"/>
        </w:rPr>
        <w:t>2</w:t>
      </w:r>
      <w:r>
        <w:t>. Для энергий этих состояний справедливо соотношение</w:t>
      </w:r>
    </w:p>
    <w:p w:rsidR="0009024C" w:rsidRDefault="0009024C" w:rsidP="0009024C">
      <w:pPr>
        <w:ind w:left="1056" w:hanging="696"/>
      </w:pPr>
      <w:r>
        <w:rPr>
          <w:b/>
        </w:rPr>
        <w:t xml:space="preserve">А. </w:t>
      </w:r>
      <w:r>
        <w:t>Е</w:t>
      </w:r>
      <w:proofErr w:type="gramStart"/>
      <w:r>
        <w:rPr>
          <w:vertAlign w:val="subscript"/>
        </w:rPr>
        <w:t>1</w:t>
      </w:r>
      <w:proofErr w:type="gramEnd"/>
      <w:r>
        <w:rPr>
          <w:vertAlign w:val="subscript"/>
        </w:rPr>
        <w:t xml:space="preserve"> </w:t>
      </w:r>
      <w:r>
        <w:t>&gt; Е</w:t>
      </w:r>
      <w:r>
        <w:rPr>
          <w:vertAlign w:val="subscript"/>
        </w:rPr>
        <w:t xml:space="preserve">2 </w:t>
      </w:r>
      <w:r>
        <w:t xml:space="preserve">   </w:t>
      </w:r>
      <w:r>
        <w:rPr>
          <w:b/>
        </w:rPr>
        <w:t xml:space="preserve">Б. </w:t>
      </w:r>
      <w:r>
        <w:t>Е</w:t>
      </w:r>
      <w:r>
        <w:rPr>
          <w:vertAlign w:val="subscript"/>
        </w:rPr>
        <w:t>1</w:t>
      </w:r>
      <w:r>
        <w:t xml:space="preserve"> &lt; Е</w:t>
      </w:r>
      <w:r>
        <w:rPr>
          <w:vertAlign w:val="subscript"/>
        </w:rPr>
        <w:t xml:space="preserve">2      </w:t>
      </w:r>
      <w:r>
        <w:rPr>
          <w:b/>
        </w:rPr>
        <w:t>В.</w:t>
      </w:r>
      <w:r>
        <w:t xml:space="preserve"> Е</w:t>
      </w:r>
      <w:r>
        <w:rPr>
          <w:vertAlign w:val="subscript"/>
        </w:rPr>
        <w:t xml:space="preserve">1 </w:t>
      </w:r>
      <w:r>
        <w:t>= Е</w:t>
      </w:r>
      <w:r>
        <w:rPr>
          <w:vertAlign w:val="subscript"/>
        </w:rPr>
        <w:t>2</w:t>
      </w:r>
      <w:r>
        <w:t xml:space="preserve">     </w:t>
      </w:r>
      <w:r>
        <w:rPr>
          <w:b/>
        </w:rPr>
        <w:t xml:space="preserve">Г. | </w:t>
      </w:r>
      <w:r>
        <w:t>Е</w:t>
      </w:r>
      <w:r>
        <w:rPr>
          <w:vertAlign w:val="subscript"/>
        </w:rPr>
        <w:t>1</w:t>
      </w:r>
      <w:r>
        <w:t xml:space="preserve"> </w:t>
      </w:r>
      <w:r>
        <w:rPr>
          <w:b/>
        </w:rPr>
        <w:t>| &lt;</w:t>
      </w:r>
      <w:r>
        <w:t xml:space="preserve">  </w:t>
      </w:r>
      <w:r>
        <w:rPr>
          <w:b/>
        </w:rPr>
        <w:t xml:space="preserve">| </w:t>
      </w:r>
      <w:r>
        <w:t>Е</w:t>
      </w:r>
      <w:r>
        <w:rPr>
          <w:vertAlign w:val="subscript"/>
        </w:rPr>
        <w:t xml:space="preserve">2 </w:t>
      </w:r>
      <w:r>
        <w:rPr>
          <w:b/>
        </w:rPr>
        <w:t xml:space="preserve">| . </w:t>
      </w:r>
      <w:r>
        <w:t xml:space="preserve"> </w:t>
      </w:r>
    </w:p>
    <w:p w:rsidR="0009024C" w:rsidRDefault="0009024C" w:rsidP="0009024C">
      <w:pPr>
        <w:ind w:left="1056" w:hanging="696"/>
      </w:pPr>
    </w:p>
    <w:p w:rsidR="0009024C" w:rsidRDefault="0009024C" w:rsidP="009D6230">
      <w:pPr>
        <w:numPr>
          <w:ilvl w:val="0"/>
          <w:numId w:val="98"/>
        </w:numPr>
        <w:tabs>
          <w:tab w:val="num" w:pos="360"/>
        </w:tabs>
        <w:ind w:left="360"/>
      </w:pPr>
      <w:r>
        <w:t>При переходе электрона в атоме водорода с третьей стационарной орбиты на вторую излучаются фотоны, соответствующие длине волны 0,652 мкм (красная линия водородного спектра). Какую энергию теряет при этом атом водорода?</w:t>
      </w:r>
    </w:p>
    <w:p w:rsidR="0009024C" w:rsidRDefault="0009024C" w:rsidP="0009024C"/>
    <w:p w:rsidR="0009024C" w:rsidRDefault="0009024C" w:rsidP="009D6230">
      <w:pPr>
        <w:numPr>
          <w:ilvl w:val="0"/>
          <w:numId w:val="98"/>
        </w:numPr>
        <w:tabs>
          <w:tab w:val="num" w:pos="360"/>
        </w:tabs>
        <w:ind w:left="360"/>
        <w:rPr>
          <w:b/>
        </w:rPr>
      </w:pPr>
      <w:r>
        <w:t xml:space="preserve">Для некоторого металла красной границей фотоэффекта является свет с длиной волны 690 </w:t>
      </w:r>
      <w:proofErr w:type="spellStart"/>
      <w:r>
        <w:t>нм</w:t>
      </w:r>
      <w:proofErr w:type="spellEnd"/>
      <w:r>
        <w:t xml:space="preserve">. Определить работу выхода электрона из этого металла и максимальную скорость, которую приобретут электроны под действием излучения с длиной волны 190 </w:t>
      </w:r>
      <w:proofErr w:type="spellStart"/>
      <w:r>
        <w:t>нм</w:t>
      </w:r>
      <w:proofErr w:type="spellEnd"/>
      <w:r>
        <w:t>.</w:t>
      </w:r>
    </w:p>
    <w:p w:rsidR="0009024C" w:rsidRDefault="0009024C" w:rsidP="0009024C">
      <w:pPr>
        <w:rPr>
          <w:b/>
        </w:rPr>
      </w:pPr>
      <w:r>
        <w:rPr>
          <w:b/>
        </w:rPr>
        <w:t xml:space="preserve">                         </w:t>
      </w:r>
    </w:p>
    <w:p w:rsidR="0009024C" w:rsidRDefault="0009024C" w:rsidP="0009024C">
      <w:pPr>
        <w:jc w:val="center"/>
        <w:rPr>
          <w:b/>
        </w:rPr>
      </w:pPr>
      <w:r>
        <w:rPr>
          <w:b/>
        </w:rPr>
        <w:t>Вариант 3</w:t>
      </w:r>
    </w:p>
    <w:p w:rsidR="0009024C" w:rsidRDefault="0009024C" w:rsidP="0009024C">
      <w:pPr>
        <w:jc w:val="center"/>
        <w:rPr>
          <w:b/>
        </w:rPr>
      </w:pPr>
    </w:p>
    <w:p w:rsidR="0009024C" w:rsidRDefault="0009024C" w:rsidP="009D6230">
      <w:pPr>
        <w:numPr>
          <w:ilvl w:val="0"/>
          <w:numId w:val="99"/>
        </w:numPr>
        <w:tabs>
          <w:tab w:val="num" w:pos="360"/>
        </w:tabs>
        <w:ind w:left="360"/>
      </w:pPr>
      <w:r>
        <w:t xml:space="preserve">Длина волны </w:t>
      </w:r>
      <w:r>
        <w:rPr>
          <w:lang w:val="el-GR"/>
        </w:rPr>
        <w:t>λ</w:t>
      </w:r>
      <w:proofErr w:type="spellStart"/>
      <w:proofErr w:type="gramStart"/>
      <w:r>
        <w:rPr>
          <w:vertAlign w:val="subscript"/>
        </w:rPr>
        <w:t>кр</w:t>
      </w:r>
      <w:proofErr w:type="spellEnd"/>
      <w:proofErr w:type="gramEnd"/>
      <w:r>
        <w:t>, соответствующая красной границе фотоэффекта, равна (А – работа выхода, h -  постоянная Планка)</w:t>
      </w:r>
    </w:p>
    <w:p w:rsidR="0009024C" w:rsidRDefault="0009024C" w:rsidP="0009024C">
      <w:pPr>
        <w:ind w:left="360"/>
      </w:pPr>
      <w:r>
        <w:rPr>
          <w:b/>
        </w:rPr>
        <w:t>А.</w:t>
      </w:r>
      <w:proofErr w:type="gramStart"/>
      <w:r>
        <w:rPr>
          <w:b/>
        </w:rPr>
        <w:t xml:space="preserve"> </w:t>
      </w:r>
      <w:r>
        <w:t>;</w:t>
      </w:r>
      <w:proofErr w:type="gramEnd"/>
      <w:r>
        <w:t xml:space="preserve">   </w:t>
      </w:r>
      <w:r>
        <w:rPr>
          <w:b/>
        </w:rPr>
        <w:t xml:space="preserve">Б. </w:t>
      </w:r>
      <w:r>
        <w:t xml:space="preserve">;   </w:t>
      </w:r>
      <w:r>
        <w:rPr>
          <w:b/>
        </w:rPr>
        <w:t>В.</w:t>
      </w:r>
      <w:r>
        <w:t xml:space="preserve"> ;   </w:t>
      </w:r>
      <w:r>
        <w:rPr>
          <w:b/>
        </w:rPr>
        <w:t xml:space="preserve">Г. </w:t>
      </w:r>
      <w:r>
        <w:t>.</w:t>
      </w:r>
    </w:p>
    <w:p w:rsidR="0009024C" w:rsidRDefault="0009024C" w:rsidP="009D6230">
      <w:pPr>
        <w:numPr>
          <w:ilvl w:val="0"/>
          <w:numId w:val="99"/>
        </w:numPr>
        <w:tabs>
          <w:tab w:val="num" w:pos="360"/>
        </w:tabs>
        <w:ind w:left="360"/>
      </w:pPr>
      <w:r>
        <w:t>Фототок насыщения при фотоэффекте при уменьшении падающего светового потока…</w:t>
      </w:r>
    </w:p>
    <w:p w:rsidR="0009024C" w:rsidRDefault="0009024C" w:rsidP="0009024C">
      <w:pPr>
        <w:ind w:left="360"/>
      </w:pPr>
      <w:r>
        <w:rPr>
          <w:b/>
        </w:rPr>
        <w:t>А.</w:t>
      </w:r>
      <w:r>
        <w:t xml:space="preserve"> увеличивается; </w:t>
      </w:r>
      <w:r>
        <w:rPr>
          <w:b/>
        </w:rPr>
        <w:t>Б.</w:t>
      </w:r>
      <w:r>
        <w:t xml:space="preserve"> уменьшается; </w:t>
      </w:r>
      <w:r>
        <w:rPr>
          <w:b/>
        </w:rPr>
        <w:t>В.</w:t>
      </w:r>
      <w:r>
        <w:t xml:space="preserve"> Не изменяется;</w:t>
      </w:r>
    </w:p>
    <w:p w:rsidR="0009024C" w:rsidRDefault="00C43281" w:rsidP="0009024C">
      <w:pPr>
        <w:ind w:left="360"/>
      </w:pPr>
      <w:r>
        <w:pict>
          <v:group id="_x0000_s2456" style="position:absolute;left:0;text-align:left;margin-left:387pt;margin-top:1.05pt;width:117pt;height:117pt;z-index:251806720" coordorigin="8707,6174" coordsize="2340,2340" o:allowincell="f">
            <v:group id="_x0000_s2457" style="position:absolute;left:8707;top:6174;width:2340;height:1978;mso-position-horizontal:right" coordorigin="2140,8901" coordsize="1835,1532">
              <v:shape id="_x0000_s2458" type="#_x0000_t202" style="position:absolute;left:2140;top:8901;width:423;height:1393" filled="f" stroked="f">
                <v:textbox style="mso-next-textbox:#_x0000_s2458">
                  <w:txbxContent>
                    <w:p w:rsidR="00C43281" w:rsidRDefault="00C43281" w:rsidP="0009024C">
                      <w:pPr>
                        <w:rPr>
                          <w:i/>
                          <w:sz w:val="22"/>
                          <w:vertAlign w:val="subscript"/>
                          <w:lang w:val="en-US"/>
                        </w:rPr>
                      </w:pPr>
                      <w:r>
                        <w:rPr>
                          <w:i/>
                          <w:sz w:val="22"/>
                          <w:lang w:val="en-US"/>
                        </w:rPr>
                        <w:t>E</w:t>
                      </w:r>
                      <w:r>
                        <w:rPr>
                          <w:i/>
                          <w:sz w:val="22"/>
                          <w:vertAlign w:val="subscript"/>
                          <w:lang w:val="en-US"/>
                        </w:rPr>
                        <w:t>4</w:t>
                      </w:r>
                    </w:p>
                    <w:p w:rsidR="00C43281" w:rsidRDefault="00C43281" w:rsidP="0009024C">
                      <w:pPr>
                        <w:rPr>
                          <w:i/>
                          <w:sz w:val="22"/>
                          <w:vertAlign w:val="subscript"/>
                          <w:lang w:val="en-US"/>
                        </w:rPr>
                      </w:pPr>
                      <w:r>
                        <w:rPr>
                          <w:i/>
                          <w:sz w:val="22"/>
                          <w:lang w:val="en-US"/>
                        </w:rPr>
                        <w:t>E</w:t>
                      </w:r>
                      <w:r>
                        <w:rPr>
                          <w:i/>
                          <w:sz w:val="22"/>
                          <w:vertAlign w:val="subscript"/>
                          <w:lang w:val="en-US"/>
                        </w:rPr>
                        <w:t>3</w:t>
                      </w:r>
                    </w:p>
                    <w:p w:rsidR="00C43281" w:rsidRDefault="00C43281" w:rsidP="0009024C">
                      <w:pPr>
                        <w:rPr>
                          <w:i/>
                          <w:sz w:val="22"/>
                          <w:vertAlign w:val="subscript"/>
                          <w:lang w:val="en-US"/>
                        </w:rPr>
                      </w:pPr>
                      <w:r>
                        <w:rPr>
                          <w:i/>
                          <w:sz w:val="22"/>
                          <w:lang w:val="en-US"/>
                        </w:rPr>
                        <w:t>E</w:t>
                      </w:r>
                      <w:r>
                        <w:rPr>
                          <w:i/>
                          <w:sz w:val="22"/>
                          <w:vertAlign w:val="subscript"/>
                          <w:lang w:val="en-US"/>
                        </w:rPr>
                        <w:t>2</w:t>
                      </w:r>
                    </w:p>
                    <w:p w:rsidR="00C43281" w:rsidRDefault="00C43281" w:rsidP="0009024C">
                      <w:pPr>
                        <w:rPr>
                          <w:i/>
                          <w:sz w:val="22"/>
                          <w:vertAlign w:val="subscript"/>
                          <w:lang w:val="en-US"/>
                        </w:rPr>
                      </w:pPr>
                    </w:p>
                    <w:p w:rsidR="00C43281" w:rsidRDefault="00C43281" w:rsidP="0009024C">
                      <w:pPr>
                        <w:rPr>
                          <w:i/>
                          <w:sz w:val="22"/>
                          <w:vertAlign w:val="subscript"/>
                          <w:lang w:val="en-US"/>
                        </w:rPr>
                      </w:pPr>
                    </w:p>
                    <w:p w:rsidR="00C43281" w:rsidRDefault="00C43281" w:rsidP="0009024C">
                      <w:pPr>
                        <w:rPr>
                          <w:i/>
                          <w:sz w:val="22"/>
                          <w:vertAlign w:val="subscript"/>
                          <w:lang w:val="en-US"/>
                        </w:rPr>
                      </w:pPr>
                      <w:r>
                        <w:rPr>
                          <w:i/>
                          <w:sz w:val="22"/>
                          <w:lang w:val="en-US"/>
                        </w:rPr>
                        <w:t>E</w:t>
                      </w:r>
                      <w:r>
                        <w:rPr>
                          <w:i/>
                          <w:sz w:val="22"/>
                          <w:vertAlign w:val="subscript"/>
                          <w:lang w:val="en-US"/>
                        </w:rPr>
                        <w:t>1</w:t>
                      </w:r>
                    </w:p>
                    <w:p w:rsidR="00C43281" w:rsidRDefault="00C43281" w:rsidP="0009024C">
                      <w:pPr>
                        <w:rPr>
                          <w:i/>
                          <w:sz w:val="22"/>
                          <w:vertAlign w:val="subscript"/>
                          <w:lang w:val="en-US"/>
                        </w:rPr>
                      </w:pPr>
                    </w:p>
                  </w:txbxContent>
                </v:textbox>
              </v:shape>
              <v:shape id="_x0000_s2459" type="#_x0000_t202" style="position:absolute;left:2563;top:10155;width:1412;height:278" filled="f" stroked="f">
                <v:textbox style="mso-next-textbox:#_x0000_s2459">
                  <w:txbxContent>
                    <w:p w:rsidR="00C43281" w:rsidRDefault="00C43281" w:rsidP="0009024C">
                      <w:pPr>
                        <w:rPr>
                          <w:i/>
                          <w:sz w:val="20"/>
                          <w:lang w:val="en-US"/>
                        </w:rPr>
                      </w:pPr>
                      <w:r>
                        <w:rPr>
                          <w:i/>
                          <w:sz w:val="20"/>
                          <w:lang w:val="en-US"/>
                        </w:rPr>
                        <w:t>1      2       3      4</w:t>
                      </w:r>
                    </w:p>
                  </w:txbxContent>
                </v:textbox>
              </v:shape>
              <v:group id="_x0000_s2460" style="position:absolute;left:2563;top:9040;width:1412;height:1020" coordorigin="2422,8204" coordsize="5223,3780">
                <v:group id="_x0000_s2461" style="position:absolute;left:2422;top:8205;width:5223;height:3779" coordorigin="2422,9124" coordsize="1271,920">
                  <v:line id="_x0000_s2462" style="position:absolute" from="2422,9124" to="3693,9124"/>
                  <v:line id="_x0000_s2463" style="position:absolute" from="2422,9291" to="3693,9292"/>
                  <v:line id="_x0000_s2464" style="position:absolute" from="2422,9542" to="3693,9542"/>
                  <v:line id="_x0000_s2465" style="position:absolute" from="2422,10043" to="3693,10044"/>
                  <v:line id="_x0000_s2466" style="position:absolute" from="3128,9124" to="3129,10043">
                    <v:stroke endarrow="open" endarrowwidth="wide" endarrowlength="long"/>
                  </v:line>
                  <v:line id="_x0000_s2467" style="position:absolute" from="2563,9542" to="2564,10043">
                    <v:stroke endarrow="open" endarrowwidth="wide" endarrowlength="long"/>
                  </v:line>
                </v:group>
                <v:line id="_x0000_s2468" style="position:absolute;flip:y" from="4116,8204" to="4116,11966">
                  <v:stroke endarrow="open" endarrowwidth="wide" endarrowlength="long"/>
                </v:line>
                <v:line id="_x0000_s2469" style="position:absolute" from="6516,8204" to="6516,9876">
                  <v:stroke endarrow="open" endarrowwidth="wide" endarrowlength="long"/>
                </v:line>
              </v:group>
            </v:group>
            <v:shape id="_x0000_s2470" type="#_x0000_t202" style="position:absolute;left:9414;top:8154;width:1260;height:360" filled="f" stroked="f">
              <v:textbox style="mso-next-textbox:#_x0000_s2470">
                <w:txbxContent>
                  <w:p w:rsidR="00C43281" w:rsidRDefault="00C43281" w:rsidP="0009024C">
                    <w:pPr>
                      <w:rPr>
                        <w:i/>
                        <w:sz w:val="22"/>
                      </w:rPr>
                    </w:pPr>
                    <w:r>
                      <w:rPr>
                        <w:i/>
                        <w:sz w:val="22"/>
                      </w:rPr>
                      <w:t>Рис. 68</w:t>
                    </w:r>
                  </w:p>
                </w:txbxContent>
              </v:textbox>
            </v:shape>
            <w10:wrap type="square"/>
          </v:group>
        </w:pict>
      </w:r>
      <w:r w:rsidR="0009024C">
        <w:rPr>
          <w:b/>
        </w:rPr>
        <w:t>Г.</w:t>
      </w:r>
      <w:r w:rsidR="0009024C">
        <w:t xml:space="preserve"> Увеличивается или уменьшается в зависимости от условий опыта.</w:t>
      </w:r>
    </w:p>
    <w:p w:rsidR="0009024C" w:rsidRDefault="0009024C" w:rsidP="0009024C">
      <w:pPr>
        <w:ind w:left="360"/>
      </w:pPr>
    </w:p>
    <w:p w:rsidR="0009024C" w:rsidRDefault="0009024C" w:rsidP="009D6230">
      <w:pPr>
        <w:numPr>
          <w:ilvl w:val="0"/>
          <w:numId w:val="99"/>
        </w:numPr>
        <w:tabs>
          <w:tab w:val="num" w:pos="360"/>
        </w:tabs>
        <w:ind w:left="360"/>
      </w:pPr>
      <w:r>
        <w:t xml:space="preserve">На рисунке 68 представлена диаграмма энергетических уровней атома. Какой цифрой обозначен переход с излучением фотона максимальной частоты? </w:t>
      </w:r>
    </w:p>
    <w:p w:rsidR="0009024C" w:rsidRDefault="0009024C" w:rsidP="0009024C">
      <w:pPr>
        <w:ind w:left="360"/>
      </w:pPr>
      <w:r>
        <w:rPr>
          <w:b/>
        </w:rPr>
        <w:t xml:space="preserve">А. </w:t>
      </w:r>
      <w:r>
        <w:t xml:space="preserve">1; </w:t>
      </w:r>
      <w:r>
        <w:rPr>
          <w:b/>
        </w:rPr>
        <w:t>Б.</w:t>
      </w:r>
      <w:r>
        <w:t xml:space="preserve"> 2; </w:t>
      </w:r>
      <w:r>
        <w:rPr>
          <w:b/>
        </w:rPr>
        <w:t>В.</w:t>
      </w:r>
      <w:r>
        <w:t xml:space="preserve"> 3; </w:t>
      </w:r>
      <w:r>
        <w:rPr>
          <w:b/>
        </w:rPr>
        <w:t>Г.</w:t>
      </w:r>
      <w:r>
        <w:t xml:space="preserve"> 4.</w:t>
      </w:r>
    </w:p>
    <w:p w:rsidR="0009024C" w:rsidRDefault="0009024C" w:rsidP="0009024C"/>
    <w:p w:rsidR="0009024C" w:rsidRDefault="0009024C" w:rsidP="009D6230">
      <w:pPr>
        <w:numPr>
          <w:ilvl w:val="0"/>
          <w:numId w:val="99"/>
        </w:numPr>
        <w:tabs>
          <w:tab w:val="num" w:pos="360"/>
        </w:tabs>
        <w:ind w:left="360"/>
      </w:pPr>
      <w:r>
        <w:t xml:space="preserve">Глаз человека воспринимает свет длиной волны 500 </w:t>
      </w:r>
      <w:proofErr w:type="spellStart"/>
      <w:r>
        <w:t>нм</w:t>
      </w:r>
      <w:proofErr w:type="spellEnd"/>
      <w:r>
        <w:t>, если световые лучи, попадающие в глаз, несут энергию не менее 20,8·10</w:t>
      </w:r>
      <w:r>
        <w:rPr>
          <w:vertAlign w:val="superscript"/>
        </w:rPr>
        <w:t xml:space="preserve"> – 18</w:t>
      </w:r>
      <w:r>
        <w:t>Дж. Какое количество квантов света при этом ежесекундно попадает на сетчатку глаза?</w:t>
      </w:r>
    </w:p>
    <w:p w:rsidR="0009024C" w:rsidRDefault="0009024C" w:rsidP="0009024C"/>
    <w:p w:rsidR="0009024C" w:rsidRDefault="0009024C" w:rsidP="009D6230">
      <w:pPr>
        <w:numPr>
          <w:ilvl w:val="0"/>
          <w:numId w:val="99"/>
        </w:numPr>
        <w:tabs>
          <w:tab w:val="num" w:pos="360"/>
        </w:tabs>
        <w:ind w:left="360"/>
      </w:pPr>
      <w:r>
        <w:t>Какую максимальную скорость приобретут фотоэлектроны, вырванные с поверхности молибдена излучением  с частотой 3·10</w:t>
      </w:r>
      <w:r>
        <w:rPr>
          <w:vertAlign w:val="superscript"/>
        </w:rPr>
        <w:t>15</w:t>
      </w:r>
      <w:r>
        <w:t xml:space="preserve"> Гц? Работа выхода электрона для молибдена 4,27 эВ.</w:t>
      </w:r>
    </w:p>
    <w:p w:rsidR="0009024C" w:rsidRDefault="0009024C" w:rsidP="0009024C"/>
    <w:p w:rsidR="0009024C" w:rsidRDefault="0009024C" w:rsidP="0009024C"/>
    <w:p w:rsidR="0009024C" w:rsidRDefault="0009024C" w:rsidP="0009024C">
      <w:pPr>
        <w:jc w:val="center"/>
        <w:rPr>
          <w:b/>
        </w:rPr>
      </w:pPr>
      <w:r>
        <w:rPr>
          <w:b/>
        </w:rPr>
        <w:t>Вариант 4</w:t>
      </w:r>
    </w:p>
    <w:p w:rsidR="0009024C" w:rsidRDefault="0009024C" w:rsidP="0009024C">
      <w:pPr>
        <w:jc w:val="center"/>
        <w:rPr>
          <w:b/>
        </w:rPr>
      </w:pPr>
    </w:p>
    <w:p w:rsidR="0009024C" w:rsidRDefault="0009024C" w:rsidP="009D6230">
      <w:pPr>
        <w:numPr>
          <w:ilvl w:val="0"/>
          <w:numId w:val="100"/>
        </w:numPr>
        <w:tabs>
          <w:tab w:val="left" w:pos="63"/>
          <w:tab w:val="num" w:pos="423"/>
        </w:tabs>
        <w:ind w:left="423"/>
      </w:pPr>
      <w:r>
        <w:t>Кто является автором планетарной модели атома?</w:t>
      </w:r>
    </w:p>
    <w:p w:rsidR="0009024C" w:rsidRDefault="0009024C" w:rsidP="0009024C">
      <w:pPr>
        <w:tabs>
          <w:tab w:val="left" w:pos="63"/>
        </w:tabs>
        <w:ind w:left="423"/>
      </w:pPr>
      <w:r>
        <w:rPr>
          <w:b/>
        </w:rPr>
        <w:t xml:space="preserve">А. </w:t>
      </w:r>
      <w:proofErr w:type="spellStart"/>
      <w:r>
        <w:t>Э.Резерфорд</w:t>
      </w:r>
      <w:proofErr w:type="spellEnd"/>
      <w:r>
        <w:t xml:space="preserve">. </w:t>
      </w:r>
      <w:r>
        <w:rPr>
          <w:b/>
        </w:rPr>
        <w:t>Б.</w:t>
      </w:r>
      <w:r>
        <w:t xml:space="preserve"> </w:t>
      </w:r>
      <w:proofErr w:type="spellStart"/>
      <w:r>
        <w:t>Дж.Дж</w:t>
      </w:r>
      <w:proofErr w:type="gramStart"/>
      <w:r>
        <w:t>.Т</w:t>
      </w:r>
      <w:proofErr w:type="gramEnd"/>
      <w:r>
        <w:t>омсон</w:t>
      </w:r>
      <w:proofErr w:type="spellEnd"/>
      <w:r>
        <w:t xml:space="preserve">. </w:t>
      </w:r>
      <w:r>
        <w:rPr>
          <w:b/>
        </w:rPr>
        <w:t>В.</w:t>
      </w:r>
      <w:r>
        <w:t xml:space="preserve"> </w:t>
      </w:r>
      <w:proofErr w:type="spellStart"/>
      <w:r>
        <w:t>Ф.Жолио</w:t>
      </w:r>
      <w:proofErr w:type="spellEnd"/>
      <w:r>
        <w:t xml:space="preserve"> Кюри. </w:t>
      </w:r>
      <w:r>
        <w:rPr>
          <w:b/>
        </w:rPr>
        <w:t>Г.</w:t>
      </w:r>
      <w:r>
        <w:t xml:space="preserve"> </w:t>
      </w:r>
      <w:proofErr w:type="spellStart"/>
      <w:r>
        <w:t>И.В.Курчатов</w:t>
      </w:r>
      <w:proofErr w:type="spellEnd"/>
      <w:r>
        <w:t>.</w:t>
      </w:r>
    </w:p>
    <w:p w:rsidR="0009024C" w:rsidRDefault="0009024C" w:rsidP="0009024C"/>
    <w:p w:rsidR="0009024C" w:rsidRDefault="0009024C" w:rsidP="009D6230">
      <w:pPr>
        <w:numPr>
          <w:ilvl w:val="0"/>
          <w:numId w:val="100"/>
        </w:numPr>
        <w:tabs>
          <w:tab w:val="num" w:pos="423"/>
        </w:tabs>
        <w:ind w:left="423"/>
      </w:pPr>
      <w:r>
        <w:t>Какое из приведенных ниже высказываний правильно описывает способность атомов к излучению и поглощению энергии при переходе между двумя различными стационарными состояниями:</w:t>
      </w:r>
    </w:p>
    <w:p w:rsidR="0009024C" w:rsidRDefault="0009024C" w:rsidP="0009024C">
      <w:pPr>
        <w:ind w:left="331"/>
      </w:pPr>
      <w:r>
        <w:rPr>
          <w:b/>
        </w:rPr>
        <w:t xml:space="preserve">А. </w:t>
      </w:r>
      <w:r>
        <w:t>может излучать и поглощать   фотоны любой энергии;</w:t>
      </w:r>
    </w:p>
    <w:p w:rsidR="0009024C" w:rsidRDefault="0009024C" w:rsidP="0009024C">
      <w:pPr>
        <w:ind w:left="331"/>
      </w:pPr>
      <w:r>
        <w:rPr>
          <w:b/>
        </w:rPr>
        <w:t>Б.</w:t>
      </w:r>
      <w:r>
        <w:t xml:space="preserve"> может излучать и поглощать фотоны лишь с некоторыми значениями энергии;</w:t>
      </w:r>
    </w:p>
    <w:p w:rsidR="0009024C" w:rsidRDefault="0009024C" w:rsidP="0009024C">
      <w:pPr>
        <w:ind w:left="331"/>
      </w:pPr>
      <w:r>
        <w:rPr>
          <w:b/>
        </w:rPr>
        <w:lastRenderedPageBreak/>
        <w:t>В.</w:t>
      </w:r>
      <w:r>
        <w:t xml:space="preserve"> может излучать фотоны любой энергии, а поглощать лишь с некоторыми значениями энергии;</w:t>
      </w:r>
    </w:p>
    <w:p w:rsidR="0009024C" w:rsidRDefault="0009024C" w:rsidP="0009024C">
      <w:pPr>
        <w:ind w:left="331"/>
      </w:pPr>
      <w:r>
        <w:rPr>
          <w:b/>
        </w:rPr>
        <w:t>Г.</w:t>
      </w:r>
      <w:r>
        <w:t xml:space="preserve"> может поглощать фотоны любой энергии, а излучать лишь с некоторыми значениями энергии.</w:t>
      </w:r>
    </w:p>
    <w:p w:rsidR="0009024C" w:rsidRDefault="0009024C" w:rsidP="0009024C">
      <w:pPr>
        <w:ind w:left="331"/>
      </w:pPr>
    </w:p>
    <w:p w:rsidR="0009024C" w:rsidRDefault="0009024C" w:rsidP="009D6230">
      <w:pPr>
        <w:numPr>
          <w:ilvl w:val="0"/>
          <w:numId w:val="100"/>
        </w:numPr>
        <w:tabs>
          <w:tab w:val="num" w:pos="423"/>
        </w:tabs>
        <w:ind w:left="423"/>
      </w:pPr>
      <w:r>
        <w:t>Какое из этих явлений используется в оптических квантовых генераторах?</w:t>
      </w:r>
    </w:p>
    <w:p w:rsidR="0009024C" w:rsidRDefault="0009024C" w:rsidP="009D6230">
      <w:pPr>
        <w:numPr>
          <w:ilvl w:val="1"/>
          <w:numId w:val="99"/>
        </w:numPr>
        <w:tabs>
          <w:tab w:val="num" w:pos="1411"/>
        </w:tabs>
        <w:ind w:left="1411"/>
      </w:pPr>
      <w:r>
        <w:t>Спонтанное излучение.</w:t>
      </w:r>
    </w:p>
    <w:p w:rsidR="0009024C" w:rsidRDefault="0009024C" w:rsidP="009D6230">
      <w:pPr>
        <w:numPr>
          <w:ilvl w:val="1"/>
          <w:numId w:val="99"/>
        </w:numPr>
        <w:tabs>
          <w:tab w:val="num" w:pos="1411"/>
        </w:tabs>
        <w:ind w:left="1411"/>
      </w:pPr>
      <w:r>
        <w:t>Индуцированное излучение.</w:t>
      </w:r>
    </w:p>
    <w:p w:rsidR="0009024C" w:rsidRDefault="0009024C" w:rsidP="0009024C">
      <w:r>
        <w:t xml:space="preserve">             </w:t>
      </w:r>
      <w:r>
        <w:rPr>
          <w:b/>
        </w:rPr>
        <w:t>А</w:t>
      </w:r>
      <w:r>
        <w:rPr>
          <w:b/>
          <w:lang w:val="en-US"/>
        </w:rPr>
        <w:t xml:space="preserve">. </w:t>
      </w:r>
      <w:r>
        <w:rPr>
          <w:lang w:val="en-US"/>
        </w:rPr>
        <w:t xml:space="preserve">I;    </w:t>
      </w:r>
      <w:r>
        <w:rPr>
          <w:b/>
        </w:rPr>
        <w:t>Б</w:t>
      </w:r>
      <w:r>
        <w:rPr>
          <w:b/>
          <w:lang w:val="en-US"/>
        </w:rPr>
        <w:t xml:space="preserve">. </w:t>
      </w:r>
      <w:r>
        <w:rPr>
          <w:lang w:val="en-US"/>
        </w:rPr>
        <w:t xml:space="preserve">II;   </w:t>
      </w:r>
      <w:r>
        <w:rPr>
          <w:b/>
        </w:rPr>
        <w:t>В</w:t>
      </w:r>
      <w:r>
        <w:rPr>
          <w:b/>
          <w:lang w:val="en-US"/>
        </w:rPr>
        <w:t xml:space="preserve">. </w:t>
      </w:r>
      <w:r>
        <w:rPr>
          <w:lang w:val="en-US"/>
        </w:rPr>
        <w:t xml:space="preserve">I </w:t>
      </w:r>
      <w:r>
        <w:t>и</w:t>
      </w:r>
      <w:r>
        <w:rPr>
          <w:lang w:val="en-US"/>
        </w:rPr>
        <w:t xml:space="preserve"> II;   </w:t>
      </w:r>
      <w:r>
        <w:rPr>
          <w:b/>
        </w:rPr>
        <w:t>Г</w:t>
      </w:r>
      <w:r>
        <w:rPr>
          <w:b/>
          <w:lang w:val="en-US"/>
        </w:rPr>
        <w:t xml:space="preserve">. </w:t>
      </w:r>
      <w:r>
        <w:t>Ни I, ни II.</w:t>
      </w:r>
    </w:p>
    <w:p w:rsidR="0009024C" w:rsidRDefault="0009024C" w:rsidP="0009024C"/>
    <w:p w:rsidR="0009024C" w:rsidRDefault="0009024C" w:rsidP="009D6230">
      <w:pPr>
        <w:numPr>
          <w:ilvl w:val="0"/>
          <w:numId w:val="100"/>
        </w:numPr>
        <w:tabs>
          <w:tab w:val="num" w:pos="423"/>
        </w:tabs>
        <w:ind w:left="423"/>
      </w:pPr>
      <w:r>
        <w:t>При какой длине электромагнитной волны энергия фотона была бы равна 9,93·10</w:t>
      </w:r>
      <w:r>
        <w:rPr>
          <w:vertAlign w:val="superscript"/>
        </w:rPr>
        <w:t xml:space="preserve"> – 19</w:t>
      </w:r>
      <w:r>
        <w:t>Дж?</w:t>
      </w:r>
    </w:p>
    <w:p w:rsidR="0009024C" w:rsidRDefault="0009024C" w:rsidP="0009024C"/>
    <w:p w:rsidR="0009024C" w:rsidRDefault="0009024C" w:rsidP="009D6230">
      <w:pPr>
        <w:numPr>
          <w:ilvl w:val="0"/>
          <w:numId w:val="100"/>
        </w:numPr>
        <w:tabs>
          <w:tab w:val="num" w:pos="423"/>
        </w:tabs>
        <w:ind w:left="423"/>
      </w:pPr>
      <w:r>
        <w:t>Красная граница фотоэффекта для рубидия равна 0,81 мкм. Какое задерживающее напряжение надо приложить к фотоэлементу, чтобы задерживать электроны, вырываемые из рубидия ультрафиолетовыми лучами длиной волны 0,1 мкм?</w:t>
      </w:r>
      <w:r>
        <w:rPr>
          <w:b/>
        </w:rPr>
        <w:t xml:space="preserve">    </w:t>
      </w:r>
      <w:r>
        <w:t xml:space="preserve">    </w:t>
      </w:r>
    </w:p>
    <w:p w:rsidR="0009024C" w:rsidRDefault="0009024C" w:rsidP="0009024C"/>
    <w:p w:rsidR="0009024C" w:rsidRDefault="0009024C" w:rsidP="0009024C">
      <w:pPr>
        <w:jc w:val="center"/>
        <w:rPr>
          <w:b/>
        </w:rPr>
      </w:pPr>
      <w:r>
        <w:rPr>
          <w:b/>
        </w:rPr>
        <w:t>Вариант 5</w:t>
      </w:r>
    </w:p>
    <w:p w:rsidR="0009024C" w:rsidRDefault="0009024C" w:rsidP="0009024C">
      <w:pPr>
        <w:jc w:val="center"/>
        <w:rPr>
          <w:b/>
        </w:rPr>
      </w:pPr>
    </w:p>
    <w:p w:rsidR="0009024C" w:rsidRDefault="0009024C" w:rsidP="009D6230">
      <w:pPr>
        <w:numPr>
          <w:ilvl w:val="0"/>
          <w:numId w:val="101"/>
        </w:numPr>
        <w:tabs>
          <w:tab w:val="num" w:pos="360"/>
        </w:tabs>
        <w:ind w:left="360"/>
      </w:pPr>
      <w:r>
        <w:t xml:space="preserve">Чему равна энергия фотона с частотой </w:t>
      </w:r>
      <w:r>
        <w:rPr>
          <w:lang w:val="el-GR"/>
        </w:rPr>
        <w:t>ν</w:t>
      </w:r>
      <w:r>
        <w:t>?</w:t>
      </w:r>
    </w:p>
    <w:p w:rsidR="0009024C" w:rsidRDefault="0009024C" w:rsidP="0009024C">
      <w:pPr>
        <w:ind w:left="360"/>
      </w:pPr>
      <w:r>
        <w:rPr>
          <w:b/>
        </w:rPr>
        <w:t xml:space="preserve">А. </w:t>
      </w:r>
      <w:r>
        <w:t xml:space="preserve">hνс²;  </w:t>
      </w:r>
      <w:r>
        <w:rPr>
          <w:b/>
        </w:rPr>
        <w:t xml:space="preserve">Б. </w:t>
      </w:r>
      <w:proofErr w:type="spellStart"/>
      <w:r>
        <w:t>hνс</w:t>
      </w:r>
      <w:proofErr w:type="spellEnd"/>
      <w:r>
        <w:t xml:space="preserve">;  </w:t>
      </w:r>
      <w:r>
        <w:rPr>
          <w:b/>
        </w:rPr>
        <w:t>В.</w:t>
      </w:r>
      <w:r>
        <w:t xml:space="preserve"> </w:t>
      </w:r>
      <w:proofErr w:type="spellStart"/>
      <w:r>
        <w:t>hν</w:t>
      </w:r>
      <w:proofErr w:type="spellEnd"/>
      <w:r>
        <w:t xml:space="preserve">;  </w:t>
      </w:r>
      <w:r>
        <w:rPr>
          <w:b/>
        </w:rPr>
        <w:t>Г.</w:t>
      </w:r>
      <w:r>
        <w:t xml:space="preserve"> .</w:t>
      </w:r>
    </w:p>
    <w:p w:rsidR="0009024C" w:rsidRDefault="0009024C" w:rsidP="009D6230">
      <w:pPr>
        <w:numPr>
          <w:ilvl w:val="0"/>
          <w:numId w:val="101"/>
        </w:numPr>
        <w:tabs>
          <w:tab w:val="num" w:pos="360"/>
        </w:tabs>
        <w:ind w:left="360"/>
      </w:pPr>
      <w:r>
        <w:t>При освещении катода вакуумного фотоэлемента потоком монохроматического света происходит освобождение фотоэлектронов. Как изменится максимальная энергия фотоэлектронов при увеличении частоты в 2 раза?</w:t>
      </w:r>
    </w:p>
    <w:p w:rsidR="0009024C" w:rsidRDefault="0009024C" w:rsidP="0009024C">
      <w:pPr>
        <w:ind w:left="360"/>
      </w:pPr>
      <w:r>
        <w:rPr>
          <w:b/>
        </w:rPr>
        <w:t xml:space="preserve">А. </w:t>
      </w:r>
      <w:r>
        <w:t xml:space="preserve">Не изменится.                                 </w:t>
      </w:r>
      <w:r>
        <w:rPr>
          <w:b/>
        </w:rPr>
        <w:t>Б.</w:t>
      </w:r>
      <w:r>
        <w:t xml:space="preserve"> Увеличится в 2 раза.</w:t>
      </w:r>
    </w:p>
    <w:p w:rsidR="0009024C" w:rsidRDefault="0009024C" w:rsidP="0009024C">
      <w:pPr>
        <w:ind w:left="360"/>
      </w:pPr>
      <w:r>
        <w:rPr>
          <w:b/>
        </w:rPr>
        <w:t>В.</w:t>
      </w:r>
      <w:r>
        <w:t xml:space="preserve"> Увеличится менее</w:t>
      </w:r>
      <w:proofErr w:type="gramStart"/>
      <w:r>
        <w:t>,</w:t>
      </w:r>
      <w:proofErr w:type="gramEnd"/>
      <w:r>
        <w:t xml:space="preserve"> чем в 2 раза.</w:t>
      </w:r>
      <w:r w:rsidR="00C43281">
        <w:pict>
          <v:group id="_x0000_s2471" style="position:absolute;left:0;text-align:left;margin-left:378pt;margin-top:12.45pt;width:117.05pt;height:99pt;z-index:251807744;mso-position-horizontal-relative:text;mso-position-vertical-relative:text" coordorigin="8694,7794" coordsize="2341,1980" o:allowincell="f">
            <v:group id="_x0000_s2472" style="position:absolute;left:8694;top:7794;width:2341;height:1799" coordorigin="2140,8901" coordsize="1836,1393">
              <v:shape id="_x0000_s2473" type="#_x0000_t202" style="position:absolute;left:2140;top:8901;width:423;height:1393" filled="f" stroked="f">
                <v:textbox style="mso-next-textbox:#_x0000_s2473">
                  <w:txbxContent>
                    <w:p w:rsidR="00C43281" w:rsidRDefault="00C43281" w:rsidP="0009024C">
                      <w:pPr>
                        <w:rPr>
                          <w:i/>
                          <w:sz w:val="22"/>
                          <w:vertAlign w:val="subscript"/>
                          <w:lang w:val="en-US"/>
                        </w:rPr>
                      </w:pPr>
                      <w:r>
                        <w:rPr>
                          <w:i/>
                          <w:sz w:val="22"/>
                          <w:lang w:val="en-US"/>
                        </w:rPr>
                        <w:t>E</w:t>
                      </w:r>
                      <w:r>
                        <w:rPr>
                          <w:i/>
                          <w:sz w:val="22"/>
                          <w:vertAlign w:val="subscript"/>
                          <w:lang w:val="en-US"/>
                        </w:rPr>
                        <w:t>4</w:t>
                      </w:r>
                    </w:p>
                    <w:p w:rsidR="00C43281" w:rsidRDefault="00C43281" w:rsidP="0009024C">
                      <w:pPr>
                        <w:rPr>
                          <w:i/>
                          <w:sz w:val="22"/>
                          <w:vertAlign w:val="subscript"/>
                          <w:lang w:val="en-US"/>
                        </w:rPr>
                      </w:pPr>
                      <w:r>
                        <w:rPr>
                          <w:i/>
                          <w:sz w:val="22"/>
                          <w:lang w:val="en-US"/>
                        </w:rPr>
                        <w:t>E</w:t>
                      </w:r>
                      <w:r>
                        <w:rPr>
                          <w:i/>
                          <w:sz w:val="22"/>
                          <w:vertAlign w:val="subscript"/>
                          <w:lang w:val="en-US"/>
                        </w:rPr>
                        <w:t>3</w:t>
                      </w:r>
                    </w:p>
                    <w:p w:rsidR="00C43281" w:rsidRDefault="00C43281" w:rsidP="0009024C">
                      <w:pPr>
                        <w:rPr>
                          <w:i/>
                          <w:sz w:val="22"/>
                          <w:vertAlign w:val="subscript"/>
                          <w:lang w:val="en-US"/>
                        </w:rPr>
                      </w:pPr>
                      <w:r>
                        <w:rPr>
                          <w:i/>
                          <w:sz w:val="22"/>
                          <w:lang w:val="en-US"/>
                        </w:rPr>
                        <w:t>E</w:t>
                      </w:r>
                      <w:r>
                        <w:rPr>
                          <w:i/>
                          <w:sz w:val="22"/>
                          <w:vertAlign w:val="subscript"/>
                          <w:lang w:val="en-US"/>
                        </w:rPr>
                        <w:t>2</w:t>
                      </w:r>
                    </w:p>
                    <w:p w:rsidR="00C43281" w:rsidRDefault="00C43281" w:rsidP="0009024C">
                      <w:pPr>
                        <w:rPr>
                          <w:i/>
                          <w:sz w:val="22"/>
                          <w:vertAlign w:val="subscript"/>
                          <w:lang w:val="en-US"/>
                        </w:rPr>
                      </w:pPr>
                    </w:p>
                    <w:p w:rsidR="00C43281" w:rsidRDefault="00C43281" w:rsidP="0009024C">
                      <w:pPr>
                        <w:rPr>
                          <w:i/>
                          <w:sz w:val="22"/>
                          <w:vertAlign w:val="subscript"/>
                          <w:lang w:val="en-US"/>
                        </w:rPr>
                      </w:pPr>
                    </w:p>
                    <w:p w:rsidR="00C43281" w:rsidRDefault="00C43281" w:rsidP="0009024C">
                      <w:pPr>
                        <w:rPr>
                          <w:i/>
                          <w:sz w:val="22"/>
                          <w:vertAlign w:val="subscript"/>
                          <w:lang w:val="en-US"/>
                        </w:rPr>
                      </w:pPr>
                      <w:r>
                        <w:rPr>
                          <w:i/>
                          <w:sz w:val="22"/>
                          <w:lang w:val="en-US"/>
                        </w:rPr>
                        <w:t>E</w:t>
                      </w:r>
                      <w:r>
                        <w:rPr>
                          <w:i/>
                          <w:sz w:val="22"/>
                          <w:vertAlign w:val="subscript"/>
                          <w:lang w:val="en-US"/>
                        </w:rPr>
                        <w:t>1</w:t>
                      </w:r>
                    </w:p>
                    <w:p w:rsidR="00C43281" w:rsidRDefault="00C43281" w:rsidP="0009024C">
                      <w:pPr>
                        <w:rPr>
                          <w:i/>
                          <w:sz w:val="22"/>
                          <w:vertAlign w:val="subscript"/>
                          <w:lang w:val="en-US"/>
                        </w:rPr>
                      </w:pPr>
                    </w:p>
                  </w:txbxContent>
                </v:textbox>
              </v:shape>
              <v:group id="_x0000_s2474" style="position:absolute;left:2563;top:9040;width:1413;height:1019" coordorigin="5245,9319" coordsize="3812,2753">
                <v:line id="_x0000_s2475" style="position:absolute" from="5245,9320" to="9057,9320"/>
                <v:line id="_x0000_s2476" style="position:absolute" from="5245,9737" to="9057,9740"/>
                <v:line id="_x0000_s2477" style="position:absolute" from="5245,10570" to="9057,10570"/>
                <v:line id="_x0000_s2478" style="position:absolute" from="5245,12069" to="9057,12072"/>
                <v:line id="_x0000_s2479" style="position:absolute" from="7362,9320" to="7363,9737">
                  <v:stroke endarrow="open" endarrowwidth="wide" endarrowlength="long"/>
                </v:line>
                <v:line id="_x0000_s2480" style="position:absolute" from="5666,9319" to="5671,12069">
                  <v:stroke startarrow="open" startarrowwidth="wide" startarrowlength="long" endarrowwidth="wide" endarrowlength="long"/>
                </v:line>
                <v:line id="_x0000_s2481" style="position:absolute;flip:y" from="6482,9319" to="6483,10573">
                  <v:stroke startarrow="open" startarrowwidth="wide" startarrowlength="long" endarrowwidth="wide" endarrowlength="long"/>
                </v:line>
                <v:line id="_x0000_s2482" style="position:absolute;flip:x" from="8210,9319" to="8233,10573">
                  <v:stroke startarrow="open" startarrowwidth="wide" startarrowlength="long" endarrowwidth="wide" endarrowlength="long"/>
                </v:line>
              </v:group>
            </v:group>
            <v:shape id="_x0000_s2483" type="#_x0000_t202" style="position:absolute;left:9594;top:9414;width:1080;height:360" filled="f" stroked="f">
              <v:textbox>
                <w:txbxContent>
                  <w:p w:rsidR="00C43281" w:rsidRDefault="00C43281" w:rsidP="0009024C">
                    <w:pPr>
                      <w:rPr>
                        <w:i/>
                        <w:sz w:val="22"/>
                      </w:rPr>
                    </w:pPr>
                    <w:r>
                      <w:rPr>
                        <w:i/>
                        <w:sz w:val="22"/>
                      </w:rPr>
                      <w:t>Рис. 69</w:t>
                    </w:r>
                  </w:p>
                </w:txbxContent>
              </v:textbox>
            </v:shape>
            <w10:wrap type="square"/>
          </v:group>
        </w:pict>
      </w:r>
      <w:r>
        <w:t xml:space="preserve">    </w:t>
      </w:r>
      <w:r>
        <w:rPr>
          <w:b/>
        </w:rPr>
        <w:t>Г.</w:t>
      </w:r>
      <w:r>
        <w:t xml:space="preserve"> Увеличится более</w:t>
      </w:r>
      <w:proofErr w:type="gramStart"/>
      <w:r>
        <w:t>,</w:t>
      </w:r>
      <w:proofErr w:type="gramEnd"/>
      <w:r>
        <w:t xml:space="preserve"> чем в 2 раза. </w:t>
      </w:r>
    </w:p>
    <w:p w:rsidR="0009024C" w:rsidRDefault="0009024C" w:rsidP="0009024C">
      <w:pPr>
        <w:ind w:left="360"/>
      </w:pPr>
    </w:p>
    <w:p w:rsidR="0009024C" w:rsidRDefault="0009024C" w:rsidP="009D6230">
      <w:pPr>
        <w:numPr>
          <w:ilvl w:val="0"/>
          <w:numId w:val="101"/>
        </w:numPr>
        <w:tabs>
          <w:tab w:val="num" w:pos="360"/>
        </w:tabs>
        <w:ind w:left="360"/>
      </w:pPr>
      <w:r>
        <w:t>По диаграмме энергетических уровней (рис. 69) определите, при каком переходе энергия излучения максимальна. Укажите правильное утверждение.</w:t>
      </w:r>
    </w:p>
    <w:p w:rsidR="0009024C" w:rsidRDefault="0009024C" w:rsidP="0009024C">
      <w:pPr>
        <w:ind w:left="360"/>
      </w:pPr>
      <w:r>
        <w:rPr>
          <w:b/>
        </w:rPr>
        <w:t xml:space="preserve">А. </w:t>
      </w:r>
      <w:r>
        <w:t>Е</w:t>
      </w:r>
      <w:proofErr w:type="gramStart"/>
      <w:r>
        <w:rPr>
          <w:vertAlign w:val="subscript"/>
        </w:rPr>
        <w:t>1</w:t>
      </w:r>
      <w:proofErr w:type="gramEnd"/>
      <w:r>
        <w:t>→Е</w:t>
      </w:r>
      <w:r>
        <w:rPr>
          <w:vertAlign w:val="subscript"/>
        </w:rPr>
        <w:t>4</w:t>
      </w:r>
      <w:r>
        <w:t xml:space="preserve">; </w:t>
      </w:r>
      <w:r>
        <w:rPr>
          <w:b/>
        </w:rPr>
        <w:t>Б.</w:t>
      </w:r>
      <w:r>
        <w:t xml:space="preserve"> Е</w:t>
      </w:r>
      <w:r>
        <w:rPr>
          <w:vertAlign w:val="subscript"/>
        </w:rPr>
        <w:t>4</w:t>
      </w:r>
      <w:r>
        <w:t>→Е</w:t>
      </w:r>
      <w:r>
        <w:rPr>
          <w:vertAlign w:val="subscript"/>
        </w:rPr>
        <w:t>2</w:t>
      </w:r>
      <w:r>
        <w:t xml:space="preserve">; </w:t>
      </w:r>
      <w:r>
        <w:rPr>
          <w:b/>
        </w:rPr>
        <w:t>В.</w:t>
      </w:r>
      <w:r>
        <w:t xml:space="preserve"> Е</w:t>
      </w:r>
      <w:r>
        <w:rPr>
          <w:vertAlign w:val="subscript"/>
        </w:rPr>
        <w:t xml:space="preserve">4 </w:t>
      </w:r>
      <w:r>
        <w:t>→Е</w:t>
      </w:r>
      <w:r>
        <w:rPr>
          <w:vertAlign w:val="subscript"/>
        </w:rPr>
        <w:t>3</w:t>
      </w:r>
      <w:r>
        <w:t xml:space="preserve">; </w:t>
      </w:r>
      <w:r>
        <w:rPr>
          <w:b/>
        </w:rPr>
        <w:t xml:space="preserve">Г. </w:t>
      </w:r>
      <w:r>
        <w:t>Е</w:t>
      </w:r>
      <w:r>
        <w:rPr>
          <w:vertAlign w:val="subscript"/>
        </w:rPr>
        <w:t>2</w:t>
      </w:r>
      <w:r>
        <w:rPr>
          <w:b/>
        </w:rPr>
        <w:t xml:space="preserve"> </w:t>
      </w:r>
      <w:r>
        <w:t>→Е</w:t>
      </w:r>
      <w:r>
        <w:rPr>
          <w:vertAlign w:val="subscript"/>
        </w:rPr>
        <w:t>4</w:t>
      </w:r>
      <w:r>
        <w:t>.</w:t>
      </w:r>
    </w:p>
    <w:p w:rsidR="0009024C" w:rsidRDefault="0009024C" w:rsidP="009D6230">
      <w:pPr>
        <w:numPr>
          <w:ilvl w:val="0"/>
          <w:numId w:val="101"/>
        </w:numPr>
        <w:tabs>
          <w:tab w:val="num" w:pos="360"/>
        </w:tabs>
        <w:ind w:left="360"/>
      </w:pPr>
      <w:r>
        <w:t>Для ионизации атома азота необходима энергия 14,53эВ. Найти длину волны излучения, которое вызовет ионизацию.</w:t>
      </w:r>
    </w:p>
    <w:p w:rsidR="0009024C" w:rsidRDefault="0009024C" w:rsidP="0009024C"/>
    <w:p w:rsidR="0009024C" w:rsidRDefault="0009024C" w:rsidP="009D6230">
      <w:pPr>
        <w:numPr>
          <w:ilvl w:val="0"/>
          <w:numId w:val="101"/>
        </w:numPr>
        <w:tabs>
          <w:tab w:val="num" w:pos="360"/>
        </w:tabs>
        <w:ind w:left="360"/>
      </w:pPr>
      <w:r>
        <w:t>Работу выхода электронов из кадмия 4,08эВ. Какими лучами нужно освещать кадмий, чтобы максимальная скорость вылетающих электронов была 7,2·10</w:t>
      </w:r>
      <w:r>
        <w:rPr>
          <w:vertAlign w:val="superscript"/>
        </w:rPr>
        <w:t>5</w:t>
      </w:r>
      <w:r>
        <w:t xml:space="preserve"> м/</w:t>
      </w:r>
      <w:proofErr w:type="gramStart"/>
      <w:r>
        <w:t>с</w:t>
      </w:r>
      <w:proofErr w:type="gramEnd"/>
      <w:r>
        <w:t>?</w:t>
      </w:r>
    </w:p>
    <w:p w:rsidR="0009024C" w:rsidRDefault="0009024C" w:rsidP="0009024C">
      <w:pPr>
        <w:jc w:val="center"/>
        <w:rPr>
          <w:b/>
        </w:rPr>
      </w:pPr>
    </w:p>
    <w:p w:rsidR="0009024C" w:rsidRDefault="0009024C" w:rsidP="0009024C">
      <w:pPr>
        <w:jc w:val="center"/>
        <w:rPr>
          <w:b/>
        </w:rPr>
      </w:pPr>
      <w:r>
        <w:rPr>
          <w:b/>
        </w:rPr>
        <w:t>Вариант 6</w:t>
      </w:r>
    </w:p>
    <w:p w:rsidR="0009024C" w:rsidRDefault="0009024C" w:rsidP="0009024C">
      <w:pPr>
        <w:jc w:val="center"/>
        <w:rPr>
          <w:b/>
        </w:rPr>
      </w:pPr>
    </w:p>
    <w:p w:rsidR="0009024C" w:rsidRDefault="0009024C" w:rsidP="009D6230">
      <w:pPr>
        <w:numPr>
          <w:ilvl w:val="0"/>
          <w:numId w:val="102"/>
        </w:numPr>
        <w:tabs>
          <w:tab w:val="left" w:pos="63"/>
          <w:tab w:val="num" w:pos="423"/>
        </w:tabs>
        <w:ind w:left="423"/>
      </w:pPr>
      <w:r>
        <w:t>Частота красного света почти в 2 раза меньше частоты фиолетового света. Импульс «красного» фотона по отношению к импульсу «фиолетового» фотона…</w:t>
      </w:r>
    </w:p>
    <w:p w:rsidR="0009024C" w:rsidRDefault="0009024C" w:rsidP="0009024C">
      <w:pPr>
        <w:tabs>
          <w:tab w:val="left" w:pos="63"/>
        </w:tabs>
        <w:ind w:left="423"/>
      </w:pPr>
      <w:r>
        <w:rPr>
          <w:b/>
        </w:rPr>
        <w:t xml:space="preserve">А. </w:t>
      </w:r>
      <w:r>
        <w:t xml:space="preserve">больше в 4 раза; </w:t>
      </w:r>
      <w:r>
        <w:rPr>
          <w:b/>
        </w:rPr>
        <w:t>Б.</w:t>
      </w:r>
      <w:r>
        <w:t xml:space="preserve"> меньше в 4 раза;</w:t>
      </w:r>
    </w:p>
    <w:p w:rsidR="0009024C" w:rsidRDefault="0009024C" w:rsidP="0009024C">
      <w:pPr>
        <w:tabs>
          <w:tab w:val="left" w:pos="63"/>
        </w:tabs>
        <w:ind w:left="423"/>
      </w:pPr>
      <w:r>
        <w:rPr>
          <w:b/>
        </w:rPr>
        <w:t>В.</w:t>
      </w:r>
      <w:r>
        <w:t xml:space="preserve"> больше в 2 раза; </w:t>
      </w:r>
      <w:r>
        <w:rPr>
          <w:b/>
        </w:rPr>
        <w:t>Г.</w:t>
      </w:r>
      <w:r>
        <w:t xml:space="preserve"> меньше в 2 раза.</w:t>
      </w:r>
    </w:p>
    <w:p w:rsidR="0009024C" w:rsidRDefault="0009024C" w:rsidP="0009024C">
      <w:pPr>
        <w:tabs>
          <w:tab w:val="left" w:pos="63"/>
        </w:tabs>
        <w:ind w:left="423"/>
      </w:pPr>
    </w:p>
    <w:p w:rsidR="0009024C" w:rsidRDefault="0009024C" w:rsidP="009D6230">
      <w:pPr>
        <w:numPr>
          <w:ilvl w:val="0"/>
          <w:numId w:val="102"/>
        </w:numPr>
        <w:tabs>
          <w:tab w:val="num" w:pos="423"/>
        </w:tabs>
        <w:ind w:left="423"/>
      </w:pPr>
      <w:r>
        <w:t xml:space="preserve">Какова природа сил, отклоняющих </w:t>
      </w:r>
      <w:proofErr w:type="gramStart"/>
      <w:r>
        <w:t>α-</w:t>
      </w:r>
      <w:proofErr w:type="gramEnd"/>
      <w:r>
        <w:t>частицы на малые углы от прямолинейных траекторий в опыте Резерфорда?</w:t>
      </w:r>
    </w:p>
    <w:p w:rsidR="0009024C" w:rsidRDefault="0009024C" w:rsidP="0009024C">
      <w:pPr>
        <w:ind w:left="331"/>
      </w:pPr>
      <w:r>
        <w:rPr>
          <w:b/>
        </w:rPr>
        <w:t xml:space="preserve">А. </w:t>
      </w:r>
      <w:r>
        <w:t xml:space="preserve">гравитационная;    </w:t>
      </w:r>
      <w:r>
        <w:rPr>
          <w:b/>
        </w:rPr>
        <w:t>Б.</w:t>
      </w:r>
      <w:r>
        <w:t xml:space="preserve"> кулоновская;</w:t>
      </w:r>
    </w:p>
    <w:p w:rsidR="0009024C" w:rsidRDefault="0009024C" w:rsidP="0009024C">
      <w:pPr>
        <w:ind w:left="331"/>
      </w:pPr>
      <w:r>
        <w:rPr>
          <w:b/>
        </w:rPr>
        <w:t>В.</w:t>
      </w:r>
      <w:r>
        <w:t xml:space="preserve"> электромагнитная; </w:t>
      </w:r>
      <w:r>
        <w:rPr>
          <w:b/>
        </w:rPr>
        <w:t>Г.</w:t>
      </w:r>
      <w:r>
        <w:t xml:space="preserve"> ядерная.</w:t>
      </w:r>
    </w:p>
    <w:p w:rsidR="0009024C" w:rsidRDefault="0009024C" w:rsidP="0009024C">
      <w:pPr>
        <w:tabs>
          <w:tab w:val="left" w:pos="63"/>
        </w:tabs>
        <w:ind w:left="423"/>
      </w:pPr>
    </w:p>
    <w:p w:rsidR="0009024C" w:rsidRDefault="0009024C" w:rsidP="009D6230">
      <w:pPr>
        <w:numPr>
          <w:ilvl w:val="0"/>
          <w:numId w:val="102"/>
        </w:numPr>
        <w:tabs>
          <w:tab w:val="left" w:pos="63"/>
          <w:tab w:val="num" w:pos="423"/>
        </w:tabs>
        <w:ind w:left="423"/>
      </w:pPr>
      <w:r>
        <w:t>Поверхность тела с работой выхода</w:t>
      </w:r>
      <w:proofErr w:type="gramStart"/>
      <w:r>
        <w:t xml:space="preserve"> А</w:t>
      </w:r>
      <w:proofErr w:type="gramEnd"/>
      <w:r>
        <w:t xml:space="preserve"> освещается монохроматическим светом с частотой </w:t>
      </w:r>
      <w:r>
        <w:rPr>
          <w:lang w:val="el-GR"/>
        </w:rPr>
        <w:t>ν</w:t>
      </w:r>
      <w:r>
        <w:t xml:space="preserve"> и вырываются фотоэлектроны. Что определяет разность (</w:t>
      </w:r>
      <w:proofErr w:type="spellStart"/>
      <w:r>
        <w:t>hν</w:t>
      </w:r>
      <w:proofErr w:type="spellEnd"/>
      <w:r>
        <w:t xml:space="preserve"> – А)?</w:t>
      </w:r>
    </w:p>
    <w:p w:rsidR="0009024C" w:rsidRDefault="0009024C" w:rsidP="0009024C">
      <w:pPr>
        <w:tabs>
          <w:tab w:val="left" w:pos="63"/>
        </w:tabs>
        <w:ind w:left="423"/>
      </w:pPr>
      <w:r>
        <w:rPr>
          <w:b/>
        </w:rPr>
        <w:t xml:space="preserve">А. </w:t>
      </w:r>
      <w:r>
        <w:t>Среднюю кинетическую энергию фотоэлектронов.</w:t>
      </w:r>
    </w:p>
    <w:p w:rsidR="0009024C" w:rsidRDefault="0009024C" w:rsidP="0009024C">
      <w:pPr>
        <w:tabs>
          <w:tab w:val="left" w:pos="63"/>
        </w:tabs>
        <w:ind w:left="423"/>
      </w:pPr>
      <w:r>
        <w:rPr>
          <w:b/>
        </w:rPr>
        <w:lastRenderedPageBreak/>
        <w:t>Б.</w:t>
      </w:r>
      <w:r>
        <w:t xml:space="preserve"> Среднюю скорость фотоэлектронов.</w:t>
      </w:r>
    </w:p>
    <w:p w:rsidR="0009024C" w:rsidRDefault="0009024C" w:rsidP="0009024C">
      <w:pPr>
        <w:tabs>
          <w:tab w:val="left" w:pos="63"/>
        </w:tabs>
        <w:ind w:left="423"/>
      </w:pPr>
      <w:r>
        <w:rPr>
          <w:b/>
        </w:rPr>
        <w:t>В.</w:t>
      </w:r>
      <w:r>
        <w:t xml:space="preserve"> Максимальную кинетическую энергию фотоэлектронов.</w:t>
      </w:r>
    </w:p>
    <w:p w:rsidR="0009024C" w:rsidRDefault="0009024C" w:rsidP="0009024C">
      <w:pPr>
        <w:tabs>
          <w:tab w:val="left" w:pos="63"/>
        </w:tabs>
        <w:ind w:left="423"/>
      </w:pPr>
      <w:r>
        <w:rPr>
          <w:b/>
        </w:rPr>
        <w:t>Г.</w:t>
      </w:r>
      <w:r>
        <w:t xml:space="preserve"> Максимальную скорость фотоэлектронов.</w:t>
      </w:r>
    </w:p>
    <w:p w:rsidR="0009024C" w:rsidRDefault="0009024C" w:rsidP="0009024C">
      <w:pPr>
        <w:tabs>
          <w:tab w:val="left" w:pos="63"/>
        </w:tabs>
      </w:pPr>
    </w:p>
    <w:p w:rsidR="0009024C" w:rsidRDefault="0009024C" w:rsidP="009D6230">
      <w:pPr>
        <w:numPr>
          <w:ilvl w:val="0"/>
          <w:numId w:val="102"/>
        </w:numPr>
        <w:tabs>
          <w:tab w:val="left" w:pos="63"/>
          <w:tab w:val="num" w:pos="423"/>
        </w:tabs>
        <w:ind w:left="423"/>
      </w:pPr>
      <w:r>
        <w:t>При переходе электронов в атоме водорода с 4-й стационарной орбиты на 2-ю излучается фотон, дающий зеленую линию в спектре водорода. Определить длину волны этой линии, если при излучении фотона теряется 2,53 эВ энергии.</w:t>
      </w:r>
    </w:p>
    <w:p w:rsidR="0009024C" w:rsidRDefault="0009024C" w:rsidP="0009024C">
      <w:pPr>
        <w:tabs>
          <w:tab w:val="left" w:pos="63"/>
        </w:tabs>
      </w:pPr>
    </w:p>
    <w:p w:rsidR="0009024C" w:rsidRDefault="0009024C" w:rsidP="009D6230">
      <w:pPr>
        <w:numPr>
          <w:ilvl w:val="0"/>
          <w:numId w:val="102"/>
        </w:numPr>
        <w:tabs>
          <w:tab w:val="left" w:pos="63"/>
          <w:tab w:val="num" w:pos="423"/>
        </w:tabs>
        <w:ind w:left="423"/>
      </w:pPr>
      <w:r>
        <w:t xml:space="preserve">Отрицательно заряженная цинковая пластинка освещалась монохроматическим светом длиной волны 300 </w:t>
      </w:r>
      <w:proofErr w:type="spellStart"/>
      <w:r>
        <w:t>нм</w:t>
      </w:r>
      <w:proofErr w:type="spellEnd"/>
      <w:r>
        <w:t xml:space="preserve">. Красная граница для цинка составляет 332 </w:t>
      </w:r>
      <w:proofErr w:type="spellStart"/>
      <w:r>
        <w:t>нм</w:t>
      </w:r>
      <w:proofErr w:type="spellEnd"/>
      <w:r>
        <w:t>. Какой максимальный потенциал приобретает цинковая пластинка?</w:t>
      </w:r>
    </w:p>
    <w:p w:rsidR="0009024C" w:rsidRDefault="0009024C" w:rsidP="0009024C">
      <w:pPr>
        <w:tabs>
          <w:tab w:val="left" w:pos="63"/>
        </w:tabs>
      </w:pPr>
    </w:p>
    <w:p w:rsidR="0009024C" w:rsidRDefault="0009024C" w:rsidP="0009024C">
      <w:pPr>
        <w:jc w:val="center"/>
        <w:rPr>
          <w:b/>
        </w:rPr>
      </w:pPr>
    </w:p>
    <w:p w:rsidR="0009024C" w:rsidRDefault="0022161B" w:rsidP="0009024C">
      <w:pPr>
        <w:jc w:val="center"/>
        <w:outlineLvl w:val="0"/>
        <w:rPr>
          <w:rFonts w:ascii="Arial" w:hAnsi="Arial"/>
          <w:i/>
        </w:rPr>
      </w:pPr>
      <w:bookmarkStart w:id="3" w:name="_Toc151985708"/>
      <w:r>
        <w:rPr>
          <w:rFonts w:ascii="Arial" w:hAnsi="Arial"/>
          <w:b/>
        </w:rPr>
        <w:t>Контрольная работа № 13</w:t>
      </w:r>
      <w:r w:rsidR="0009024C">
        <w:rPr>
          <w:rFonts w:ascii="Arial" w:hAnsi="Arial"/>
          <w:b/>
        </w:rPr>
        <w:br/>
      </w:r>
      <w:bookmarkEnd w:id="3"/>
    </w:p>
    <w:p w:rsidR="0009024C" w:rsidRDefault="0009024C" w:rsidP="0009024C">
      <w:pPr>
        <w:jc w:val="center"/>
        <w:rPr>
          <w:b/>
        </w:rPr>
      </w:pPr>
      <w:r>
        <w:rPr>
          <w:b/>
        </w:rPr>
        <w:t>Вариант 1</w:t>
      </w:r>
    </w:p>
    <w:p w:rsidR="0009024C" w:rsidRDefault="0009024C" w:rsidP="0009024C">
      <w:pPr>
        <w:jc w:val="center"/>
        <w:rPr>
          <w:b/>
        </w:rPr>
      </w:pPr>
    </w:p>
    <w:p w:rsidR="0009024C" w:rsidRDefault="0009024C" w:rsidP="009D6230">
      <w:pPr>
        <w:numPr>
          <w:ilvl w:val="0"/>
          <w:numId w:val="103"/>
        </w:numPr>
        <w:tabs>
          <w:tab w:val="num" w:pos="360"/>
        </w:tabs>
        <w:ind w:left="360"/>
      </w:pPr>
      <w:r>
        <w:t xml:space="preserve">При испускании ядром </w:t>
      </w:r>
      <w:proofErr w:type="gramStart"/>
      <w:r>
        <w:rPr>
          <w:lang w:val="el-GR"/>
        </w:rPr>
        <w:t>α</w:t>
      </w:r>
      <w:r>
        <w:t>-</w:t>
      </w:r>
      <w:proofErr w:type="gramEnd"/>
      <w:r>
        <w:t>частицы образуется дочернее ядро, имеющее…</w:t>
      </w:r>
    </w:p>
    <w:p w:rsidR="0009024C" w:rsidRDefault="0009024C" w:rsidP="0009024C">
      <w:pPr>
        <w:ind w:left="360"/>
      </w:pPr>
      <w:r>
        <w:rPr>
          <w:b/>
        </w:rPr>
        <w:t xml:space="preserve">А. </w:t>
      </w:r>
      <w:r>
        <w:t>большее зарядовое и массовое число;</w:t>
      </w:r>
    </w:p>
    <w:p w:rsidR="0009024C" w:rsidRDefault="00C43281" w:rsidP="0009024C">
      <w:pPr>
        <w:ind w:left="360"/>
      </w:pPr>
      <w:r>
        <w:pict>
          <v:group id="_x0000_s2484" style="position:absolute;left:0;text-align:left;margin-left:315pt;margin-top:1.25pt;width:180pt;height:139.15pt;z-index:251808768" coordorigin="7434,8874" coordsize="3600,2783" o:allowincell="f">
            <v:shape id="_x0000_s2485" type="#_x0000_t75" style="position:absolute;left:7434;top:8874;width:3600;height:2415" o:allowoverlap="f">
              <v:imagedata r:id="rId98" o:title=""/>
            </v:shape>
            <v:shape id="_x0000_s2486" type="#_x0000_t202" style="position:absolute;left:8874;top:11297;width:1260;height:360" filled="f" stroked="f">
              <v:textbox>
                <w:txbxContent>
                  <w:p w:rsidR="00C43281" w:rsidRDefault="00C43281" w:rsidP="0009024C">
                    <w:pPr>
                      <w:rPr>
                        <w:i/>
                        <w:sz w:val="22"/>
                      </w:rPr>
                    </w:pPr>
                    <w:r>
                      <w:rPr>
                        <w:i/>
                        <w:sz w:val="22"/>
                      </w:rPr>
                      <w:t>Рис. 70</w:t>
                    </w:r>
                  </w:p>
                </w:txbxContent>
              </v:textbox>
            </v:shape>
            <w10:wrap type="square"/>
          </v:group>
        </w:pict>
      </w:r>
      <w:r w:rsidR="0009024C">
        <w:rPr>
          <w:b/>
        </w:rPr>
        <w:t>Б.</w:t>
      </w:r>
      <w:r w:rsidR="0009024C">
        <w:t xml:space="preserve"> меньшее зарядовое и массовое число;</w:t>
      </w:r>
    </w:p>
    <w:p w:rsidR="0009024C" w:rsidRDefault="0009024C" w:rsidP="0009024C">
      <w:pPr>
        <w:ind w:left="360"/>
      </w:pPr>
      <w:r>
        <w:rPr>
          <w:b/>
        </w:rPr>
        <w:t>В.</w:t>
      </w:r>
      <w:r>
        <w:t xml:space="preserve"> большее зарядовое и меньшее массовое число;</w:t>
      </w:r>
    </w:p>
    <w:p w:rsidR="0009024C" w:rsidRDefault="0009024C" w:rsidP="0009024C">
      <w:pPr>
        <w:ind w:left="360"/>
      </w:pPr>
      <w:r>
        <w:rPr>
          <w:b/>
        </w:rPr>
        <w:t>Г.</w:t>
      </w:r>
      <w:r>
        <w:t xml:space="preserve"> меньшее зарядовое и большее массовое число.</w:t>
      </w:r>
    </w:p>
    <w:p w:rsidR="0009024C" w:rsidRDefault="0009024C" w:rsidP="0009024C">
      <w:pPr>
        <w:ind w:left="360"/>
      </w:pPr>
    </w:p>
    <w:p w:rsidR="0009024C" w:rsidRDefault="0009024C" w:rsidP="009D6230">
      <w:pPr>
        <w:numPr>
          <w:ilvl w:val="0"/>
          <w:numId w:val="103"/>
        </w:numPr>
        <w:tabs>
          <w:tab w:val="num" w:pos="360"/>
        </w:tabs>
        <w:ind w:left="360"/>
      </w:pPr>
      <w:r>
        <w:t>Масса радиоактивного образца изменяется со временем, как показано на рисунке 70. Определите период полураспада материала образца.</w:t>
      </w:r>
    </w:p>
    <w:p w:rsidR="0009024C" w:rsidRDefault="0009024C" w:rsidP="0009024C">
      <w:pPr>
        <w:ind w:left="360"/>
      </w:pPr>
      <w:r>
        <w:rPr>
          <w:b/>
        </w:rPr>
        <w:t xml:space="preserve">А. </w:t>
      </w:r>
      <w:r>
        <w:t xml:space="preserve">1 год; </w:t>
      </w:r>
      <w:r>
        <w:rPr>
          <w:b/>
        </w:rPr>
        <w:t>Б.</w:t>
      </w:r>
      <w:r>
        <w:t xml:space="preserve"> 1,5 года; </w:t>
      </w:r>
      <w:r>
        <w:rPr>
          <w:b/>
        </w:rPr>
        <w:t>В.</w:t>
      </w:r>
      <w:r>
        <w:t xml:space="preserve"> 2 года; </w:t>
      </w:r>
      <w:r>
        <w:rPr>
          <w:b/>
        </w:rPr>
        <w:t>Г.</w:t>
      </w:r>
      <w:r>
        <w:t xml:space="preserve"> 2,5 года.</w:t>
      </w:r>
    </w:p>
    <w:p w:rsidR="0009024C" w:rsidRDefault="0009024C" w:rsidP="0009024C"/>
    <w:p w:rsidR="0009024C" w:rsidRDefault="0009024C" w:rsidP="009D6230">
      <w:pPr>
        <w:numPr>
          <w:ilvl w:val="0"/>
          <w:numId w:val="103"/>
        </w:numPr>
        <w:tabs>
          <w:tab w:val="num" w:pos="360"/>
        </w:tabs>
        <w:ind w:left="360"/>
      </w:pPr>
      <w:r>
        <w:t>При радиоактивном распаде урана протекает следующая ядерная реакция:</w:t>
      </w:r>
    </w:p>
    <w:p w:rsidR="0009024C" w:rsidRDefault="0009024C" w:rsidP="0009024C">
      <w:pPr>
        <w:ind w:left="360"/>
      </w:pPr>
      <w:r>
        <w:t>Какой при этом образуется изотоп?</w:t>
      </w:r>
    </w:p>
    <w:p w:rsidR="0009024C" w:rsidRDefault="0009024C" w:rsidP="0009024C">
      <w:pPr>
        <w:ind w:left="360"/>
        <w:rPr>
          <w:b/>
          <w:lang w:val="en-US"/>
        </w:rPr>
      </w:pPr>
      <w:r>
        <w:rPr>
          <w:b/>
        </w:rPr>
        <w:t>А.</w:t>
      </w:r>
      <w:proofErr w:type="gramStart"/>
      <w:r>
        <w:rPr>
          <w:b/>
        </w:rPr>
        <w:t xml:space="preserve">  </w:t>
      </w:r>
      <w:r>
        <w:rPr>
          <w:lang w:val="en-US"/>
        </w:rPr>
        <w:t>;</w:t>
      </w:r>
      <w:proofErr w:type="gramEnd"/>
      <w:r>
        <w:rPr>
          <w:b/>
        </w:rPr>
        <w:t xml:space="preserve">  Б. </w:t>
      </w:r>
      <w:r>
        <w:rPr>
          <w:b/>
          <w:lang w:val="en-US"/>
        </w:rPr>
        <w:t>;</w:t>
      </w:r>
      <w:r>
        <w:rPr>
          <w:b/>
        </w:rPr>
        <w:t xml:space="preserve">  В. </w:t>
      </w:r>
      <w:r>
        <w:rPr>
          <w:b/>
          <w:lang w:val="en-US"/>
        </w:rPr>
        <w:t>;</w:t>
      </w:r>
      <w:r>
        <w:rPr>
          <w:b/>
        </w:rPr>
        <w:t xml:space="preserve"> Г.</w:t>
      </w:r>
      <w:r>
        <w:rPr>
          <w:b/>
          <w:lang w:val="en-US"/>
        </w:rPr>
        <w:t xml:space="preserve"> .</w:t>
      </w:r>
    </w:p>
    <w:p w:rsidR="0009024C" w:rsidRDefault="0009024C" w:rsidP="0009024C"/>
    <w:p w:rsidR="0009024C" w:rsidRDefault="0009024C" w:rsidP="009D6230">
      <w:pPr>
        <w:numPr>
          <w:ilvl w:val="0"/>
          <w:numId w:val="103"/>
        </w:numPr>
        <w:tabs>
          <w:tab w:val="num" w:pos="360"/>
        </w:tabs>
        <w:ind w:left="360"/>
      </w:pPr>
      <w:r>
        <w:t>Период полураспада радиоактивного элемента 400 лет. Какая часть образца из этого элемента распадается через 1200 лет?</w:t>
      </w:r>
    </w:p>
    <w:p w:rsidR="0009024C" w:rsidRDefault="0009024C" w:rsidP="0009024C">
      <w:pPr>
        <w:ind w:left="360"/>
      </w:pPr>
    </w:p>
    <w:p w:rsidR="0009024C" w:rsidRDefault="0009024C" w:rsidP="009D6230">
      <w:pPr>
        <w:numPr>
          <w:ilvl w:val="0"/>
          <w:numId w:val="103"/>
        </w:numPr>
        <w:tabs>
          <w:tab w:val="num" w:pos="360"/>
        </w:tabs>
        <w:ind w:left="360"/>
      </w:pPr>
      <w:r>
        <w:t xml:space="preserve">Определить энергию связи, приходящуюся на один нуклон в ядре атома  </w:t>
      </w:r>
      <w:r>
        <w:rPr>
          <w:i/>
          <w:vertAlign w:val="superscript"/>
        </w:rPr>
        <w:t>23</w:t>
      </w:r>
      <w:r>
        <w:rPr>
          <w:i/>
        </w:rPr>
        <w:t>Nа</w:t>
      </w:r>
      <w:r>
        <w:rPr>
          <w:i/>
          <w:vertAlign w:val="subscript"/>
        </w:rPr>
        <w:t xml:space="preserve">11 </w:t>
      </w:r>
      <w:r>
        <w:rPr>
          <w:i/>
        </w:rPr>
        <w:t>,</w:t>
      </w:r>
      <w:r>
        <w:t xml:space="preserve"> если масса последнего 22,99714 </w:t>
      </w:r>
      <w:proofErr w:type="spellStart"/>
      <w:r>
        <w:t>а.е.</w:t>
      </w:r>
      <w:proofErr w:type="gramStart"/>
      <w:r>
        <w:t>м</w:t>
      </w:r>
      <w:proofErr w:type="spellEnd"/>
      <w:proofErr w:type="gramEnd"/>
      <w:r>
        <w:t>.</w:t>
      </w:r>
    </w:p>
    <w:p w:rsidR="0009024C" w:rsidRDefault="0009024C" w:rsidP="0009024C">
      <w:pPr>
        <w:jc w:val="center"/>
        <w:rPr>
          <w:b/>
        </w:rPr>
      </w:pPr>
    </w:p>
    <w:p w:rsidR="0009024C" w:rsidRDefault="0009024C" w:rsidP="0009024C">
      <w:pPr>
        <w:jc w:val="center"/>
        <w:rPr>
          <w:b/>
        </w:rPr>
      </w:pPr>
      <w:r>
        <w:rPr>
          <w:b/>
        </w:rPr>
        <w:t>Вариант 2</w:t>
      </w:r>
    </w:p>
    <w:p w:rsidR="0009024C" w:rsidRDefault="0009024C" w:rsidP="0009024C">
      <w:pPr>
        <w:jc w:val="center"/>
        <w:rPr>
          <w:b/>
        </w:rPr>
      </w:pPr>
    </w:p>
    <w:p w:rsidR="0009024C" w:rsidRDefault="0009024C" w:rsidP="009D6230">
      <w:pPr>
        <w:numPr>
          <w:ilvl w:val="0"/>
          <w:numId w:val="104"/>
        </w:numPr>
        <w:tabs>
          <w:tab w:val="num" w:pos="360"/>
        </w:tabs>
        <w:ind w:left="360"/>
      </w:pPr>
      <w:r>
        <w:t>В результате естественного радиоактивного распада образуются…</w:t>
      </w:r>
    </w:p>
    <w:p w:rsidR="0009024C" w:rsidRDefault="0009024C" w:rsidP="0009024C">
      <w:pPr>
        <w:ind w:left="360"/>
      </w:pPr>
      <w:r>
        <w:rPr>
          <w:b/>
        </w:rPr>
        <w:t xml:space="preserve">А. </w:t>
      </w:r>
      <w:r>
        <w:t xml:space="preserve">только </w:t>
      </w:r>
      <w:proofErr w:type="gramStart"/>
      <w:r>
        <w:rPr>
          <w:lang w:val="el-GR"/>
        </w:rPr>
        <w:t>α</w:t>
      </w:r>
      <w:r>
        <w:t>-</w:t>
      </w:r>
      <w:proofErr w:type="gramEnd"/>
      <w:r>
        <w:t>частицы;</w:t>
      </w:r>
    </w:p>
    <w:p w:rsidR="0009024C" w:rsidRDefault="0009024C" w:rsidP="0009024C">
      <w:pPr>
        <w:ind w:left="360"/>
      </w:pPr>
      <w:r>
        <w:rPr>
          <w:b/>
        </w:rPr>
        <w:t>Б.</w:t>
      </w:r>
      <w:r>
        <w:t xml:space="preserve"> только электроны;</w:t>
      </w:r>
    </w:p>
    <w:p w:rsidR="0009024C" w:rsidRDefault="00C43281" w:rsidP="0009024C">
      <w:pPr>
        <w:ind w:left="360"/>
      </w:pPr>
      <w:r>
        <w:pict>
          <v:group id="_x0000_s2487" style="position:absolute;left:0;text-align:left;margin-left:333pt;margin-top:8.85pt;width:168.05pt;height:163.2pt;z-index:251809792" coordorigin="7794,1134" coordsize="3361,3264" o:allowincell="f">
            <v:shape id="_x0000_s2488" type="#_x0000_t75" style="position:absolute;left:7794;top:1134;width:3361;height:3264">
              <v:imagedata r:id="rId99" o:title=""/>
            </v:shape>
            <v:shape id="_x0000_s2489" type="#_x0000_t202" style="position:absolute;left:9054;top:4014;width:1080;height:360" filled="f" stroked="f">
              <v:textbox>
                <w:txbxContent>
                  <w:p w:rsidR="00C43281" w:rsidRDefault="00C43281" w:rsidP="0009024C">
                    <w:pPr>
                      <w:rPr>
                        <w:i/>
                        <w:sz w:val="22"/>
                      </w:rPr>
                    </w:pPr>
                    <w:r>
                      <w:rPr>
                        <w:i/>
                        <w:sz w:val="22"/>
                      </w:rPr>
                      <w:t>Рис. 71</w:t>
                    </w:r>
                  </w:p>
                </w:txbxContent>
              </v:textbox>
            </v:shape>
            <w10:wrap type="square"/>
          </v:group>
        </w:pict>
      </w:r>
      <w:r w:rsidR="0009024C">
        <w:rPr>
          <w:b/>
        </w:rPr>
        <w:t>В.</w:t>
      </w:r>
      <w:r w:rsidR="0009024C">
        <w:t xml:space="preserve"> только </w:t>
      </w:r>
      <w:proofErr w:type="gramStart"/>
      <w:r w:rsidR="0009024C">
        <w:t>γ-</w:t>
      </w:r>
      <w:proofErr w:type="gramEnd"/>
      <w:r w:rsidR="0009024C">
        <w:t>кванты;</w:t>
      </w:r>
    </w:p>
    <w:p w:rsidR="0009024C" w:rsidRDefault="0009024C" w:rsidP="0009024C">
      <w:pPr>
        <w:ind w:left="360"/>
      </w:pPr>
      <w:r>
        <w:rPr>
          <w:b/>
        </w:rPr>
        <w:t>Г.</w:t>
      </w:r>
      <w:r>
        <w:t xml:space="preserve"> </w:t>
      </w:r>
      <w:r>
        <w:rPr>
          <w:lang w:val="el-GR"/>
        </w:rPr>
        <w:t>α</w:t>
      </w:r>
      <w:r>
        <w:t xml:space="preserve">-частицы и электроны, </w:t>
      </w:r>
      <w:proofErr w:type="gramStart"/>
      <w:r>
        <w:t>γ-</w:t>
      </w:r>
      <w:proofErr w:type="gramEnd"/>
      <w:r>
        <w:t>кванты, нейтрино.</w:t>
      </w:r>
    </w:p>
    <w:p w:rsidR="0009024C" w:rsidRDefault="0009024C" w:rsidP="0009024C">
      <w:pPr>
        <w:ind w:left="360"/>
      </w:pPr>
    </w:p>
    <w:p w:rsidR="0009024C" w:rsidRDefault="0009024C" w:rsidP="009D6230">
      <w:pPr>
        <w:numPr>
          <w:ilvl w:val="0"/>
          <w:numId w:val="104"/>
        </w:numPr>
        <w:tabs>
          <w:tab w:val="num" w:pos="360"/>
        </w:tabs>
        <w:ind w:left="360"/>
      </w:pPr>
      <w:r>
        <w:t>Масса радиоактивного образца изменяется со временем, как показано на рисунке 71. Найдите период полураспада материала образца.</w:t>
      </w:r>
    </w:p>
    <w:p w:rsidR="0009024C" w:rsidRDefault="0009024C" w:rsidP="0009024C">
      <w:pPr>
        <w:ind w:left="360"/>
      </w:pPr>
      <w:r>
        <w:rPr>
          <w:b/>
        </w:rPr>
        <w:t xml:space="preserve">А. </w:t>
      </w:r>
      <w:r>
        <w:t xml:space="preserve">2 </w:t>
      </w:r>
      <w:proofErr w:type="spellStart"/>
      <w:r>
        <w:t>мс</w:t>
      </w:r>
      <w:proofErr w:type="spellEnd"/>
      <w:r>
        <w:t xml:space="preserve">; </w:t>
      </w:r>
      <w:r>
        <w:rPr>
          <w:b/>
        </w:rPr>
        <w:t>Б.</w:t>
      </w:r>
      <w:r>
        <w:t xml:space="preserve"> 2,5 </w:t>
      </w:r>
      <w:proofErr w:type="spellStart"/>
      <w:r>
        <w:t>мс</w:t>
      </w:r>
      <w:proofErr w:type="spellEnd"/>
      <w:r>
        <w:t xml:space="preserve">; </w:t>
      </w:r>
      <w:r>
        <w:rPr>
          <w:b/>
        </w:rPr>
        <w:t>В.</w:t>
      </w:r>
      <w:r>
        <w:t xml:space="preserve"> 3 </w:t>
      </w:r>
      <w:proofErr w:type="spellStart"/>
      <w:r>
        <w:t>мс</w:t>
      </w:r>
      <w:proofErr w:type="spellEnd"/>
      <w:r>
        <w:t xml:space="preserve">; </w:t>
      </w:r>
      <w:r>
        <w:rPr>
          <w:b/>
        </w:rPr>
        <w:t>Г.</w:t>
      </w:r>
      <w:r>
        <w:t xml:space="preserve"> 3,5 </w:t>
      </w:r>
      <w:proofErr w:type="spellStart"/>
      <w:r>
        <w:t>мс</w:t>
      </w:r>
      <w:proofErr w:type="spellEnd"/>
      <w:r>
        <w:t>.</w:t>
      </w:r>
    </w:p>
    <w:p w:rsidR="0009024C" w:rsidRDefault="0009024C" w:rsidP="0009024C">
      <w:pPr>
        <w:ind w:left="360"/>
      </w:pPr>
    </w:p>
    <w:p w:rsidR="0009024C" w:rsidRDefault="0009024C" w:rsidP="009D6230">
      <w:pPr>
        <w:numPr>
          <w:ilvl w:val="0"/>
          <w:numId w:val="104"/>
        </w:numPr>
        <w:tabs>
          <w:tab w:val="num" w:pos="360"/>
        </w:tabs>
        <w:ind w:left="360"/>
      </w:pPr>
      <w:r>
        <w:lastRenderedPageBreak/>
        <w:t>Какая частица Х образуется в результате ядерной реакции</w:t>
      </w:r>
      <w:proofErr w:type="gramStart"/>
      <w:r>
        <w:t>:?</w:t>
      </w:r>
      <w:proofErr w:type="gramEnd"/>
    </w:p>
    <w:p w:rsidR="0009024C" w:rsidRDefault="0009024C" w:rsidP="0009024C">
      <w:pPr>
        <w:ind w:left="360"/>
      </w:pPr>
      <w:r>
        <w:rPr>
          <w:b/>
        </w:rPr>
        <w:t>А.</w:t>
      </w:r>
      <w:proofErr w:type="gramStart"/>
      <w:r>
        <w:rPr>
          <w:b/>
        </w:rPr>
        <w:t xml:space="preserve">  </w:t>
      </w:r>
      <w:r>
        <w:rPr>
          <w:i/>
        </w:rPr>
        <w:t>;</w:t>
      </w:r>
      <w:proofErr w:type="gramEnd"/>
      <w:r>
        <w:t xml:space="preserve">  </w:t>
      </w:r>
      <w:r>
        <w:rPr>
          <w:lang w:val="en-US"/>
        </w:rPr>
        <w:t xml:space="preserve"> </w:t>
      </w:r>
      <w:r>
        <w:rPr>
          <w:b/>
        </w:rPr>
        <w:t xml:space="preserve">Б. </w:t>
      </w:r>
      <w:r>
        <w:t xml:space="preserve">;   </w:t>
      </w:r>
      <w:r>
        <w:rPr>
          <w:b/>
        </w:rPr>
        <w:t xml:space="preserve">В. </w:t>
      </w:r>
      <w:r>
        <w:t xml:space="preserve">;   </w:t>
      </w:r>
      <w:r>
        <w:rPr>
          <w:b/>
        </w:rPr>
        <w:t>Г.</w:t>
      </w:r>
      <w:r>
        <w:t>.</w:t>
      </w:r>
    </w:p>
    <w:p w:rsidR="0009024C" w:rsidRDefault="0009024C" w:rsidP="0009024C">
      <w:pPr>
        <w:ind w:left="360"/>
      </w:pPr>
    </w:p>
    <w:p w:rsidR="0009024C" w:rsidRDefault="0009024C" w:rsidP="009D6230">
      <w:pPr>
        <w:numPr>
          <w:ilvl w:val="0"/>
          <w:numId w:val="104"/>
        </w:numPr>
        <w:tabs>
          <w:tab w:val="num" w:pos="360"/>
        </w:tabs>
        <w:ind w:left="360"/>
        <w:rPr>
          <w:b/>
        </w:rPr>
      </w:pPr>
      <w:r>
        <w:t>Какая часть образца из радиоактивного изотопа с периодом  полураспада 2 дня останется через 16 дней?</w:t>
      </w:r>
    </w:p>
    <w:p w:rsidR="0009024C" w:rsidRDefault="0009024C" w:rsidP="0009024C">
      <w:pPr>
        <w:rPr>
          <w:b/>
        </w:rPr>
      </w:pPr>
    </w:p>
    <w:p w:rsidR="0009024C" w:rsidRDefault="0009024C" w:rsidP="009D6230">
      <w:pPr>
        <w:numPr>
          <w:ilvl w:val="0"/>
          <w:numId w:val="104"/>
        </w:numPr>
        <w:tabs>
          <w:tab w:val="num" w:pos="360"/>
        </w:tabs>
        <w:ind w:left="360"/>
        <w:rPr>
          <w:b/>
        </w:rPr>
      </w:pPr>
      <w:r>
        <w:t xml:space="preserve">При обстреле ядер бора </w:t>
      </w:r>
      <w:r>
        <w:rPr>
          <w:i/>
          <w:vertAlign w:val="superscript"/>
        </w:rPr>
        <w:t>11</w:t>
      </w:r>
      <w:r>
        <w:rPr>
          <w:i/>
        </w:rPr>
        <w:t>В</w:t>
      </w:r>
      <w:r>
        <w:rPr>
          <w:i/>
          <w:vertAlign w:val="subscript"/>
        </w:rPr>
        <w:t>5</w:t>
      </w:r>
      <w:r>
        <w:t xml:space="preserve"> протонами получается </w:t>
      </w:r>
      <w:proofErr w:type="gramStart"/>
      <w:r>
        <w:t>бериллий</w:t>
      </w:r>
      <w:proofErr w:type="gramEnd"/>
      <w:r>
        <w:t xml:space="preserve"> </w:t>
      </w:r>
      <w:r>
        <w:rPr>
          <w:i/>
          <w:vertAlign w:val="superscript"/>
        </w:rPr>
        <w:t>8</w:t>
      </w:r>
      <w:r>
        <w:rPr>
          <w:i/>
        </w:rPr>
        <w:t>Ве</w:t>
      </w:r>
      <w:r>
        <w:rPr>
          <w:i/>
          <w:vertAlign w:val="subscript"/>
        </w:rPr>
        <w:t>4</w:t>
      </w:r>
      <w:r>
        <w:t xml:space="preserve"> . </w:t>
      </w:r>
      <w:proofErr w:type="gramStart"/>
      <w:r>
        <w:t>Какие</w:t>
      </w:r>
      <w:proofErr w:type="gramEnd"/>
      <w:r>
        <w:t xml:space="preserve"> ещё ядра получаются при этой реакции и сколько энергии освобождается?</w:t>
      </w:r>
    </w:p>
    <w:p w:rsidR="0009024C" w:rsidRDefault="0009024C" w:rsidP="0009024C">
      <w:r>
        <w:t xml:space="preserve">             </w:t>
      </w:r>
    </w:p>
    <w:p w:rsidR="0009024C" w:rsidRDefault="0009024C" w:rsidP="0009024C">
      <w:pPr>
        <w:jc w:val="center"/>
        <w:rPr>
          <w:b/>
        </w:rPr>
      </w:pPr>
      <w:r>
        <w:rPr>
          <w:b/>
        </w:rPr>
        <w:t xml:space="preserve">Вариант 3                                                                       </w:t>
      </w:r>
    </w:p>
    <w:p w:rsidR="0009024C" w:rsidRDefault="0009024C" w:rsidP="0009024C">
      <w:pPr>
        <w:rPr>
          <w:b/>
        </w:rPr>
      </w:pPr>
    </w:p>
    <w:p w:rsidR="0009024C" w:rsidRDefault="0009024C" w:rsidP="009D6230">
      <w:pPr>
        <w:numPr>
          <w:ilvl w:val="0"/>
          <w:numId w:val="105"/>
        </w:numPr>
        <w:tabs>
          <w:tab w:val="num" w:pos="360"/>
        </w:tabs>
        <w:ind w:left="360"/>
      </w:pPr>
      <w:r>
        <w:t>Сколько протонов входит в состав ядра</w:t>
      </w:r>
      <w:proofErr w:type="gramStart"/>
      <w:r>
        <w:t xml:space="preserve">   ?</w:t>
      </w:r>
      <w:proofErr w:type="gramEnd"/>
    </w:p>
    <w:p w:rsidR="0009024C" w:rsidRDefault="0009024C" w:rsidP="0009024C">
      <w:pPr>
        <w:ind w:left="360"/>
        <w:rPr>
          <w:lang w:val="en-US"/>
        </w:rPr>
      </w:pPr>
      <w:r>
        <w:rPr>
          <w:b/>
        </w:rPr>
        <w:t>А</w:t>
      </w:r>
      <w:r>
        <w:rPr>
          <w:b/>
          <w:lang w:val="en-US"/>
        </w:rPr>
        <w:t xml:space="preserve">. </w:t>
      </w:r>
      <w:r>
        <w:rPr>
          <w:i/>
          <w:lang w:val="en-US"/>
        </w:rPr>
        <w:t>Z</w:t>
      </w:r>
      <w:r>
        <w:rPr>
          <w:lang w:val="en-US"/>
        </w:rPr>
        <w:t xml:space="preserve">.     </w:t>
      </w:r>
      <w:r>
        <w:rPr>
          <w:b/>
        </w:rPr>
        <w:t>Б</w:t>
      </w:r>
      <w:r>
        <w:rPr>
          <w:b/>
          <w:lang w:val="en-US"/>
        </w:rPr>
        <w:t xml:space="preserve">. </w:t>
      </w:r>
      <w:r>
        <w:rPr>
          <w:i/>
          <w:lang w:val="en-US"/>
        </w:rPr>
        <w:t>A – Z</w:t>
      </w:r>
      <w:r>
        <w:rPr>
          <w:lang w:val="en-US"/>
        </w:rPr>
        <w:t xml:space="preserve">.    </w:t>
      </w:r>
      <w:r>
        <w:rPr>
          <w:b/>
          <w:lang w:val="en-US"/>
        </w:rPr>
        <w:t xml:space="preserve">B. </w:t>
      </w:r>
      <w:r>
        <w:rPr>
          <w:i/>
          <w:lang w:val="en-US"/>
        </w:rPr>
        <w:t>A + Z</w:t>
      </w:r>
      <w:r>
        <w:rPr>
          <w:lang w:val="en-US"/>
        </w:rPr>
        <w:t xml:space="preserve">.    </w:t>
      </w:r>
      <w:r>
        <w:rPr>
          <w:b/>
        </w:rPr>
        <w:t>Г</w:t>
      </w:r>
      <w:r>
        <w:rPr>
          <w:b/>
          <w:lang w:val="en-US"/>
        </w:rPr>
        <w:t xml:space="preserve">. </w:t>
      </w:r>
      <w:r>
        <w:rPr>
          <w:i/>
          <w:lang w:val="en-US"/>
        </w:rPr>
        <w:t>Z – A</w:t>
      </w:r>
      <w:r>
        <w:rPr>
          <w:lang w:val="en-US"/>
        </w:rPr>
        <w:t xml:space="preserve"> .</w:t>
      </w:r>
    </w:p>
    <w:p w:rsidR="0009024C" w:rsidRDefault="0009024C" w:rsidP="0009024C">
      <w:pPr>
        <w:ind w:left="360"/>
        <w:rPr>
          <w:lang w:val="en-US"/>
        </w:rPr>
      </w:pPr>
    </w:p>
    <w:p w:rsidR="0009024C" w:rsidRDefault="0009024C" w:rsidP="009D6230">
      <w:pPr>
        <w:numPr>
          <w:ilvl w:val="0"/>
          <w:numId w:val="105"/>
        </w:numPr>
        <w:tabs>
          <w:tab w:val="num" w:pos="360"/>
        </w:tabs>
        <w:ind w:left="360"/>
      </w:pPr>
      <w:r>
        <w:t xml:space="preserve">Что представляет собой </w:t>
      </w:r>
      <w:proofErr w:type="gramStart"/>
      <w:r>
        <w:rPr>
          <w:lang w:val="el-GR"/>
        </w:rPr>
        <w:t>α</w:t>
      </w:r>
      <w:r>
        <w:t>-</w:t>
      </w:r>
      <w:proofErr w:type="gramEnd"/>
      <w:r>
        <w:t xml:space="preserve">излучение? </w:t>
      </w:r>
    </w:p>
    <w:p w:rsidR="0009024C" w:rsidRDefault="0009024C" w:rsidP="0009024C">
      <w:pPr>
        <w:ind w:left="360"/>
      </w:pPr>
      <w:r>
        <w:rPr>
          <w:b/>
        </w:rPr>
        <w:t xml:space="preserve">А. </w:t>
      </w:r>
      <w:r>
        <w:t xml:space="preserve">Поток ядер водорода. </w:t>
      </w:r>
      <w:r>
        <w:rPr>
          <w:b/>
        </w:rPr>
        <w:t>Б.</w:t>
      </w:r>
      <w:r>
        <w:t xml:space="preserve"> Поток ядер гелия.</w:t>
      </w:r>
    </w:p>
    <w:p w:rsidR="0009024C" w:rsidRDefault="0009024C" w:rsidP="0009024C">
      <w:pPr>
        <w:ind w:left="360"/>
      </w:pPr>
      <w:r>
        <w:rPr>
          <w:b/>
        </w:rPr>
        <w:t>В.</w:t>
      </w:r>
      <w:r>
        <w:t xml:space="preserve"> Поток нейтронов.        </w:t>
      </w:r>
      <w:r>
        <w:rPr>
          <w:b/>
        </w:rPr>
        <w:t>Г.</w:t>
      </w:r>
      <w:r>
        <w:t xml:space="preserve"> Поток электронов.</w:t>
      </w:r>
    </w:p>
    <w:p w:rsidR="0009024C" w:rsidRDefault="0009024C" w:rsidP="0009024C">
      <w:pPr>
        <w:ind w:left="360"/>
      </w:pPr>
    </w:p>
    <w:p w:rsidR="0009024C" w:rsidRDefault="0009024C" w:rsidP="009D6230">
      <w:pPr>
        <w:numPr>
          <w:ilvl w:val="0"/>
          <w:numId w:val="105"/>
        </w:numPr>
        <w:tabs>
          <w:tab w:val="clear" w:pos="720"/>
          <w:tab w:val="num" w:pos="360"/>
          <w:tab w:val="left" w:pos="3795"/>
        </w:tabs>
        <w:ind w:left="360"/>
      </w:pPr>
      <w:r>
        <w:t>Ядро атома  может самопроизвольно делиться на два осколка. Один из осколков – барий</w:t>
      </w:r>
      <w:proofErr w:type="gramStart"/>
      <w:r>
        <w:t xml:space="preserve">     ,</w:t>
      </w:r>
      <w:proofErr w:type="gramEnd"/>
      <w:r>
        <w:t xml:space="preserve"> другой – криптон . Сколько нейтронов вылетает при делении?</w:t>
      </w:r>
    </w:p>
    <w:p w:rsidR="0009024C" w:rsidRDefault="0009024C" w:rsidP="0009024C">
      <w:pPr>
        <w:ind w:left="360"/>
      </w:pPr>
      <w:r>
        <w:rPr>
          <w:b/>
        </w:rPr>
        <w:t xml:space="preserve">А. </w:t>
      </w:r>
      <w:r>
        <w:t xml:space="preserve">1;      </w:t>
      </w:r>
      <w:r>
        <w:rPr>
          <w:b/>
        </w:rPr>
        <w:t xml:space="preserve">Б. </w:t>
      </w:r>
      <w:r>
        <w:t xml:space="preserve">2;      </w:t>
      </w:r>
      <w:r>
        <w:rPr>
          <w:b/>
        </w:rPr>
        <w:t xml:space="preserve">В. </w:t>
      </w:r>
      <w:r>
        <w:t xml:space="preserve">3;     </w:t>
      </w:r>
      <w:r>
        <w:rPr>
          <w:b/>
        </w:rPr>
        <w:t xml:space="preserve">Г. </w:t>
      </w:r>
      <w:r>
        <w:t>4.</w:t>
      </w:r>
    </w:p>
    <w:p w:rsidR="0009024C" w:rsidRDefault="0009024C" w:rsidP="0009024C">
      <w:pPr>
        <w:ind w:left="360"/>
      </w:pPr>
    </w:p>
    <w:p w:rsidR="0009024C" w:rsidRDefault="0009024C" w:rsidP="009D6230">
      <w:pPr>
        <w:numPr>
          <w:ilvl w:val="0"/>
          <w:numId w:val="105"/>
        </w:numPr>
        <w:tabs>
          <w:tab w:val="num" w:pos="360"/>
        </w:tabs>
        <w:ind w:left="360"/>
      </w:pPr>
      <w:r>
        <w:t>Определить, как протекает реакция</w:t>
      </w:r>
      <w:proofErr w:type="gramStart"/>
      <w:r>
        <w:t xml:space="preserve"> </w:t>
      </w:r>
      <w:r>
        <w:rPr>
          <w:rFonts w:ascii="MS Mincho" w:hAnsi="MS Mincho" w:hint="eastAsia"/>
          <w:lang w:eastAsia="ja-JP"/>
        </w:rPr>
        <w:t>.</w:t>
      </w:r>
      <w:proofErr w:type="gramEnd"/>
      <w:r>
        <w:t xml:space="preserve"> С поглощением или выделением энергии?</w:t>
      </w:r>
    </w:p>
    <w:p w:rsidR="0009024C" w:rsidRDefault="0009024C" w:rsidP="009D6230">
      <w:pPr>
        <w:numPr>
          <w:ilvl w:val="0"/>
          <w:numId w:val="105"/>
        </w:numPr>
        <w:tabs>
          <w:tab w:val="num" w:pos="360"/>
        </w:tabs>
        <w:ind w:left="360"/>
      </w:pPr>
      <w:r>
        <w:t xml:space="preserve">При бомбардировке с помощью </w:t>
      </w:r>
      <w:proofErr w:type="gramStart"/>
      <w:r>
        <w:rPr>
          <w:lang w:val="el-GR"/>
        </w:rPr>
        <w:t>α</w:t>
      </w:r>
      <w:r>
        <w:t>-</w:t>
      </w:r>
      <w:proofErr w:type="gramEnd"/>
      <w:r>
        <w:t>частиц бора   наблюдается  вылет нейтронов. Напишите уравнение ядерной реакции, приводящей к вылету одного нейтрона. Каков энергетический выход этой реакции?</w:t>
      </w:r>
    </w:p>
    <w:p w:rsidR="0009024C" w:rsidRDefault="0009024C" w:rsidP="0009024C">
      <w:pPr>
        <w:rPr>
          <w:b/>
        </w:rPr>
      </w:pPr>
    </w:p>
    <w:p w:rsidR="0009024C" w:rsidRDefault="0009024C" w:rsidP="0009024C">
      <w:pPr>
        <w:jc w:val="center"/>
        <w:rPr>
          <w:b/>
        </w:rPr>
      </w:pPr>
      <w:r>
        <w:rPr>
          <w:b/>
        </w:rPr>
        <w:t>Вариант 4</w:t>
      </w:r>
    </w:p>
    <w:p w:rsidR="0009024C" w:rsidRDefault="0009024C" w:rsidP="0009024C">
      <w:pPr>
        <w:jc w:val="center"/>
        <w:rPr>
          <w:b/>
        </w:rPr>
      </w:pPr>
    </w:p>
    <w:p w:rsidR="0009024C" w:rsidRDefault="0009024C" w:rsidP="009D6230">
      <w:pPr>
        <w:numPr>
          <w:ilvl w:val="0"/>
          <w:numId w:val="106"/>
        </w:numPr>
        <w:tabs>
          <w:tab w:val="num" w:pos="360"/>
        </w:tabs>
        <w:ind w:left="360"/>
      </w:pPr>
      <w:r>
        <w:t>Укажите второй продукт ядерной реакции</w:t>
      </w:r>
      <w:proofErr w:type="gramStart"/>
      <w:r>
        <w:t xml:space="preserve"> .</w:t>
      </w:r>
      <w:proofErr w:type="gramEnd"/>
    </w:p>
    <w:p w:rsidR="0009024C" w:rsidRDefault="0009024C" w:rsidP="0009024C">
      <w:pPr>
        <w:ind w:left="360"/>
      </w:pPr>
      <w:proofErr w:type="spellStart"/>
      <w:r>
        <w:rPr>
          <w:b/>
        </w:rPr>
        <w:t>А.</w:t>
      </w:r>
      <w:r>
        <w:t>Нейтрон</w:t>
      </w:r>
      <w:proofErr w:type="spellEnd"/>
      <w:r>
        <w:t xml:space="preserve">.                  </w:t>
      </w:r>
      <w:r>
        <w:rPr>
          <w:b/>
        </w:rPr>
        <w:t xml:space="preserve">Б. </w:t>
      </w:r>
      <w:r>
        <w:t>Протон.</w:t>
      </w:r>
    </w:p>
    <w:p w:rsidR="0009024C" w:rsidRDefault="0009024C" w:rsidP="0009024C">
      <w:pPr>
        <w:ind w:left="360"/>
      </w:pPr>
      <w:r>
        <w:rPr>
          <w:b/>
        </w:rPr>
        <w:t>В.</w:t>
      </w:r>
      <w:r>
        <w:t xml:space="preserve"> Электрон.                </w:t>
      </w:r>
      <w:r>
        <w:rPr>
          <w:b/>
        </w:rPr>
        <w:t xml:space="preserve">Г. </w:t>
      </w:r>
      <w:r>
        <w:rPr>
          <w:lang w:val="el-GR"/>
        </w:rPr>
        <w:t>α</w:t>
      </w:r>
      <w:r>
        <w:t>-частица.</w:t>
      </w:r>
    </w:p>
    <w:p w:rsidR="0009024C" w:rsidRDefault="0009024C" w:rsidP="0009024C">
      <w:pPr>
        <w:ind w:left="360"/>
      </w:pPr>
    </w:p>
    <w:p w:rsidR="0009024C" w:rsidRDefault="0009024C" w:rsidP="009D6230">
      <w:pPr>
        <w:numPr>
          <w:ilvl w:val="0"/>
          <w:numId w:val="106"/>
        </w:numPr>
        <w:tabs>
          <w:tab w:val="num" w:pos="360"/>
        </w:tabs>
        <w:ind w:left="360"/>
      </w:pPr>
      <w:r>
        <w:t xml:space="preserve">Что представляет собой </w:t>
      </w:r>
      <w:proofErr w:type="gramStart"/>
      <w:r>
        <w:t>γ-</w:t>
      </w:r>
      <w:proofErr w:type="gramEnd"/>
      <w:r>
        <w:t>излучение?</w:t>
      </w:r>
    </w:p>
    <w:p w:rsidR="0009024C" w:rsidRDefault="0009024C" w:rsidP="0009024C">
      <w:pPr>
        <w:ind w:left="360"/>
      </w:pPr>
      <w:r>
        <w:rPr>
          <w:b/>
        </w:rPr>
        <w:t xml:space="preserve">А. </w:t>
      </w:r>
      <w:r>
        <w:t xml:space="preserve">Поток нейтронов.                                                 </w:t>
      </w:r>
      <w:r>
        <w:rPr>
          <w:b/>
        </w:rPr>
        <w:t>Б.</w:t>
      </w:r>
      <w:r>
        <w:t xml:space="preserve"> Поток быстрых электронов.</w:t>
      </w:r>
    </w:p>
    <w:p w:rsidR="0009024C" w:rsidRDefault="0009024C" w:rsidP="0009024C">
      <w:pPr>
        <w:ind w:left="360"/>
      </w:pPr>
      <w:r>
        <w:rPr>
          <w:b/>
        </w:rPr>
        <w:t>В.</w:t>
      </w:r>
      <w:r>
        <w:t xml:space="preserve"> Поток квантов электромагнитного излучения.  </w:t>
      </w:r>
      <w:r>
        <w:rPr>
          <w:b/>
        </w:rPr>
        <w:t>Г.</w:t>
      </w:r>
      <w:r>
        <w:t xml:space="preserve"> Поток протонов.</w:t>
      </w:r>
    </w:p>
    <w:p w:rsidR="0009024C" w:rsidRDefault="0009024C" w:rsidP="0009024C">
      <w:pPr>
        <w:ind w:left="360"/>
      </w:pPr>
    </w:p>
    <w:p w:rsidR="0009024C" w:rsidRDefault="0009024C" w:rsidP="009D6230">
      <w:pPr>
        <w:numPr>
          <w:ilvl w:val="0"/>
          <w:numId w:val="106"/>
        </w:numPr>
        <w:tabs>
          <w:tab w:val="num" w:pos="360"/>
        </w:tabs>
        <w:ind w:left="360"/>
      </w:pPr>
      <w:r>
        <w:t>В ядерных реакторах коэффициент размножения нейтронов в цепной реакции деления должен быть…</w:t>
      </w:r>
    </w:p>
    <w:p w:rsidR="0009024C" w:rsidRDefault="0009024C" w:rsidP="0009024C">
      <w:pPr>
        <w:ind w:left="360"/>
      </w:pPr>
      <w:r>
        <w:rPr>
          <w:b/>
        </w:rPr>
        <w:t xml:space="preserve">А. </w:t>
      </w:r>
      <w:r>
        <w:t xml:space="preserve">&gt; 1;    </w:t>
      </w:r>
      <w:r>
        <w:rPr>
          <w:b/>
        </w:rPr>
        <w:t xml:space="preserve">Б. </w:t>
      </w:r>
      <w:r>
        <w:t xml:space="preserve"> = 1;    </w:t>
      </w:r>
      <w:r>
        <w:rPr>
          <w:b/>
        </w:rPr>
        <w:t xml:space="preserve">В. </w:t>
      </w:r>
      <w:r>
        <w:t xml:space="preserve">&lt; 1;   </w:t>
      </w:r>
      <w:r>
        <w:rPr>
          <w:b/>
        </w:rPr>
        <w:t xml:space="preserve">Г. </w:t>
      </w:r>
      <w:r>
        <w:t>&lt;&lt; 1.</w:t>
      </w:r>
    </w:p>
    <w:p w:rsidR="0009024C" w:rsidRDefault="0009024C" w:rsidP="0009024C"/>
    <w:p w:rsidR="0009024C" w:rsidRDefault="0009024C" w:rsidP="009D6230">
      <w:pPr>
        <w:numPr>
          <w:ilvl w:val="0"/>
          <w:numId w:val="106"/>
        </w:numPr>
        <w:tabs>
          <w:tab w:val="num" w:pos="360"/>
        </w:tabs>
        <w:ind w:left="360"/>
      </w:pPr>
      <w:r>
        <w:t>Определить энергию, которая выделяется при аннигиляции электрона и позитрона, если масса покоя электрона равна 9,1·10</w:t>
      </w:r>
      <w:r>
        <w:rPr>
          <w:vertAlign w:val="superscript"/>
        </w:rPr>
        <w:t xml:space="preserve"> – 31 </w:t>
      </w:r>
      <w:r>
        <w:t>кг.</w:t>
      </w:r>
    </w:p>
    <w:p w:rsidR="0009024C" w:rsidRDefault="0009024C" w:rsidP="0009024C"/>
    <w:p w:rsidR="0009024C" w:rsidRDefault="0009024C" w:rsidP="009D6230">
      <w:pPr>
        <w:numPr>
          <w:ilvl w:val="0"/>
          <w:numId w:val="106"/>
        </w:numPr>
        <w:tabs>
          <w:tab w:val="num" w:pos="360"/>
        </w:tabs>
        <w:ind w:left="360"/>
      </w:pPr>
      <w:r>
        <w:t>Какова электрическая мощность атомной электростанции, расходующей в сутки 220 г изотопа урана – 235 и имеющей КПД 25%?</w:t>
      </w:r>
    </w:p>
    <w:p w:rsidR="0009024C" w:rsidRDefault="0009024C" w:rsidP="0009024C"/>
    <w:p w:rsidR="0009024C" w:rsidRDefault="0009024C" w:rsidP="0009024C">
      <w:pPr>
        <w:jc w:val="center"/>
        <w:rPr>
          <w:b/>
        </w:rPr>
      </w:pPr>
      <w:r>
        <w:rPr>
          <w:b/>
        </w:rPr>
        <w:t>Вариант 5</w:t>
      </w:r>
    </w:p>
    <w:p w:rsidR="0009024C" w:rsidRDefault="0009024C" w:rsidP="0009024C">
      <w:pPr>
        <w:jc w:val="center"/>
        <w:rPr>
          <w:b/>
        </w:rPr>
      </w:pPr>
    </w:p>
    <w:p w:rsidR="0009024C" w:rsidRDefault="0009024C" w:rsidP="009D6230">
      <w:pPr>
        <w:numPr>
          <w:ilvl w:val="0"/>
          <w:numId w:val="107"/>
        </w:numPr>
        <w:tabs>
          <w:tab w:val="clear" w:pos="720"/>
          <w:tab w:val="num" w:pos="360"/>
          <w:tab w:val="center" w:pos="2786"/>
        </w:tabs>
        <w:ind w:left="360"/>
      </w:pPr>
      <w:r>
        <w:t>Какие частицы испускаются атомным ядром при бета-распаде?</w:t>
      </w:r>
    </w:p>
    <w:p w:rsidR="0009024C" w:rsidRDefault="0009024C" w:rsidP="0009024C">
      <w:pPr>
        <w:tabs>
          <w:tab w:val="center" w:pos="2786"/>
        </w:tabs>
        <w:ind w:left="360"/>
      </w:pPr>
      <w:r>
        <w:rPr>
          <w:b/>
        </w:rPr>
        <w:t>А.</w:t>
      </w:r>
      <w:r>
        <w:t xml:space="preserve"> Только нейтрон.                   </w:t>
      </w:r>
      <w:r>
        <w:rPr>
          <w:b/>
        </w:rPr>
        <w:t>Б.</w:t>
      </w:r>
      <w:r>
        <w:t xml:space="preserve"> Только </w:t>
      </w:r>
      <w:proofErr w:type="gramStart"/>
      <w:r>
        <w:t>γ-</w:t>
      </w:r>
      <w:proofErr w:type="gramEnd"/>
      <w:r>
        <w:t>квант.</w:t>
      </w:r>
    </w:p>
    <w:p w:rsidR="0009024C" w:rsidRDefault="0009024C" w:rsidP="0009024C">
      <w:pPr>
        <w:tabs>
          <w:tab w:val="center" w:pos="2786"/>
        </w:tabs>
        <w:ind w:left="360"/>
      </w:pPr>
      <w:r>
        <w:rPr>
          <w:b/>
        </w:rPr>
        <w:t>В.</w:t>
      </w:r>
      <w:r>
        <w:t xml:space="preserve"> Электрон и антинейтрино.  </w:t>
      </w:r>
      <w:r>
        <w:rPr>
          <w:b/>
        </w:rPr>
        <w:t>Г.</w:t>
      </w:r>
      <w:r>
        <w:t xml:space="preserve"> Позитрон и нейтрон.</w:t>
      </w:r>
    </w:p>
    <w:p w:rsidR="0009024C" w:rsidRDefault="0009024C" w:rsidP="0009024C">
      <w:pPr>
        <w:tabs>
          <w:tab w:val="center" w:pos="2786"/>
        </w:tabs>
        <w:ind w:left="360"/>
      </w:pPr>
    </w:p>
    <w:p w:rsidR="0009024C" w:rsidRDefault="0009024C" w:rsidP="009D6230">
      <w:pPr>
        <w:numPr>
          <w:ilvl w:val="0"/>
          <w:numId w:val="107"/>
        </w:numPr>
        <w:tabs>
          <w:tab w:val="num" w:pos="360"/>
        </w:tabs>
        <w:ind w:left="360"/>
      </w:pPr>
      <w:r>
        <w:lastRenderedPageBreak/>
        <w:t xml:space="preserve"> Какие силы действуют между нейтронами в ядре?</w:t>
      </w:r>
    </w:p>
    <w:p w:rsidR="0009024C" w:rsidRDefault="0009024C" w:rsidP="0009024C">
      <w:pPr>
        <w:ind w:left="360"/>
      </w:pPr>
      <w:r>
        <w:rPr>
          <w:b/>
        </w:rPr>
        <w:t xml:space="preserve">А. </w:t>
      </w:r>
      <w:r>
        <w:t xml:space="preserve">Гравитационные.   </w:t>
      </w:r>
      <w:r>
        <w:rPr>
          <w:b/>
        </w:rPr>
        <w:t>Б.</w:t>
      </w:r>
      <w:r>
        <w:t xml:space="preserve"> Ядерные.</w:t>
      </w:r>
    </w:p>
    <w:p w:rsidR="0009024C" w:rsidRDefault="0009024C" w:rsidP="0009024C">
      <w:pPr>
        <w:ind w:left="360"/>
      </w:pPr>
      <w:r>
        <w:rPr>
          <w:b/>
        </w:rPr>
        <w:t>В.</w:t>
      </w:r>
      <w:r>
        <w:t xml:space="preserve"> Кулоновские.    </w:t>
      </w:r>
      <w:r>
        <w:rPr>
          <w:b/>
        </w:rPr>
        <w:t xml:space="preserve">      Г.</w:t>
      </w:r>
      <w:r>
        <w:t xml:space="preserve"> Ядерные и гравитационные.</w:t>
      </w:r>
    </w:p>
    <w:p w:rsidR="0009024C" w:rsidRDefault="0009024C" w:rsidP="0009024C">
      <w:pPr>
        <w:tabs>
          <w:tab w:val="center" w:pos="2786"/>
        </w:tabs>
      </w:pPr>
    </w:p>
    <w:p w:rsidR="0009024C" w:rsidRDefault="0009024C" w:rsidP="009D6230">
      <w:pPr>
        <w:numPr>
          <w:ilvl w:val="0"/>
          <w:numId w:val="107"/>
        </w:numPr>
        <w:tabs>
          <w:tab w:val="clear" w:pos="720"/>
          <w:tab w:val="num" w:pos="360"/>
          <w:tab w:val="center" w:pos="2786"/>
        </w:tabs>
        <w:ind w:left="360"/>
      </w:pPr>
      <w:r>
        <w:t>В недрах Солнца температура достигает десятков миллионов градусов. Это объясняют…</w:t>
      </w:r>
    </w:p>
    <w:p w:rsidR="0009024C" w:rsidRDefault="0009024C" w:rsidP="0009024C">
      <w:pPr>
        <w:tabs>
          <w:tab w:val="center" w:pos="2786"/>
        </w:tabs>
        <w:ind w:left="360"/>
      </w:pPr>
      <w:r>
        <w:rPr>
          <w:b/>
        </w:rPr>
        <w:t xml:space="preserve">А. </w:t>
      </w:r>
      <w:r>
        <w:t xml:space="preserve">быстрым  вращением Солнца вокруг своей оси;   </w:t>
      </w:r>
      <w:r>
        <w:rPr>
          <w:b/>
        </w:rPr>
        <w:t>Б.</w:t>
      </w:r>
      <w:r>
        <w:t xml:space="preserve"> делением тяжелых ядер;</w:t>
      </w:r>
    </w:p>
    <w:p w:rsidR="0009024C" w:rsidRDefault="0009024C" w:rsidP="0009024C">
      <w:pPr>
        <w:tabs>
          <w:tab w:val="center" w:pos="2786"/>
        </w:tabs>
        <w:ind w:left="360"/>
      </w:pPr>
      <w:r>
        <w:rPr>
          <w:b/>
        </w:rPr>
        <w:t>В.</w:t>
      </w:r>
      <w:r>
        <w:t xml:space="preserve"> термоядерным синтезом легких ядер;     </w:t>
      </w:r>
      <w:r>
        <w:rPr>
          <w:b/>
        </w:rPr>
        <w:t>Г.</w:t>
      </w:r>
      <w:r>
        <w:t xml:space="preserve"> реакцией горения водорода в кислороде.</w:t>
      </w:r>
    </w:p>
    <w:p w:rsidR="0009024C" w:rsidRDefault="0009024C" w:rsidP="0009024C">
      <w:pPr>
        <w:tabs>
          <w:tab w:val="center" w:pos="2786"/>
        </w:tabs>
        <w:ind w:left="360"/>
      </w:pPr>
    </w:p>
    <w:p w:rsidR="0009024C" w:rsidRDefault="0009024C" w:rsidP="009D6230">
      <w:pPr>
        <w:numPr>
          <w:ilvl w:val="0"/>
          <w:numId w:val="107"/>
        </w:numPr>
        <w:tabs>
          <w:tab w:val="clear" w:pos="720"/>
          <w:tab w:val="num" w:pos="360"/>
          <w:tab w:val="center" w:pos="2786"/>
        </w:tabs>
        <w:ind w:left="360"/>
        <w:rPr>
          <w:b/>
        </w:rPr>
      </w:pPr>
      <w:r>
        <w:t xml:space="preserve">При бомбардировке изотопа алюминия  </w:t>
      </w:r>
      <w:proofErr w:type="gramStart"/>
      <w:r>
        <w:rPr>
          <w:lang w:val="el-GR"/>
        </w:rPr>
        <w:t>α</w:t>
      </w:r>
      <w:r>
        <w:t>-</w:t>
      </w:r>
      <w:proofErr w:type="gramEnd"/>
      <w:r>
        <w:t>частицами получается радиоактивный изотоп фосфора , который затем распадается с выделением позитронов. Написать уравнение обеих реакций.</w:t>
      </w:r>
    </w:p>
    <w:p w:rsidR="0009024C" w:rsidRDefault="0009024C" w:rsidP="0009024C">
      <w:pPr>
        <w:tabs>
          <w:tab w:val="center" w:pos="2786"/>
        </w:tabs>
        <w:rPr>
          <w:b/>
        </w:rPr>
      </w:pPr>
    </w:p>
    <w:p w:rsidR="0009024C" w:rsidRDefault="0009024C" w:rsidP="009D6230">
      <w:pPr>
        <w:numPr>
          <w:ilvl w:val="0"/>
          <w:numId w:val="107"/>
        </w:numPr>
        <w:tabs>
          <w:tab w:val="clear" w:pos="720"/>
          <w:tab w:val="num" w:pos="360"/>
          <w:tab w:val="center" w:pos="2786"/>
        </w:tabs>
        <w:ind w:left="360"/>
        <w:rPr>
          <w:b/>
        </w:rPr>
      </w:pPr>
      <w:r>
        <w:t xml:space="preserve">При бомбардировке нейтронами изотопа бора образуются </w:t>
      </w:r>
      <w:proofErr w:type="gramStart"/>
      <w:r>
        <w:rPr>
          <w:lang w:val="el-GR"/>
        </w:rPr>
        <w:t>α</w:t>
      </w:r>
      <w:r>
        <w:t>-</w:t>
      </w:r>
      <w:proofErr w:type="gramEnd"/>
      <w:r>
        <w:t xml:space="preserve">частицы. Напишите уравнение этой реакции и найдите ее энергетический выход.     </w:t>
      </w:r>
    </w:p>
    <w:p w:rsidR="0009024C" w:rsidRDefault="0009024C" w:rsidP="0009024C">
      <w:pPr>
        <w:tabs>
          <w:tab w:val="center" w:pos="2786"/>
        </w:tabs>
      </w:pPr>
    </w:p>
    <w:p w:rsidR="0009024C" w:rsidRDefault="0009024C" w:rsidP="0009024C">
      <w:pPr>
        <w:tabs>
          <w:tab w:val="center" w:pos="2786"/>
        </w:tabs>
        <w:jc w:val="center"/>
        <w:rPr>
          <w:b/>
        </w:rPr>
      </w:pPr>
      <w:r>
        <w:rPr>
          <w:b/>
        </w:rPr>
        <w:t>Вариант 6</w:t>
      </w:r>
    </w:p>
    <w:p w:rsidR="0009024C" w:rsidRDefault="0009024C" w:rsidP="0009024C">
      <w:pPr>
        <w:tabs>
          <w:tab w:val="center" w:pos="2786"/>
        </w:tabs>
        <w:jc w:val="center"/>
        <w:rPr>
          <w:b/>
        </w:rPr>
      </w:pPr>
    </w:p>
    <w:p w:rsidR="0009024C" w:rsidRDefault="0009024C" w:rsidP="009D6230">
      <w:pPr>
        <w:numPr>
          <w:ilvl w:val="0"/>
          <w:numId w:val="108"/>
        </w:numPr>
        <w:tabs>
          <w:tab w:val="num" w:pos="360"/>
        </w:tabs>
        <w:ind w:left="360"/>
      </w:pPr>
      <w:r>
        <w:t xml:space="preserve">Масса ядра атома гелия больше массы ядра атома водорода  </w:t>
      </w:r>
      <w:proofErr w:type="gramStart"/>
      <w:r>
        <w:t>в</w:t>
      </w:r>
      <w:proofErr w:type="gramEnd"/>
      <w:r>
        <w:t>…</w:t>
      </w:r>
    </w:p>
    <w:p w:rsidR="0009024C" w:rsidRDefault="0009024C" w:rsidP="0009024C">
      <w:pPr>
        <w:tabs>
          <w:tab w:val="center" w:pos="2786"/>
        </w:tabs>
        <w:ind w:left="360"/>
      </w:pPr>
      <w:r>
        <w:rPr>
          <w:b/>
        </w:rPr>
        <w:t xml:space="preserve">А. </w:t>
      </w:r>
      <w:r>
        <w:t>2 раза;</w:t>
      </w:r>
      <w:r>
        <w:rPr>
          <w:b/>
        </w:rPr>
        <w:t xml:space="preserve"> Б. </w:t>
      </w:r>
      <w:r>
        <w:t xml:space="preserve">3 раза; </w:t>
      </w:r>
      <w:r>
        <w:rPr>
          <w:b/>
        </w:rPr>
        <w:t>В.</w:t>
      </w:r>
      <w:r>
        <w:t xml:space="preserve"> 4 раза; </w:t>
      </w:r>
      <w:r>
        <w:rPr>
          <w:b/>
        </w:rPr>
        <w:t xml:space="preserve">Г. </w:t>
      </w:r>
      <w:r>
        <w:t>6 раз.</w:t>
      </w:r>
    </w:p>
    <w:p w:rsidR="0009024C" w:rsidRDefault="0009024C" w:rsidP="0009024C">
      <w:pPr>
        <w:ind w:left="360"/>
      </w:pPr>
    </w:p>
    <w:p w:rsidR="0009024C" w:rsidRDefault="0009024C" w:rsidP="009D6230">
      <w:pPr>
        <w:numPr>
          <w:ilvl w:val="0"/>
          <w:numId w:val="108"/>
        </w:numPr>
        <w:tabs>
          <w:tab w:val="num" w:pos="360"/>
        </w:tabs>
        <w:ind w:left="360"/>
      </w:pPr>
      <w:r>
        <w:t xml:space="preserve">Полное превращение элементов впервые наблюдалось в </w:t>
      </w:r>
      <w:proofErr w:type="gramStart"/>
      <w:r>
        <w:t>реакции</w:t>
      </w:r>
      <w:proofErr w:type="gramEnd"/>
      <w:r>
        <w:t xml:space="preserve">  в результате которой появились два одинаковых атома. Что это за атом?</w:t>
      </w:r>
    </w:p>
    <w:p w:rsidR="0009024C" w:rsidRDefault="0009024C" w:rsidP="0009024C">
      <w:r>
        <w:t xml:space="preserve">      </w:t>
      </w:r>
      <w:r>
        <w:rPr>
          <w:b/>
        </w:rPr>
        <w:t xml:space="preserve">А. </w:t>
      </w:r>
      <w:r>
        <w:t xml:space="preserve">Водород. </w:t>
      </w:r>
      <w:r>
        <w:rPr>
          <w:b/>
        </w:rPr>
        <w:t xml:space="preserve">Б. </w:t>
      </w:r>
      <w:r>
        <w:t xml:space="preserve">Гелий. </w:t>
      </w:r>
      <w:r>
        <w:rPr>
          <w:b/>
        </w:rPr>
        <w:t xml:space="preserve">В. </w:t>
      </w:r>
      <w:r>
        <w:t xml:space="preserve">Бериллий. </w:t>
      </w:r>
      <w:r>
        <w:rPr>
          <w:b/>
        </w:rPr>
        <w:t xml:space="preserve">Г. </w:t>
      </w:r>
      <w:r>
        <w:t>Бор.</w:t>
      </w:r>
    </w:p>
    <w:p w:rsidR="0009024C" w:rsidRDefault="0009024C" w:rsidP="0009024C"/>
    <w:p w:rsidR="0009024C" w:rsidRDefault="0009024C" w:rsidP="009D6230">
      <w:pPr>
        <w:numPr>
          <w:ilvl w:val="0"/>
          <w:numId w:val="108"/>
        </w:numPr>
        <w:tabs>
          <w:tab w:val="num" w:pos="360"/>
        </w:tabs>
        <w:ind w:left="360"/>
      </w:pPr>
      <w:r>
        <w:t>Какая доля радиоактивных атомов распадается через интервал времени, равный двум периодам полураспада?</w:t>
      </w:r>
    </w:p>
    <w:p w:rsidR="0009024C" w:rsidRDefault="0009024C" w:rsidP="0009024C">
      <w:pPr>
        <w:ind w:left="360"/>
      </w:pPr>
      <w:r>
        <w:rPr>
          <w:b/>
        </w:rPr>
        <w:t xml:space="preserve">А. </w:t>
      </w:r>
      <w:r>
        <w:t xml:space="preserve">25%. </w:t>
      </w:r>
      <w:r>
        <w:rPr>
          <w:b/>
        </w:rPr>
        <w:t xml:space="preserve">Б. </w:t>
      </w:r>
      <w:r>
        <w:t xml:space="preserve">50%. </w:t>
      </w:r>
      <w:r>
        <w:rPr>
          <w:b/>
        </w:rPr>
        <w:t xml:space="preserve">В. </w:t>
      </w:r>
      <w:r>
        <w:t>75%.</w:t>
      </w:r>
      <w:r>
        <w:rPr>
          <w:b/>
        </w:rPr>
        <w:t>Г.</w:t>
      </w:r>
      <w:r>
        <w:t xml:space="preserve"> Все атомы распадутся.</w:t>
      </w:r>
    </w:p>
    <w:p w:rsidR="0009024C" w:rsidRDefault="0009024C" w:rsidP="0009024C"/>
    <w:p w:rsidR="0009024C" w:rsidRDefault="0009024C" w:rsidP="009D6230">
      <w:pPr>
        <w:numPr>
          <w:ilvl w:val="0"/>
          <w:numId w:val="108"/>
        </w:numPr>
        <w:tabs>
          <w:tab w:val="num" w:pos="360"/>
        </w:tabs>
        <w:ind w:left="360"/>
        <w:rPr>
          <w:b/>
        </w:rPr>
      </w:pPr>
      <w:r>
        <w:t>В процессе термоядерного синтеза 5·10</w:t>
      </w:r>
      <w:r>
        <w:rPr>
          <w:vertAlign w:val="superscript"/>
        </w:rPr>
        <w:t>4</w:t>
      </w:r>
      <w:r>
        <w:t xml:space="preserve"> кг водорода превращается в 49644 кг гелия. Определить, сколько энергии выделяется при этом.</w:t>
      </w:r>
    </w:p>
    <w:p w:rsidR="0009024C" w:rsidRDefault="0009024C" w:rsidP="0009024C">
      <w:pPr>
        <w:rPr>
          <w:b/>
        </w:rPr>
      </w:pPr>
    </w:p>
    <w:p w:rsidR="0009024C" w:rsidRDefault="0009024C" w:rsidP="009D6230">
      <w:pPr>
        <w:numPr>
          <w:ilvl w:val="0"/>
          <w:numId w:val="108"/>
        </w:numPr>
        <w:tabs>
          <w:tab w:val="num" w:pos="360"/>
        </w:tabs>
        <w:ind w:left="360"/>
        <w:rPr>
          <w:b/>
        </w:rPr>
      </w:pPr>
      <w:r>
        <w:t>Мощность атомного реактора при использовании за сутки 0,2 кг изотопа урана – 235 составляет 32 000 кВт. Какая часть энергии, выделяемой вследствие деления ядер, используется полезно?</w:t>
      </w:r>
    </w:p>
    <w:p w:rsidR="0009024C" w:rsidRDefault="0009024C" w:rsidP="0009024C"/>
    <w:p w:rsidR="0009024C" w:rsidRDefault="0009024C" w:rsidP="0009024C">
      <w:pPr>
        <w:outlineLvl w:val="0"/>
        <w:rPr>
          <w:rFonts w:ascii="Arial" w:hAnsi="Arial"/>
          <w:b/>
        </w:rPr>
      </w:pPr>
      <w:r>
        <w:rPr>
          <w:rFonts w:ascii="Arial" w:hAnsi="Arial"/>
        </w:rPr>
        <w:t xml:space="preserve">                                                                    </w:t>
      </w:r>
      <w:bookmarkStart w:id="4" w:name="_Toc151985709"/>
      <w:r>
        <w:rPr>
          <w:rFonts w:ascii="Arial" w:hAnsi="Arial"/>
          <w:b/>
        </w:rPr>
        <w:t>Ответы</w:t>
      </w:r>
      <w:bookmarkEnd w:id="4"/>
    </w:p>
    <w:p w:rsidR="0009024C" w:rsidRDefault="0009024C" w:rsidP="0009024C">
      <w:pPr>
        <w:outlineLvl w:val="1"/>
        <w:rPr>
          <w:i/>
        </w:rPr>
      </w:pPr>
      <w:bookmarkStart w:id="5" w:name="_Toc151985710"/>
      <w:r>
        <w:t>Контрольная работа по теме «</w:t>
      </w:r>
      <w:r>
        <w:rPr>
          <w:i/>
        </w:rPr>
        <w:t>Закон Ома для участка цепи»</w:t>
      </w:r>
      <w:bookmarkEnd w:id="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7"/>
        <w:gridCol w:w="1448"/>
        <w:gridCol w:w="1448"/>
        <w:gridCol w:w="1448"/>
        <w:gridCol w:w="1448"/>
        <w:gridCol w:w="1448"/>
        <w:gridCol w:w="1450"/>
      </w:tblGrid>
      <w:tr w:rsidR="0009024C" w:rsidTr="0009024C">
        <w:tc>
          <w:tcPr>
            <w:tcW w:w="1447" w:type="dxa"/>
            <w:tcBorders>
              <w:top w:val="single" w:sz="4" w:space="0" w:color="auto"/>
              <w:left w:val="single" w:sz="4" w:space="0" w:color="auto"/>
              <w:bottom w:val="single" w:sz="4" w:space="0" w:color="auto"/>
              <w:right w:val="single" w:sz="4" w:space="0" w:color="auto"/>
            </w:tcBorders>
            <w:vAlign w:val="center"/>
          </w:tcPr>
          <w:p w:rsidR="0009024C" w:rsidRDefault="0009024C">
            <w:pPr>
              <w:jc w:val="center"/>
              <w:rPr>
                <w:rFonts w:eastAsia="MS Mincho"/>
                <w:bCs/>
                <w:kern w:val="32"/>
              </w:rPr>
            </w:pPr>
            <w:r>
              <w:rPr>
                <w:sz w:val="22"/>
              </w:rPr>
              <w:t>Вариант</w:t>
            </w:r>
          </w:p>
          <w:p w:rsidR="0009024C" w:rsidRDefault="0009024C">
            <w:pPr>
              <w:jc w:val="center"/>
            </w:pPr>
          </w:p>
          <w:p w:rsidR="0009024C" w:rsidRDefault="0009024C">
            <w:pPr>
              <w:jc w:val="center"/>
              <w:rPr>
                <w:rFonts w:eastAsia="MS Mincho"/>
                <w:bCs/>
                <w:kern w:val="32"/>
              </w:rPr>
            </w:pPr>
            <w:r>
              <w:rPr>
                <w:sz w:val="22"/>
              </w:rPr>
              <w:t>№</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6</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Г</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Г</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83,4МА</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rPr>
                <w:rFonts w:eastAsia="MS Mincho"/>
                <w:bCs/>
                <w:kern w:val="32"/>
              </w:rPr>
            </w:pPr>
            <w:r>
              <w:rPr>
                <w:sz w:val="22"/>
              </w:rPr>
              <w:t>4,6·10</w:t>
            </w:r>
            <w:r>
              <w:rPr>
                <w:sz w:val="22"/>
                <w:vertAlign w:val="superscript"/>
              </w:rPr>
              <w:t xml:space="preserve"> – 7 </w:t>
            </w:r>
            <w:proofErr w:type="spellStart"/>
            <w:r>
              <w:rPr>
                <w:sz w:val="22"/>
              </w:rPr>
              <w:t>Ом·</w:t>
            </w:r>
            <w:proofErr w:type="gramStart"/>
            <w:r>
              <w:rPr>
                <w:sz w:val="22"/>
              </w:rPr>
              <w:t>м</w:t>
            </w:r>
            <w:proofErr w:type="spellEnd"/>
            <w:proofErr w:type="gramEnd"/>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3,75 м</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0,8·10</w:t>
            </w:r>
            <w:r>
              <w:rPr>
                <w:sz w:val="22"/>
                <w:vertAlign w:val="superscript"/>
              </w:rPr>
              <w:t xml:space="preserve"> – 6</w:t>
            </w:r>
            <w:r>
              <w:rPr>
                <w:sz w:val="22"/>
              </w:rPr>
              <w:t xml:space="preserve"> м</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w:t>
            </w:r>
            <w:proofErr w:type="gramStart"/>
            <w:r>
              <w:rPr>
                <w:sz w:val="22"/>
              </w:rPr>
              <w:t xml:space="preserve"> А</w:t>
            </w:r>
            <w:proofErr w:type="gramEnd"/>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0,26</w:t>
            </w:r>
            <w:proofErr w:type="gramStart"/>
            <w:r>
              <w:rPr>
                <w:sz w:val="22"/>
              </w:rPr>
              <w:t>В</w:t>
            </w:r>
            <w:proofErr w:type="gramEnd"/>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right"/>
              <w:rPr>
                <w:rFonts w:eastAsia="MS Mincho"/>
                <w:bCs/>
                <w:kern w:val="32"/>
              </w:rPr>
            </w:pPr>
            <w:r>
              <w:rPr>
                <w:sz w:val="22"/>
              </w:rPr>
              <w:t>0,5IR</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4</w:t>
            </w:r>
            <w:proofErr w:type="gramStart"/>
            <w:r>
              <w:rPr>
                <w:sz w:val="22"/>
              </w:rPr>
              <w:t xml:space="preserve"> В</w:t>
            </w:r>
            <w:proofErr w:type="gramEnd"/>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8 Ом</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 Ом</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3 Ом</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0,5 Ом</w:t>
            </w:r>
          </w:p>
        </w:tc>
      </w:tr>
    </w:tbl>
    <w:p w:rsidR="0009024C" w:rsidRDefault="0009024C" w:rsidP="0009024C">
      <w:pPr>
        <w:outlineLvl w:val="1"/>
        <w:rPr>
          <w:rFonts w:ascii="Arial" w:eastAsia="MS Mincho" w:hAnsi="Arial"/>
          <w:b/>
          <w:bCs/>
          <w:kern w:val="32"/>
        </w:rPr>
      </w:pPr>
      <w:r>
        <w:rPr>
          <w:rFonts w:ascii="Arial" w:hAnsi="Arial"/>
          <w:b/>
        </w:rPr>
        <w:t xml:space="preserve">  </w:t>
      </w:r>
    </w:p>
    <w:p w:rsidR="0009024C" w:rsidRDefault="0009024C" w:rsidP="0009024C">
      <w:pPr>
        <w:outlineLvl w:val="1"/>
      </w:pPr>
      <w:bookmarkStart w:id="6" w:name="_Toc151985711"/>
      <w:r>
        <w:t xml:space="preserve">Контрольная работа по теме </w:t>
      </w:r>
      <w:r>
        <w:rPr>
          <w:i/>
        </w:rPr>
        <w:t>«Закон Ома для полной цепи»</w:t>
      </w:r>
      <w:bookmarkEnd w:id="6"/>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7"/>
        <w:gridCol w:w="1448"/>
        <w:gridCol w:w="1448"/>
        <w:gridCol w:w="1448"/>
        <w:gridCol w:w="1448"/>
        <w:gridCol w:w="1448"/>
        <w:gridCol w:w="1450"/>
      </w:tblGrid>
      <w:tr w:rsidR="0009024C" w:rsidTr="0009024C">
        <w:tc>
          <w:tcPr>
            <w:tcW w:w="1447" w:type="dxa"/>
            <w:tcBorders>
              <w:top w:val="single" w:sz="4" w:space="0" w:color="auto"/>
              <w:left w:val="single" w:sz="4" w:space="0" w:color="auto"/>
              <w:bottom w:val="single" w:sz="4" w:space="0" w:color="auto"/>
              <w:right w:val="single" w:sz="4" w:space="0" w:color="auto"/>
            </w:tcBorders>
            <w:vAlign w:val="center"/>
          </w:tcPr>
          <w:p w:rsidR="0009024C" w:rsidRDefault="0009024C">
            <w:pPr>
              <w:jc w:val="center"/>
              <w:rPr>
                <w:rFonts w:eastAsia="MS Mincho"/>
                <w:bCs/>
                <w:kern w:val="32"/>
              </w:rPr>
            </w:pPr>
            <w:r>
              <w:rPr>
                <w:sz w:val="22"/>
              </w:rPr>
              <w:t>Вариант</w:t>
            </w:r>
          </w:p>
          <w:p w:rsidR="0009024C" w:rsidRDefault="0009024C">
            <w:pPr>
              <w:jc w:val="center"/>
            </w:pPr>
          </w:p>
          <w:p w:rsidR="0009024C" w:rsidRDefault="0009024C">
            <w:pPr>
              <w:jc w:val="center"/>
              <w:rPr>
                <w:rFonts w:eastAsia="MS Mincho"/>
                <w:bCs/>
                <w:kern w:val="32"/>
              </w:rPr>
            </w:pPr>
            <w:r>
              <w:rPr>
                <w:sz w:val="22"/>
              </w:rPr>
              <w:t>№</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6</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lastRenderedPageBreak/>
              <w:t>2</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w:t>
            </w:r>
            <w:proofErr w:type="gramStart"/>
            <w:r>
              <w:rPr>
                <w:sz w:val="22"/>
              </w:rPr>
              <w:t xml:space="preserve"> А</w:t>
            </w:r>
            <w:proofErr w:type="gramEnd"/>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6</w:t>
            </w:r>
            <w:proofErr w:type="gramStart"/>
            <w:r>
              <w:rPr>
                <w:sz w:val="22"/>
              </w:rPr>
              <w:t xml:space="preserve"> А</w:t>
            </w:r>
            <w:proofErr w:type="gramEnd"/>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28</w:t>
            </w:r>
            <w:proofErr w:type="gramStart"/>
            <w:r>
              <w:rPr>
                <w:sz w:val="22"/>
              </w:rPr>
              <w:t xml:space="preserve"> В</w:t>
            </w:r>
            <w:proofErr w:type="gramEnd"/>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0,6</w:t>
            </w:r>
            <w:proofErr w:type="gramStart"/>
            <w:r>
              <w:rPr>
                <w:sz w:val="22"/>
              </w:rPr>
              <w:t xml:space="preserve"> А</w:t>
            </w:r>
            <w:proofErr w:type="gramEnd"/>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w:t>
            </w:r>
            <w:proofErr w:type="gramStart"/>
            <w:r>
              <w:rPr>
                <w:sz w:val="22"/>
              </w:rPr>
              <w:t xml:space="preserve"> А</w:t>
            </w:r>
            <w:proofErr w:type="gramEnd"/>
            <w:r>
              <w:rPr>
                <w:sz w:val="22"/>
              </w:rPr>
              <w:t>;10 В</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0,5</w:t>
            </w:r>
            <w:proofErr w:type="gramStart"/>
            <w:r>
              <w:rPr>
                <w:sz w:val="22"/>
              </w:rPr>
              <w:t xml:space="preserve"> А</w:t>
            </w:r>
            <w:proofErr w:type="gramEnd"/>
            <w:r>
              <w:rPr>
                <w:sz w:val="22"/>
              </w:rPr>
              <w:t xml:space="preserve">; </w:t>
            </w:r>
          </w:p>
          <w:p w:rsidR="0009024C" w:rsidRDefault="0009024C">
            <w:pPr>
              <w:jc w:val="center"/>
              <w:rPr>
                <w:rFonts w:eastAsia="MS Mincho"/>
                <w:bCs/>
                <w:kern w:val="32"/>
              </w:rPr>
            </w:pPr>
            <w:r>
              <w:rPr>
                <w:sz w:val="22"/>
              </w:rPr>
              <w:t>5,75</w:t>
            </w:r>
            <w:proofErr w:type="gramStart"/>
            <w:r>
              <w:rPr>
                <w:sz w:val="22"/>
              </w:rPr>
              <w:t xml:space="preserve"> В</w:t>
            </w:r>
            <w:proofErr w:type="gramEnd"/>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6</w:t>
            </w:r>
            <w:proofErr w:type="gramStart"/>
            <w:r>
              <w:rPr>
                <w:sz w:val="22"/>
              </w:rPr>
              <w:t xml:space="preserve"> А</w:t>
            </w:r>
            <w:proofErr w:type="gramEnd"/>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0,5</w:t>
            </w:r>
            <w:proofErr w:type="gramStart"/>
            <w:r>
              <w:rPr>
                <w:sz w:val="22"/>
              </w:rPr>
              <w:t xml:space="preserve"> А</w:t>
            </w:r>
            <w:proofErr w:type="gramEnd"/>
            <w:r>
              <w:rPr>
                <w:sz w:val="22"/>
              </w:rPr>
              <w:t xml:space="preserve">; </w:t>
            </w:r>
          </w:p>
          <w:p w:rsidR="0009024C" w:rsidRDefault="0009024C">
            <w:pPr>
              <w:jc w:val="center"/>
              <w:rPr>
                <w:rFonts w:eastAsia="MS Mincho"/>
                <w:bCs/>
                <w:kern w:val="32"/>
              </w:rPr>
            </w:pPr>
            <w:r>
              <w:rPr>
                <w:sz w:val="22"/>
              </w:rPr>
              <w:t>0,9</w:t>
            </w:r>
            <w:proofErr w:type="gramStart"/>
            <w:r>
              <w:rPr>
                <w:sz w:val="22"/>
              </w:rPr>
              <w:t xml:space="preserve"> В</w:t>
            </w:r>
            <w:proofErr w:type="gramEnd"/>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68</w:t>
            </w:r>
            <w:proofErr w:type="gramStart"/>
            <w:r>
              <w:rPr>
                <w:sz w:val="22"/>
              </w:rPr>
              <w:t xml:space="preserve"> В</w:t>
            </w:r>
            <w:proofErr w:type="gramEnd"/>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w:t>
            </w:r>
            <w:proofErr w:type="gramStart"/>
            <w:r>
              <w:rPr>
                <w:sz w:val="22"/>
              </w:rPr>
              <w:t xml:space="preserve"> А</w:t>
            </w:r>
            <w:proofErr w:type="gramEnd"/>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0,47</w:t>
            </w:r>
            <w:proofErr w:type="gramStart"/>
            <w:r>
              <w:rPr>
                <w:sz w:val="22"/>
              </w:rPr>
              <w:t xml:space="preserve"> А</w:t>
            </w:r>
            <w:proofErr w:type="gramEnd"/>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0,75</w:t>
            </w:r>
            <w:proofErr w:type="gramStart"/>
            <w:r>
              <w:rPr>
                <w:sz w:val="22"/>
              </w:rPr>
              <w:t>А</w:t>
            </w:r>
            <w:proofErr w:type="gramEnd"/>
            <w:r>
              <w:rPr>
                <w:sz w:val="22"/>
              </w:rPr>
              <w:t>;2,25В</w:t>
            </w:r>
          </w:p>
          <w:p w:rsidR="0009024C" w:rsidRDefault="0009024C">
            <w:pPr>
              <w:jc w:val="center"/>
              <w:rPr>
                <w:rFonts w:eastAsia="MS Mincho"/>
                <w:bCs/>
                <w:kern w:val="32"/>
              </w:rPr>
            </w:pPr>
            <w:r>
              <w:rPr>
                <w:sz w:val="22"/>
              </w:rPr>
              <w:t>1</w:t>
            </w:r>
            <w:proofErr w:type="gramStart"/>
            <w:r>
              <w:rPr>
                <w:sz w:val="22"/>
              </w:rPr>
              <w:t xml:space="preserve"> А</w:t>
            </w:r>
            <w:proofErr w:type="gramEnd"/>
            <w:r>
              <w:rPr>
                <w:sz w:val="22"/>
              </w:rPr>
              <w:t xml:space="preserve">; 1,5 В.  </w:t>
            </w:r>
          </w:p>
        </w:tc>
      </w:tr>
    </w:tbl>
    <w:p w:rsidR="0009024C" w:rsidRDefault="0009024C" w:rsidP="0009024C">
      <w:pPr>
        <w:rPr>
          <w:rFonts w:eastAsia="MS Mincho"/>
          <w:bCs/>
          <w:kern w:val="32"/>
        </w:rPr>
      </w:pPr>
    </w:p>
    <w:p w:rsidR="0009024C" w:rsidRDefault="0009024C" w:rsidP="0009024C">
      <w:pPr>
        <w:outlineLvl w:val="1"/>
        <w:rPr>
          <w:i/>
        </w:rPr>
      </w:pPr>
      <w:bookmarkStart w:id="7" w:name="_Toc151985712"/>
      <w:r>
        <w:t xml:space="preserve">Контрольная работа по теме </w:t>
      </w:r>
      <w:r>
        <w:rPr>
          <w:i/>
        </w:rPr>
        <w:t>«Магнетизм»</w:t>
      </w:r>
      <w:bookmarkEnd w:id="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7"/>
        <w:gridCol w:w="1448"/>
        <w:gridCol w:w="1448"/>
        <w:gridCol w:w="1448"/>
        <w:gridCol w:w="1448"/>
        <w:gridCol w:w="1448"/>
        <w:gridCol w:w="1450"/>
      </w:tblGrid>
      <w:tr w:rsidR="0009024C" w:rsidTr="0009024C">
        <w:tc>
          <w:tcPr>
            <w:tcW w:w="1447" w:type="dxa"/>
            <w:tcBorders>
              <w:top w:val="single" w:sz="4" w:space="0" w:color="auto"/>
              <w:left w:val="single" w:sz="4" w:space="0" w:color="auto"/>
              <w:bottom w:val="single" w:sz="4" w:space="0" w:color="auto"/>
              <w:right w:val="single" w:sz="4" w:space="0" w:color="auto"/>
            </w:tcBorders>
            <w:vAlign w:val="center"/>
          </w:tcPr>
          <w:p w:rsidR="0009024C" w:rsidRDefault="0009024C">
            <w:pPr>
              <w:jc w:val="center"/>
              <w:rPr>
                <w:rFonts w:eastAsia="MS Mincho"/>
                <w:bCs/>
                <w:kern w:val="32"/>
              </w:rPr>
            </w:pPr>
            <w:r>
              <w:rPr>
                <w:sz w:val="22"/>
              </w:rPr>
              <w:t>Вариант</w:t>
            </w:r>
          </w:p>
          <w:p w:rsidR="0009024C" w:rsidRDefault="0009024C">
            <w:pPr>
              <w:jc w:val="center"/>
            </w:pPr>
          </w:p>
          <w:p w:rsidR="0009024C" w:rsidRDefault="0009024C">
            <w:pPr>
              <w:jc w:val="center"/>
              <w:rPr>
                <w:rFonts w:eastAsia="MS Mincho"/>
                <w:bCs/>
                <w:kern w:val="32"/>
              </w:rPr>
            </w:pPr>
            <w:r>
              <w:rPr>
                <w:sz w:val="22"/>
              </w:rPr>
              <w:t>№</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6</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Г</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Г</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Г</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Г</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Д</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Г</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Г</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0</w:t>
            </w:r>
            <w:r>
              <w:rPr>
                <w:sz w:val="22"/>
                <w:vertAlign w:val="superscript"/>
              </w:rPr>
              <w:t xml:space="preserve"> – 4 </w:t>
            </w:r>
            <w:proofErr w:type="spellStart"/>
            <w:r>
              <w:rPr>
                <w:sz w:val="22"/>
              </w:rPr>
              <w:t>Вб</w:t>
            </w:r>
            <w:proofErr w:type="spellEnd"/>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 4·10</w:t>
            </w:r>
            <w:r>
              <w:rPr>
                <w:sz w:val="22"/>
                <w:vertAlign w:val="superscript"/>
              </w:rPr>
              <w:t xml:space="preserve"> – 4 </w:t>
            </w:r>
            <w:proofErr w:type="spellStart"/>
            <w:r>
              <w:rPr>
                <w:sz w:val="22"/>
              </w:rPr>
              <w:t>Вб</w:t>
            </w:r>
            <w:proofErr w:type="spellEnd"/>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5 Дж</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7</w:t>
            </w:r>
            <w:proofErr w:type="gramStart"/>
            <w:r>
              <w:rPr>
                <w:sz w:val="22"/>
              </w:rPr>
              <w:t xml:space="preserve"> А</w:t>
            </w:r>
            <w:proofErr w:type="gramEnd"/>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w:t>
            </w:r>
            <w:proofErr w:type="gramStart"/>
            <w:r>
              <w:rPr>
                <w:sz w:val="22"/>
              </w:rPr>
              <w:t xml:space="preserve"> А</w:t>
            </w:r>
            <w:proofErr w:type="gramEnd"/>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25 Дж</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3,9 Гн;</w:t>
            </w:r>
          </w:p>
          <w:p w:rsidR="0009024C" w:rsidRDefault="0009024C">
            <w:pPr>
              <w:jc w:val="center"/>
              <w:rPr>
                <w:rFonts w:eastAsia="MS Mincho"/>
                <w:bCs/>
                <w:kern w:val="32"/>
              </w:rPr>
            </w:pPr>
            <w:r>
              <w:rPr>
                <w:sz w:val="22"/>
              </w:rPr>
              <w:t>0,12</w:t>
            </w:r>
            <w:proofErr w:type="gramStart"/>
            <w:r>
              <w:rPr>
                <w:sz w:val="22"/>
              </w:rPr>
              <w:t xml:space="preserve"> А</w:t>
            </w:r>
            <w:proofErr w:type="gramEnd"/>
            <w:r>
              <w:rPr>
                <w:sz w:val="22"/>
              </w:rPr>
              <w:t xml:space="preserve"> </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0,06</w:t>
            </w:r>
            <w:proofErr w:type="gramStart"/>
            <w:r>
              <w:rPr>
                <w:sz w:val="22"/>
              </w:rPr>
              <w:t xml:space="preserve"> А</w:t>
            </w:r>
            <w:proofErr w:type="gramEnd"/>
            <w:r>
              <w:rPr>
                <w:sz w:val="22"/>
              </w:rPr>
              <w:t>;</w:t>
            </w:r>
          </w:p>
          <w:p w:rsidR="0009024C" w:rsidRDefault="0009024C">
            <w:pPr>
              <w:jc w:val="center"/>
              <w:rPr>
                <w:rFonts w:eastAsia="MS Mincho"/>
                <w:bCs/>
                <w:kern w:val="32"/>
              </w:rPr>
            </w:pPr>
            <w:r>
              <w:rPr>
                <w:sz w:val="22"/>
              </w:rPr>
              <w:t>0,1 Дж</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10</w:t>
            </w:r>
            <w:r>
              <w:rPr>
                <w:sz w:val="22"/>
                <w:vertAlign w:val="superscript"/>
              </w:rPr>
              <w:t xml:space="preserve"> – 12 </w:t>
            </w:r>
            <w:r>
              <w:rPr>
                <w:sz w:val="22"/>
              </w:rPr>
              <w:t>Дж</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8 см</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10</w:t>
            </w:r>
            <w:r>
              <w:rPr>
                <w:sz w:val="22"/>
                <w:vertAlign w:val="superscript"/>
              </w:rPr>
              <w:t xml:space="preserve"> - 3 </w:t>
            </w:r>
            <w:r>
              <w:rPr>
                <w:sz w:val="22"/>
              </w:rPr>
              <w:t>Тл</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6·10</w:t>
            </w:r>
            <w:r>
              <w:rPr>
                <w:sz w:val="22"/>
                <w:vertAlign w:val="superscript"/>
              </w:rPr>
              <w:t xml:space="preserve"> -13 </w:t>
            </w:r>
            <w:r>
              <w:rPr>
                <w:sz w:val="22"/>
              </w:rPr>
              <w:t>Н;</w:t>
            </w:r>
          </w:p>
          <w:p w:rsidR="0009024C" w:rsidRDefault="0009024C">
            <w:pPr>
              <w:jc w:val="center"/>
              <w:rPr>
                <w:rFonts w:eastAsia="MS Mincho"/>
                <w:bCs/>
                <w:kern w:val="32"/>
              </w:rPr>
            </w:pPr>
            <w:r>
              <w:rPr>
                <w:sz w:val="22"/>
              </w:rPr>
              <w:t>1,04 см</w:t>
            </w:r>
          </w:p>
        </w:tc>
      </w:tr>
    </w:tbl>
    <w:p w:rsidR="0009024C" w:rsidRDefault="0009024C" w:rsidP="0009024C">
      <w:pPr>
        <w:rPr>
          <w:rFonts w:eastAsia="MS Mincho"/>
          <w:bCs/>
          <w:kern w:val="32"/>
        </w:rPr>
      </w:pPr>
    </w:p>
    <w:p w:rsidR="0009024C" w:rsidRDefault="0009024C" w:rsidP="0009024C">
      <w:pPr>
        <w:outlineLvl w:val="1"/>
        <w:rPr>
          <w:i/>
        </w:rPr>
      </w:pPr>
      <w:bookmarkStart w:id="8" w:name="_Toc151985713"/>
      <w:r>
        <w:t xml:space="preserve">Контрольная работа по теме </w:t>
      </w:r>
      <w:r>
        <w:rPr>
          <w:i/>
        </w:rPr>
        <w:t>«Электромагнитная индукция»</w:t>
      </w:r>
      <w:bookmarkEnd w:id="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7"/>
        <w:gridCol w:w="1448"/>
        <w:gridCol w:w="1448"/>
        <w:gridCol w:w="1448"/>
        <w:gridCol w:w="1448"/>
        <w:gridCol w:w="1448"/>
        <w:gridCol w:w="1450"/>
      </w:tblGrid>
      <w:tr w:rsidR="0009024C" w:rsidTr="0009024C">
        <w:tc>
          <w:tcPr>
            <w:tcW w:w="1447" w:type="dxa"/>
            <w:tcBorders>
              <w:top w:val="single" w:sz="4" w:space="0" w:color="auto"/>
              <w:left w:val="single" w:sz="4" w:space="0" w:color="auto"/>
              <w:bottom w:val="single" w:sz="4" w:space="0" w:color="auto"/>
              <w:right w:val="single" w:sz="4" w:space="0" w:color="auto"/>
            </w:tcBorders>
            <w:vAlign w:val="center"/>
          </w:tcPr>
          <w:p w:rsidR="0009024C" w:rsidRDefault="0009024C">
            <w:pPr>
              <w:jc w:val="center"/>
              <w:rPr>
                <w:rFonts w:eastAsia="MS Mincho"/>
                <w:bCs/>
                <w:kern w:val="32"/>
              </w:rPr>
            </w:pPr>
            <w:r>
              <w:rPr>
                <w:sz w:val="22"/>
              </w:rPr>
              <w:t>Вариант</w:t>
            </w:r>
          </w:p>
          <w:p w:rsidR="0009024C" w:rsidRDefault="0009024C">
            <w:pPr>
              <w:jc w:val="center"/>
            </w:pPr>
          </w:p>
          <w:p w:rsidR="0009024C" w:rsidRDefault="0009024C">
            <w:pPr>
              <w:jc w:val="center"/>
              <w:rPr>
                <w:rFonts w:eastAsia="MS Mincho"/>
                <w:bCs/>
                <w:kern w:val="32"/>
              </w:rPr>
            </w:pPr>
            <w:r>
              <w:rPr>
                <w:sz w:val="22"/>
              </w:rPr>
              <w:t>№</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6</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Г</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Г</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Г</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0,4  Гн</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0</w:t>
            </w:r>
            <w:proofErr w:type="gramStart"/>
            <w:r>
              <w:rPr>
                <w:sz w:val="22"/>
              </w:rPr>
              <w:t xml:space="preserve"> А</w:t>
            </w:r>
            <w:proofErr w:type="gramEnd"/>
            <w:r>
              <w:rPr>
                <w:sz w:val="22"/>
              </w:rPr>
              <w:t>/с</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 xml:space="preserve">2 </w:t>
            </w:r>
            <w:proofErr w:type="spellStart"/>
            <w:r>
              <w:rPr>
                <w:sz w:val="22"/>
              </w:rPr>
              <w:t>мГн</w:t>
            </w:r>
            <w:proofErr w:type="spellEnd"/>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5 с</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0,3 Тл</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5,6</w:t>
            </w:r>
            <w:proofErr w:type="gramStart"/>
            <w:r>
              <w:rPr>
                <w:sz w:val="22"/>
              </w:rPr>
              <w:t xml:space="preserve"> В</w:t>
            </w:r>
            <w:proofErr w:type="gramEnd"/>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0 с</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00 Ом</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6</w:t>
            </w:r>
            <w:proofErr w:type="gramStart"/>
            <w:r>
              <w:rPr>
                <w:sz w:val="22"/>
              </w:rPr>
              <w:t xml:space="preserve"> А</w:t>
            </w:r>
            <w:proofErr w:type="gramEnd"/>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0,3 Кл</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7 Тл/</w:t>
            </w:r>
            <w:proofErr w:type="gramStart"/>
            <w:r>
              <w:rPr>
                <w:sz w:val="22"/>
              </w:rPr>
              <w:t>с</w:t>
            </w:r>
            <w:proofErr w:type="gramEnd"/>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5·10</w:t>
            </w:r>
            <w:r>
              <w:rPr>
                <w:sz w:val="22"/>
                <w:vertAlign w:val="superscript"/>
              </w:rPr>
              <w:t xml:space="preserve"> – 7 </w:t>
            </w:r>
            <w:r>
              <w:rPr>
                <w:sz w:val="22"/>
              </w:rPr>
              <w:t>Ом</w:t>
            </w:r>
          </w:p>
        </w:tc>
      </w:tr>
    </w:tbl>
    <w:p w:rsidR="0009024C" w:rsidRDefault="0009024C" w:rsidP="0009024C">
      <w:pPr>
        <w:rPr>
          <w:rFonts w:eastAsia="MS Mincho"/>
          <w:bCs/>
          <w:kern w:val="32"/>
        </w:rPr>
      </w:pPr>
    </w:p>
    <w:p w:rsidR="0009024C" w:rsidRDefault="0009024C" w:rsidP="0009024C">
      <w:pPr>
        <w:rPr>
          <w:rFonts w:eastAsia="MS Mincho"/>
          <w:bCs/>
          <w:kern w:val="32"/>
          <w:lang w:val="en-US"/>
        </w:rPr>
      </w:pPr>
    </w:p>
    <w:p w:rsidR="0009024C" w:rsidRDefault="0009024C" w:rsidP="0009024C">
      <w:pPr>
        <w:outlineLvl w:val="1"/>
        <w:rPr>
          <w:i/>
        </w:rPr>
      </w:pPr>
      <w:bookmarkStart w:id="9" w:name="_Toc151985716"/>
      <w:r>
        <w:t xml:space="preserve">Контрольная работа по теме </w:t>
      </w:r>
      <w:r>
        <w:rPr>
          <w:i/>
        </w:rPr>
        <w:t>«Отражение и преломление света»</w:t>
      </w:r>
      <w:bookmarkEnd w:id="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7"/>
        <w:gridCol w:w="1448"/>
        <w:gridCol w:w="1448"/>
        <w:gridCol w:w="1448"/>
        <w:gridCol w:w="1448"/>
        <w:gridCol w:w="1448"/>
        <w:gridCol w:w="1450"/>
      </w:tblGrid>
      <w:tr w:rsidR="0009024C" w:rsidTr="0009024C">
        <w:tc>
          <w:tcPr>
            <w:tcW w:w="1447" w:type="dxa"/>
            <w:tcBorders>
              <w:top w:val="single" w:sz="4" w:space="0" w:color="auto"/>
              <w:left w:val="single" w:sz="4" w:space="0" w:color="auto"/>
              <w:bottom w:val="single" w:sz="4" w:space="0" w:color="auto"/>
              <w:right w:val="single" w:sz="4" w:space="0" w:color="auto"/>
            </w:tcBorders>
            <w:vAlign w:val="center"/>
          </w:tcPr>
          <w:p w:rsidR="0009024C" w:rsidRDefault="0009024C">
            <w:pPr>
              <w:jc w:val="center"/>
              <w:rPr>
                <w:rFonts w:eastAsia="MS Mincho"/>
                <w:bCs/>
                <w:kern w:val="32"/>
              </w:rPr>
            </w:pPr>
            <w:r>
              <w:rPr>
                <w:sz w:val="22"/>
              </w:rPr>
              <w:t>Вариант</w:t>
            </w:r>
          </w:p>
          <w:p w:rsidR="0009024C" w:rsidRDefault="0009024C">
            <w:pPr>
              <w:jc w:val="center"/>
            </w:pPr>
          </w:p>
          <w:p w:rsidR="0009024C" w:rsidRDefault="0009024C">
            <w:pPr>
              <w:jc w:val="center"/>
              <w:rPr>
                <w:rFonts w:eastAsia="MS Mincho"/>
                <w:bCs/>
                <w:kern w:val="32"/>
              </w:rPr>
            </w:pPr>
            <w:r>
              <w:rPr>
                <w:sz w:val="22"/>
              </w:rPr>
              <w:t>№</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6</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Г</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Г</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Г</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60º, 41º</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6 м</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0 м</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 м</w:t>
            </w:r>
          </w:p>
        </w:tc>
      </w:tr>
      <w:tr w:rsidR="0009024C" w:rsidTr="0009024C">
        <w:tc>
          <w:tcPr>
            <w:tcW w:w="1447"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3 см</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 xml:space="preserve"> - </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8 см</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5 см</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w:t>
            </w:r>
          </w:p>
        </w:tc>
      </w:tr>
    </w:tbl>
    <w:p w:rsidR="0009024C" w:rsidRDefault="0009024C" w:rsidP="0009024C">
      <w:pPr>
        <w:rPr>
          <w:rFonts w:eastAsia="MS Mincho"/>
          <w:bCs/>
          <w:kern w:val="32"/>
        </w:rPr>
      </w:pPr>
    </w:p>
    <w:p w:rsidR="0009024C" w:rsidRDefault="0009024C" w:rsidP="0009024C">
      <w:pPr>
        <w:outlineLvl w:val="1"/>
        <w:rPr>
          <w:i/>
        </w:rPr>
      </w:pPr>
      <w:bookmarkStart w:id="10" w:name="_Toc151985717"/>
      <w:r>
        <w:t xml:space="preserve">Контрольная работа по теме </w:t>
      </w:r>
      <w:r>
        <w:rPr>
          <w:i/>
        </w:rPr>
        <w:t>«Геометрическая оптика»</w:t>
      </w:r>
      <w:bookmarkEnd w:id="1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8"/>
        <w:gridCol w:w="1448"/>
        <w:gridCol w:w="1448"/>
        <w:gridCol w:w="1644"/>
        <w:gridCol w:w="1251"/>
        <w:gridCol w:w="1448"/>
        <w:gridCol w:w="1450"/>
      </w:tblGrid>
      <w:tr w:rsidR="0009024C" w:rsidTr="0009024C">
        <w:tc>
          <w:tcPr>
            <w:tcW w:w="1448" w:type="dxa"/>
            <w:tcBorders>
              <w:top w:val="single" w:sz="4" w:space="0" w:color="auto"/>
              <w:left w:val="single" w:sz="4" w:space="0" w:color="auto"/>
              <w:bottom w:val="single" w:sz="4" w:space="0" w:color="auto"/>
              <w:right w:val="single" w:sz="4" w:space="0" w:color="auto"/>
            </w:tcBorders>
            <w:vAlign w:val="center"/>
          </w:tcPr>
          <w:p w:rsidR="0009024C" w:rsidRDefault="0009024C">
            <w:pPr>
              <w:jc w:val="center"/>
              <w:rPr>
                <w:rFonts w:eastAsia="MS Mincho"/>
                <w:bCs/>
                <w:kern w:val="32"/>
              </w:rPr>
            </w:pPr>
            <w:r>
              <w:rPr>
                <w:sz w:val="22"/>
              </w:rPr>
              <w:t>Вариант</w:t>
            </w:r>
          </w:p>
          <w:p w:rsidR="0009024C" w:rsidRDefault="0009024C">
            <w:pPr>
              <w:jc w:val="center"/>
            </w:pPr>
          </w:p>
          <w:p w:rsidR="0009024C" w:rsidRDefault="0009024C">
            <w:pPr>
              <w:jc w:val="center"/>
              <w:rPr>
                <w:rFonts w:eastAsia="MS Mincho"/>
                <w:bCs/>
                <w:kern w:val="32"/>
              </w:rPr>
            </w:pPr>
            <w:r>
              <w:rPr>
                <w:sz w:val="22"/>
              </w:rPr>
              <w:t>№</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w:t>
            </w:r>
          </w:p>
        </w:tc>
        <w:tc>
          <w:tcPr>
            <w:tcW w:w="1644"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w:t>
            </w:r>
          </w:p>
        </w:tc>
        <w:tc>
          <w:tcPr>
            <w:tcW w:w="1251"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6</w:t>
            </w:r>
          </w:p>
        </w:tc>
      </w:tr>
      <w:tr w:rsidR="0009024C" w:rsidTr="0009024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Г</w:t>
            </w:r>
          </w:p>
        </w:tc>
        <w:tc>
          <w:tcPr>
            <w:tcW w:w="1644"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251"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r>
      <w:tr w:rsidR="0009024C" w:rsidTr="0009024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644"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251"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r>
      <w:tr w:rsidR="0009024C" w:rsidTr="0009024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644"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251"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r>
      <w:tr w:rsidR="0009024C" w:rsidTr="0009024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 xml:space="preserve"> - </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 xml:space="preserve"> - </w:t>
            </w:r>
          </w:p>
        </w:tc>
        <w:tc>
          <w:tcPr>
            <w:tcW w:w="1644"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w:t>
            </w:r>
          </w:p>
        </w:tc>
        <w:tc>
          <w:tcPr>
            <w:tcW w:w="1251"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0,22 м</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0,1 м</w:t>
            </w:r>
          </w:p>
        </w:tc>
      </w:tr>
      <w:tr w:rsidR="0009024C" w:rsidTr="0009024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 xml:space="preserve">10 </w:t>
            </w:r>
            <w:proofErr w:type="spellStart"/>
            <w:r>
              <w:rPr>
                <w:sz w:val="22"/>
              </w:rPr>
              <w:t>дптр</w:t>
            </w:r>
            <w:proofErr w:type="spellEnd"/>
            <w:r>
              <w:rPr>
                <w:sz w:val="22"/>
              </w:rPr>
              <w:t>;</w:t>
            </w:r>
          </w:p>
          <w:p w:rsidR="0009024C" w:rsidRDefault="0009024C">
            <w:pPr>
              <w:jc w:val="center"/>
              <w:rPr>
                <w:rFonts w:eastAsia="MS Mincho"/>
                <w:bCs/>
                <w:kern w:val="32"/>
              </w:rPr>
            </w:pPr>
            <w:r>
              <w:rPr>
                <w:sz w:val="22"/>
              </w:rPr>
              <w:t xml:space="preserve">5 </w:t>
            </w:r>
            <w:proofErr w:type="spellStart"/>
            <w:r>
              <w:rPr>
                <w:sz w:val="22"/>
              </w:rPr>
              <w:t>дптр</w:t>
            </w:r>
            <w:proofErr w:type="spellEnd"/>
            <w:r>
              <w:rPr>
                <w:sz w:val="22"/>
              </w:rPr>
              <w:t>.</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 xml:space="preserve">- 6,7 </w:t>
            </w:r>
            <w:proofErr w:type="spellStart"/>
            <w:r>
              <w:rPr>
                <w:sz w:val="22"/>
              </w:rPr>
              <w:t>дптр</w:t>
            </w:r>
            <w:proofErr w:type="spellEnd"/>
            <w:r>
              <w:rPr>
                <w:sz w:val="22"/>
              </w:rPr>
              <w:t>.</w:t>
            </w:r>
          </w:p>
        </w:tc>
        <w:tc>
          <w:tcPr>
            <w:tcW w:w="1644"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0,135 м (действ) или 0,54м</w:t>
            </w:r>
          </w:p>
          <w:p w:rsidR="0009024C" w:rsidRDefault="0009024C">
            <w:pPr>
              <w:jc w:val="center"/>
              <w:rPr>
                <w:rFonts w:eastAsia="MS Mincho"/>
                <w:bCs/>
                <w:kern w:val="32"/>
              </w:rPr>
            </w:pPr>
            <w:r>
              <w:rPr>
                <w:sz w:val="22"/>
              </w:rPr>
              <w:t>(мнимое)</w:t>
            </w:r>
          </w:p>
        </w:tc>
        <w:tc>
          <w:tcPr>
            <w:tcW w:w="1251"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мнимое, прямое,</w:t>
            </w:r>
          </w:p>
          <w:p w:rsidR="0009024C" w:rsidRDefault="0009024C">
            <w:pPr>
              <w:jc w:val="center"/>
            </w:pPr>
            <w:r>
              <w:rPr>
                <w:sz w:val="22"/>
              </w:rPr>
              <w:t>f = 8 см,</w:t>
            </w:r>
          </w:p>
          <w:p w:rsidR="0009024C" w:rsidRDefault="0009024C">
            <w:pPr>
              <w:jc w:val="center"/>
              <w:rPr>
                <w:rFonts w:eastAsia="MS Mincho"/>
                <w:bCs/>
                <w:kern w:val="32"/>
              </w:rPr>
            </w:pPr>
            <w:r>
              <w:rPr>
                <w:sz w:val="22"/>
              </w:rPr>
              <w:t>d = 16 см.</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w:t>
            </w:r>
          </w:p>
        </w:tc>
      </w:tr>
    </w:tbl>
    <w:p w:rsidR="0009024C" w:rsidRDefault="0009024C" w:rsidP="0009024C">
      <w:pPr>
        <w:outlineLvl w:val="1"/>
        <w:rPr>
          <w:rFonts w:ascii="Arial" w:eastAsia="MS Mincho" w:hAnsi="Arial"/>
          <w:bCs/>
          <w:kern w:val="32"/>
        </w:rPr>
      </w:pPr>
      <w:bookmarkStart w:id="11" w:name="_Toc151985718"/>
    </w:p>
    <w:bookmarkEnd w:id="11"/>
    <w:p w:rsidR="0009024C" w:rsidRDefault="0009024C" w:rsidP="0009024C">
      <w:pPr>
        <w:rPr>
          <w:rFonts w:eastAsia="MS Mincho"/>
          <w:bCs/>
          <w:kern w:val="32"/>
        </w:rPr>
      </w:pPr>
    </w:p>
    <w:p w:rsidR="0009024C" w:rsidRDefault="0009024C" w:rsidP="0009024C">
      <w:pPr>
        <w:outlineLvl w:val="1"/>
        <w:rPr>
          <w:rFonts w:ascii="Arial" w:hAnsi="Arial"/>
          <w:i/>
        </w:rPr>
      </w:pPr>
      <w:bookmarkStart w:id="12" w:name="_Toc151985719"/>
      <w:r>
        <w:t xml:space="preserve">Контрольная работа по теме </w:t>
      </w:r>
      <w:r>
        <w:rPr>
          <w:i/>
        </w:rPr>
        <w:t>«Квантовая теория электромагнитного излучения вещества»</w:t>
      </w:r>
      <w:bookmarkEnd w:id="1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9"/>
        <w:gridCol w:w="1448"/>
        <w:gridCol w:w="1652"/>
        <w:gridCol w:w="1439"/>
        <w:gridCol w:w="1251"/>
        <w:gridCol w:w="1448"/>
        <w:gridCol w:w="1450"/>
      </w:tblGrid>
      <w:tr w:rsidR="0009024C" w:rsidTr="0009024C">
        <w:tc>
          <w:tcPr>
            <w:tcW w:w="1449" w:type="dxa"/>
            <w:tcBorders>
              <w:top w:val="single" w:sz="4" w:space="0" w:color="auto"/>
              <w:left w:val="single" w:sz="4" w:space="0" w:color="auto"/>
              <w:bottom w:val="single" w:sz="4" w:space="0" w:color="auto"/>
              <w:right w:val="single" w:sz="4" w:space="0" w:color="auto"/>
            </w:tcBorders>
            <w:vAlign w:val="center"/>
          </w:tcPr>
          <w:p w:rsidR="0009024C" w:rsidRDefault="0009024C">
            <w:pPr>
              <w:jc w:val="center"/>
              <w:rPr>
                <w:rFonts w:eastAsia="MS Mincho"/>
                <w:bCs/>
                <w:kern w:val="32"/>
              </w:rPr>
            </w:pPr>
            <w:r>
              <w:rPr>
                <w:sz w:val="22"/>
              </w:rPr>
              <w:lastRenderedPageBreak/>
              <w:t>Вариант</w:t>
            </w:r>
          </w:p>
          <w:p w:rsidR="0009024C" w:rsidRDefault="0009024C">
            <w:pPr>
              <w:jc w:val="center"/>
            </w:pPr>
          </w:p>
          <w:p w:rsidR="0009024C" w:rsidRDefault="0009024C">
            <w:pPr>
              <w:jc w:val="center"/>
              <w:rPr>
                <w:rFonts w:eastAsia="MS Mincho"/>
                <w:bCs/>
                <w:kern w:val="32"/>
              </w:rPr>
            </w:pPr>
            <w:r>
              <w:rPr>
                <w:sz w:val="22"/>
              </w:rPr>
              <w:t>№</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w:t>
            </w:r>
          </w:p>
        </w:tc>
        <w:tc>
          <w:tcPr>
            <w:tcW w:w="1652"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w:t>
            </w:r>
          </w:p>
        </w:tc>
        <w:tc>
          <w:tcPr>
            <w:tcW w:w="1439"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w:t>
            </w:r>
          </w:p>
        </w:tc>
        <w:tc>
          <w:tcPr>
            <w:tcW w:w="1251"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6</w:t>
            </w:r>
          </w:p>
        </w:tc>
      </w:tr>
      <w:tr w:rsidR="0009024C" w:rsidTr="0009024C">
        <w:tc>
          <w:tcPr>
            <w:tcW w:w="1449"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652"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39"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251"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Г</w:t>
            </w:r>
          </w:p>
        </w:tc>
      </w:tr>
      <w:tr w:rsidR="0009024C" w:rsidTr="0009024C">
        <w:tc>
          <w:tcPr>
            <w:tcW w:w="1449"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652"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39"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251"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r>
      <w:tr w:rsidR="0009024C" w:rsidTr="0009024C">
        <w:tc>
          <w:tcPr>
            <w:tcW w:w="1449"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652"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39"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251"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r>
      <w:tr w:rsidR="0009024C" w:rsidTr="0009024C">
        <w:tc>
          <w:tcPr>
            <w:tcW w:w="1449"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6·10</w:t>
            </w:r>
            <w:r>
              <w:rPr>
                <w:sz w:val="22"/>
                <w:vertAlign w:val="superscript"/>
              </w:rPr>
              <w:t>1</w:t>
            </w:r>
            <w:r>
              <w:rPr>
                <w:sz w:val="22"/>
                <w:vertAlign w:val="superscript"/>
                <w:lang w:val="en-US"/>
              </w:rPr>
              <w:t xml:space="preserve">4 </w:t>
            </w:r>
            <w:r>
              <w:rPr>
                <w:sz w:val="22"/>
              </w:rPr>
              <w:t>Гц</w:t>
            </w:r>
            <w:r>
              <w:rPr>
                <w:sz w:val="22"/>
                <w:vertAlign w:val="superscript"/>
              </w:rPr>
              <w:t xml:space="preserve">    </w:t>
            </w:r>
          </w:p>
        </w:tc>
        <w:tc>
          <w:tcPr>
            <w:tcW w:w="1652"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 xml:space="preserve">3·10 </w:t>
            </w:r>
            <w:r>
              <w:rPr>
                <w:sz w:val="22"/>
                <w:vertAlign w:val="superscript"/>
              </w:rPr>
              <w:t xml:space="preserve"> - 19</w:t>
            </w:r>
            <w:r>
              <w:rPr>
                <w:sz w:val="22"/>
              </w:rPr>
              <w:t>Дж</w:t>
            </w:r>
          </w:p>
        </w:tc>
        <w:tc>
          <w:tcPr>
            <w:tcW w:w="1439"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3</w:t>
            </w:r>
          </w:p>
        </w:tc>
        <w:tc>
          <w:tcPr>
            <w:tcW w:w="1251"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0,2 мкм</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 xml:space="preserve">85,3 </w:t>
            </w:r>
            <w:proofErr w:type="spellStart"/>
            <w:r>
              <w:rPr>
                <w:sz w:val="22"/>
              </w:rPr>
              <w:t>нм</w:t>
            </w:r>
            <w:proofErr w:type="spellEnd"/>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 xml:space="preserve">490 </w:t>
            </w:r>
            <w:proofErr w:type="spellStart"/>
            <w:r>
              <w:rPr>
                <w:sz w:val="22"/>
              </w:rPr>
              <w:t>нм</w:t>
            </w:r>
            <w:proofErr w:type="spellEnd"/>
          </w:p>
        </w:tc>
      </w:tr>
      <w:tr w:rsidR="0009024C" w:rsidTr="0009024C">
        <w:tc>
          <w:tcPr>
            <w:tcW w:w="1449"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w:t>
            </w:r>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 xml:space="preserve">332 </w:t>
            </w:r>
            <w:proofErr w:type="spellStart"/>
            <w:r>
              <w:rPr>
                <w:sz w:val="22"/>
              </w:rPr>
              <w:t>нм</w:t>
            </w:r>
            <w:proofErr w:type="spellEnd"/>
            <w:r>
              <w:rPr>
                <w:sz w:val="22"/>
              </w:rPr>
              <w:t>;</w:t>
            </w:r>
          </w:p>
          <w:p w:rsidR="0009024C" w:rsidRDefault="0009024C">
            <w:pPr>
              <w:jc w:val="center"/>
            </w:pPr>
            <w:r>
              <w:rPr>
                <w:sz w:val="22"/>
              </w:rPr>
              <w:t>9·10</w:t>
            </w:r>
            <w:r>
              <w:rPr>
                <w:sz w:val="22"/>
                <w:vertAlign w:val="superscript"/>
              </w:rPr>
              <w:t xml:space="preserve"> 14</w:t>
            </w:r>
            <w:r>
              <w:rPr>
                <w:sz w:val="22"/>
              </w:rPr>
              <w:t xml:space="preserve"> Гц;</w:t>
            </w:r>
          </w:p>
          <w:p w:rsidR="0009024C" w:rsidRDefault="0009024C">
            <w:pPr>
              <w:jc w:val="center"/>
              <w:rPr>
                <w:rFonts w:eastAsia="MS Mincho"/>
                <w:bCs/>
                <w:kern w:val="32"/>
              </w:rPr>
            </w:pPr>
            <w:r>
              <w:rPr>
                <w:sz w:val="22"/>
              </w:rPr>
              <w:t>9,3·10</w:t>
            </w:r>
            <w:r>
              <w:rPr>
                <w:sz w:val="22"/>
                <w:vertAlign w:val="superscript"/>
              </w:rPr>
              <w:t xml:space="preserve">5 </w:t>
            </w:r>
            <w:r>
              <w:rPr>
                <w:sz w:val="22"/>
              </w:rPr>
              <w:t>м/</w:t>
            </w:r>
            <w:proofErr w:type="gramStart"/>
            <w:r>
              <w:rPr>
                <w:sz w:val="22"/>
              </w:rPr>
              <w:t>с</w:t>
            </w:r>
            <w:proofErr w:type="gramEnd"/>
            <w:r>
              <w:rPr>
                <w:sz w:val="22"/>
                <w:vertAlign w:val="superscript"/>
              </w:rPr>
              <w:t xml:space="preserve">     </w:t>
            </w:r>
          </w:p>
        </w:tc>
        <w:tc>
          <w:tcPr>
            <w:tcW w:w="1652"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9·10</w:t>
            </w:r>
            <w:r>
              <w:rPr>
                <w:sz w:val="22"/>
                <w:vertAlign w:val="superscript"/>
              </w:rPr>
              <w:t xml:space="preserve"> – 19</w:t>
            </w:r>
            <w:r>
              <w:rPr>
                <w:sz w:val="22"/>
              </w:rPr>
              <w:t>Дж;</w:t>
            </w:r>
          </w:p>
          <w:p w:rsidR="0009024C" w:rsidRDefault="0009024C">
            <w:pPr>
              <w:jc w:val="center"/>
              <w:rPr>
                <w:rFonts w:eastAsia="MS Mincho"/>
                <w:bCs/>
                <w:kern w:val="32"/>
              </w:rPr>
            </w:pPr>
            <w:r>
              <w:rPr>
                <w:sz w:val="22"/>
              </w:rPr>
              <w:t>1,3·10</w:t>
            </w:r>
            <w:r>
              <w:rPr>
                <w:sz w:val="22"/>
                <w:vertAlign w:val="superscript"/>
              </w:rPr>
              <w:t>6</w:t>
            </w:r>
            <w:r>
              <w:rPr>
                <w:sz w:val="22"/>
              </w:rPr>
              <w:t xml:space="preserve"> м/</w:t>
            </w:r>
            <w:proofErr w:type="gramStart"/>
            <w:r>
              <w:rPr>
                <w:sz w:val="22"/>
              </w:rPr>
              <w:t>с</w:t>
            </w:r>
            <w:proofErr w:type="gramEnd"/>
          </w:p>
        </w:tc>
        <w:tc>
          <w:tcPr>
            <w:tcW w:w="1439"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7·10</w:t>
            </w:r>
            <w:r>
              <w:rPr>
                <w:sz w:val="22"/>
                <w:vertAlign w:val="superscript"/>
              </w:rPr>
              <w:t>6</w:t>
            </w:r>
            <w:r>
              <w:rPr>
                <w:sz w:val="22"/>
              </w:rPr>
              <w:t xml:space="preserve"> м/</w:t>
            </w:r>
            <w:proofErr w:type="gramStart"/>
            <w:r>
              <w:rPr>
                <w:sz w:val="22"/>
              </w:rPr>
              <w:t>с</w:t>
            </w:r>
            <w:proofErr w:type="gramEnd"/>
          </w:p>
        </w:tc>
        <w:tc>
          <w:tcPr>
            <w:tcW w:w="1251"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0,8</w:t>
            </w:r>
            <w:proofErr w:type="gramStart"/>
            <w:r>
              <w:rPr>
                <w:sz w:val="22"/>
              </w:rPr>
              <w:t xml:space="preserve"> В</w:t>
            </w:r>
            <w:proofErr w:type="gramEnd"/>
          </w:p>
        </w:tc>
        <w:tc>
          <w:tcPr>
            <w:tcW w:w="144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 xml:space="preserve">223 </w:t>
            </w:r>
            <w:proofErr w:type="spellStart"/>
            <w:r>
              <w:rPr>
                <w:sz w:val="22"/>
              </w:rPr>
              <w:t>нм</w:t>
            </w:r>
            <w:proofErr w:type="spellEnd"/>
          </w:p>
        </w:tc>
        <w:tc>
          <w:tcPr>
            <w:tcW w:w="145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0,4</w:t>
            </w:r>
            <w:proofErr w:type="gramStart"/>
            <w:r>
              <w:rPr>
                <w:sz w:val="22"/>
              </w:rPr>
              <w:t xml:space="preserve"> В</w:t>
            </w:r>
            <w:proofErr w:type="gramEnd"/>
          </w:p>
        </w:tc>
      </w:tr>
    </w:tbl>
    <w:p w:rsidR="0009024C" w:rsidRDefault="0009024C" w:rsidP="0009024C">
      <w:pPr>
        <w:rPr>
          <w:rFonts w:eastAsia="MS Mincho"/>
          <w:bCs/>
          <w:i/>
          <w:kern w:val="32"/>
        </w:rPr>
      </w:pPr>
    </w:p>
    <w:p w:rsidR="0009024C" w:rsidRDefault="0009024C" w:rsidP="0009024C">
      <w:pPr>
        <w:outlineLvl w:val="1"/>
        <w:rPr>
          <w:i/>
        </w:rPr>
      </w:pPr>
      <w:bookmarkStart w:id="13" w:name="_Toc151985720"/>
      <w:r>
        <w:t xml:space="preserve">Контрольная работа по теме </w:t>
      </w:r>
      <w:r>
        <w:rPr>
          <w:i/>
        </w:rPr>
        <w:t>«Физика высоких энергий»</w:t>
      </w:r>
      <w:bookmarkEnd w:id="1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8"/>
        <w:gridCol w:w="1180"/>
        <w:gridCol w:w="1176"/>
        <w:gridCol w:w="1565"/>
        <w:gridCol w:w="1624"/>
        <w:gridCol w:w="1795"/>
        <w:gridCol w:w="1399"/>
      </w:tblGrid>
      <w:tr w:rsidR="0009024C" w:rsidTr="0009024C">
        <w:tc>
          <w:tcPr>
            <w:tcW w:w="1398" w:type="dxa"/>
            <w:tcBorders>
              <w:top w:val="single" w:sz="4" w:space="0" w:color="auto"/>
              <w:left w:val="single" w:sz="4" w:space="0" w:color="auto"/>
              <w:bottom w:val="single" w:sz="4" w:space="0" w:color="auto"/>
              <w:right w:val="single" w:sz="4" w:space="0" w:color="auto"/>
            </w:tcBorders>
            <w:vAlign w:val="center"/>
          </w:tcPr>
          <w:p w:rsidR="0009024C" w:rsidRDefault="0009024C">
            <w:pPr>
              <w:jc w:val="center"/>
              <w:rPr>
                <w:rFonts w:eastAsia="MS Mincho"/>
                <w:bCs/>
                <w:kern w:val="32"/>
              </w:rPr>
            </w:pPr>
            <w:r>
              <w:rPr>
                <w:sz w:val="22"/>
              </w:rPr>
              <w:t>Вариант</w:t>
            </w:r>
          </w:p>
          <w:p w:rsidR="0009024C" w:rsidRDefault="0009024C">
            <w:pPr>
              <w:jc w:val="center"/>
            </w:pPr>
          </w:p>
          <w:p w:rsidR="0009024C" w:rsidRDefault="0009024C">
            <w:pPr>
              <w:jc w:val="center"/>
              <w:rPr>
                <w:rFonts w:eastAsia="MS Mincho"/>
                <w:bCs/>
                <w:kern w:val="32"/>
              </w:rPr>
            </w:pPr>
            <w:r>
              <w:rPr>
                <w:sz w:val="22"/>
              </w:rPr>
              <w:t>№</w:t>
            </w:r>
          </w:p>
        </w:tc>
        <w:tc>
          <w:tcPr>
            <w:tcW w:w="118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w:t>
            </w:r>
          </w:p>
        </w:tc>
        <w:tc>
          <w:tcPr>
            <w:tcW w:w="1176"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w:t>
            </w:r>
          </w:p>
        </w:tc>
        <w:tc>
          <w:tcPr>
            <w:tcW w:w="1565"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w:t>
            </w:r>
          </w:p>
        </w:tc>
        <w:tc>
          <w:tcPr>
            <w:tcW w:w="1624"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w:t>
            </w:r>
          </w:p>
        </w:tc>
        <w:tc>
          <w:tcPr>
            <w:tcW w:w="1795"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w:t>
            </w:r>
          </w:p>
        </w:tc>
        <w:tc>
          <w:tcPr>
            <w:tcW w:w="1399"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6</w:t>
            </w:r>
          </w:p>
        </w:tc>
      </w:tr>
      <w:tr w:rsidR="0009024C" w:rsidTr="0009024C">
        <w:tc>
          <w:tcPr>
            <w:tcW w:w="139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w:t>
            </w:r>
          </w:p>
        </w:tc>
        <w:tc>
          <w:tcPr>
            <w:tcW w:w="118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176"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Г</w:t>
            </w:r>
          </w:p>
        </w:tc>
        <w:tc>
          <w:tcPr>
            <w:tcW w:w="1565"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624"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А</w:t>
            </w:r>
          </w:p>
        </w:tc>
        <w:tc>
          <w:tcPr>
            <w:tcW w:w="1795"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399"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r>
      <w:tr w:rsidR="0009024C" w:rsidTr="0009024C">
        <w:tc>
          <w:tcPr>
            <w:tcW w:w="139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w:t>
            </w:r>
          </w:p>
        </w:tc>
        <w:tc>
          <w:tcPr>
            <w:tcW w:w="118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176"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565"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624"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795"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Г</w:t>
            </w:r>
          </w:p>
        </w:tc>
        <w:tc>
          <w:tcPr>
            <w:tcW w:w="1399"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r>
      <w:tr w:rsidR="0009024C" w:rsidTr="0009024C">
        <w:tc>
          <w:tcPr>
            <w:tcW w:w="139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w:t>
            </w:r>
          </w:p>
        </w:tc>
        <w:tc>
          <w:tcPr>
            <w:tcW w:w="118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176"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565"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624"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Б</w:t>
            </w:r>
          </w:p>
        </w:tc>
        <w:tc>
          <w:tcPr>
            <w:tcW w:w="1795"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c>
          <w:tcPr>
            <w:tcW w:w="1399"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В</w:t>
            </w:r>
          </w:p>
        </w:tc>
      </w:tr>
      <w:tr w:rsidR="0009024C" w:rsidTr="0009024C">
        <w:tc>
          <w:tcPr>
            <w:tcW w:w="139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4</w:t>
            </w:r>
          </w:p>
        </w:tc>
        <w:tc>
          <w:tcPr>
            <w:tcW w:w="118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7/8</w:t>
            </w:r>
          </w:p>
        </w:tc>
        <w:tc>
          <w:tcPr>
            <w:tcW w:w="1176"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256</w:t>
            </w:r>
          </w:p>
        </w:tc>
        <w:tc>
          <w:tcPr>
            <w:tcW w:w="1565"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поглощается;</w:t>
            </w:r>
          </w:p>
          <w:p w:rsidR="0009024C" w:rsidRDefault="0009024C">
            <w:pPr>
              <w:jc w:val="center"/>
            </w:pPr>
            <w:r>
              <w:rPr>
                <w:sz w:val="22"/>
              </w:rPr>
              <w:t>∆m= - 0,0013</w:t>
            </w:r>
          </w:p>
          <w:p w:rsidR="0009024C" w:rsidRDefault="0009024C">
            <w:pPr>
              <w:jc w:val="center"/>
              <w:rPr>
                <w:rFonts w:eastAsia="MS Mincho"/>
                <w:bCs/>
                <w:kern w:val="32"/>
              </w:rPr>
            </w:pPr>
            <w:proofErr w:type="spellStart"/>
            <w:r>
              <w:rPr>
                <w:sz w:val="22"/>
              </w:rPr>
              <w:t>а.е.</w:t>
            </w:r>
            <w:proofErr w:type="gramStart"/>
            <w:r>
              <w:rPr>
                <w:sz w:val="22"/>
              </w:rPr>
              <w:t>м</w:t>
            </w:r>
            <w:proofErr w:type="spellEnd"/>
            <w:proofErr w:type="gramEnd"/>
            <w:r>
              <w:rPr>
                <w:sz w:val="22"/>
              </w:rPr>
              <w:t>.</w:t>
            </w:r>
          </w:p>
        </w:tc>
        <w:tc>
          <w:tcPr>
            <w:tcW w:w="1624"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 МэВ;</w:t>
            </w:r>
          </w:p>
          <w:p w:rsidR="0009024C" w:rsidRDefault="0009024C">
            <w:pPr>
              <w:jc w:val="center"/>
              <w:rPr>
                <w:rFonts w:eastAsia="MS Mincho"/>
                <w:bCs/>
                <w:kern w:val="32"/>
              </w:rPr>
            </w:pPr>
            <w:r>
              <w:rPr>
                <w:sz w:val="22"/>
              </w:rPr>
              <w:t>1,64·10</w:t>
            </w:r>
            <w:r>
              <w:rPr>
                <w:sz w:val="22"/>
                <w:vertAlign w:val="superscript"/>
              </w:rPr>
              <w:t>–1 3</w:t>
            </w:r>
            <w:r>
              <w:rPr>
                <w:sz w:val="22"/>
              </w:rPr>
              <w:t>Дж</w:t>
            </w:r>
          </w:p>
        </w:tc>
        <w:tc>
          <w:tcPr>
            <w:tcW w:w="1795"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both"/>
              <w:rPr>
                <w:rFonts w:eastAsia="MS Mincho"/>
                <w:bCs/>
                <w:kern w:val="32"/>
              </w:rPr>
            </w:pPr>
          </w:p>
        </w:tc>
        <w:tc>
          <w:tcPr>
            <w:tcW w:w="1399"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3,2 ·10</w:t>
            </w:r>
            <w:r>
              <w:rPr>
                <w:sz w:val="22"/>
                <w:vertAlign w:val="superscript"/>
              </w:rPr>
              <w:t xml:space="preserve">19 </w:t>
            </w:r>
            <w:r>
              <w:rPr>
                <w:sz w:val="22"/>
              </w:rPr>
              <w:t>Дж</w:t>
            </w:r>
          </w:p>
        </w:tc>
      </w:tr>
      <w:tr w:rsidR="0009024C" w:rsidTr="0009024C">
        <w:tc>
          <w:tcPr>
            <w:tcW w:w="1398"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w:t>
            </w:r>
          </w:p>
        </w:tc>
        <w:tc>
          <w:tcPr>
            <w:tcW w:w="1180"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7,6 МэВ</w:t>
            </w:r>
          </w:p>
        </w:tc>
        <w:tc>
          <w:tcPr>
            <w:tcW w:w="1176"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8,1 МэВ;</w:t>
            </w:r>
          </w:p>
          <w:p w:rsidR="0009024C" w:rsidRDefault="0009024C">
            <w:pPr>
              <w:jc w:val="center"/>
              <w:rPr>
                <w:rFonts w:eastAsia="MS Mincho"/>
                <w:bCs/>
                <w:kern w:val="32"/>
              </w:rPr>
            </w:pPr>
            <w:r>
              <w:rPr>
                <w:sz w:val="22"/>
                <w:vertAlign w:val="superscript"/>
              </w:rPr>
              <w:t>4</w:t>
            </w:r>
            <w:r>
              <w:rPr>
                <w:sz w:val="22"/>
              </w:rPr>
              <w:t>Не</w:t>
            </w:r>
            <w:r>
              <w:rPr>
                <w:sz w:val="22"/>
                <w:vertAlign w:val="subscript"/>
              </w:rPr>
              <w:t>2</w:t>
            </w:r>
            <w:r>
              <w:rPr>
                <w:sz w:val="22"/>
              </w:rPr>
              <w:t xml:space="preserve"> .</w:t>
            </w:r>
          </w:p>
        </w:tc>
        <w:tc>
          <w:tcPr>
            <w:tcW w:w="1565"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0,17 МэВ</w:t>
            </w:r>
          </w:p>
        </w:tc>
        <w:tc>
          <w:tcPr>
            <w:tcW w:w="1624"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54 МВт</w:t>
            </w:r>
          </w:p>
        </w:tc>
        <w:tc>
          <w:tcPr>
            <w:tcW w:w="1795"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2,8 МэВ</w:t>
            </w:r>
          </w:p>
        </w:tc>
        <w:tc>
          <w:tcPr>
            <w:tcW w:w="1399" w:type="dxa"/>
            <w:tcBorders>
              <w:top w:val="single" w:sz="4" w:space="0" w:color="auto"/>
              <w:left w:val="single" w:sz="4" w:space="0" w:color="auto"/>
              <w:bottom w:val="single" w:sz="4" w:space="0" w:color="auto"/>
              <w:right w:val="single" w:sz="4" w:space="0" w:color="auto"/>
            </w:tcBorders>
            <w:vAlign w:val="center"/>
            <w:hideMark/>
          </w:tcPr>
          <w:p w:rsidR="0009024C" w:rsidRDefault="0009024C">
            <w:pPr>
              <w:jc w:val="center"/>
              <w:rPr>
                <w:rFonts w:eastAsia="MS Mincho"/>
                <w:bCs/>
                <w:kern w:val="32"/>
              </w:rPr>
            </w:pPr>
            <w:r>
              <w:rPr>
                <w:sz w:val="22"/>
              </w:rPr>
              <w:t>17 %</w:t>
            </w:r>
          </w:p>
        </w:tc>
      </w:tr>
    </w:tbl>
    <w:p w:rsidR="0009024C" w:rsidRDefault="0009024C" w:rsidP="0009024C">
      <w:pPr>
        <w:rPr>
          <w:rFonts w:eastAsia="MS Mincho"/>
          <w:bCs/>
          <w:i/>
          <w:kern w:val="32"/>
        </w:rPr>
      </w:pPr>
    </w:p>
    <w:p w:rsidR="0009024C" w:rsidRDefault="0009024C" w:rsidP="0009024C">
      <w:pPr>
        <w:rPr>
          <w:i/>
        </w:rPr>
      </w:pPr>
    </w:p>
    <w:p w:rsidR="0009024C" w:rsidRDefault="0009024C" w:rsidP="0009024C"/>
    <w:p w:rsidR="0009024C" w:rsidRDefault="0009024C" w:rsidP="0009024C"/>
    <w:p w:rsidR="0009024C" w:rsidRDefault="0009024C" w:rsidP="00E11C8D">
      <w:pPr>
        <w:ind w:left="360"/>
        <w:jc w:val="center"/>
        <w:rPr>
          <w:b/>
          <w:sz w:val="28"/>
          <w:szCs w:val="28"/>
        </w:rPr>
      </w:pPr>
    </w:p>
    <w:p w:rsidR="0088367B" w:rsidRDefault="0088367B" w:rsidP="0088367B">
      <w:pPr>
        <w:jc w:val="center"/>
      </w:pPr>
    </w:p>
    <w:p w:rsidR="00C01529" w:rsidRPr="00653C2F" w:rsidRDefault="00C01529" w:rsidP="00C01529">
      <w:pPr>
        <w:spacing w:line="360" w:lineRule="auto"/>
        <w:jc w:val="both"/>
        <w:rPr>
          <w:color w:val="FF0000"/>
          <w:sz w:val="28"/>
          <w:szCs w:val="28"/>
        </w:rPr>
      </w:pPr>
    </w:p>
    <w:p w:rsidR="00BA2EA7" w:rsidRPr="00653C2F" w:rsidRDefault="00BA2EA7" w:rsidP="00BA2EA7">
      <w:pPr>
        <w:spacing w:line="360" w:lineRule="auto"/>
        <w:jc w:val="both"/>
        <w:rPr>
          <w:b/>
          <w:color w:val="FF0000"/>
          <w:sz w:val="28"/>
          <w:szCs w:val="28"/>
        </w:rPr>
      </w:pPr>
      <w:r w:rsidRPr="00653C2F">
        <w:rPr>
          <w:b/>
          <w:color w:val="FF0000"/>
          <w:sz w:val="28"/>
          <w:szCs w:val="28"/>
        </w:rPr>
        <w:t xml:space="preserve">3) Практическая работа </w:t>
      </w:r>
    </w:p>
    <w:p w:rsidR="00BA2EA7" w:rsidRPr="00653C2F" w:rsidRDefault="00BA2EA7" w:rsidP="00BA2EA7">
      <w:pPr>
        <w:spacing w:line="360" w:lineRule="auto"/>
        <w:jc w:val="both"/>
        <w:rPr>
          <w:color w:val="FF0000"/>
          <w:sz w:val="28"/>
          <w:szCs w:val="28"/>
        </w:rPr>
      </w:pPr>
      <w:r w:rsidRPr="00653C2F">
        <w:rPr>
          <w:color w:val="FF0000"/>
          <w:sz w:val="28"/>
          <w:szCs w:val="28"/>
        </w:rPr>
        <w:t>1. Задание.</w:t>
      </w:r>
    </w:p>
    <w:p w:rsidR="00BA2EA7" w:rsidRPr="00653C2F" w:rsidRDefault="00BA2EA7" w:rsidP="00BA2EA7">
      <w:pPr>
        <w:spacing w:line="360" w:lineRule="auto"/>
        <w:jc w:val="both"/>
        <w:rPr>
          <w:b/>
          <w:color w:val="FF0000"/>
          <w:sz w:val="28"/>
          <w:szCs w:val="28"/>
        </w:rPr>
      </w:pPr>
      <w:r w:rsidRPr="00653C2F">
        <w:rPr>
          <w:b/>
          <w:color w:val="FF0000"/>
          <w:sz w:val="28"/>
          <w:szCs w:val="28"/>
        </w:rPr>
        <w:t xml:space="preserve">4) Самостоятельная работа </w:t>
      </w:r>
    </w:p>
    <w:p w:rsidR="00BA2EA7" w:rsidRPr="00653C2F" w:rsidRDefault="00BA2EA7" w:rsidP="00BA2EA7">
      <w:pPr>
        <w:spacing w:line="360" w:lineRule="auto"/>
        <w:jc w:val="both"/>
        <w:rPr>
          <w:b/>
          <w:color w:val="FF0000"/>
          <w:sz w:val="28"/>
          <w:szCs w:val="28"/>
        </w:rPr>
      </w:pPr>
      <w:r w:rsidRPr="00653C2F">
        <w:rPr>
          <w:color w:val="FF0000"/>
          <w:sz w:val="28"/>
          <w:szCs w:val="28"/>
        </w:rPr>
        <w:t>Задание.</w:t>
      </w:r>
      <w:r>
        <w:rPr>
          <w:color w:val="FF0000"/>
          <w:sz w:val="28"/>
          <w:szCs w:val="28"/>
        </w:rPr>
        <w:t xml:space="preserve">  </w:t>
      </w:r>
    </w:p>
    <w:p w:rsidR="00BA2EA7" w:rsidRDefault="00BA2EA7" w:rsidP="00BA2EA7">
      <w:pPr>
        <w:spacing w:line="360" w:lineRule="auto"/>
        <w:jc w:val="both"/>
        <w:rPr>
          <w:sz w:val="28"/>
          <w:szCs w:val="28"/>
        </w:rPr>
        <w:sectPr w:rsidR="00BA2EA7" w:rsidSect="00F12FDF">
          <w:pgSz w:w="11906" w:h="16838"/>
          <w:pgMar w:top="1134" w:right="851" w:bottom="902" w:left="1701" w:header="709" w:footer="709" w:gutter="0"/>
          <w:cols w:space="708"/>
          <w:docGrid w:linePitch="360"/>
        </w:sectPr>
      </w:pPr>
    </w:p>
    <w:p w:rsidR="00BA2EA7" w:rsidRDefault="00BA2EA7" w:rsidP="00BA2EA7">
      <w:pPr>
        <w:spacing w:line="360" w:lineRule="auto"/>
        <w:jc w:val="both"/>
        <w:rPr>
          <w:b/>
          <w:sz w:val="28"/>
          <w:szCs w:val="28"/>
        </w:rPr>
      </w:pPr>
      <w:r w:rsidRPr="008A1ED4">
        <w:rPr>
          <w:b/>
          <w:bCs/>
          <w:sz w:val="28"/>
          <w:szCs w:val="28"/>
        </w:rPr>
        <w:lastRenderedPageBreak/>
        <w:t xml:space="preserve">         4.</w:t>
      </w:r>
      <w:r w:rsidRPr="00DD38DF">
        <w:rPr>
          <w:b/>
          <w:sz w:val="28"/>
          <w:szCs w:val="28"/>
        </w:rPr>
        <w:t xml:space="preserve"> </w:t>
      </w:r>
      <w:r>
        <w:rPr>
          <w:b/>
          <w:sz w:val="28"/>
          <w:szCs w:val="28"/>
        </w:rPr>
        <w:t>К</w:t>
      </w:r>
      <w:r w:rsidRPr="00DD38DF">
        <w:rPr>
          <w:b/>
          <w:sz w:val="28"/>
          <w:szCs w:val="28"/>
        </w:rPr>
        <w:t>онтрольно-оценочны</w:t>
      </w:r>
      <w:r>
        <w:rPr>
          <w:b/>
          <w:sz w:val="28"/>
          <w:szCs w:val="28"/>
        </w:rPr>
        <w:t>е</w:t>
      </w:r>
      <w:r w:rsidRPr="00DD38DF">
        <w:rPr>
          <w:b/>
          <w:sz w:val="28"/>
          <w:szCs w:val="28"/>
        </w:rPr>
        <w:t xml:space="preserve"> материал</w:t>
      </w:r>
      <w:r>
        <w:rPr>
          <w:b/>
          <w:sz w:val="28"/>
          <w:szCs w:val="28"/>
        </w:rPr>
        <w:t>ы</w:t>
      </w:r>
      <w:r w:rsidRPr="00DD38DF">
        <w:rPr>
          <w:b/>
          <w:sz w:val="28"/>
          <w:szCs w:val="28"/>
        </w:rPr>
        <w:t xml:space="preserve"> для </w:t>
      </w:r>
      <w:r>
        <w:rPr>
          <w:b/>
          <w:sz w:val="28"/>
          <w:szCs w:val="28"/>
        </w:rPr>
        <w:t>итоговой аттестации по учебной дисциплине</w:t>
      </w:r>
    </w:p>
    <w:p w:rsidR="00BA2EA7" w:rsidRPr="00C95AD4" w:rsidRDefault="00BA2EA7" w:rsidP="00BA2EA7">
      <w:pPr>
        <w:spacing w:line="360" w:lineRule="auto"/>
        <w:ind w:firstLine="709"/>
        <w:jc w:val="both"/>
        <w:rPr>
          <w:sz w:val="28"/>
          <w:szCs w:val="28"/>
        </w:rPr>
      </w:pPr>
      <w:r w:rsidRPr="00C95AD4">
        <w:rPr>
          <w:sz w:val="28"/>
          <w:szCs w:val="28"/>
        </w:rPr>
        <w:t>Предметом оценки являются умения и знания. Контроль и оценка осуществляются с использованием следующих форм и методов: _________________________________________________________________.</w:t>
      </w:r>
    </w:p>
    <w:p w:rsidR="00BA2EA7" w:rsidRPr="00E302A3" w:rsidRDefault="00BA2EA7" w:rsidP="00BA2EA7">
      <w:pPr>
        <w:jc w:val="both"/>
        <w:rPr>
          <w:i/>
          <w:color w:val="FF0000"/>
        </w:rPr>
      </w:pPr>
      <w:r w:rsidRPr="00E302A3">
        <w:rPr>
          <w:i/>
          <w:color w:val="FF0000"/>
        </w:rPr>
        <w:t>Указываются рекомендуемые формы оценки и контроля для проведения текущего и рубежного контроля, промежуточной аттестации (если она предусмотрена).</w:t>
      </w:r>
    </w:p>
    <w:p w:rsidR="00BA2EA7" w:rsidRDefault="00BA2EA7" w:rsidP="00BA2EA7">
      <w:pPr>
        <w:spacing w:line="360" w:lineRule="auto"/>
        <w:ind w:firstLine="709"/>
        <w:jc w:val="both"/>
        <w:rPr>
          <w:sz w:val="28"/>
          <w:szCs w:val="28"/>
        </w:rPr>
      </w:pPr>
    </w:p>
    <w:p w:rsidR="00BA2EA7" w:rsidRDefault="00BA2EA7" w:rsidP="00BA2EA7">
      <w:pPr>
        <w:spacing w:line="360" w:lineRule="auto"/>
        <w:ind w:firstLine="709"/>
        <w:jc w:val="both"/>
        <w:rPr>
          <w:sz w:val="28"/>
          <w:szCs w:val="28"/>
        </w:rPr>
      </w:pPr>
      <w:r>
        <w:rPr>
          <w:sz w:val="28"/>
          <w:szCs w:val="28"/>
        </w:rPr>
        <w:t>Оценка освоения дисциплины предусматривает использование _________________________________________________________________.</w:t>
      </w:r>
    </w:p>
    <w:p w:rsidR="00BA2EA7" w:rsidRPr="00084BE9" w:rsidRDefault="00BA2EA7" w:rsidP="00BA2EA7">
      <w:pPr>
        <w:ind w:firstLine="709"/>
        <w:jc w:val="both"/>
        <w:rPr>
          <w:i/>
          <w:color w:val="FF0000"/>
          <w:sz w:val="28"/>
          <w:szCs w:val="28"/>
        </w:rPr>
      </w:pPr>
      <w:r w:rsidRPr="00084BE9">
        <w:rPr>
          <w:i/>
          <w:color w:val="FF0000"/>
        </w:rPr>
        <w:t>Дается описание системы оценивания в соответствии с локальным актом ОУ</w:t>
      </w:r>
      <w:r>
        <w:rPr>
          <w:i/>
          <w:color w:val="FF0000"/>
        </w:rPr>
        <w:t>, программой дисциплины</w:t>
      </w:r>
    </w:p>
    <w:p w:rsidR="00BA2EA7" w:rsidRPr="00084BE9" w:rsidRDefault="00BA2EA7" w:rsidP="00BA2EA7">
      <w:pPr>
        <w:ind w:firstLine="709"/>
        <w:jc w:val="both"/>
        <w:rPr>
          <w:i/>
          <w:color w:val="FF0000"/>
        </w:rPr>
      </w:pPr>
      <w:r w:rsidRPr="00084BE9">
        <w:rPr>
          <w:i/>
          <w:color w:val="FF0000"/>
        </w:rPr>
        <w:t>Например:</w:t>
      </w:r>
    </w:p>
    <w:p w:rsidR="00BA2EA7" w:rsidRPr="00084BE9" w:rsidRDefault="00BA2EA7" w:rsidP="00BA2EA7">
      <w:pPr>
        <w:ind w:firstLine="709"/>
        <w:jc w:val="both"/>
        <w:rPr>
          <w:i/>
          <w:color w:val="FF0000"/>
        </w:rPr>
      </w:pPr>
      <w:r w:rsidRPr="00084BE9">
        <w:rPr>
          <w:i/>
          <w:color w:val="FF0000"/>
        </w:rPr>
        <w:t>- накопительной / рейтинговой системы оценивания и проведение экзамена (дифференцированного зачета)</w:t>
      </w:r>
    </w:p>
    <w:p w:rsidR="00BA2EA7" w:rsidRPr="00084BE9" w:rsidRDefault="00BA2EA7" w:rsidP="00BA2EA7">
      <w:pPr>
        <w:ind w:firstLine="709"/>
        <w:jc w:val="both"/>
        <w:rPr>
          <w:i/>
          <w:color w:val="FF0000"/>
        </w:rPr>
      </w:pPr>
      <w:r w:rsidRPr="00084BE9">
        <w:rPr>
          <w:i/>
          <w:color w:val="FF0000"/>
        </w:rPr>
        <w:t>- по выбору обучающегося накопительной / рейтинговой системы оценивания или сдачу экзамен; в зависимости от рейтингового балла студент может быть освобожден от проверки освоения на экзамене той или иной части дидактических единиц.</w:t>
      </w:r>
    </w:p>
    <w:p w:rsidR="00BA2EA7" w:rsidRPr="00084BE9" w:rsidRDefault="00BA2EA7" w:rsidP="00BA2EA7">
      <w:pPr>
        <w:ind w:firstLine="709"/>
        <w:jc w:val="both"/>
        <w:rPr>
          <w:i/>
          <w:color w:val="FF0000"/>
        </w:rPr>
      </w:pPr>
      <w:r w:rsidRPr="00084BE9">
        <w:rPr>
          <w:i/>
          <w:color w:val="FF0000"/>
        </w:rPr>
        <w:t>-  др.</w:t>
      </w:r>
    </w:p>
    <w:p w:rsidR="00BA2EA7" w:rsidRPr="008619EF" w:rsidRDefault="00BA2EA7" w:rsidP="00BA2EA7">
      <w:pPr>
        <w:spacing w:line="360" w:lineRule="auto"/>
        <w:jc w:val="both"/>
        <w:rPr>
          <w:b/>
          <w:sz w:val="28"/>
          <w:szCs w:val="28"/>
        </w:rPr>
      </w:pPr>
    </w:p>
    <w:p w:rsidR="00BA2EA7" w:rsidRPr="00702B39" w:rsidRDefault="00BA2EA7" w:rsidP="00BA2EA7">
      <w:pPr>
        <w:pBdr>
          <w:top w:val="single" w:sz="4" w:space="1" w:color="auto"/>
          <w:left w:val="single" w:sz="4" w:space="4" w:color="auto"/>
          <w:bottom w:val="single" w:sz="4" w:space="1" w:color="auto"/>
          <w:right w:val="single" w:sz="4" w:space="4" w:color="auto"/>
        </w:pBdr>
        <w:jc w:val="both"/>
        <w:rPr>
          <w:sz w:val="28"/>
          <w:szCs w:val="28"/>
        </w:rPr>
      </w:pPr>
      <w:r w:rsidRPr="00702B39">
        <w:rPr>
          <w:sz w:val="28"/>
          <w:szCs w:val="28"/>
        </w:rPr>
        <w:t xml:space="preserve">          </w:t>
      </w:r>
      <w:smartTag w:uri="urn:schemas-microsoft-com:office:smarttags" w:element="place">
        <w:r w:rsidRPr="00702B39">
          <w:rPr>
            <w:sz w:val="28"/>
            <w:szCs w:val="28"/>
            <w:lang w:val="en-US"/>
          </w:rPr>
          <w:t>I</w:t>
        </w:r>
        <w:r w:rsidRPr="00702B39">
          <w:rPr>
            <w:sz w:val="28"/>
            <w:szCs w:val="28"/>
          </w:rPr>
          <w:t>.</w:t>
        </w:r>
      </w:smartTag>
      <w:r w:rsidRPr="00702B39">
        <w:rPr>
          <w:sz w:val="28"/>
          <w:szCs w:val="28"/>
        </w:rPr>
        <w:t xml:space="preserve"> ПАСПОРТ</w:t>
      </w:r>
    </w:p>
    <w:p w:rsidR="00BA2EA7" w:rsidRPr="00702B39" w:rsidRDefault="00BA2EA7" w:rsidP="00BA2EA7">
      <w:pPr>
        <w:jc w:val="both"/>
        <w:rPr>
          <w:b/>
          <w:sz w:val="28"/>
          <w:szCs w:val="28"/>
        </w:rPr>
      </w:pPr>
    </w:p>
    <w:p w:rsidR="00BA2EA7" w:rsidRPr="00702B39" w:rsidRDefault="00BA2EA7" w:rsidP="00BA2EA7">
      <w:pPr>
        <w:jc w:val="both"/>
        <w:rPr>
          <w:b/>
          <w:sz w:val="28"/>
          <w:szCs w:val="28"/>
        </w:rPr>
      </w:pPr>
      <w:r w:rsidRPr="00702B39">
        <w:rPr>
          <w:b/>
          <w:sz w:val="28"/>
          <w:szCs w:val="28"/>
        </w:rPr>
        <w:t>Назначение:</w:t>
      </w:r>
    </w:p>
    <w:p w:rsidR="00BA2EA7" w:rsidRPr="00702B39" w:rsidRDefault="00BA2EA7" w:rsidP="00BA2EA7">
      <w:pPr>
        <w:jc w:val="both"/>
        <w:rPr>
          <w:i/>
          <w:sz w:val="28"/>
          <w:szCs w:val="28"/>
        </w:rPr>
      </w:pPr>
      <w:r w:rsidRPr="00702B39">
        <w:rPr>
          <w:sz w:val="28"/>
          <w:szCs w:val="28"/>
        </w:rPr>
        <w:t xml:space="preserve">КОМ предназначен для контроля и оценки результатов освоения </w:t>
      </w:r>
      <w:r>
        <w:rPr>
          <w:sz w:val="28"/>
          <w:szCs w:val="28"/>
        </w:rPr>
        <w:t xml:space="preserve">учебной дисциплины </w:t>
      </w:r>
      <w:r>
        <w:rPr>
          <w:color w:val="FF0000"/>
          <w:sz w:val="28"/>
          <w:szCs w:val="28"/>
        </w:rPr>
        <w:t>название</w:t>
      </w:r>
    </w:p>
    <w:p w:rsidR="00BA2EA7" w:rsidRPr="00EF46D0" w:rsidRDefault="00BA2EA7" w:rsidP="00BA2E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both"/>
        <w:rPr>
          <w:i/>
          <w:color w:val="FF0000"/>
          <w:sz w:val="28"/>
          <w:szCs w:val="28"/>
        </w:rPr>
      </w:pPr>
      <w:r w:rsidRPr="00702B39">
        <w:rPr>
          <w:sz w:val="28"/>
          <w:szCs w:val="28"/>
        </w:rPr>
        <w:t xml:space="preserve">по </w:t>
      </w:r>
      <w:r>
        <w:rPr>
          <w:sz w:val="28"/>
          <w:szCs w:val="28"/>
        </w:rPr>
        <w:t xml:space="preserve">профессии НПО / </w:t>
      </w:r>
      <w:r w:rsidRPr="00702B39">
        <w:rPr>
          <w:sz w:val="28"/>
          <w:szCs w:val="28"/>
        </w:rPr>
        <w:t xml:space="preserve">специальности </w:t>
      </w:r>
      <w:r w:rsidRPr="00A35D8D">
        <w:rPr>
          <w:sz w:val="28"/>
          <w:szCs w:val="28"/>
        </w:rPr>
        <w:t>СПО</w:t>
      </w:r>
      <w:r w:rsidRPr="00A35D8D">
        <w:rPr>
          <w:i/>
          <w:sz w:val="28"/>
          <w:szCs w:val="28"/>
        </w:rPr>
        <w:t xml:space="preserve"> </w:t>
      </w:r>
      <w:r w:rsidRPr="00A35D8D">
        <w:rPr>
          <w:b/>
          <w:sz w:val="28"/>
          <w:szCs w:val="28"/>
        </w:rPr>
        <w:t xml:space="preserve"> </w:t>
      </w:r>
      <w:r w:rsidRPr="00EF46D0">
        <w:rPr>
          <w:i/>
          <w:color w:val="FF0000"/>
          <w:sz w:val="28"/>
          <w:szCs w:val="28"/>
        </w:rPr>
        <w:t xml:space="preserve"> (код и название специальности)</w:t>
      </w:r>
    </w:p>
    <w:p w:rsidR="00BA2EA7" w:rsidRPr="00F30411" w:rsidRDefault="00BA2EA7" w:rsidP="00BA2EA7">
      <w:pPr>
        <w:spacing w:line="360" w:lineRule="auto"/>
        <w:jc w:val="both"/>
        <w:rPr>
          <w:i/>
          <w:color w:val="FF0000"/>
          <w:sz w:val="28"/>
          <w:szCs w:val="28"/>
        </w:rPr>
      </w:pPr>
      <w:r>
        <w:rPr>
          <w:i/>
          <w:color w:val="FF0000"/>
          <w:sz w:val="28"/>
          <w:szCs w:val="28"/>
        </w:rPr>
        <w:t>(Уровень подготовки для специальности СПО)</w:t>
      </w:r>
    </w:p>
    <w:p w:rsidR="00BA2EA7" w:rsidRPr="00EF46D0" w:rsidRDefault="00BA2EA7" w:rsidP="00BA2EA7">
      <w:pPr>
        <w:jc w:val="both"/>
        <w:rPr>
          <w:i/>
          <w:color w:val="FF0000"/>
          <w:sz w:val="28"/>
          <w:szCs w:val="28"/>
        </w:rPr>
      </w:pPr>
      <w:r w:rsidRPr="00EF46D0">
        <w:rPr>
          <w:i/>
          <w:color w:val="FF0000"/>
          <w:sz w:val="28"/>
          <w:szCs w:val="28"/>
        </w:rPr>
        <w:t xml:space="preserve">(У и </w:t>
      </w:r>
      <w:proofErr w:type="gramStart"/>
      <w:r w:rsidRPr="00EF46D0">
        <w:rPr>
          <w:i/>
          <w:color w:val="FF0000"/>
          <w:sz w:val="28"/>
          <w:szCs w:val="28"/>
        </w:rPr>
        <w:t>З</w:t>
      </w:r>
      <w:proofErr w:type="gramEnd"/>
      <w:r w:rsidRPr="00EF46D0">
        <w:rPr>
          <w:i/>
          <w:color w:val="FF0000"/>
          <w:sz w:val="28"/>
          <w:szCs w:val="28"/>
        </w:rPr>
        <w:t xml:space="preserve"> прописываются в соответствии с табл. 1.1. </w:t>
      </w:r>
      <w:proofErr w:type="gramStart"/>
      <w:r w:rsidRPr="00EF46D0">
        <w:rPr>
          <w:i/>
          <w:color w:val="FF0000"/>
          <w:sz w:val="28"/>
          <w:szCs w:val="28"/>
        </w:rPr>
        <w:t>КОС и таблицей 2 ФГОС по дисциплине)</w:t>
      </w:r>
      <w:proofErr w:type="gramEnd"/>
    </w:p>
    <w:p w:rsidR="00BA2EA7" w:rsidRDefault="00BA2EA7" w:rsidP="00BA2EA7">
      <w:pPr>
        <w:snapToGrid w:val="0"/>
        <w:ind w:firstLine="284"/>
        <w:rPr>
          <w:b/>
          <w:sz w:val="28"/>
          <w:szCs w:val="28"/>
        </w:rPr>
      </w:pPr>
      <w:r>
        <w:rPr>
          <w:b/>
          <w:sz w:val="28"/>
          <w:szCs w:val="28"/>
        </w:rPr>
        <w:t>Умения</w:t>
      </w:r>
    </w:p>
    <w:p w:rsidR="00BA2EA7" w:rsidRPr="00606CFF" w:rsidRDefault="00BA2EA7" w:rsidP="00BA2EA7">
      <w:pPr>
        <w:snapToGrid w:val="0"/>
        <w:ind w:firstLine="284"/>
        <w:rPr>
          <w:color w:val="FF0000"/>
          <w:sz w:val="28"/>
          <w:szCs w:val="28"/>
        </w:rPr>
      </w:pPr>
      <w:r w:rsidRPr="00606CFF">
        <w:rPr>
          <w:color w:val="FF0000"/>
          <w:sz w:val="28"/>
          <w:szCs w:val="28"/>
        </w:rPr>
        <w:t>У</w:t>
      </w:r>
      <w:proofErr w:type="gramStart"/>
      <w:r w:rsidRPr="00606CFF">
        <w:rPr>
          <w:color w:val="FF0000"/>
          <w:sz w:val="28"/>
          <w:szCs w:val="28"/>
        </w:rPr>
        <w:t>1</w:t>
      </w:r>
      <w:proofErr w:type="gramEnd"/>
      <w:r>
        <w:rPr>
          <w:color w:val="FF0000"/>
          <w:sz w:val="28"/>
          <w:szCs w:val="28"/>
        </w:rPr>
        <w:t xml:space="preserve"> -</w:t>
      </w:r>
      <w:r w:rsidRPr="00606CFF">
        <w:rPr>
          <w:color w:val="FF0000"/>
          <w:sz w:val="28"/>
          <w:szCs w:val="28"/>
        </w:rPr>
        <w:t xml:space="preserve"> </w:t>
      </w:r>
    </w:p>
    <w:p w:rsidR="00BA2EA7" w:rsidRPr="00606CFF" w:rsidRDefault="00BA2EA7" w:rsidP="00BA2EA7">
      <w:pPr>
        <w:snapToGrid w:val="0"/>
        <w:ind w:firstLine="284"/>
        <w:rPr>
          <w:color w:val="FF0000"/>
          <w:sz w:val="28"/>
          <w:szCs w:val="28"/>
        </w:rPr>
      </w:pPr>
      <w:r>
        <w:rPr>
          <w:color w:val="FF0000"/>
          <w:sz w:val="28"/>
          <w:szCs w:val="28"/>
        </w:rPr>
        <w:t>У</w:t>
      </w:r>
      <w:proofErr w:type="gramStart"/>
      <w:r>
        <w:rPr>
          <w:color w:val="FF0000"/>
          <w:sz w:val="28"/>
          <w:szCs w:val="28"/>
        </w:rPr>
        <w:t>2</w:t>
      </w:r>
      <w:proofErr w:type="gramEnd"/>
      <w:r w:rsidRPr="00606CFF">
        <w:rPr>
          <w:color w:val="FF0000"/>
          <w:sz w:val="28"/>
          <w:szCs w:val="28"/>
        </w:rPr>
        <w:t xml:space="preserve">- </w:t>
      </w:r>
    </w:p>
    <w:p w:rsidR="00BA2EA7" w:rsidRPr="00606CFF" w:rsidRDefault="00BA2EA7" w:rsidP="00BA2EA7">
      <w:pPr>
        <w:snapToGrid w:val="0"/>
        <w:ind w:firstLine="284"/>
        <w:rPr>
          <w:color w:val="FF0000"/>
          <w:sz w:val="28"/>
          <w:szCs w:val="28"/>
        </w:rPr>
      </w:pPr>
      <w:r>
        <w:rPr>
          <w:color w:val="FF0000"/>
          <w:sz w:val="28"/>
          <w:szCs w:val="28"/>
        </w:rPr>
        <w:t>У3</w:t>
      </w:r>
      <w:r w:rsidRPr="00606CFF">
        <w:rPr>
          <w:color w:val="FF0000"/>
          <w:sz w:val="28"/>
          <w:szCs w:val="28"/>
        </w:rPr>
        <w:t xml:space="preserve">- </w:t>
      </w:r>
    </w:p>
    <w:p w:rsidR="00BA2EA7" w:rsidRPr="009F346E" w:rsidRDefault="00BA2EA7" w:rsidP="00BA2EA7">
      <w:pPr>
        <w:jc w:val="both"/>
        <w:rPr>
          <w:color w:val="FF0000"/>
          <w:sz w:val="28"/>
          <w:szCs w:val="28"/>
        </w:rPr>
      </w:pPr>
      <w:r w:rsidRPr="00606CFF">
        <w:rPr>
          <w:color w:val="FF0000"/>
          <w:sz w:val="28"/>
          <w:szCs w:val="28"/>
        </w:rPr>
        <w:t xml:space="preserve">    </w:t>
      </w:r>
      <w:r>
        <w:rPr>
          <w:color w:val="FF0000"/>
          <w:sz w:val="28"/>
          <w:szCs w:val="28"/>
        </w:rPr>
        <w:t>У</w:t>
      </w:r>
      <w:proofErr w:type="gramStart"/>
      <w:r>
        <w:rPr>
          <w:color w:val="FF0000"/>
          <w:sz w:val="28"/>
          <w:szCs w:val="28"/>
        </w:rPr>
        <w:t>4</w:t>
      </w:r>
      <w:proofErr w:type="gramEnd"/>
      <w:r w:rsidRPr="00606CFF">
        <w:rPr>
          <w:color w:val="FF0000"/>
          <w:sz w:val="28"/>
          <w:szCs w:val="28"/>
        </w:rPr>
        <w:t xml:space="preserve">  </w:t>
      </w:r>
      <w:r w:rsidRPr="00606CFF">
        <w:rPr>
          <w:b/>
          <w:color w:val="FF0000"/>
          <w:sz w:val="28"/>
          <w:szCs w:val="28"/>
        </w:rPr>
        <w:t>_______________________________________________________</w:t>
      </w:r>
    </w:p>
    <w:p w:rsidR="00BA2EA7" w:rsidRPr="00606CFF" w:rsidRDefault="00BA2EA7" w:rsidP="00BA2EA7">
      <w:pPr>
        <w:jc w:val="both"/>
        <w:rPr>
          <w:b/>
          <w:color w:val="FF0000"/>
          <w:sz w:val="28"/>
          <w:szCs w:val="28"/>
        </w:rPr>
      </w:pPr>
    </w:p>
    <w:p w:rsidR="00BA2EA7" w:rsidRPr="00F30411" w:rsidRDefault="00BA2EA7" w:rsidP="00BA2EA7">
      <w:pPr>
        <w:rPr>
          <w:b/>
          <w:color w:val="000000"/>
          <w:sz w:val="28"/>
          <w:szCs w:val="28"/>
        </w:rPr>
      </w:pPr>
      <w:r w:rsidRPr="00F30411">
        <w:rPr>
          <w:b/>
          <w:color w:val="000000"/>
          <w:sz w:val="28"/>
          <w:szCs w:val="28"/>
        </w:rPr>
        <w:t>Знания</w:t>
      </w:r>
    </w:p>
    <w:p w:rsidR="00BA2EA7" w:rsidRPr="00606CFF" w:rsidRDefault="00BA2EA7" w:rsidP="00BA2EA7">
      <w:pPr>
        <w:ind w:left="360"/>
        <w:rPr>
          <w:color w:val="FF0000"/>
          <w:sz w:val="28"/>
          <w:szCs w:val="28"/>
        </w:rPr>
      </w:pPr>
      <w:r>
        <w:rPr>
          <w:color w:val="FF0000"/>
          <w:sz w:val="28"/>
          <w:szCs w:val="28"/>
        </w:rPr>
        <w:t>З</w:t>
      </w:r>
      <w:proofErr w:type="gramStart"/>
      <w:r>
        <w:rPr>
          <w:color w:val="FF0000"/>
          <w:sz w:val="28"/>
          <w:szCs w:val="28"/>
        </w:rPr>
        <w:t>1</w:t>
      </w:r>
      <w:proofErr w:type="gramEnd"/>
      <w:r w:rsidRPr="00606CFF">
        <w:rPr>
          <w:color w:val="FF0000"/>
          <w:sz w:val="28"/>
          <w:szCs w:val="28"/>
        </w:rPr>
        <w:t>-;</w:t>
      </w:r>
    </w:p>
    <w:p w:rsidR="00BA2EA7" w:rsidRPr="00606CFF" w:rsidRDefault="00BA2EA7" w:rsidP="00BA2EA7">
      <w:pPr>
        <w:ind w:left="360"/>
        <w:jc w:val="both"/>
        <w:rPr>
          <w:color w:val="FF0000"/>
          <w:sz w:val="28"/>
          <w:szCs w:val="28"/>
        </w:rPr>
      </w:pPr>
      <w:r>
        <w:rPr>
          <w:color w:val="FF0000"/>
          <w:sz w:val="28"/>
          <w:szCs w:val="28"/>
        </w:rPr>
        <w:t>З</w:t>
      </w:r>
      <w:proofErr w:type="gramStart"/>
      <w:r>
        <w:rPr>
          <w:color w:val="FF0000"/>
          <w:sz w:val="28"/>
          <w:szCs w:val="28"/>
        </w:rPr>
        <w:t>2</w:t>
      </w:r>
      <w:proofErr w:type="gramEnd"/>
      <w:r w:rsidRPr="00606CFF">
        <w:rPr>
          <w:color w:val="FF0000"/>
          <w:sz w:val="28"/>
          <w:szCs w:val="28"/>
        </w:rPr>
        <w:t xml:space="preserve">- </w:t>
      </w:r>
    </w:p>
    <w:p w:rsidR="00BA2EA7" w:rsidRPr="00606CFF" w:rsidRDefault="00BA2EA7" w:rsidP="00BA2EA7">
      <w:pPr>
        <w:ind w:left="360"/>
        <w:jc w:val="both"/>
        <w:rPr>
          <w:color w:val="FF0000"/>
          <w:sz w:val="28"/>
          <w:szCs w:val="28"/>
        </w:rPr>
      </w:pPr>
      <w:r>
        <w:rPr>
          <w:color w:val="FF0000"/>
          <w:sz w:val="28"/>
          <w:szCs w:val="28"/>
        </w:rPr>
        <w:t>З3</w:t>
      </w:r>
      <w:r w:rsidRPr="00606CFF">
        <w:rPr>
          <w:color w:val="FF0000"/>
          <w:sz w:val="28"/>
          <w:szCs w:val="28"/>
        </w:rPr>
        <w:t xml:space="preserve">- </w:t>
      </w:r>
    </w:p>
    <w:p w:rsidR="00BA2EA7" w:rsidRPr="00606CFF" w:rsidRDefault="00BA2EA7" w:rsidP="00BA2EA7">
      <w:pPr>
        <w:ind w:left="360"/>
        <w:jc w:val="both"/>
        <w:rPr>
          <w:color w:val="FF0000"/>
          <w:sz w:val="28"/>
          <w:szCs w:val="28"/>
        </w:rPr>
      </w:pPr>
      <w:r>
        <w:rPr>
          <w:color w:val="FF0000"/>
          <w:sz w:val="28"/>
          <w:szCs w:val="28"/>
        </w:rPr>
        <w:t>З</w:t>
      </w:r>
      <w:proofErr w:type="gramStart"/>
      <w:r>
        <w:rPr>
          <w:color w:val="FF0000"/>
          <w:sz w:val="28"/>
          <w:szCs w:val="28"/>
        </w:rPr>
        <w:t>4</w:t>
      </w:r>
      <w:proofErr w:type="gramEnd"/>
      <w:r w:rsidRPr="00606CFF">
        <w:rPr>
          <w:color w:val="FF0000"/>
          <w:sz w:val="28"/>
          <w:szCs w:val="28"/>
        </w:rPr>
        <w:t xml:space="preserve">- </w:t>
      </w:r>
    </w:p>
    <w:p w:rsidR="00BA2EA7" w:rsidRDefault="00BA2EA7" w:rsidP="00BA2EA7">
      <w:pPr>
        <w:ind w:left="360"/>
        <w:jc w:val="both"/>
        <w:rPr>
          <w:b/>
          <w:color w:val="FF0000"/>
          <w:sz w:val="28"/>
          <w:szCs w:val="28"/>
        </w:rPr>
      </w:pPr>
      <w:r w:rsidRPr="00606CFF">
        <w:rPr>
          <w:color w:val="FF0000"/>
          <w:sz w:val="28"/>
          <w:szCs w:val="28"/>
        </w:rPr>
        <w:t>З5</w:t>
      </w:r>
      <w:r w:rsidRPr="00606CFF">
        <w:rPr>
          <w:b/>
          <w:color w:val="FF0000"/>
          <w:sz w:val="28"/>
          <w:szCs w:val="28"/>
        </w:rPr>
        <w:t>- _______________________________________________________</w:t>
      </w:r>
    </w:p>
    <w:p w:rsidR="00BA2EA7" w:rsidRPr="00606CFF" w:rsidRDefault="00BA2EA7" w:rsidP="00BA2EA7">
      <w:pPr>
        <w:ind w:left="360"/>
        <w:jc w:val="both"/>
        <w:rPr>
          <w:b/>
          <w:color w:val="FF0000"/>
          <w:sz w:val="28"/>
          <w:szCs w:val="28"/>
        </w:rPr>
      </w:pPr>
    </w:p>
    <w:p w:rsidR="00BA2EA7" w:rsidRPr="00702B39" w:rsidRDefault="00BA2EA7" w:rsidP="00BA2EA7">
      <w:pPr>
        <w:pBdr>
          <w:top w:val="single" w:sz="4" w:space="1" w:color="auto"/>
          <w:left w:val="single" w:sz="4" w:space="4" w:color="auto"/>
          <w:bottom w:val="single" w:sz="4" w:space="1" w:color="auto"/>
          <w:right w:val="single" w:sz="4" w:space="4" w:color="auto"/>
        </w:pBdr>
        <w:jc w:val="both"/>
        <w:rPr>
          <w:sz w:val="28"/>
          <w:szCs w:val="28"/>
        </w:rPr>
      </w:pPr>
      <w:r w:rsidRPr="00702B39">
        <w:rPr>
          <w:sz w:val="28"/>
          <w:szCs w:val="28"/>
          <w:lang w:val="en-US"/>
        </w:rPr>
        <w:t>II</w:t>
      </w:r>
      <w:r w:rsidRPr="00702B39">
        <w:rPr>
          <w:sz w:val="28"/>
          <w:szCs w:val="28"/>
        </w:rPr>
        <w:t xml:space="preserve">. ЗАДАНИЕ ДЛЯ ЭКЗАМЕНУЮЩЕГОСЯ. Вариант </w:t>
      </w:r>
      <w:r>
        <w:rPr>
          <w:sz w:val="28"/>
          <w:szCs w:val="28"/>
        </w:rPr>
        <w:t>№ 1</w:t>
      </w:r>
    </w:p>
    <w:p w:rsidR="00BA2EA7" w:rsidRPr="00702B39" w:rsidRDefault="00BA2EA7" w:rsidP="00BA2EA7">
      <w:pPr>
        <w:jc w:val="both"/>
        <w:rPr>
          <w:sz w:val="28"/>
          <w:szCs w:val="28"/>
        </w:rPr>
      </w:pPr>
    </w:p>
    <w:p w:rsidR="00BA2EA7" w:rsidRPr="00481D2D" w:rsidRDefault="00BA2EA7" w:rsidP="00BA2EA7">
      <w:pPr>
        <w:jc w:val="both"/>
        <w:rPr>
          <w:i/>
          <w:color w:val="FF0000"/>
          <w:sz w:val="28"/>
          <w:szCs w:val="28"/>
        </w:rPr>
      </w:pPr>
      <w:r>
        <w:rPr>
          <w:i/>
          <w:color w:val="FF0000"/>
          <w:sz w:val="28"/>
          <w:szCs w:val="28"/>
        </w:rPr>
        <w:t>(</w:t>
      </w:r>
      <w:r w:rsidRPr="00481D2D">
        <w:rPr>
          <w:i/>
          <w:color w:val="FF0000"/>
          <w:sz w:val="28"/>
          <w:szCs w:val="28"/>
        </w:rPr>
        <w:t xml:space="preserve">Выставляется на сайт для ознакомления </w:t>
      </w:r>
      <w:proofErr w:type="gramStart"/>
      <w:r w:rsidRPr="00481D2D">
        <w:rPr>
          <w:i/>
          <w:color w:val="FF0000"/>
          <w:sz w:val="28"/>
          <w:szCs w:val="28"/>
        </w:rPr>
        <w:t>обучающи</w:t>
      </w:r>
      <w:r>
        <w:rPr>
          <w:i/>
          <w:color w:val="FF0000"/>
          <w:sz w:val="28"/>
          <w:szCs w:val="28"/>
        </w:rPr>
        <w:t>х</w:t>
      </w:r>
      <w:r w:rsidRPr="00481D2D">
        <w:rPr>
          <w:i/>
          <w:color w:val="FF0000"/>
          <w:sz w:val="28"/>
          <w:szCs w:val="28"/>
        </w:rPr>
        <w:t>ся</w:t>
      </w:r>
      <w:proofErr w:type="gramEnd"/>
      <w:r>
        <w:rPr>
          <w:i/>
          <w:color w:val="FF0000"/>
          <w:sz w:val="28"/>
          <w:szCs w:val="28"/>
        </w:rPr>
        <w:t>)</w:t>
      </w:r>
    </w:p>
    <w:p w:rsidR="00BA2EA7" w:rsidRDefault="00BA2EA7" w:rsidP="00BA2EA7">
      <w:pPr>
        <w:jc w:val="both"/>
        <w:rPr>
          <w:b/>
          <w:sz w:val="28"/>
          <w:szCs w:val="28"/>
        </w:rPr>
      </w:pPr>
      <w:r>
        <w:rPr>
          <w:b/>
          <w:sz w:val="28"/>
          <w:szCs w:val="28"/>
        </w:rPr>
        <w:t>Вариант 1</w:t>
      </w:r>
    </w:p>
    <w:p w:rsidR="00BA2EA7" w:rsidRDefault="00BA2EA7" w:rsidP="00BA2EA7">
      <w:pPr>
        <w:jc w:val="both"/>
        <w:rPr>
          <w:b/>
          <w:sz w:val="28"/>
          <w:szCs w:val="28"/>
        </w:rPr>
      </w:pPr>
      <w:r w:rsidRPr="00702B39">
        <w:rPr>
          <w:b/>
          <w:sz w:val="28"/>
          <w:szCs w:val="28"/>
        </w:rPr>
        <w:t>Инструкция</w:t>
      </w:r>
      <w:r>
        <w:rPr>
          <w:b/>
          <w:sz w:val="28"/>
          <w:szCs w:val="28"/>
        </w:rPr>
        <w:t xml:space="preserve"> для </w:t>
      </w:r>
      <w:proofErr w:type="gramStart"/>
      <w:r>
        <w:rPr>
          <w:b/>
          <w:sz w:val="28"/>
          <w:szCs w:val="28"/>
        </w:rPr>
        <w:t>обучающихся</w:t>
      </w:r>
      <w:proofErr w:type="gramEnd"/>
    </w:p>
    <w:p w:rsidR="00BA2EA7" w:rsidRPr="008A68D1" w:rsidRDefault="00BA2EA7" w:rsidP="00BA2EA7">
      <w:pPr>
        <w:jc w:val="both"/>
        <w:rPr>
          <w:sz w:val="28"/>
          <w:szCs w:val="28"/>
        </w:rPr>
      </w:pPr>
      <w:r w:rsidRPr="008A68D1">
        <w:rPr>
          <w:sz w:val="28"/>
          <w:szCs w:val="28"/>
        </w:rPr>
        <w:t>Внимательно прочитайте задание.</w:t>
      </w:r>
    </w:p>
    <w:p w:rsidR="00BA2EA7" w:rsidRPr="008A68D1" w:rsidRDefault="00BA2EA7" w:rsidP="00BA2EA7">
      <w:pPr>
        <w:jc w:val="both"/>
        <w:rPr>
          <w:sz w:val="28"/>
          <w:szCs w:val="28"/>
        </w:rPr>
      </w:pPr>
      <w:r w:rsidRPr="008A68D1">
        <w:rPr>
          <w:sz w:val="28"/>
          <w:szCs w:val="28"/>
        </w:rPr>
        <w:t>Время выполнения задания –</w:t>
      </w:r>
      <w:r>
        <w:rPr>
          <w:sz w:val="28"/>
          <w:szCs w:val="28"/>
        </w:rPr>
        <w:t xml:space="preserve"> _________</w:t>
      </w:r>
      <w:r w:rsidRPr="008A68D1">
        <w:rPr>
          <w:sz w:val="28"/>
          <w:szCs w:val="28"/>
        </w:rPr>
        <w:t>часа</w:t>
      </w:r>
    </w:p>
    <w:p w:rsidR="00BA2EA7" w:rsidRPr="008A68D1" w:rsidRDefault="00BA2EA7" w:rsidP="00BA2EA7">
      <w:pPr>
        <w:jc w:val="both"/>
        <w:rPr>
          <w:b/>
          <w:sz w:val="28"/>
          <w:szCs w:val="28"/>
        </w:rPr>
      </w:pPr>
    </w:p>
    <w:p w:rsidR="00BA2EA7" w:rsidRPr="00606CFF" w:rsidRDefault="00BA2EA7" w:rsidP="00BA2EA7">
      <w:pPr>
        <w:spacing w:line="360" w:lineRule="auto"/>
        <w:jc w:val="both"/>
        <w:rPr>
          <w:b/>
          <w:color w:val="FF0000"/>
          <w:sz w:val="28"/>
          <w:szCs w:val="28"/>
        </w:rPr>
      </w:pPr>
      <w:r>
        <w:rPr>
          <w:b/>
          <w:sz w:val="28"/>
          <w:szCs w:val="28"/>
        </w:rPr>
        <w:t>Задание</w:t>
      </w:r>
    </w:p>
    <w:p w:rsidR="00BA2EA7" w:rsidRPr="000F5B6C" w:rsidRDefault="00BA2EA7" w:rsidP="00BA2EA7">
      <w:pPr>
        <w:jc w:val="both"/>
        <w:rPr>
          <w:i/>
          <w:color w:val="FF0000"/>
        </w:rPr>
      </w:pPr>
      <w:r w:rsidRPr="000F5B6C">
        <w:rPr>
          <w:i/>
          <w:color w:val="FF0000"/>
        </w:rPr>
        <w:t xml:space="preserve">При составлении заданий необходимо иметь в виду, что оценивается овладение умениями и знаниями, общими компетенциями, указанными в разделе 1.1 настоящего макета. Задания должны носить </w:t>
      </w:r>
      <w:proofErr w:type="spellStart"/>
      <w:r w:rsidRPr="000F5B6C">
        <w:rPr>
          <w:i/>
          <w:color w:val="FF0000"/>
        </w:rPr>
        <w:t>п</w:t>
      </w:r>
      <w:r>
        <w:rPr>
          <w:i/>
          <w:color w:val="FF0000"/>
        </w:rPr>
        <w:t>рактикоориентированный</w:t>
      </w:r>
      <w:proofErr w:type="spellEnd"/>
      <w:r>
        <w:rPr>
          <w:i/>
          <w:color w:val="FF0000"/>
        </w:rPr>
        <w:t xml:space="preserve"> характер.</w:t>
      </w:r>
    </w:p>
    <w:p w:rsidR="00BA2EA7" w:rsidRDefault="00BA2EA7" w:rsidP="00BA2EA7">
      <w:pPr>
        <w:spacing w:line="360" w:lineRule="auto"/>
        <w:rPr>
          <w:sz w:val="28"/>
          <w:szCs w:val="28"/>
        </w:rPr>
      </w:pPr>
    </w:p>
    <w:p w:rsidR="00BA2EA7" w:rsidRPr="00681775" w:rsidRDefault="00BA2EA7" w:rsidP="00BA2EA7">
      <w:pPr>
        <w:spacing w:line="360" w:lineRule="auto"/>
        <w:jc w:val="both"/>
        <w:rPr>
          <w:b/>
          <w:color w:val="FF0000"/>
          <w:sz w:val="28"/>
          <w:szCs w:val="28"/>
        </w:rPr>
      </w:pPr>
      <w:r w:rsidRPr="00BC74DE">
        <w:rPr>
          <w:b/>
          <w:sz w:val="28"/>
          <w:szCs w:val="28"/>
        </w:rPr>
        <w:t>Литература для</w:t>
      </w:r>
      <w:r>
        <w:rPr>
          <w:b/>
          <w:color w:val="FF0000"/>
          <w:sz w:val="28"/>
          <w:szCs w:val="28"/>
        </w:rPr>
        <w:t xml:space="preserve"> </w:t>
      </w:r>
      <w:proofErr w:type="gramStart"/>
      <w:r>
        <w:rPr>
          <w:b/>
          <w:sz w:val="28"/>
          <w:szCs w:val="28"/>
        </w:rPr>
        <w:t>обучающихся</w:t>
      </w:r>
      <w:proofErr w:type="gramEnd"/>
      <w:r>
        <w:rPr>
          <w:b/>
          <w:sz w:val="28"/>
          <w:szCs w:val="28"/>
        </w:rPr>
        <w:t>:</w:t>
      </w:r>
    </w:p>
    <w:p w:rsidR="00BA2EA7" w:rsidRPr="00F30411" w:rsidRDefault="00BA2EA7" w:rsidP="00BA2EA7">
      <w:pPr>
        <w:jc w:val="both"/>
        <w:rPr>
          <w:i/>
          <w:color w:val="FF0000"/>
          <w:sz w:val="28"/>
          <w:szCs w:val="28"/>
        </w:rPr>
      </w:pPr>
      <w:r w:rsidRPr="00F30411">
        <w:rPr>
          <w:i/>
          <w:color w:val="FF0000"/>
          <w:sz w:val="28"/>
          <w:szCs w:val="28"/>
        </w:rPr>
        <w:t>Указывается, только</w:t>
      </w:r>
      <w:r>
        <w:rPr>
          <w:i/>
          <w:color w:val="FF0000"/>
          <w:sz w:val="28"/>
          <w:szCs w:val="28"/>
        </w:rPr>
        <w:t xml:space="preserve"> в том случае, если ею</w:t>
      </w:r>
      <w:r w:rsidRPr="00F30411">
        <w:rPr>
          <w:i/>
          <w:color w:val="FF0000"/>
          <w:sz w:val="28"/>
          <w:szCs w:val="28"/>
        </w:rPr>
        <w:t xml:space="preserve"> разрешается пользоваться на экзамене</w:t>
      </w:r>
    </w:p>
    <w:p w:rsidR="00BA2EA7" w:rsidRPr="00681775" w:rsidRDefault="00BA2EA7" w:rsidP="00BA2EA7">
      <w:pPr>
        <w:spacing w:line="360" w:lineRule="auto"/>
        <w:jc w:val="both"/>
        <w:rPr>
          <w:b/>
          <w:color w:val="FF0000"/>
          <w:sz w:val="28"/>
          <w:szCs w:val="28"/>
        </w:rPr>
      </w:pPr>
    </w:p>
    <w:p w:rsidR="00BA2EA7" w:rsidRPr="00702B39" w:rsidRDefault="00BA2EA7" w:rsidP="00BA2EA7">
      <w:pPr>
        <w:pBdr>
          <w:top w:val="single" w:sz="4" w:space="1" w:color="auto"/>
          <w:left w:val="single" w:sz="4" w:space="4" w:color="auto"/>
          <w:bottom w:val="single" w:sz="4" w:space="1" w:color="auto"/>
          <w:right w:val="single" w:sz="4" w:space="4" w:color="auto"/>
        </w:pBdr>
        <w:jc w:val="both"/>
        <w:rPr>
          <w:sz w:val="28"/>
          <w:szCs w:val="28"/>
        </w:rPr>
      </w:pPr>
      <w:r w:rsidRPr="00702B39">
        <w:rPr>
          <w:sz w:val="28"/>
          <w:szCs w:val="28"/>
          <w:lang w:val="en-US"/>
        </w:rPr>
        <w:t>III</w:t>
      </w:r>
      <w:r w:rsidRPr="00702B39">
        <w:rPr>
          <w:sz w:val="28"/>
          <w:szCs w:val="28"/>
        </w:rPr>
        <w:t>. ПАКЕТ ЭКЗАМЕНАТОРА</w:t>
      </w:r>
    </w:p>
    <w:p w:rsidR="00BA2EA7" w:rsidRPr="00702B39" w:rsidRDefault="00BA2EA7" w:rsidP="00BA2EA7">
      <w:pPr>
        <w:jc w:val="both"/>
        <w:rPr>
          <w:sz w:val="28"/>
          <w:szCs w:val="28"/>
        </w:rPr>
      </w:pPr>
    </w:p>
    <w:p w:rsidR="00BA2EA7" w:rsidRPr="00702B39" w:rsidRDefault="00BA2EA7" w:rsidP="00BA2EA7">
      <w:pPr>
        <w:pBdr>
          <w:bottom w:val="single" w:sz="4" w:space="1" w:color="auto"/>
        </w:pBdr>
        <w:jc w:val="both"/>
        <w:rPr>
          <w:sz w:val="28"/>
          <w:szCs w:val="28"/>
        </w:rPr>
      </w:pPr>
      <w:r w:rsidRPr="00702B39">
        <w:rPr>
          <w:sz w:val="28"/>
          <w:szCs w:val="28"/>
        </w:rPr>
        <w:t>III</w:t>
      </w:r>
      <w:r>
        <w:rPr>
          <w:sz w:val="28"/>
          <w:szCs w:val="28"/>
        </w:rPr>
        <w:t xml:space="preserve"> </w:t>
      </w:r>
      <w:r w:rsidRPr="00702B39">
        <w:rPr>
          <w:sz w:val="28"/>
          <w:szCs w:val="28"/>
        </w:rPr>
        <w:t>а. УСЛОВИЯ</w:t>
      </w:r>
    </w:p>
    <w:p w:rsidR="00BA2EA7" w:rsidRDefault="00BA2EA7" w:rsidP="00BA2EA7">
      <w:pPr>
        <w:jc w:val="both"/>
        <w:rPr>
          <w:i/>
          <w:color w:val="FF0000"/>
          <w:sz w:val="28"/>
          <w:szCs w:val="28"/>
        </w:rPr>
      </w:pPr>
    </w:p>
    <w:p w:rsidR="00BA2EA7" w:rsidRPr="00D1307A" w:rsidRDefault="00BA2EA7" w:rsidP="00BA2EA7">
      <w:pPr>
        <w:jc w:val="both"/>
        <w:rPr>
          <w:i/>
          <w:color w:val="FF0000"/>
          <w:sz w:val="28"/>
          <w:szCs w:val="28"/>
        </w:rPr>
      </w:pPr>
      <w:r w:rsidRPr="00D1307A">
        <w:rPr>
          <w:i/>
          <w:color w:val="FF0000"/>
          <w:sz w:val="28"/>
          <w:szCs w:val="28"/>
        </w:rPr>
        <w:t xml:space="preserve">Указать деление на подгруппы, количество </w:t>
      </w:r>
    </w:p>
    <w:p w:rsidR="00BA2EA7" w:rsidRPr="00702B39" w:rsidRDefault="00BA2EA7" w:rsidP="00BA2EA7">
      <w:pPr>
        <w:jc w:val="both"/>
        <w:rPr>
          <w:sz w:val="28"/>
          <w:szCs w:val="28"/>
        </w:rPr>
      </w:pPr>
    </w:p>
    <w:p w:rsidR="00BA2EA7" w:rsidRPr="000B3402" w:rsidRDefault="00BA2EA7" w:rsidP="00BA2EA7">
      <w:pPr>
        <w:jc w:val="both"/>
        <w:rPr>
          <w:i/>
          <w:color w:val="FF0000"/>
          <w:sz w:val="28"/>
          <w:szCs w:val="28"/>
        </w:rPr>
      </w:pPr>
      <w:r>
        <w:rPr>
          <w:b/>
          <w:sz w:val="28"/>
          <w:szCs w:val="28"/>
        </w:rPr>
        <w:t>Количество вариантов задания</w:t>
      </w:r>
      <w:r w:rsidRPr="00702B39">
        <w:rPr>
          <w:b/>
          <w:sz w:val="28"/>
          <w:szCs w:val="28"/>
        </w:rPr>
        <w:t xml:space="preserve"> </w:t>
      </w:r>
      <w:proofErr w:type="gramStart"/>
      <w:r w:rsidRPr="00702B39">
        <w:rPr>
          <w:b/>
          <w:sz w:val="28"/>
          <w:szCs w:val="28"/>
        </w:rPr>
        <w:t>для</w:t>
      </w:r>
      <w:proofErr w:type="gramEnd"/>
      <w:r w:rsidRPr="00702B39">
        <w:rPr>
          <w:b/>
          <w:sz w:val="28"/>
          <w:szCs w:val="28"/>
        </w:rPr>
        <w:t xml:space="preserve"> экзаменующегося </w:t>
      </w:r>
      <w:r w:rsidRPr="00702B39">
        <w:rPr>
          <w:sz w:val="28"/>
          <w:szCs w:val="28"/>
        </w:rPr>
        <w:t xml:space="preserve">– </w:t>
      </w:r>
      <w:r w:rsidRPr="00D1307A">
        <w:rPr>
          <w:i/>
          <w:color w:val="FF0000"/>
          <w:sz w:val="28"/>
          <w:szCs w:val="28"/>
        </w:rPr>
        <w:t xml:space="preserve">возможно по количеству </w:t>
      </w:r>
      <w:r w:rsidRPr="000B3402">
        <w:rPr>
          <w:i/>
          <w:color w:val="FF0000"/>
          <w:sz w:val="28"/>
          <w:szCs w:val="28"/>
        </w:rPr>
        <w:t>экзаменующихся.</w:t>
      </w:r>
    </w:p>
    <w:p w:rsidR="00BA2EA7" w:rsidRPr="00702B39" w:rsidRDefault="00BA2EA7" w:rsidP="00BA2EA7">
      <w:pPr>
        <w:jc w:val="both"/>
        <w:rPr>
          <w:b/>
          <w:sz w:val="28"/>
          <w:szCs w:val="28"/>
        </w:rPr>
      </w:pPr>
    </w:p>
    <w:p w:rsidR="00BA2EA7" w:rsidRPr="00702B39" w:rsidRDefault="00BA2EA7" w:rsidP="00BA2EA7">
      <w:pPr>
        <w:jc w:val="both"/>
        <w:rPr>
          <w:sz w:val="28"/>
          <w:szCs w:val="28"/>
        </w:rPr>
      </w:pPr>
      <w:r w:rsidRPr="00702B39">
        <w:rPr>
          <w:b/>
          <w:sz w:val="28"/>
          <w:szCs w:val="28"/>
        </w:rPr>
        <w:t xml:space="preserve">Время выполнения задания </w:t>
      </w:r>
      <w:r>
        <w:rPr>
          <w:b/>
          <w:sz w:val="28"/>
          <w:szCs w:val="28"/>
        </w:rPr>
        <w:t>– ….. час.</w:t>
      </w:r>
      <w:r w:rsidRPr="00702B39">
        <w:rPr>
          <w:sz w:val="28"/>
          <w:szCs w:val="28"/>
        </w:rPr>
        <w:t xml:space="preserve"> </w:t>
      </w:r>
      <w:r>
        <w:rPr>
          <w:sz w:val="28"/>
          <w:szCs w:val="28"/>
        </w:rPr>
        <w:t xml:space="preserve">  </w:t>
      </w:r>
    </w:p>
    <w:p w:rsidR="00BA2EA7" w:rsidRPr="00D1307A" w:rsidRDefault="00BA2EA7" w:rsidP="00BA2EA7">
      <w:pPr>
        <w:jc w:val="both"/>
        <w:rPr>
          <w:b/>
          <w:i/>
          <w:color w:val="FF0000"/>
          <w:sz w:val="28"/>
          <w:szCs w:val="28"/>
        </w:rPr>
      </w:pPr>
      <w:r w:rsidRPr="00702B39">
        <w:rPr>
          <w:b/>
          <w:sz w:val="28"/>
          <w:szCs w:val="28"/>
        </w:rPr>
        <w:t>Оборудование:</w:t>
      </w:r>
      <w:r>
        <w:rPr>
          <w:b/>
          <w:sz w:val="28"/>
          <w:szCs w:val="28"/>
        </w:rPr>
        <w:t xml:space="preserve"> </w:t>
      </w:r>
      <w:r w:rsidRPr="000B3402">
        <w:rPr>
          <w:i/>
          <w:color w:val="FF0000"/>
          <w:sz w:val="28"/>
          <w:szCs w:val="28"/>
        </w:rPr>
        <w:t>указать оборудование, инструментарий, натуральные образцы, макеты, бланки документов,  компьютерные программы, в том числе используемые для электронного тестирования</w:t>
      </w:r>
      <w:r w:rsidRPr="00D1307A">
        <w:rPr>
          <w:b/>
          <w:i/>
          <w:color w:val="FF0000"/>
          <w:sz w:val="28"/>
          <w:szCs w:val="28"/>
        </w:rPr>
        <w:t>,</w:t>
      </w:r>
    </w:p>
    <w:p w:rsidR="00BA2EA7" w:rsidRDefault="00BA2EA7" w:rsidP="00BA2EA7">
      <w:pPr>
        <w:jc w:val="both"/>
        <w:rPr>
          <w:b/>
          <w:color w:val="FF0000"/>
          <w:sz w:val="28"/>
          <w:szCs w:val="28"/>
        </w:rPr>
      </w:pPr>
    </w:p>
    <w:p w:rsidR="00BA2EA7" w:rsidRPr="002A1AE3" w:rsidRDefault="00BA2EA7" w:rsidP="00BA2EA7">
      <w:pPr>
        <w:jc w:val="both"/>
        <w:rPr>
          <w:b/>
          <w:sz w:val="28"/>
          <w:szCs w:val="28"/>
        </w:rPr>
      </w:pPr>
      <w:r w:rsidRPr="002A1AE3">
        <w:rPr>
          <w:b/>
          <w:sz w:val="28"/>
          <w:szCs w:val="28"/>
        </w:rPr>
        <w:t xml:space="preserve">Эталоны ответов </w:t>
      </w:r>
    </w:p>
    <w:p w:rsidR="00BA2EA7" w:rsidRPr="00DD11F0" w:rsidRDefault="00BA2EA7" w:rsidP="00BA2EA7">
      <w:pPr>
        <w:jc w:val="both"/>
        <w:rPr>
          <w:b/>
          <w:color w:val="FF0000"/>
          <w:sz w:val="28"/>
          <w:szCs w:val="28"/>
        </w:rPr>
      </w:pPr>
    </w:p>
    <w:p w:rsidR="00BA2EA7" w:rsidRPr="000B3402" w:rsidRDefault="00BA2EA7" w:rsidP="00BA2EA7">
      <w:pPr>
        <w:jc w:val="both"/>
        <w:rPr>
          <w:color w:val="FF0000"/>
          <w:sz w:val="28"/>
          <w:szCs w:val="28"/>
        </w:rPr>
      </w:pPr>
      <w:r w:rsidRPr="002A1AE3">
        <w:rPr>
          <w:b/>
          <w:sz w:val="28"/>
          <w:szCs w:val="28"/>
        </w:rPr>
        <w:t>Экзаменационная ведомость</w:t>
      </w:r>
      <w:r>
        <w:rPr>
          <w:b/>
          <w:color w:val="FF0000"/>
          <w:sz w:val="28"/>
          <w:szCs w:val="28"/>
        </w:rPr>
        <w:t xml:space="preserve"> (</w:t>
      </w:r>
      <w:r w:rsidRPr="000B3402">
        <w:rPr>
          <w:color w:val="FF0000"/>
          <w:sz w:val="28"/>
          <w:szCs w:val="28"/>
        </w:rPr>
        <w:t>или оценочный лист).</w:t>
      </w:r>
    </w:p>
    <w:p w:rsidR="00BA2EA7" w:rsidRPr="003C560C" w:rsidRDefault="00BA2EA7" w:rsidP="00BA2EA7">
      <w:pPr>
        <w:jc w:val="both"/>
        <w:rPr>
          <w:b/>
          <w:sz w:val="28"/>
          <w:szCs w:val="28"/>
        </w:rPr>
      </w:pPr>
    </w:p>
    <w:p w:rsidR="00BA2EA7" w:rsidRPr="00AE7681" w:rsidRDefault="00BA2EA7" w:rsidP="00BA2EA7">
      <w:pPr>
        <w:pBdr>
          <w:bottom w:val="single" w:sz="4" w:space="1" w:color="auto"/>
        </w:pBdr>
        <w:spacing w:line="360" w:lineRule="auto"/>
        <w:jc w:val="both"/>
        <w:rPr>
          <w:sz w:val="28"/>
          <w:szCs w:val="28"/>
        </w:rPr>
      </w:pPr>
      <w:proofErr w:type="gramStart"/>
      <w:r w:rsidRPr="00AE7681">
        <w:rPr>
          <w:sz w:val="28"/>
          <w:szCs w:val="28"/>
          <w:lang w:val="en-US"/>
        </w:rPr>
        <w:t>III</w:t>
      </w:r>
      <w:r w:rsidRPr="00AE7681">
        <w:rPr>
          <w:sz w:val="28"/>
          <w:szCs w:val="28"/>
        </w:rPr>
        <w:t>б.</w:t>
      </w:r>
      <w:proofErr w:type="gramEnd"/>
      <w:r w:rsidRPr="00AE7681">
        <w:rPr>
          <w:sz w:val="28"/>
          <w:szCs w:val="28"/>
        </w:rPr>
        <w:t xml:space="preserve"> КРИТЕРИИ ОЦЕНКИ</w:t>
      </w:r>
    </w:p>
    <w:p w:rsidR="00BA2EA7" w:rsidRDefault="00BA2EA7" w:rsidP="00BA2EA7">
      <w:pPr>
        <w:spacing w:line="360" w:lineRule="auto"/>
        <w:jc w:val="both"/>
        <w:rPr>
          <w:sz w:val="28"/>
          <w:szCs w:val="28"/>
        </w:rPr>
      </w:pPr>
    </w:p>
    <w:p w:rsidR="00BA2EA7" w:rsidRPr="00E32828" w:rsidRDefault="00BA2EA7" w:rsidP="00BA2EA7">
      <w:pPr>
        <w:spacing w:line="360" w:lineRule="auto"/>
        <w:jc w:val="center"/>
        <w:rPr>
          <w:b/>
          <w:bCs/>
          <w:sz w:val="28"/>
          <w:szCs w:val="28"/>
        </w:rPr>
      </w:pPr>
      <w:r w:rsidRPr="00E32828">
        <w:rPr>
          <w:b/>
          <w:bCs/>
          <w:sz w:val="28"/>
          <w:szCs w:val="28"/>
        </w:rPr>
        <w:t>5. Приложения. Задания для оценки освоения дисциплины</w:t>
      </w:r>
    </w:p>
    <w:p w:rsidR="00BA2EA7" w:rsidRDefault="00BA2EA7" w:rsidP="00BA2EA7">
      <w:pPr>
        <w:rPr>
          <w:i/>
          <w:iCs/>
          <w:color w:val="FF0000"/>
          <w:sz w:val="28"/>
          <w:szCs w:val="28"/>
        </w:rPr>
      </w:pPr>
      <w:r w:rsidRPr="00E32828">
        <w:rPr>
          <w:i/>
          <w:iCs/>
          <w:color w:val="FF0000"/>
          <w:sz w:val="28"/>
          <w:szCs w:val="28"/>
        </w:rPr>
        <w:t>Раздел заполняется в логической последовательности, выстроенной в рабочей программе учебной дисциплины и календарно-тематическом плане</w:t>
      </w:r>
      <w:r>
        <w:rPr>
          <w:i/>
          <w:iCs/>
          <w:color w:val="FF0000"/>
          <w:sz w:val="28"/>
          <w:szCs w:val="28"/>
        </w:rPr>
        <w:t>. Можно опираться на таблицу 2 данного документа</w:t>
      </w:r>
    </w:p>
    <w:p w:rsidR="00BA2EA7" w:rsidRPr="0010595D" w:rsidRDefault="00BA2EA7" w:rsidP="00BA2EA7">
      <w:pPr>
        <w:pStyle w:val="aa"/>
        <w:spacing w:before="0" w:beforeAutospacing="0" w:after="0" w:afterAutospacing="0"/>
        <w:jc w:val="center"/>
        <w:rPr>
          <w:rFonts w:ascii="Times New Roman" w:hAnsi="Times New Roman" w:cs="Times New Roman"/>
          <w:b/>
          <w:sz w:val="28"/>
          <w:szCs w:val="28"/>
        </w:rPr>
      </w:pPr>
      <w:r w:rsidRPr="0010595D">
        <w:rPr>
          <w:rFonts w:ascii="Times New Roman" w:hAnsi="Times New Roman" w:cs="Times New Roman"/>
          <w:b/>
          <w:sz w:val="28"/>
          <w:szCs w:val="28"/>
        </w:rPr>
        <w:lastRenderedPageBreak/>
        <w:t>Лист согласования</w:t>
      </w:r>
    </w:p>
    <w:p w:rsidR="00BA2EA7" w:rsidRDefault="00BA2EA7" w:rsidP="00BA2EA7">
      <w:pPr>
        <w:pStyle w:val="aa"/>
        <w:spacing w:before="0" w:beforeAutospacing="0" w:after="0" w:afterAutospacing="0"/>
        <w:jc w:val="center"/>
        <w:rPr>
          <w:rFonts w:ascii="Times New Roman" w:hAnsi="Times New Roman" w:cs="Times New Roman"/>
          <w:sz w:val="28"/>
          <w:szCs w:val="28"/>
        </w:rPr>
      </w:pPr>
    </w:p>
    <w:p w:rsidR="00BA2EA7" w:rsidRPr="0010595D" w:rsidRDefault="00BA2EA7" w:rsidP="00BA2EA7">
      <w:pPr>
        <w:pStyle w:val="aa"/>
        <w:spacing w:before="0" w:beforeAutospacing="0" w:after="0" w:afterAutospacing="0"/>
        <w:jc w:val="center"/>
        <w:rPr>
          <w:rFonts w:ascii="Times New Roman" w:hAnsi="Times New Roman" w:cs="Times New Roman"/>
          <w:b/>
          <w:bCs/>
        </w:rPr>
      </w:pPr>
      <w:r w:rsidRPr="0010595D">
        <w:rPr>
          <w:rFonts w:ascii="Times New Roman" w:hAnsi="Times New Roman" w:cs="Times New Roman"/>
          <w:b/>
          <w:bCs/>
        </w:rPr>
        <w:t xml:space="preserve">Дополнения и изменения к </w:t>
      </w:r>
      <w:r>
        <w:rPr>
          <w:rFonts w:ascii="Times New Roman" w:hAnsi="Times New Roman" w:cs="Times New Roman"/>
          <w:b/>
          <w:bCs/>
        </w:rPr>
        <w:t>комплекту КОС</w:t>
      </w:r>
      <w:r w:rsidRPr="0010595D">
        <w:rPr>
          <w:rFonts w:ascii="Times New Roman" w:hAnsi="Times New Roman" w:cs="Times New Roman"/>
          <w:b/>
          <w:bCs/>
        </w:rPr>
        <w:t xml:space="preserve"> на учебный год</w:t>
      </w:r>
    </w:p>
    <w:p w:rsidR="00BA2EA7" w:rsidRPr="0010595D" w:rsidRDefault="00BA2EA7" w:rsidP="00BA2EA7">
      <w:pPr>
        <w:pStyle w:val="aa"/>
        <w:spacing w:before="0" w:beforeAutospacing="0" w:after="0" w:afterAutospacing="0"/>
        <w:rPr>
          <w:rFonts w:ascii="Times New Roman" w:hAnsi="Times New Roman" w:cs="Times New Roman"/>
          <w:b/>
          <w:i/>
        </w:rPr>
      </w:pPr>
      <w:r w:rsidRPr="0010595D">
        <w:rPr>
          <w:rFonts w:ascii="Times New Roman" w:hAnsi="Times New Roman" w:cs="Times New Roman"/>
          <w:b/>
          <w:i/>
        </w:rPr>
        <w:br/>
        <w:t> </w:t>
      </w:r>
    </w:p>
    <w:p w:rsidR="00BA2EA7" w:rsidRPr="0010595D" w:rsidRDefault="00BA2EA7" w:rsidP="00BA2EA7">
      <w:pPr>
        <w:pStyle w:val="aa"/>
        <w:spacing w:before="0" w:beforeAutospacing="0" w:after="0" w:afterAutospacing="0" w:line="360" w:lineRule="auto"/>
        <w:ind w:firstLine="708"/>
        <w:jc w:val="both"/>
        <w:rPr>
          <w:rFonts w:ascii="Times New Roman" w:hAnsi="Times New Roman" w:cs="Times New Roman"/>
        </w:rPr>
      </w:pPr>
      <w:r w:rsidRPr="0010595D">
        <w:rPr>
          <w:rFonts w:ascii="Times New Roman" w:hAnsi="Times New Roman" w:cs="Times New Roman"/>
        </w:rPr>
        <w:t xml:space="preserve">Дополнения и изменения </w:t>
      </w:r>
      <w:r w:rsidRPr="0010595D">
        <w:rPr>
          <w:rFonts w:ascii="Times New Roman" w:hAnsi="Times New Roman" w:cs="Times New Roman"/>
          <w:bCs/>
        </w:rPr>
        <w:t>к комплекту КОС</w:t>
      </w:r>
      <w:r w:rsidRPr="0010595D">
        <w:rPr>
          <w:rFonts w:ascii="Times New Roman" w:hAnsi="Times New Roman" w:cs="Times New Roman"/>
          <w:b/>
          <w:bCs/>
        </w:rPr>
        <w:t xml:space="preserve"> </w:t>
      </w:r>
      <w:r w:rsidRPr="0010595D">
        <w:rPr>
          <w:rFonts w:ascii="Times New Roman" w:hAnsi="Times New Roman" w:cs="Times New Roman"/>
        </w:rPr>
        <w:t>на __________ учебный год по дисциплине _________________________________________________________________ </w:t>
      </w:r>
    </w:p>
    <w:p w:rsidR="00BA2EA7" w:rsidRPr="0010595D" w:rsidRDefault="00BA2EA7" w:rsidP="00BA2EA7">
      <w:pPr>
        <w:pStyle w:val="aa"/>
        <w:spacing w:before="0" w:beforeAutospacing="0" w:after="0" w:afterAutospacing="0" w:line="360" w:lineRule="auto"/>
        <w:ind w:firstLine="708"/>
        <w:jc w:val="both"/>
        <w:rPr>
          <w:rFonts w:ascii="Times New Roman" w:hAnsi="Times New Roman" w:cs="Times New Roman"/>
        </w:rPr>
      </w:pPr>
      <w:r w:rsidRPr="0010595D">
        <w:rPr>
          <w:rFonts w:ascii="Times New Roman" w:hAnsi="Times New Roman" w:cs="Times New Roman"/>
        </w:rPr>
        <w:t xml:space="preserve">В </w:t>
      </w:r>
      <w:r>
        <w:rPr>
          <w:rFonts w:ascii="Times New Roman" w:hAnsi="Times New Roman" w:cs="Times New Roman"/>
        </w:rPr>
        <w:t>комплект КОС</w:t>
      </w:r>
      <w:r w:rsidRPr="0010595D">
        <w:rPr>
          <w:rFonts w:ascii="Times New Roman" w:hAnsi="Times New Roman" w:cs="Times New Roman"/>
        </w:rPr>
        <w:t xml:space="preserve"> внесены следующие изменения:</w:t>
      </w:r>
    </w:p>
    <w:p w:rsidR="00BA2EA7" w:rsidRPr="0010595D" w:rsidRDefault="00BA2EA7" w:rsidP="00BA2EA7">
      <w:pPr>
        <w:pStyle w:val="aa"/>
        <w:spacing w:before="0" w:beforeAutospacing="0" w:after="0" w:afterAutospacing="0" w:line="360" w:lineRule="auto"/>
        <w:jc w:val="both"/>
        <w:rPr>
          <w:rFonts w:ascii="Times New Roman" w:hAnsi="Times New Roman" w:cs="Times New Roman"/>
        </w:rPr>
      </w:pPr>
      <w:r w:rsidRPr="0010595D">
        <w:rPr>
          <w:rFonts w:ascii="Times New Roman" w:hAnsi="Times New Roman" w:cs="Times New Roman"/>
        </w:rPr>
        <w:t>____________________________________________________________________________</w:t>
      </w:r>
    </w:p>
    <w:p w:rsidR="00BA2EA7" w:rsidRPr="0010595D" w:rsidRDefault="00BA2EA7" w:rsidP="00BA2EA7">
      <w:pPr>
        <w:pStyle w:val="aa"/>
        <w:spacing w:before="0" w:beforeAutospacing="0" w:after="0" w:afterAutospacing="0" w:line="360" w:lineRule="auto"/>
        <w:jc w:val="both"/>
        <w:rPr>
          <w:rFonts w:ascii="Times New Roman" w:hAnsi="Times New Roman" w:cs="Times New Roman"/>
        </w:rPr>
      </w:pPr>
      <w:r w:rsidRPr="0010595D">
        <w:rPr>
          <w:rFonts w:ascii="Times New Roman" w:hAnsi="Times New Roman" w:cs="Times New Roman"/>
        </w:rPr>
        <w:t>____________________________________________________________________________</w:t>
      </w:r>
    </w:p>
    <w:p w:rsidR="00BA2EA7" w:rsidRPr="0010595D" w:rsidRDefault="00BA2EA7" w:rsidP="00BA2EA7">
      <w:pPr>
        <w:pStyle w:val="aa"/>
        <w:spacing w:before="0" w:beforeAutospacing="0" w:after="0" w:afterAutospacing="0" w:line="360" w:lineRule="auto"/>
        <w:jc w:val="both"/>
        <w:rPr>
          <w:rFonts w:ascii="Times New Roman" w:hAnsi="Times New Roman" w:cs="Times New Roman"/>
        </w:rPr>
      </w:pPr>
      <w:r w:rsidRPr="0010595D">
        <w:rPr>
          <w:rFonts w:ascii="Times New Roman" w:hAnsi="Times New Roman" w:cs="Times New Roman"/>
        </w:rPr>
        <w:t>____________________________________________________________________________</w:t>
      </w:r>
    </w:p>
    <w:p w:rsidR="00BA2EA7" w:rsidRPr="0010595D" w:rsidRDefault="00BA2EA7" w:rsidP="00BA2EA7">
      <w:pPr>
        <w:pStyle w:val="aa"/>
        <w:spacing w:before="0" w:beforeAutospacing="0" w:after="0" w:afterAutospacing="0" w:line="360" w:lineRule="auto"/>
        <w:jc w:val="both"/>
        <w:rPr>
          <w:rFonts w:ascii="Times New Roman" w:hAnsi="Times New Roman" w:cs="Times New Roman"/>
        </w:rPr>
      </w:pPr>
      <w:r w:rsidRPr="0010595D">
        <w:rPr>
          <w:rFonts w:ascii="Times New Roman" w:hAnsi="Times New Roman" w:cs="Times New Roman"/>
        </w:rPr>
        <w:t>____________________________________________________________________________</w:t>
      </w:r>
    </w:p>
    <w:p w:rsidR="00BA2EA7" w:rsidRPr="0010595D" w:rsidRDefault="00BA2EA7" w:rsidP="00BA2EA7">
      <w:pPr>
        <w:pStyle w:val="aa"/>
        <w:spacing w:before="0" w:beforeAutospacing="0" w:after="0" w:afterAutospacing="0" w:line="360" w:lineRule="auto"/>
        <w:jc w:val="both"/>
        <w:rPr>
          <w:rFonts w:ascii="Times New Roman" w:hAnsi="Times New Roman" w:cs="Times New Roman"/>
        </w:rPr>
      </w:pPr>
      <w:r w:rsidRPr="0010595D">
        <w:rPr>
          <w:rFonts w:ascii="Times New Roman" w:hAnsi="Times New Roman" w:cs="Times New Roman"/>
        </w:rPr>
        <w:t>____________________________________________________________________________</w:t>
      </w:r>
    </w:p>
    <w:p w:rsidR="00BA2EA7" w:rsidRPr="0010595D" w:rsidRDefault="00BA2EA7" w:rsidP="00BA2EA7">
      <w:pPr>
        <w:pStyle w:val="aa"/>
        <w:spacing w:before="0" w:beforeAutospacing="0" w:after="0" w:afterAutospacing="0" w:line="360" w:lineRule="auto"/>
        <w:ind w:firstLine="708"/>
        <w:jc w:val="both"/>
        <w:rPr>
          <w:rFonts w:ascii="Times New Roman" w:hAnsi="Times New Roman" w:cs="Times New Roman"/>
        </w:rPr>
      </w:pPr>
      <w:r w:rsidRPr="0010595D">
        <w:rPr>
          <w:rFonts w:ascii="Times New Roman" w:hAnsi="Times New Roman" w:cs="Times New Roman"/>
        </w:rPr>
        <w:t xml:space="preserve">Дополнения и изменения в </w:t>
      </w:r>
      <w:r>
        <w:rPr>
          <w:rFonts w:ascii="Times New Roman" w:hAnsi="Times New Roman" w:cs="Times New Roman"/>
        </w:rPr>
        <w:t>комплекте КОС</w:t>
      </w:r>
      <w:r w:rsidRPr="0010595D">
        <w:rPr>
          <w:rFonts w:ascii="Times New Roman" w:hAnsi="Times New Roman" w:cs="Times New Roman"/>
        </w:rPr>
        <w:t xml:space="preserve"> обсуждены на заседании ПЦК _______________________________________________________</w:t>
      </w:r>
    </w:p>
    <w:p w:rsidR="00BA2EA7" w:rsidRPr="0010595D" w:rsidRDefault="00BA2EA7" w:rsidP="00BA2EA7">
      <w:pPr>
        <w:pStyle w:val="aa"/>
        <w:spacing w:before="0" w:beforeAutospacing="0" w:after="0" w:afterAutospacing="0" w:line="360" w:lineRule="auto"/>
        <w:jc w:val="both"/>
        <w:rPr>
          <w:rFonts w:ascii="Times New Roman" w:hAnsi="Times New Roman" w:cs="Times New Roman"/>
        </w:rPr>
      </w:pPr>
      <w:r w:rsidRPr="0010595D">
        <w:rPr>
          <w:rFonts w:ascii="Times New Roman" w:hAnsi="Times New Roman" w:cs="Times New Roman"/>
        </w:rPr>
        <w:t>«_____» ____________ 20_____г. (протокол № _______</w:t>
      </w:r>
      <w:proofErr w:type="gramStart"/>
      <w:r w:rsidRPr="0010595D">
        <w:rPr>
          <w:rFonts w:ascii="Times New Roman" w:hAnsi="Times New Roman" w:cs="Times New Roman"/>
        </w:rPr>
        <w:t xml:space="preserve"> )</w:t>
      </w:r>
      <w:proofErr w:type="gramEnd"/>
      <w:r w:rsidRPr="0010595D">
        <w:rPr>
          <w:rFonts w:ascii="Times New Roman" w:hAnsi="Times New Roman" w:cs="Times New Roman"/>
        </w:rPr>
        <w:t>. </w:t>
      </w:r>
    </w:p>
    <w:p w:rsidR="00BA2EA7" w:rsidRPr="0010595D" w:rsidRDefault="00BA2EA7" w:rsidP="00BA2EA7">
      <w:pPr>
        <w:pStyle w:val="aa"/>
        <w:spacing w:before="0" w:beforeAutospacing="0" w:after="0" w:afterAutospacing="0" w:line="360" w:lineRule="auto"/>
        <w:jc w:val="both"/>
        <w:rPr>
          <w:rFonts w:ascii="Times New Roman" w:hAnsi="Times New Roman" w:cs="Times New Roman"/>
        </w:rPr>
      </w:pPr>
      <w:r w:rsidRPr="0010595D">
        <w:rPr>
          <w:rFonts w:ascii="Times New Roman" w:hAnsi="Times New Roman" w:cs="Times New Roman"/>
        </w:rPr>
        <w:t>Председатель  ПЦК ________________ /___________________/</w:t>
      </w:r>
    </w:p>
    <w:p w:rsidR="00BA2EA7" w:rsidRPr="00E32828" w:rsidRDefault="00BA2EA7" w:rsidP="00BA2EA7">
      <w:pPr>
        <w:rPr>
          <w:i/>
          <w:iCs/>
          <w:color w:val="FF0000"/>
          <w:sz w:val="28"/>
          <w:szCs w:val="28"/>
        </w:rPr>
      </w:pPr>
    </w:p>
    <w:p w:rsidR="00BA2EA7" w:rsidRPr="00164354" w:rsidRDefault="00BA2EA7" w:rsidP="00BA2EA7">
      <w:pPr>
        <w:jc w:val="right"/>
      </w:pPr>
      <w:r>
        <w:br w:type="page"/>
      </w:r>
      <w:r w:rsidRPr="00164354">
        <w:lastRenderedPageBreak/>
        <w:t>Приложение 3</w:t>
      </w:r>
    </w:p>
    <w:p w:rsidR="00BA2EA7" w:rsidRDefault="00BA2EA7" w:rsidP="00BA2EA7">
      <w:pPr>
        <w:rPr>
          <w:sz w:val="28"/>
          <w:szCs w:val="28"/>
        </w:rPr>
      </w:pPr>
    </w:p>
    <w:p w:rsidR="00BA2EA7" w:rsidRPr="00164354" w:rsidRDefault="00BA2EA7" w:rsidP="00BA2EA7">
      <w:pPr>
        <w:jc w:val="center"/>
        <w:rPr>
          <w:sz w:val="28"/>
          <w:szCs w:val="28"/>
        </w:rPr>
      </w:pPr>
      <w:r w:rsidRPr="00164354">
        <w:rPr>
          <w:sz w:val="28"/>
          <w:szCs w:val="28"/>
        </w:rPr>
        <w:t>Основные требования к оформлению комплекса тестовых заданий</w:t>
      </w:r>
    </w:p>
    <w:p w:rsidR="00BA2EA7" w:rsidRPr="00164354" w:rsidRDefault="00BA2EA7" w:rsidP="00BA2EA7">
      <w:pPr>
        <w:jc w:val="center"/>
      </w:pPr>
    </w:p>
    <w:p w:rsidR="00BA2EA7" w:rsidRPr="00164354" w:rsidRDefault="00BA2EA7" w:rsidP="00BA2EA7">
      <w:pPr>
        <w:jc w:val="both"/>
        <w:rPr>
          <w:sz w:val="28"/>
          <w:szCs w:val="28"/>
        </w:rPr>
      </w:pPr>
      <w:r w:rsidRPr="00164354">
        <w:rPr>
          <w:sz w:val="28"/>
          <w:szCs w:val="28"/>
        </w:rPr>
        <w:t>1. Комплекс тестовых заданий (далее - КТЗ) должен быть представлен в виде текстового документа (</w:t>
      </w:r>
      <w:proofErr w:type="spellStart"/>
      <w:r w:rsidRPr="00164354">
        <w:rPr>
          <w:sz w:val="28"/>
          <w:szCs w:val="28"/>
        </w:rPr>
        <w:t>Microsoft</w:t>
      </w:r>
      <w:proofErr w:type="spellEnd"/>
      <w:r w:rsidRPr="00164354">
        <w:rPr>
          <w:sz w:val="28"/>
          <w:szCs w:val="28"/>
        </w:rPr>
        <w:t xml:space="preserve"> </w:t>
      </w:r>
      <w:proofErr w:type="spellStart"/>
      <w:r w:rsidRPr="00164354">
        <w:rPr>
          <w:sz w:val="28"/>
          <w:szCs w:val="28"/>
        </w:rPr>
        <w:t>Word</w:t>
      </w:r>
      <w:proofErr w:type="spellEnd"/>
      <w:r w:rsidRPr="00164354">
        <w:rPr>
          <w:sz w:val="28"/>
          <w:szCs w:val="28"/>
        </w:rPr>
        <w:t xml:space="preserve">). </w:t>
      </w:r>
    </w:p>
    <w:p w:rsidR="00BA2EA7" w:rsidRPr="00164354" w:rsidRDefault="00BA2EA7" w:rsidP="00BA2EA7">
      <w:pPr>
        <w:jc w:val="both"/>
        <w:rPr>
          <w:sz w:val="28"/>
          <w:szCs w:val="28"/>
        </w:rPr>
      </w:pPr>
      <w:r w:rsidRPr="00164354">
        <w:rPr>
          <w:sz w:val="28"/>
          <w:szCs w:val="28"/>
        </w:rPr>
        <w:t>2. Все тестовые задания должны бы</w:t>
      </w:r>
      <w:r>
        <w:rPr>
          <w:sz w:val="28"/>
          <w:szCs w:val="28"/>
        </w:rPr>
        <w:t>ть разделены по контролируемым разделам</w:t>
      </w:r>
      <w:r w:rsidRPr="00164354">
        <w:rPr>
          <w:sz w:val="28"/>
          <w:szCs w:val="28"/>
        </w:rPr>
        <w:t xml:space="preserve">. </w:t>
      </w:r>
    </w:p>
    <w:p w:rsidR="00BA2EA7" w:rsidRPr="00164354" w:rsidRDefault="00BA2EA7" w:rsidP="00BA2EA7">
      <w:pPr>
        <w:jc w:val="both"/>
        <w:rPr>
          <w:sz w:val="28"/>
          <w:szCs w:val="28"/>
        </w:rPr>
      </w:pPr>
      <w:r w:rsidRPr="00164354">
        <w:rPr>
          <w:sz w:val="28"/>
          <w:szCs w:val="28"/>
        </w:rPr>
        <w:t xml:space="preserve">3. Последовательность тестовых заданий в КТЗ оформляется двойной нумерацией (N.K.), где N – номер контролируемого раздела в соответствии с паспортом КТЗ, K – порядковый номер вопроса в данном разделе. </w:t>
      </w:r>
    </w:p>
    <w:p w:rsidR="00BA2EA7" w:rsidRDefault="00BA2EA7" w:rsidP="00BA2EA7">
      <w:pPr>
        <w:jc w:val="both"/>
        <w:rPr>
          <w:sz w:val="28"/>
          <w:szCs w:val="28"/>
        </w:rPr>
      </w:pPr>
      <w:r w:rsidRPr="00164354">
        <w:rPr>
          <w:sz w:val="28"/>
          <w:szCs w:val="28"/>
        </w:rPr>
        <w:t xml:space="preserve">4. </w:t>
      </w:r>
      <w:proofErr w:type="gramStart"/>
      <w:r w:rsidRPr="00164354">
        <w:rPr>
          <w:sz w:val="28"/>
          <w:szCs w:val="28"/>
        </w:rPr>
        <w:t>Автоматизированная интерактивная система сетевого тестирования (АИССТ) поддерживает следующие основные типы тестовых заданий (ТЗ): выбор одного варианта ответа из предложенного множества, выбор нескольких верных вариантов ответа из предложенного множества, задания на установление соответствия, задание на установление правильной последовательности, задание на заполнение пропущенного ключевого слова, графическая форма тестового задания и др. При составлении КТЗ желательно использовать все типы тестовых заданий.</w:t>
      </w:r>
      <w:proofErr w:type="gramEnd"/>
    </w:p>
    <w:p w:rsidR="00BA2EA7" w:rsidRPr="00164354" w:rsidRDefault="00BA2EA7" w:rsidP="00BA2EA7">
      <w:pPr>
        <w:rPr>
          <w:sz w:val="28"/>
          <w:szCs w:val="28"/>
        </w:rPr>
      </w:pPr>
    </w:p>
    <w:p w:rsidR="00BA2EA7" w:rsidRPr="00164354" w:rsidRDefault="00BA2EA7" w:rsidP="00BA2EA7">
      <w:pPr>
        <w:jc w:val="center"/>
        <w:rPr>
          <w:sz w:val="28"/>
          <w:szCs w:val="28"/>
        </w:rPr>
      </w:pPr>
      <w:r>
        <w:rPr>
          <w:sz w:val="28"/>
          <w:szCs w:val="28"/>
        </w:rPr>
        <w:t>ПР</w:t>
      </w:r>
      <w:r w:rsidRPr="00164354">
        <w:rPr>
          <w:sz w:val="28"/>
          <w:szCs w:val="28"/>
        </w:rPr>
        <w:t>ИМЕРЫ ОФОРМЛЕНИЯ ТЕСТОВЫХ ЗАДАНИЙ:</w:t>
      </w:r>
    </w:p>
    <w:p w:rsidR="00BA2EA7" w:rsidRDefault="00BA2EA7" w:rsidP="00BA2EA7">
      <w:pPr>
        <w:rPr>
          <w:b/>
          <w:sz w:val="28"/>
          <w:szCs w:val="28"/>
        </w:rPr>
      </w:pPr>
      <w:r>
        <w:rPr>
          <w:b/>
          <w:sz w:val="28"/>
          <w:szCs w:val="28"/>
        </w:rPr>
        <w:t xml:space="preserve">1. </w:t>
      </w:r>
      <w:r w:rsidRPr="00DA1545">
        <w:rPr>
          <w:b/>
          <w:sz w:val="28"/>
          <w:szCs w:val="28"/>
        </w:rPr>
        <w:t xml:space="preserve">Выбор одного варианта ответа из предложенного множества </w:t>
      </w:r>
    </w:p>
    <w:p w:rsidR="00BA2EA7" w:rsidRDefault="00BA2EA7" w:rsidP="00BA2EA7">
      <w:pPr>
        <w:rPr>
          <w:b/>
          <w:sz w:val="28"/>
          <w:szCs w:val="28"/>
        </w:rPr>
      </w:pPr>
    </w:p>
    <w:p w:rsidR="00BA2EA7" w:rsidRPr="00164354" w:rsidRDefault="00BA2EA7" w:rsidP="00BA2EA7">
      <w:pPr>
        <w:rPr>
          <w:sz w:val="28"/>
          <w:szCs w:val="28"/>
        </w:rPr>
      </w:pPr>
      <w:r w:rsidRPr="00164354">
        <w:rPr>
          <w:sz w:val="28"/>
          <w:szCs w:val="28"/>
        </w:rPr>
        <w:t xml:space="preserve">Инструкция студенту: Выберите один правильный вариант и нажмите кнопку </w:t>
      </w:r>
    </w:p>
    <w:p w:rsidR="00BA2EA7" w:rsidRPr="00164354" w:rsidRDefault="00BA2EA7" w:rsidP="00BA2EA7">
      <w:pPr>
        <w:rPr>
          <w:sz w:val="28"/>
          <w:szCs w:val="28"/>
        </w:rPr>
      </w:pPr>
      <w:r w:rsidRPr="00164354">
        <w:rPr>
          <w:sz w:val="28"/>
          <w:szCs w:val="28"/>
        </w:rPr>
        <w:t xml:space="preserve">«Ответить» </w:t>
      </w:r>
    </w:p>
    <w:p w:rsidR="00BA2EA7" w:rsidRPr="00DA1545" w:rsidRDefault="00BA2EA7" w:rsidP="00BA2EA7">
      <w:pPr>
        <w:rPr>
          <w:i/>
          <w:sz w:val="28"/>
          <w:szCs w:val="28"/>
          <w:u w:val="single"/>
        </w:rPr>
      </w:pPr>
      <w:r w:rsidRPr="00DA1545">
        <w:rPr>
          <w:i/>
          <w:sz w:val="28"/>
          <w:szCs w:val="28"/>
          <w:u w:val="single"/>
        </w:rPr>
        <w:t xml:space="preserve">Пример оформления ТЗ в документе MS </w:t>
      </w:r>
      <w:proofErr w:type="spellStart"/>
      <w:r w:rsidRPr="00DA1545">
        <w:rPr>
          <w:i/>
          <w:sz w:val="28"/>
          <w:szCs w:val="28"/>
          <w:u w:val="single"/>
        </w:rPr>
        <w:t>Word</w:t>
      </w:r>
      <w:proofErr w:type="spellEnd"/>
      <w:r w:rsidRPr="00DA1545">
        <w:rPr>
          <w:i/>
          <w:sz w:val="28"/>
          <w:szCs w:val="28"/>
          <w:u w:val="single"/>
        </w:rPr>
        <w:t xml:space="preserve">: </w:t>
      </w:r>
    </w:p>
    <w:p w:rsidR="00BA2EA7" w:rsidRPr="00164354" w:rsidRDefault="00BA2EA7" w:rsidP="00BA2EA7">
      <w:pPr>
        <w:rPr>
          <w:sz w:val="28"/>
          <w:szCs w:val="28"/>
        </w:rPr>
      </w:pPr>
      <w:r w:rsidRPr="00164354">
        <w:rPr>
          <w:sz w:val="28"/>
          <w:szCs w:val="28"/>
        </w:rPr>
        <w:t xml:space="preserve">Столицей Российской Федерации является: </w:t>
      </w:r>
    </w:p>
    <w:p w:rsidR="00BA2EA7" w:rsidRPr="00164354" w:rsidRDefault="00BA2EA7" w:rsidP="00BA2EA7">
      <w:pPr>
        <w:rPr>
          <w:sz w:val="28"/>
          <w:szCs w:val="28"/>
        </w:rPr>
      </w:pPr>
      <w:r w:rsidRPr="00164354">
        <w:rPr>
          <w:sz w:val="28"/>
          <w:szCs w:val="28"/>
        </w:rPr>
        <w:t xml:space="preserve">. Санкт-Петербург </w:t>
      </w:r>
    </w:p>
    <w:p w:rsidR="00BA2EA7" w:rsidRPr="00164354" w:rsidRDefault="00BA2EA7" w:rsidP="00BA2EA7">
      <w:pPr>
        <w:rPr>
          <w:sz w:val="28"/>
          <w:szCs w:val="28"/>
        </w:rPr>
      </w:pPr>
      <w:r w:rsidRPr="00164354">
        <w:rPr>
          <w:sz w:val="28"/>
          <w:szCs w:val="28"/>
        </w:rPr>
        <w:t xml:space="preserve">. Минск; </w:t>
      </w:r>
    </w:p>
    <w:p w:rsidR="00BA2EA7" w:rsidRPr="00164354" w:rsidRDefault="00BA2EA7" w:rsidP="00BA2EA7">
      <w:pPr>
        <w:rPr>
          <w:sz w:val="28"/>
          <w:szCs w:val="28"/>
        </w:rPr>
      </w:pPr>
      <w:r w:rsidRPr="00164354">
        <w:rPr>
          <w:sz w:val="28"/>
          <w:szCs w:val="28"/>
        </w:rPr>
        <w:t xml:space="preserve">. Москва; </w:t>
      </w:r>
    </w:p>
    <w:p w:rsidR="00BA2EA7" w:rsidRPr="00164354" w:rsidRDefault="00BA2EA7" w:rsidP="00BA2EA7">
      <w:pPr>
        <w:rPr>
          <w:sz w:val="28"/>
          <w:szCs w:val="28"/>
        </w:rPr>
      </w:pPr>
      <w:r w:rsidRPr="00164354">
        <w:rPr>
          <w:sz w:val="28"/>
          <w:szCs w:val="28"/>
        </w:rPr>
        <w:t xml:space="preserve">. Киев. </w:t>
      </w:r>
    </w:p>
    <w:p w:rsidR="00BA2EA7" w:rsidRPr="00164354" w:rsidRDefault="00BA2EA7" w:rsidP="00BA2EA7">
      <w:pPr>
        <w:jc w:val="both"/>
        <w:rPr>
          <w:sz w:val="28"/>
          <w:szCs w:val="28"/>
        </w:rPr>
      </w:pPr>
      <w:r w:rsidRPr="00164354">
        <w:rPr>
          <w:sz w:val="28"/>
          <w:szCs w:val="28"/>
        </w:rPr>
        <w:t xml:space="preserve">Примечание: Правильный вариант ответа выделяется полужирным шрифтом. Количество вариантов ответа должно быть не менее 4 и не более 8. </w:t>
      </w:r>
    </w:p>
    <w:p w:rsidR="00BA2EA7" w:rsidRPr="00164354" w:rsidRDefault="00BA2EA7" w:rsidP="00BA2EA7">
      <w:pPr>
        <w:rPr>
          <w:sz w:val="28"/>
          <w:szCs w:val="28"/>
        </w:rPr>
      </w:pPr>
    </w:p>
    <w:p w:rsidR="00BA2EA7" w:rsidRPr="00164354" w:rsidRDefault="00BA2EA7" w:rsidP="00BA2EA7">
      <w:pPr>
        <w:jc w:val="both"/>
        <w:rPr>
          <w:sz w:val="28"/>
          <w:szCs w:val="28"/>
        </w:rPr>
      </w:pPr>
      <w:r w:rsidRPr="00164354">
        <w:rPr>
          <w:sz w:val="28"/>
          <w:szCs w:val="28"/>
        </w:rPr>
        <w:t xml:space="preserve">Выбор нескольких верных вариантов ответа из предложенного множества Инструкция студенту: Выберите несколько правильных вариантов и нажмите кнопку «Ответить» </w:t>
      </w:r>
    </w:p>
    <w:p w:rsidR="00BA2EA7" w:rsidRPr="00DA1545" w:rsidRDefault="00BA2EA7" w:rsidP="00BA2EA7">
      <w:pPr>
        <w:rPr>
          <w:i/>
          <w:sz w:val="28"/>
          <w:szCs w:val="28"/>
          <w:u w:val="single"/>
        </w:rPr>
      </w:pPr>
      <w:r w:rsidRPr="00DA1545">
        <w:rPr>
          <w:i/>
          <w:sz w:val="28"/>
          <w:szCs w:val="28"/>
          <w:u w:val="single"/>
        </w:rPr>
        <w:t xml:space="preserve">Пример оформления ТЗ в документе </w:t>
      </w:r>
      <w:proofErr w:type="spellStart"/>
      <w:r w:rsidRPr="00DA1545">
        <w:rPr>
          <w:i/>
          <w:sz w:val="28"/>
          <w:szCs w:val="28"/>
          <w:u w:val="single"/>
        </w:rPr>
        <w:t>Microsoft</w:t>
      </w:r>
      <w:proofErr w:type="spellEnd"/>
      <w:r w:rsidRPr="00DA1545">
        <w:rPr>
          <w:i/>
          <w:sz w:val="28"/>
          <w:szCs w:val="28"/>
          <w:u w:val="single"/>
        </w:rPr>
        <w:t xml:space="preserve"> </w:t>
      </w:r>
      <w:proofErr w:type="spellStart"/>
      <w:r w:rsidRPr="00DA1545">
        <w:rPr>
          <w:i/>
          <w:sz w:val="28"/>
          <w:szCs w:val="28"/>
          <w:u w:val="single"/>
        </w:rPr>
        <w:t>Word</w:t>
      </w:r>
      <w:proofErr w:type="spellEnd"/>
      <w:r w:rsidRPr="00DA1545">
        <w:rPr>
          <w:i/>
          <w:sz w:val="28"/>
          <w:szCs w:val="28"/>
          <w:u w:val="single"/>
        </w:rPr>
        <w:t xml:space="preserve">: </w:t>
      </w:r>
    </w:p>
    <w:p w:rsidR="00BA2EA7" w:rsidRPr="00164354" w:rsidRDefault="00BA2EA7" w:rsidP="00BA2EA7">
      <w:pPr>
        <w:rPr>
          <w:sz w:val="28"/>
          <w:szCs w:val="28"/>
        </w:rPr>
      </w:pPr>
      <w:r w:rsidRPr="00164354">
        <w:rPr>
          <w:sz w:val="28"/>
          <w:szCs w:val="28"/>
        </w:rPr>
        <w:t xml:space="preserve">На территории Российской Федерации располагаются следующие города: </w:t>
      </w:r>
    </w:p>
    <w:p w:rsidR="00BA2EA7" w:rsidRPr="00164354" w:rsidRDefault="00BA2EA7" w:rsidP="00BA2EA7">
      <w:pPr>
        <w:rPr>
          <w:sz w:val="28"/>
          <w:szCs w:val="28"/>
        </w:rPr>
      </w:pPr>
      <w:r w:rsidRPr="00164354">
        <w:rPr>
          <w:sz w:val="28"/>
          <w:szCs w:val="28"/>
        </w:rPr>
        <w:t xml:space="preserve">. Симферополь; </w:t>
      </w:r>
    </w:p>
    <w:p w:rsidR="00BA2EA7" w:rsidRPr="00164354" w:rsidRDefault="00BA2EA7" w:rsidP="00BA2EA7">
      <w:pPr>
        <w:rPr>
          <w:sz w:val="28"/>
          <w:szCs w:val="28"/>
        </w:rPr>
      </w:pPr>
      <w:r w:rsidRPr="00164354">
        <w:rPr>
          <w:sz w:val="28"/>
          <w:szCs w:val="28"/>
        </w:rPr>
        <w:t xml:space="preserve">. Брянск;(25%) </w:t>
      </w:r>
    </w:p>
    <w:p w:rsidR="00BA2EA7" w:rsidRPr="00164354" w:rsidRDefault="00BA2EA7" w:rsidP="00BA2EA7">
      <w:pPr>
        <w:rPr>
          <w:sz w:val="28"/>
          <w:szCs w:val="28"/>
        </w:rPr>
      </w:pPr>
      <w:r w:rsidRPr="00164354">
        <w:rPr>
          <w:sz w:val="28"/>
          <w:szCs w:val="28"/>
        </w:rPr>
        <w:t xml:space="preserve">. Самара; (25%) </w:t>
      </w:r>
    </w:p>
    <w:p w:rsidR="00BA2EA7" w:rsidRPr="00164354" w:rsidRDefault="00BA2EA7" w:rsidP="00BA2EA7">
      <w:pPr>
        <w:rPr>
          <w:sz w:val="28"/>
          <w:szCs w:val="28"/>
        </w:rPr>
      </w:pPr>
      <w:r w:rsidRPr="00164354">
        <w:rPr>
          <w:sz w:val="28"/>
          <w:szCs w:val="28"/>
        </w:rPr>
        <w:t xml:space="preserve">. Одесса; </w:t>
      </w:r>
    </w:p>
    <w:p w:rsidR="00BA2EA7" w:rsidRPr="00164354" w:rsidRDefault="00BA2EA7" w:rsidP="00BA2EA7">
      <w:pPr>
        <w:rPr>
          <w:sz w:val="28"/>
          <w:szCs w:val="28"/>
        </w:rPr>
      </w:pPr>
      <w:r w:rsidRPr="00164354">
        <w:rPr>
          <w:sz w:val="28"/>
          <w:szCs w:val="28"/>
        </w:rPr>
        <w:t xml:space="preserve">. Донецк; </w:t>
      </w:r>
    </w:p>
    <w:p w:rsidR="00BA2EA7" w:rsidRPr="00164354" w:rsidRDefault="00BA2EA7" w:rsidP="00BA2EA7">
      <w:pPr>
        <w:rPr>
          <w:sz w:val="28"/>
          <w:szCs w:val="28"/>
        </w:rPr>
      </w:pPr>
      <w:r w:rsidRPr="00164354">
        <w:rPr>
          <w:sz w:val="28"/>
          <w:szCs w:val="28"/>
        </w:rPr>
        <w:t xml:space="preserve">. Рязань; (25%) </w:t>
      </w:r>
    </w:p>
    <w:p w:rsidR="00BA2EA7" w:rsidRPr="00164354" w:rsidRDefault="00BA2EA7" w:rsidP="00BA2EA7">
      <w:pPr>
        <w:rPr>
          <w:sz w:val="28"/>
          <w:szCs w:val="28"/>
        </w:rPr>
      </w:pPr>
      <w:r w:rsidRPr="00164354">
        <w:rPr>
          <w:sz w:val="28"/>
          <w:szCs w:val="28"/>
        </w:rPr>
        <w:t xml:space="preserve">. Актюбинск; </w:t>
      </w:r>
    </w:p>
    <w:p w:rsidR="00BA2EA7" w:rsidRPr="00164354" w:rsidRDefault="00BA2EA7" w:rsidP="00BA2EA7">
      <w:pPr>
        <w:rPr>
          <w:sz w:val="28"/>
          <w:szCs w:val="28"/>
        </w:rPr>
      </w:pPr>
      <w:r w:rsidRPr="00164354">
        <w:rPr>
          <w:sz w:val="28"/>
          <w:szCs w:val="28"/>
        </w:rPr>
        <w:lastRenderedPageBreak/>
        <w:t xml:space="preserve">. Омск. (25%) </w:t>
      </w:r>
    </w:p>
    <w:p w:rsidR="00BA2EA7" w:rsidRPr="00164354" w:rsidRDefault="00BA2EA7" w:rsidP="00BA2EA7">
      <w:pPr>
        <w:jc w:val="both"/>
        <w:rPr>
          <w:sz w:val="28"/>
          <w:szCs w:val="28"/>
        </w:rPr>
      </w:pPr>
      <w:r w:rsidRPr="00164354">
        <w:rPr>
          <w:sz w:val="28"/>
          <w:szCs w:val="28"/>
        </w:rPr>
        <w:t xml:space="preserve">Примечание: Все правильные ответы выделяются полужирным шрифтом. Также необходимо указать вес (долю) каждого верного варианта ответа (сумма всех верных вариантов ответа должна составить 100%). Количество предложенных вариантов ответа должно быть не менее 5 и не более 8. </w:t>
      </w:r>
    </w:p>
    <w:p w:rsidR="00BA2EA7" w:rsidRPr="00164354" w:rsidRDefault="00BA2EA7" w:rsidP="00BA2EA7">
      <w:pPr>
        <w:rPr>
          <w:sz w:val="28"/>
          <w:szCs w:val="28"/>
        </w:rPr>
      </w:pPr>
    </w:p>
    <w:p w:rsidR="00BA2EA7" w:rsidRPr="00DA1545" w:rsidRDefault="00BA2EA7" w:rsidP="00BA2EA7">
      <w:pPr>
        <w:rPr>
          <w:b/>
          <w:sz w:val="28"/>
          <w:szCs w:val="28"/>
        </w:rPr>
      </w:pPr>
      <w:r>
        <w:rPr>
          <w:b/>
          <w:sz w:val="28"/>
          <w:szCs w:val="28"/>
        </w:rPr>
        <w:t xml:space="preserve">2. </w:t>
      </w:r>
      <w:r w:rsidRPr="00DA1545">
        <w:rPr>
          <w:b/>
          <w:sz w:val="28"/>
          <w:szCs w:val="28"/>
        </w:rPr>
        <w:t xml:space="preserve">Задания на установление соответствия </w:t>
      </w:r>
    </w:p>
    <w:p w:rsidR="00BA2EA7" w:rsidRPr="00164354" w:rsidRDefault="00BA2EA7" w:rsidP="00BA2EA7">
      <w:pPr>
        <w:rPr>
          <w:sz w:val="28"/>
          <w:szCs w:val="28"/>
        </w:rPr>
      </w:pPr>
    </w:p>
    <w:p w:rsidR="00BA2EA7" w:rsidRPr="00164354" w:rsidRDefault="00BA2EA7" w:rsidP="00BA2EA7">
      <w:pPr>
        <w:rPr>
          <w:sz w:val="28"/>
          <w:szCs w:val="28"/>
        </w:rPr>
      </w:pPr>
      <w:r w:rsidRPr="00164354">
        <w:rPr>
          <w:sz w:val="28"/>
          <w:szCs w:val="28"/>
        </w:rPr>
        <w:t xml:space="preserve">Инструкция студенту: Соотнесите элементы двух списков и нажмите кнопку </w:t>
      </w:r>
    </w:p>
    <w:p w:rsidR="00BA2EA7" w:rsidRPr="00164354" w:rsidRDefault="00BA2EA7" w:rsidP="00BA2EA7">
      <w:pPr>
        <w:rPr>
          <w:sz w:val="28"/>
          <w:szCs w:val="28"/>
        </w:rPr>
      </w:pPr>
      <w:r w:rsidRPr="00164354">
        <w:rPr>
          <w:sz w:val="28"/>
          <w:szCs w:val="28"/>
        </w:rPr>
        <w:t xml:space="preserve">«Ответить» </w:t>
      </w:r>
    </w:p>
    <w:p w:rsidR="00BA2EA7" w:rsidRPr="00164354" w:rsidRDefault="00BA2EA7" w:rsidP="00BA2EA7">
      <w:pPr>
        <w:rPr>
          <w:sz w:val="28"/>
          <w:szCs w:val="28"/>
        </w:rPr>
      </w:pPr>
      <w:r w:rsidRPr="00DA1545">
        <w:rPr>
          <w:i/>
          <w:sz w:val="28"/>
          <w:szCs w:val="28"/>
          <w:u w:val="single"/>
        </w:rPr>
        <w:t xml:space="preserve">Пример оформления ТЗ в документе </w:t>
      </w:r>
      <w:proofErr w:type="spellStart"/>
      <w:r w:rsidRPr="00DA1545">
        <w:rPr>
          <w:i/>
          <w:sz w:val="28"/>
          <w:szCs w:val="28"/>
          <w:u w:val="single"/>
        </w:rPr>
        <w:t>Microsoft</w:t>
      </w:r>
      <w:proofErr w:type="spellEnd"/>
      <w:r w:rsidRPr="00DA1545">
        <w:rPr>
          <w:i/>
          <w:sz w:val="28"/>
          <w:szCs w:val="28"/>
          <w:u w:val="single"/>
        </w:rPr>
        <w:t xml:space="preserve"> </w:t>
      </w:r>
      <w:proofErr w:type="spellStart"/>
      <w:r w:rsidRPr="00DA1545">
        <w:rPr>
          <w:i/>
          <w:sz w:val="28"/>
          <w:szCs w:val="28"/>
          <w:u w:val="single"/>
        </w:rPr>
        <w:t>Word</w:t>
      </w:r>
      <w:proofErr w:type="spellEnd"/>
      <w:r w:rsidRPr="00164354">
        <w:rPr>
          <w:sz w:val="28"/>
          <w:szCs w:val="28"/>
        </w:rPr>
        <w:t xml:space="preserve">: </w:t>
      </w:r>
    </w:p>
    <w:p w:rsidR="00BA2EA7" w:rsidRPr="00164354" w:rsidRDefault="00BA2EA7" w:rsidP="00BA2EA7">
      <w:pPr>
        <w:rPr>
          <w:sz w:val="28"/>
          <w:szCs w:val="28"/>
        </w:rPr>
      </w:pPr>
      <w:r w:rsidRPr="00164354">
        <w:rPr>
          <w:sz w:val="28"/>
          <w:szCs w:val="28"/>
        </w:rPr>
        <w:t xml:space="preserve">Соотнесите государство и его столицу: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5"/>
      </w:tblGrid>
      <w:tr w:rsidR="00BA2EA7" w:rsidRPr="00F5390B" w:rsidTr="00F12FDF">
        <w:tc>
          <w:tcPr>
            <w:tcW w:w="4785" w:type="dxa"/>
          </w:tcPr>
          <w:p w:rsidR="00BA2EA7" w:rsidRPr="00F5390B" w:rsidRDefault="00BA2EA7" w:rsidP="00F12FDF">
            <w:pPr>
              <w:rPr>
                <w:sz w:val="28"/>
                <w:szCs w:val="28"/>
              </w:rPr>
            </w:pPr>
            <w:r w:rsidRPr="00F5390B">
              <w:rPr>
                <w:sz w:val="28"/>
                <w:szCs w:val="28"/>
              </w:rPr>
              <w:t xml:space="preserve"> Португалия</w:t>
            </w:r>
          </w:p>
        </w:tc>
        <w:tc>
          <w:tcPr>
            <w:tcW w:w="4786" w:type="dxa"/>
          </w:tcPr>
          <w:p w:rsidR="00BA2EA7" w:rsidRPr="00F5390B" w:rsidRDefault="00BA2EA7" w:rsidP="00F12FDF">
            <w:pPr>
              <w:rPr>
                <w:sz w:val="28"/>
                <w:szCs w:val="28"/>
              </w:rPr>
            </w:pPr>
            <w:r w:rsidRPr="00F5390B">
              <w:rPr>
                <w:sz w:val="28"/>
                <w:szCs w:val="28"/>
              </w:rPr>
              <w:t xml:space="preserve">Мадрид </w:t>
            </w:r>
          </w:p>
        </w:tc>
      </w:tr>
      <w:tr w:rsidR="00BA2EA7" w:rsidRPr="00F5390B" w:rsidTr="00F12FDF">
        <w:tc>
          <w:tcPr>
            <w:tcW w:w="4785" w:type="dxa"/>
          </w:tcPr>
          <w:p w:rsidR="00BA2EA7" w:rsidRPr="00F5390B" w:rsidRDefault="00BA2EA7" w:rsidP="00F12FDF">
            <w:pPr>
              <w:rPr>
                <w:sz w:val="28"/>
                <w:szCs w:val="28"/>
              </w:rPr>
            </w:pPr>
            <w:r w:rsidRPr="00F5390B">
              <w:rPr>
                <w:sz w:val="28"/>
                <w:szCs w:val="28"/>
              </w:rPr>
              <w:t xml:space="preserve"> Испания </w:t>
            </w:r>
          </w:p>
        </w:tc>
        <w:tc>
          <w:tcPr>
            <w:tcW w:w="4786" w:type="dxa"/>
          </w:tcPr>
          <w:p w:rsidR="00BA2EA7" w:rsidRPr="00F5390B" w:rsidRDefault="00BA2EA7" w:rsidP="00F12FDF">
            <w:pPr>
              <w:rPr>
                <w:sz w:val="28"/>
                <w:szCs w:val="28"/>
              </w:rPr>
            </w:pPr>
            <w:r w:rsidRPr="00F5390B">
              <w:rPr>
                <w:sz w:val="28"/>
                <w:szCs w:val="28"/>
              </w:rPr>
              <w:t>Лиссабон</w:t>
            </w:r>
          </w:p>
        </w:tc>
      </w:tr>
      <w:tr w:rsidR="00BA2EA7" w:rsidRPr="00F5390B" w:rsidTr="00F12FDF">
        <w:tc>
          <w:tcPr>
            <w:tcW w:w="4785" w:type="dxa"/>
          </w:tcPr>
          <w:p w:rsidR="00BA2EA7" w:rsidRPr="00F5390B" w:rsidRDefault="00BA2EA7" w:rsidP="00F12FDF">
            <w:pPr>
              <w:rPr>
                <w:sz w:val="28"/>
                <w:szCs w:val="28"/>
              </w:rPr>
            </w:pPr>
            <w:r w:rsidRPr="00F5390B">
              <w:rPr>
                <w:sz w:val="28"/>
                <w:szCs w:val="28"/>
              </w:rPr>
              <w:t xml:space="preserve"> Италия</w:t>
            </w:r>
          </w:p>
        </w:tc>
        <w:tc>
          <w:tcPr>
            <w:tcW w:w="4786" w:type="dxa"/>
          </w:tcPr>
          <w:p w:rsidR="00BA2EA7" w:rsidRPr="00F5390B" w:rsidRDefault="00BA2EA7" w:rsidP="00F12FDF">
            <w:pPr>
              <w:rPr>
                <w:sz w:val="28"/>
                <w:szCs w:val="28"/>
              </w:rPr>
            </w:pPr>
            <w:r w:rsidRPr="00F5390B">
              <w:rPr>
                <w:sz w:val="28"/>
                <w:szCs w:val="28"/>
              </w:rPr>
              <w:t>Рим</w:t>
            </w:r>
          </w:p>
        </w:tc>
      </w:tr>
      <w:tr w:rsidR="00BA2EA7" w:rsidRPr="00F5390B" w:rsidTr="00F12FDF">
        <w:tc>
          <w:tcPr>
            <w:tcW w:w="4785" w:type="dxa"/>
          </w:tcPr>
          <w:p w:rsidR="00BA2EA7" w:rsidRPr="00F5390B" w:rsidRDefault="00BA2EA7" w:rsidP="00F12FDF">
            <w:pPr>
              <w:rPr>
                <w:sz w:val="28"/>
                <w:szCs w:val="28"/>
              </w:rPr>
            </w:pPr>
            <w:r w:rsidRPr="00F5390B">
              <w:rPr>
                <w:sz w:val="28"/>
                <w:szCs w:val="28"/>
              </w:rPr>
              <w:t xml:space="preserve"> Нидерланды</w:t>
            </w:r>
          </w:p>
        </w:tc>
        <w:tc>
          <w:tcPr>
            <w:tcW w:w="4786" w:type="dxa"/>
          </w:tcPr>
          <w:p w:rsidR="00BA2EA7" w:rsidRPr="00F5390B" w:rsidRDefault="00BA2EA7" w:rsidP="00F12FDF">
            <w:pPr>
              <w:rPr>
                <w:sz w:val="28"/>
                <w:szCs w:val="28"/>
              </w:rPr>
            </w:pPr>
            <w:r w:rsidRPr="00F5390B">
              <w:rPr>
                <w:sz w:val="28"/>
                <w:szCs w:val="28"/>
              </w:rPr>
              <w:t>Амстердам</w:t>
            </w:r>
          </w:p>
        </w:tc>
      </w:tr>
      <w:tr w:rsidR="00BA2EA7" w:rsidRPr="00F5390B" w:rsidTr="00F12FDF">
        <w:tc>
          <w:tcPr>
            <w:tcW w:w="4785" w:type="dxa"/>
          </w:tcPr>
          <w:p w:rsidR="00BA2EA7" w:rsidRPr="00F5390B" w:rsidRDefault="00BA2EA7" w:rsidP="00F12FDF">
            <w:pPr>
              <w:rPr>
                <w:sz w:val="28"/>
                <w:szCs w:val="28"/>
              </w:rPr>
            </w:pPr>
          </w:p>
        </w:tc>
        <w:tc>
          <w:tcPr>
            <w:tcW w:w="4786" w:type="dxa"/>
          </w:tcPr>
          <w:p w:rsidR="00BA2EA7" w:rsidRPr="00F5390B" w:rsidRDefault="00BA2EA7" w:rsidP="00F12FDF">
            <w:pPr>
              <w:rPr>
                <w:sz w:val="28"/>
                <w:szCs w:val="28"/>
              </w:rPr>
            </w:pPr>
            <w:r w:rsidRPr="00F5390B">
              <w:rPr>
                <w:sz w:val="28"/>
                <w:szCs w:val="28"/>
              </w:rPr>
              <w:t>Брюссель</w:t>
            </w:r>
          </w:p>
        </w:tc>
      </w:tr>
      <w:tr w:rsidR="00BA2EA7" w:rsidRPr="00F5390B" w:rsidTr="00F12FDF">
        <w:tc>
          <w:tcPr>
            <w:tcW w:w="4785" w:type="dxa"/>
          </w:tcPr>
          <w:p w:rsidR="00BA2EA7" w:rsidRPr="00F5390B" w:rsidRDefault="00BA2EA7" w:rsidP="00F12FDF">
            <w:pPr>
              <w:rPr>
                <w:sz w:val="28"/>
                <w:szCs w:val="28"/>
              </w:rPr>
            </w:pPr>
          </w:p>
        </w:tc>
        <w:tc>
          <w:tcPr>
            <w:tcW w:w="4786" w:type="dxa"/>
          </w:tcPr>
          <w:p w:rsidR="00BA2EA7" w:rsidRPr="00F5390B" w:rsidRDefault="00BA2EA7" w:rsidP="00F12FDF">
            <w:pPr>
              <w:rPr>
                <w:sz w:val="28"/>
                <w:szCs w:val="28"/>
              </w:rPr>
            </w:pPr>
          </w:p>
        </w:tc>
      </w:tr>
    </w:tbl>
    <w:p w:rsidR="00BA2EA7" w:rsidRPr="00164354" w:rsidRDefault="00BA2EA7" w:rsidP="00BA2EA7">
      <w:pPr>
        <w:rPr>
          <w:sz w:val="28"/>
          <w:szCs w:val="28"/>
        </w:rPr>
      </w:pPr>
    </w:p>
    <w:p w:rsidR="00BA2EA7" w:rsidRPr="00164354" w:rsidRDefault="00BA2EA7" w:rsidP="00BA2EA7">
      <w:pPr>
        <w:jc w:val="both"/>
        <w:rPr>
          <w:sz w:val="28"/>
          <w:szCs w:val="28"/>
        </w:rPr>
      </w:pPr>
      <w:r w:rsidRPr="00164354">
        <w:rPr>
          <w:sz w:val="28"/>
          <w:szCs w:val="28"/>
        </w:rPr>
        <w:t xml:space="preserve">Примечание: ТЗ оформляется в виде таблицы с двумя столбцами. Верные варианты ответов указываются соответствующей нумерацией во втором столбце. Также необходимо указать вес (долю) каждого верного варианта ответа (сумма всех верных вариантов ответов должна составить 100%). Количество элементов в столбце должно быть не менее 3 и не более 6. Во втором столбце должно быть большее количество вариантов ответов (для исключения возможности угадывания последнего соответствия). </w:t>
      </w:r>
    </w:p>
    <w:p w:rsidR="00BA2EA7" w:rsidRPr="00164354" w:rsidRDefault="00BA2EA7" w:rsidP="00BA2EA7">
      <w:pPr>
        <w:rPr>
          <w:sz w:val="28"/>
          <w:szCs w:val="28"/>
        </w:rPr>
      </w:pPr>
    </w:p>
    <w:p w:rsidR="00BA2EA7" w:rsidRPr="00DA1545" w:rsidRDefault="00BA2EA7" w:rsidP="00BA2EA7">
      <w:pPr>
        <w:rPr>
          <w:b/>
          <w:sz w:val="28"/>
          <w:szCs w:val="28"/>
        </w:rPr>
      </w:pPr>
      <w:r>
        <w:rPr>
          <w:b/>
          <w:sz w:val="28"/>
          <w:szCs w:val="28"/>
        </w:rPr>
        <w:t xml:space="preserve">3. </w:t>
      </w:r>
      <w:r w:rsidRPr="00DA1545">
        <w:rPr>
          <w:b/>
          <w:sz w:val="28"/>
          <w:szCs w:val="28"/>
        </w:rPr>
        <w:t xml:space="preserve">Задание на установление правильной последовательности </w:t>
      </w:r>
    </w:p>
    <w:p w:rsidR="00BA2EA7" w:rsidRPr="00164354" w:rsidRDefault="00BA2EA7" w:rsidP="00BA2EA7">
      <w:pPr>
        <w:rPr>
          <w:sz w:val="28"/>
          <w:szCs w:val="28"/>
        </w:rPr>
      </w:pPr>
    </w:p>
    <w:p w:rsidR="00BA2EA7" w:rsidRPr="00164354" w:rsidRDefault="00BA2EA7" w:rsidP="00BA2EA7">
      <w:pPr>
        <w:rPr>
          <w:sz w:val="28"/>
          <w:szCs w:val="28"/>
        </w:rPr>
      </w:pPr>
      <w:r w:rsidRPr="00164354">
        <w:rPr>
          <w:sz w:val="28"/>
          <w:szCs w:val="28"/>
        </w:rPr>
        <w:t xml:space="preserve">Инструкция студенту: Расположите элементы списка в необходимой последовательности и нажмите кнопку «Ответить» </w:t>
      </w:r>
    </w:p>
    <w:p w:rsidR="00BA2EA7" w:rsidRPr="00DA1545" w:rsidRDefault="00BA2EA7" w:rsidP="00BA2EA7">
      <w:pPr>
        <w:rPr>
          <w:i/>
          <w:sz w:val="28"/>
          <w:szCs w:val="28"/>
          <w:u w:val="single"/>
        </w:rPr>
      </w:pPr>
      <w:r w:rsidRPr="00DA1545">
        <w:rPr>
          <w:i/>
          <w:sz w:val="28"/>
          <w:szCs w:val="28"/>
          <w:u w:val="single"/>
        </w:rPr>
        <w:t xml:space="preserve">Пример оформления ТЗ в документе </w:t>
      </w:r>
      <w:proofErr w:type="spellStart"/>
      <w:r w:rsidRPr="00DA1545">
        <w:rPr>
          <w:i/>
          <w:sz w:val="28"/>
          <w:szCs w:val="28"/>
          <w:u w:val="single"/>
        </w:rPr>
        <w:t>Microsoft</w:t>
      </w:r>
      <w:proofErr w:type="spellEnd"/>
      <w:r w:rsidRPr="00DA1545">
        <w:rPr>
          <w:i/>
          <w:sz w:val="28"/>
          <w:szCs w:val="28"/>
          <w:u w:val="single"/>
        </w:rPr>
        <w:t xml:space="preserve"> </w:t>
      </w:r>
      <w:proofErr w:type="spellStart"/>
      <w:r w:rsidRPr="00DA1545">
        <w:rPr>
          <w:i/>
          <w:sz w:val="28"/>
          <w:szCs w:val="28"/>
          <w:u w:val="single"/>
        </w:rPr>
        <w:t>Word</w:t>
      </w:r>
      <w:proofErr w:type="spellEnd"/>
      <w:r w:rsidRPr="00DA1545">
        <w:rPr>
          <w:i/>
          <w:sz w:val="28"/>
          <w:szCs w:val="28"/>
          <w:u w:val="single"/>
        </w:rPr>
        <w:t xml:space="preserve">: </w:t>
      </w:r>
    </w:p>
    <w:p w:rsidR="00BA2EA7" w:rsidRPr="00164354" w:rsidRDefault="00BA2EA7" w:rsidP="00BA2EA7">
      <w:pPr>
        <w:rPr>
          <w:sz w:val="28"/>
          <w:szCs w:val="28"/>
        </w:rPr>
      </w:pPr>
      <w:r w:rsidRPr="00164354">
        <w:rPr>
          <w:sz w:val="28"/>
          <w:szCs w:val="28"/>
        </w:rPr>
        <w:t xml:space="preserve">Расположите в хронологической последовательности (от раннего к </w:t>
      </w:r>
      <w:proofErr w:type="gramStart"/>
      <w:r w:rsidRPr="00164354">
        <w:rPr>
          <w:sz w:val="28"/>
          <w:szCs w:val="28"/>
        </w:rPr>
        <w:t>позднему</w:t>
      </w:r>
      <w:proofErr w:type="gramEnd"/>
      <w:r w:rsidRPr="00164354">
        <w:rPr>
          <w:sz w:val="28"/>
          <w:szCs w:val="28"/>
        </w:rPr>
        <w:t xml:space="preserve">) следующие события: </w:t>
      </w:r>
    </w:p>
    <w:p w:rsidR="00BA2EA7" w:rsidRPr="00164354" w:rsidRDefault="00BA2EA7" w:rsidP="00BA2EA7">
      <w:pPr>
        <w:rPr>
          <w:sz w:val="28"/>
          <w:szCs w:val="28"/>
        </w:rPr>
      </w:pPr>
      <w:r w:rsidRPr="00164354">
        <w:rPr>
          <w:sz w:val="28"/>
          <w:szCs w:val="28"/>
        </w:rPr>
        <w:t xml:space="preserve">Куликовская битва </w:t>
      </w:r>
    </w:p>
    <w:p w:rsidR="00BA2EA7" w:rsidRPr="00164354" w:rsidRDefault="00BA2EA7" w:rsidP="00BA2EA7">
      <w:pPr>
        <w:rPr>
          <w:sz w:val="28"/>
          <w:szCs w:val="28"/>
        </w:rPr>
      </w:pPr>
      <w:r w:rsidRPr="00164354">
        <w:rPr>
          <w:sz w:val="28"/>
          <w:szCs w:val="28"/>
        </w:rPr>
        <w:t xml:space="preserve">Ледовое побоище </w:t>
      </w:r>
    </w:p>
    <w:p w:rsidR="00BA2EA7" w:rsidRPr="00164354" w:rsidRDefault="00BA2EA7" w:rsidP="00BA2EA7">
      <w:pPr>
        <w:rPr>
          <w:sz w:val="28"/>
          <w:szCs w:val="28"/>
        </w:rPr>
      </w:pPr>
      <w:r w:rsidRPr="00164354">
        <w:rPr>
          <w:sz w:val="28"/>
          <w:szCs w:val="28"/>
        </w:rPr>
        <w:t xml:space="preserve">Великая Отечественная война </w:t>
      </w:r>
    </w:p>
    <w:p w:rsidR="00BA2EA7" w:rsidRPr="00164354" w:rsidRDefault="00BA2EA7" w:rsidP="00BA2EA7">
      <w:pPr>
        <w:rPr>
          <w:sz w:val="28"/>
          <w:szCs w:val="28"/>
        </w:rPr>
      </w:pPr>
      <w:r w:rsidRPr="00164354">
        <w:rPr>
          <w:sz w:val="28"/>
          <w:szCs w:val="28"/>
        </w:rPr>
        <w:t xml:space="preserve">Северная война </w:t>
      </w:r>
    </w:p>
    <w:p w:rsidR="00BA2EA7" w:rsidRPr="00164354" w:rsidRDefault="00BA2EA7" w:rsidP="00BA2EA7">
      <w:pPr>
        <w:jc w:val="both"/>
        <w:rPr>
          <w:sz w:val="28"/>
          <w:szCs w:val="28"/>
        </w:rPr>
      </w:pPr>
      <w:r w:rsidRPr="00164354">
        <w:rPr>
          <w:sz w:val="28"/>
          <w:szCs w:val="28"/>
        </w:rPr>
        <w:t>Примечание: ТЗ оформляется в виде таблицы с одним столбцом. Верная последовательность указывается нумерацией в столбце. Количество предложенных вариантов ответов</w:t>
      </w:r>
      <w:r>
        <w:rPr>
          <w:sz w:val="28"/>
          <w:szCs w:val="28"/>
        </w:rPr>
        <w:t xml:space="preserve"> </w:t>
      </w:r>
      <w:r w:rsidRPr="00164354">
        <w:rPr>
          <w:sz w:val="28"/>
          <w:szCs w:val="28"/>
        </w:rPr>
        <w:t xml:space="preserve">должно быть не менее 3 и не более 6. </w:t>
      </w:r>
    </w:p>
    <w:p w:rsidR="00BA2EA7" w:rsidRPr="00164354" w:rsidRDefault="00BA2EA7" w:rsidP="00BA2EA7">
      <w:pPr>
        <w:rPr>
          <w:sz w:val="28"/>
          <w:szCs w:val="28"/>
        </w:rPr>
      </w:pPr>
    </w:p>
    <w:p w:rsidR="00BA2EA7" w:rsidRPr="00DA1545" w:rsidRDefault="00BA2EA7" w:rsidP="00BA2EA7">
      <w:pPr>
        <w:jc w:val="both"/>
        <w:rPr>
          <w:b/>
          <w:sz w:val="28"/>
          <w:szCs w:val="28"/>
        </w:rPr>
      </w:pPr>
      <w:r>
        <w:rPr>
          <w:b/>
          <w:sz w:val="28"/>
          <w:szCs w:val="28"/>
        </w:rPr>
        <w:t xml:space="preserve">4. </w:t>
      </w:r>
      <w:r w:rsidRPr="00DA1545">
        <w:rPr>
          <w:b/>
          <w:sz w:val="28"/>
          <w:szCs w:val="28"/>
        </w:rPr>
        <w:t xml:space="preserve">Задание на заполнение пропущенного ключевого слова (открытая форма задания) </w:t>
      </w:r>
    </w:p>
    <w:p w:rsidR="00BA2EA7" w:rsidRPr="00164354" w:rsidRDefault="00BA2EA7" w:rsidP="00BA2EA7">
      <w:pPr>
        <w:rPr>
          <w:sz w:val="28"/>
          <w:szCs w:val="28"/>
        </w:rPr>
      </w:pPr>
      <w:r w:rsidRPr="00164354">
        <w:rPr>
          <w:sz w:val="28"/>
          <w:szCs w:val="28"/>
        </w:rPr>
        <w:lastRenderedPageBreak/>
        <w:t xml:space="preserve">Инструкция студенту: Введите с клавиатуры Ваш вариант ответа и нажмите кнопку «Ответить» </w:t>
      </w:r>
    </w:p>
    <w:p w:rsidR="00BA2EA7" w:rsidRPr="00DA1545" w:rsidRDefault="00BA2EA7" w:rsidP="00BA2EA7">
      <w:pPr>
        <w:rPr>
          <w:i/>
          <w:sz w:val="28"/>
          <w:szCs w:val="28"/>
          <w:u w:val="single"/>
        </w:rPr>
      </w:pPr>
      <w:r w:rsidRPr="00DA1545">
        <w:rPr>
          <w:i/>
          <w:sz w:val="28"/>
          <w:szCs w:val="28"/>
          <w:u w:val="single"/>
        </w:rPr>
        <w:t xml:space="preserve">Пример оформления ТЗ в документе </w:t>
      </w:r>
      <w:proofErr w:type="spellStart"/>
      <w:r w:rsidRPr="00DA1545">
        <w:rPr>
          <w:i/>
          <w:sz w:val="28"/>
          <w:szCs w:val="28"/>
          <w:u w:val="single"/>
        </w:rPr>
        <w:t>Microsoft</w:t>
      </w:r>
      <w:proofErr w:type="spellEnd"/>
      <w:r w:rsidRPr="00DA1545">
        <w:rPr>
          <w:i/>
          <w:sz w:val="28"/>
          <w:szCs w:val="28"/>
          <w:u w:val="single"/>
        </w:rPr>
        <w:t xml:space="preserve"> </w:t>
      </w:r>
      <w:proofErr w:type="spellStart"/>
      <w:r w:rsidRPr="00DA1545">
        <w:rPr>
          <w:i/>
          <w:sz w:val="28"/>
          <w:szCs w:val="28"/>
          <w:u w:val="single"/>
        </w:rPr>
        <w:t>Word</w:t>
      </w:r>
      <w:proofErr w:type="spellEnd"/>
      <w:r w:rsidRPr="00DA1545">
        <w:rPr>
          <w:i/>
          <w:sz w:val="28"/>
          <w:szCs w:val="28"/>
          <w:u w:val="single"/>
        </w:rPr>
        <w:t xml:space="preserve">: </w:t>
      </w:r>
    </w:p>
    <w:p w:rsidR="00BA2EA7" w:rsidRPr="00DA1545" w:rsidRDefault="00BA2EA7" w:rsidP="00BA2EA7">
      <w:pPr>
        <w:jc w:val="both"/>
        <w:rPr>
          <w:i/>
          <w:sz w:val="28"/>
          <w:szCs w:val="28"/>
          <w:u w:val="single"/>
        </w:rPr>
      </w:pPr>
    </w:p>
    <w:p w:rsidR="00BA2EA7" w:rsidRPr="00164354" w:rsidRDefault="00BA2EA7" w:rsidP="00BA2EA7">
      <w:pPr>
        <w:rPr>
          <w:sz w:val="28"/>
          <w:szCs w:val="28"/>
        </w:rPr>
      </w:pPr>
      <w:r w:rsidRPr="00164354">
        <w:rPr>
          <w:sz w:val="28"/>
          <w:szCs w:val="28"/>
        </w:rPr>
        <w:t xml:space="preserve">Столица Эфиопии – город____________ </w:t>
      </w:r>
    </w:p>
    <w:p w:rsidR="00BA2EA7" w:rsidRPr="00164354" w:rsidRDefault="00BA2EA7" w:rsidP="00BA2EA7">
      <w:pPr>
        <w:jc w:val="both"/>
        <w:rPr>
          <w:sz w:val="28"/>
          <w:szCs w:val="28"/>
        </w:rPr>
      </w:pPr>
      <w:r w:rsidRPr="00164354">
        <w:rPr>
          <w:sz w:val="28"/>
          <w:szCs w:val="28"/>
        </w:rPr>
        <w:t>Примечание: ТЗ оформляется в виде высказывания (определения) с пропущенным ключевым словом (словом, словосочетанием, графическим символом). Тестируемому студенту варианты ответа не предлагаются. Варианты правильного ответа для оформления в системе АИССТ приводятся с новой строки полужирным шрифтом. Формулировка ТЗ данного типа предполагает кратки</w:t>
      </w:r>
      <w:r>
        <w:rPr>
          <w:sz w:val="28"/>
          <w:szCs w:val="28"/>
        </w:rPr>
        <w:t>й</w:t>
      </w:r>
      <w:r w:rsidRPr="00164354">
        <w:rPr>
          <w:sz w:val="28"/>
          <w:szCs w:val="28"/>
        </w:rPr>
        <w:t xml:space="preserve"> и однозначный ответ. </w:t>
      </w:r>
    </w:p>
    <w:p w:rsidR="00BA2EA7" w:rsidRPr="00164354" w:rsidRDefault="00BA2EA7" w:rsidP="00BA2EA7">
      <w:pPr>
        <w:rPr>
          <w:sz w:val="28"/>
          <w:szCs w:val="28"/>
        </w:rPr>
      </w:pPr>
    </w:p>
    <w:p w:rsidR="00BA2EA7" w:rsidRPr="00DA1545" w:rsidRDefault="00BA2EA7" w:rsidP="00BA2EA7">
      <w:pPr>
        <w:rPr>
          <w:b/>
          <w:sz w:val="28"/>
          <w:szCs w:val="28"/>
        </w:rPr>
      </w:pPr>
      <w:r w:rsidRPr="00DA1545">
        <w:rPr>
          <w:b/>
          <w:sz w:val="28"/>
          <w:szCs w:val="28"/>
        </w:rPr>
        <w:t xml:space="preserve"> 5</w:t>
      </w:r>
      <w:r>
        <w:rPr>
          <w:b/>
          <w:sz w:val="28"/>
          <w:szCs w:val="28"/>
        </w:rPr>
        <w:t>.</w:t>
      </w:r>
      <w:r>
        <w:rPr>
          <w:sz w:val="28"/>
          <w:szCs w:val="28"/>
        </w:rPr>
        <w:t xml:space="preserve"> </w:t>
      </w:r>
      <w:r w:rsidRPr="00DA1545">
        <w:rPr>
          <w:b/>
          <w:sz w:val="28"/>
          <w:szCs w:val="28"/>
        </w:rPr>
        <w:t xml:space="preserve">Графическая форма тестового задания </w:t>
      </w:r>
    </w:p>
    <w:p w:rsidR="00BA2EA7" w:rsidRPr="00164354" w:rsidRDefault="00BA2EA7" w:rsidP="00BA2EA7">
      <w:pPr>
        <w:rPr>
          <w:sz w:val="28"/>
          <w:szCs w:val="28"/>
        </w:rPr>
      </w:pPr>
    </w:p>
    <w:p w:rsidR="00BA2EA7" w:rsidRDefault="00BA2EA7" w:rsidP="00BA2EA7">
      <w:pPr>
        <w:jc w:val="both"/>
        <w:rPr>
          <w:sz w:val="28"/>
          <w:szCs w:val="28"/>
        </w:rPr>
      </w:pPr>
      <w:r w:rsidRPr="00164354">
        <w:rPr>
          <w:sz w:val="28"/>
          <w:szCs w:val="28"/>
        </w:rPr>
        <w:t>Инструкция студенту: Укажите на графическом изображении правильный фрагмент, щел</w:t>
      </w:r>
      <w:r>
        <w:rPr>
          <w:sz w:val="28"/>
          <w:szCs w:val="28"/>
        </w:rPr>
        <w:t>кнув по нему левой кнопкой мыши.</w:t>
      </w:r>
    </w:p>
    <w:p w:rsidR="00BA2EA7" w:rsidRPr="00164354" w:rsidRDefault="00BA2EA7" w:rsidP="00BA2EA7">
      <w:pPr>
        <w:rPr>
          <w:sz w:val="28"/>
          <w:szCs w:val="28"/>
        </w:rPr>
      </w:pPr>
    </w:p>
    <w:p w:rsidR="00BA2EA7" w:rsidRPr="00DA1545" w:rsidRDefault="00BA2EA7" w:rsidP="00BA2EA7">
      <w:pPr>
        <w:rPr>
          <w:i/>
          <w:sz w:val="28"/>
          <w:szCs w:val="28"/>
          <w:u w:val="single"/>
        </w:rPr>
      </w:pPr>
      <w:r w:rsidRPr="00DA1545">
        <w:rPr>
          <w:i/>
          <w:sz w:val="28"/>
          <w:szCs w:val="28"/>
          <w:u w:val="single"/>
        </w:rPr>
        <w:t xml:space="preserve">Пример оформления ТЗ в документе </w:t>
      </w:r>
      <w:proofErr w:type="spellStart"/>
      <w:r w:rsidRPr="00DA1545">
        <w:rPr>
          <w:i/>
          <w:sz w:val="28"/>
          <w:szCs w:val="28"/>
          <w:u w:val="single"/>
        </w:rPr>
        <w:t>Microsoft</w:t>
      </w:r>
      <w:proofErr w:type="spellEnd"/>
      <w:r w:rsidRPr="00DA1545">
        <w:rPr>
          <w:i/>
          <w:sz w:val="28"/>
          <w:szCs w:val="28"/>
          <w:u w:val="single"/>
        </w:rPr>
        <w:t xml:space="preserve"> </w:t>
      </w:r>
      <w:proofErr w:type="spellStart"/>
      <w:r w:rsidRPr="00DA1545">
        <w:rPr>
          <w:i/>
          <w:sz w:val="28"/>
          <w:szCs w:val="28"/>
          <w:u w:val="single"/>
        </w:rPr>
        <w:t>Word</w:t>
      </w:r>
      <w:proofErr w:type="spellEnd"/>
      <w:r w:rsidRPr="00DA1545">
        <w:rPr>
          <w:i/>
          <w:sz w:val="28"/>
          <w:szCs w:val="28"/>
          <w:u w:val="single"/>
        </w:rPr>
        <w:t xml:space="preserve">: </w:t>
      </w:r>
    </w:p>
    <w:p w:rsidR="00BA2EA7" w:rsidRPr="00164354" w:rsidRDefault="00BA2EA7" w:rsidP="00BA2EA7">
      <w:pPr>
        <w:rPr>
          <w:sz w:val="28"/>
          <w:szCs w:val="28"/>
        </w:rPr>
      </w:pPr>
      <w:r w:rsidRPr="00164354">
        <w:rPr>
          <w:sz w:val="28"/>
          <w:szCs w:val="28"/>
        </w:rPr>
        <w:t xml:space="preserve">Укажите на рисунке испанский тип геральдического щита: </w:t>
      </w:r>
    </w:p>
    <w:p w:rsidR="00BA2EA7" w:rsidRPr="00164354" w:rsidRDefault="00BA2EA7" w:rsidP="00BA2EA7">
      <w:pPr>
        <w:rPr>
          <w:sz w:val="28"/>
          <w:szCs w:val="28"/>
        </w:rPr>
      </w:pPr>
    </w:p>
    <w:p w:rsidR="00BA2EA7" w:rsidRPr="00164354" w:rsidRDefault="00BA2EA7" w:rsidP="00BA2EA7">
      <w:pPr>
        <w:rPr>
          <w:sz w:val="28"/>
          <w:szCs w:val="28"/>
        </w:rPr>
      </w:pPr>
      <w:r w:rsidRPr="00164354">
        <w:rPr>
          <w:sz w:val="28"/>
          <w:szCs w:val="28"/>
        </w:rPr>
        <w:t xml:space="preserve"> </w:t>
      </w:r>
    </w:p>
    <w:p w:rsidR="00BA2EA7" w:rsidRPr="00FC467D" w:rsidRDefault="00BA2EA7" w:rsidP="00BA2EA7">
      <w:pPr>
        <w:rPr>
          <w:sz w:val="28"/>
          <w:szCs w:val="28"/>
        </w:rPr>
      </w:pPr>
      <w:r w:rsidRPr="00164354">
        <w:rPr>
          <w:sz w:val="28"/>
          <w:szCs w:val="28"/>
        </w:rPr>
        <w:t xml:space="preserve"> </w:t>
      </w:r>
      <w:r>
        <w:rPr>
          <w:noProof/>
          <w:sz w:val="28"/>
          <w:szCs w:val="28"/>
        </w:rPr>
        <w:drawing>
          <wp:inline distT="0" distB="0" distL="0" distR="0">
            <wp:extent cx="2667000" cy="1085850"/>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0"/>
                    <a:srcRect/>
                    <a:stretch>
                      <a:fillRect/>
                    </a:stretch>
                  </pic:blipFill>
                  <pic:spPr bwMode="auto">
                    <a:xfrm>
                      <a:off x="0" y="0"/>
                      <a:ext cx="2667000" cy="1085850"/>
                    </a:xfrm>
                    <a:prstGeom prst="rect">
                      <a:avLst/>
                    </a:prstGeom>
                    <a:noFill/>
                    <a:ln w="9525">
                      <a:noFill/>
                      <a:miter lim="800000"/>
                      <a:headEnd/>
                      <a:tailEnd/>
                    </a:ln>
                  </pic:spPr>
                </pic:pic>
              </a:graphicData>
            </a:graphic>
          </wp:inline>
        </w:drawing>
      </w:r>
    </w:p>
    <w:p w:rsidR="00BA2EA7" w:rsidRPr="00164354" w:rsidRDefault="00BA2EA7" w:rsidP="00BA2EA7">
      <w:pPr>
        <w:rPr>
          <w:sz w:val="28"/>
          <w:szCs w:val="28"/>
        </w:rPr>
      </w:pPr>
    </w:p>
    <w:p w:rsidR="00BA2EA7" w:rsidRPr="00164354" w:rsidRDefault="00BA2EA7" w:rsidP="00BA2EA7">
      <w:pPr>
        <w:jc w:val="both"/>
        <w:rPr>
          <w:sz w:val="28"/>
          <w:szCs w:val="28"/>
        </w:rPr>
      </w:pPr>
      <w:r w:rsidRPr="00164354">
        <w:rPr>
          <w:sz w:val="28"/>
          <w:szCs w:val="28"/>
        </w:rPr>
        <w:t xml:space="preserve">Примечание: Оформляется в виде вопроса и соответствующего графического изображения, на котором необходимо указать правильный фрагмент, щелкнув по нему левой кнопкой мыши. </w:t>
      </w:r>
    </w:p>
    <w:p w:rsidR="00BA2EA7" w:rsidRPr="00164354" w:rsidRDefault="00BA2EA7" w:rsidP="00BA2EA7">
      <w:pPr>
        <w:jc w:val="both"/>
        <w:rPr>
          <w:sz w:val="28"/>
          <w:szCs w:val="28"/>
        </w:rPr>
      </w:pPr>
      <w:r w:rsidRPr="00164354">
        <w:rPr>
          <w:sz w:val="28"/>
          <w:szCs w:val="28"/>
        </w:rPr>
        <w:t xml:space="preserve">Для оформления ТЗ в системе АИССТ необходимо продублировать изображение с указанием зоны правильного ответа. </w:t>
      </w:r>
    </w:p>
    <w:p w:rsidR="00BA2EA7" w:rsidRPr="00164354" w:rsidRDefault="00BA2EA7" w:rsidP="00BA2EA7">
      <w:pPr>
        <w:rPr>
          <w:sz w:val="28"/>
          <w:szCs w:val="28"/>
        </w:rPr>
      </w:pPr>
    </w:p>
    <w:p w:rsidR="007229FB" w:rsidRDefault="007229FB"/>
    <w:sectPr w:rsidR="007229FB" w:rsidSect="00F12FDF">
      <w:pgSz w:w="11906" w:h="16838"/>
      <w:pgMar w:top="1134" w:right="851" w:bottom="902"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722B" w:rsidRDefault="0085722B">
      <w:r>
        <w:separator/>
      </w:r>
    </w:p>
  </w:endnote>
  <w:endnote w:type="continuationSeparator" w:id="0">
    <w:p w:rsidR="0085722B" w:rsidRDefault="008572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DejaVu Sans">
    <w:altName w:val="Times New Roman"/>
    <w:charset w:val="00"/>
    <w:family w:val="auto"/>
    <w:pitch w:val="variable"/>
  </w:font>
  <w:font w:name="Cambria Math">
    <w:panose1 w:val="02040503050406030204"/>
    <w:charset w:val="CC"/>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281" w:rsidRDefault="00C43281" w:rsidP="00F12FDF">
    <w:pPr>
      <w:pStyle w:val="a6"/>
      <w:framePr w:wrap="around" w:vAnchor="text" w:hAnchor="margin" w:xAlign="right" w:y="1"/>
      <w:rPr>
        <w:rStyle w:val="a8"/>
      </w:rPr>
    </w:pPr>
    <w:r>
      <w:rPr>
        <w:rStyle w:val="a8"/>
      </w:rPr>
      <w:fldChar w:fldCharType="begin"/>
    </w:r>
    <w:r>
      <w:rPr>
        <w:rStyle w:val="a8"/>
      </w:rPr>
      <w:instrText xml:space="preserve">PAGE  </w:instrText>
    </w:r>
    <w:r>
      <w:rPr>
        <w:rStyle w:val="a8"/>
      </w:rPr>
      <w:fldChar w:fldCharType="end"/>
    </w:r>
  </w:p>
  <w:p w:rsidR="00C43281" w:rsidRDefault="00C43281" w:rsidP="00F12FDF">
    <w:pPr>
      <w:pStyle w:val="a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281" w:rsidRDefault="00C43281" w:rsidP="00F12FDF">
    <w:pPr>
      <w:pStyle w:val="a6"/>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3951E0">
      <w:rPr>
        <w:rStyle w:val="a8"/>
        <w:noProof/>
      </w:rPr>
      <w:t>37</w:t>
    </w:r>
    <w:r>
      <w:rPr>
        <w:rStyle w:val="a8"/>
      </w:rPr>
      <w:fldChar w:fldCharType="end"/>
    </w:r>
  </w:p>
  <w:p w:rsidR="00C43281" w:rsidRDefault="00C43281" w:rsidP="00F12FDF">
    <w:pPr>
      <w:pStyle w:val="a6"/>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722B" w:rsidRDefault="0085722B">
      <w:r>
        <w:separator/>
      </w:r>
    </w:p>
  </w:footnote>
  <w:footnote w:type="continuationSeparator" w:id="0">
    <w:p w:rsidR="0085722B" w:rsidRDefault="008572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22600"/>
    <w:multiLevelType w:val="hybridMultilevel"/>
    <w:tmpl w:val="C680CF28"/>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
    <w:nsid w:val="00F60E2F"/>
    <w:multiLevelType w:val="hybridMultilevel"/>
    <w:tmpl w:val="9ED6F0E2"/>
    <w:lvl w:ilvl="0" w:tplc="04190011">
      <w:start w:val="1"/>
      <w:numFmt w:val="decimal"/>
      <w:lvlText w:val="%1)"/>
      <w:lvlJc w:val="left"/>
      <w:pPr>
        <w:ind w:left="786"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nsid w:val="01391F54"/>
    <w:multiLevelType w:val="hybridMultilevel"/>
    <w:tmpl w:val="889ADEA8"/>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01E3152E"/>
    <w:multiLevelType w:val="hybridMultilevel"/>
    <w:tmpl w:val="618A7DE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02762A6D"/>
    <w:multiLevelType w:val="hybridMultilevel"/>
    <w:tmpl w:val="C7D02C0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02CD30E9"/>
    <w:multiLevelType w:val="hybridMultilevel"/>
    <w:tmpl w:val="21B6B0C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03493718"/>
    <w:multiLevelType w:val="hybridMultilevel"/>
    <w:tmpl w:val="A2D2EF6A"/>
    <w:lvl w:ilvl="0" w:tplc="FFFFFFFF">
      <w:start w:val="1"/>
      <w:numFmt w:val="decimal"/>
      <w:lvlText w:val="%1."/>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7">
    <w:nsid w:val="085441E6"/>
    <w:multiLevelType w:val="hybridMultilevel"/>
    <w:tmpl w:val="8D800D4C"/>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nsid w:val="08B24942"/>
    <w:multiLevelType w:val="hybridMultilevel"/>
    <w:tmpl w:val="6E5E6F1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
    <w:nsid w:val="08DC2273"/>
    <w:multiLevelType w:val="hybridMultilevel"/>
    <w:tmpl w:val="BC06DEE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0AAE72BD"/>
    <w:multiLevelType w:val="hybridMultilevel"/>
    <w:tmpl w:val="9ABEF036"/>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1">
    <w:nsid w:val="0B241979"/>
    <w:multiLevelType w:val="hybridMultilevel"/>
    <w:tmpl w:val="C11CD958"/>
    <w:lvl w:ilvl="0" w:tplc="0409000F">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2">
    <w:nsid w:val="0BA61F2C"/>
    <w:multiLevelType w:val="hybridMultilevel"/>
    <w:tmpl w:val="D3666C42"/>
    <w:lvl w:ilvl="0" w:tplc="FFFFFFFF">
      <w:start w:val="1"/>
      <w:numFmt w:val="decimal"/>
      <w:lvlText w:val="%1."/>
      <w:lvlJc w:val="left"/>
      <w:pPr>
        <w:tabs>
          <w:tab w:val="num" w:pos="360"/>
        </w:tabs>
        <w:ind w:left="36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3">
    <w:nsid w:val="0C606952"/>
    <w:multiLevelType w:val="hybridMultilevel"/>
    <w:tmpl w:val="953EE8A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0DC153E7"/>
    <w:multiLevelType w:val="hybridMultilevel"/>
    <w:tmpl w:val="4E8EEB88"/>
    <w:lvl w:ilvl="0" w:tplc="FFFFFFFF">
      <w:start w:val="1"/>
      <w:numFmt w:val="decimal"/>
      <w:lvlText w:val="%1."/>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5">
    <w:nsid w:val="0E0D4BF3"/>
    <w:multiLevelType w:val="hybridMultilevel"/>
    <w:tmpl w:val="BD840AFE"/>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6">
    <w:nsid w:val="0E9474E7"/>
    <w:multiLevelType w:val="hybridMultilevel"/>
    <w:tmpl w:val="497C7EA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0E9E6EB3"/>
    <w:multiLevelType w:val="hybridMultilevel"/>
    <w:tmpl w:val="35A8D4C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1005529C"/>
    <w:multiLevelType w:val="hybridMultilevel"/>
    <w:tmpl w:val="8FC27240"/>
    <w:lvl w:ilvl="0" w:tplc="0419000F">
      <w:start w:val="1"/>
      <w:numFmt w:val="decimal"/>
      <w:lvlText w:val="%1."/>
      <w:lvlJc w:val="left"/>
      <w:pPr>
        <w:tabs>
          <w:tab w:val="num" w:pos="720"/>
        </w:tabs>
        <w:ind w:left="720" w:hanging="360"/>
      </w:pPr>
      <w:rPr>
        <w:rFonts w:hint="default"/>
        <w:u w:val="no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100C50F7"/>
    <w:multiLevelType w:val="hybridMultilevel"/>
    <w:tmpl w:val="199CE228"/>
    <w:lvl w:ilvl="0" w:tplc="FFFFFFFF">
      <w:start w:val="1"/>
      <w:numFmt w:val="decimal"/>
      <w:lvlText w:val="%1."/>
      <w:lvlJc w:val="left"/>
      <w:pPr>
        <w:tabs>
          <w:tab w:val="num" w:pos="812"/>
        </w:tabs>
        <w:ind w:left="812"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0">
    <w:nsid w:val="10425DDF"/>
    <w:multiLevelType w:val="hybridMultilevel"/>
    <w:tmpl w:val="6B54F3EA"/>
    <w:lvl w:ilvl="0" w:tplc="FFFFFFFF">
      <w:start w:val="1"/>
      <w:numFmt w:val="decimal"/>
      <w:lvlText w:val="%1."/>
      <w:lvlJc w:val="left"/>
      <w:pPr>
        <w:tabs>
          <w:tab w:val="num" w:pos="720"/>
        </w:tabs>
        <w:ind w:left="720" w:hanging="360"/>
      </w:pPr>
    </w:lvl>
    <w:lvl w:ilvl="1" w:tplc="FFFFFFFF">
      <w:start w:val="1"/>
      <w:numFmt w:val="upperRoman"/>
      <w:lvlText w:val="%2."/>
      <w:lvlJc w:val="left"/>
      <w:pPr>
        <w:tabs>
          <w:tab w:val="num" w:pos="1800"/>
        </w:tabs>
        <w:ind w:left="1800" w:hanging="72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1">
    <w:nsid w:val="115230C7"/>
    <w:multiLevelType w:val="hybridMultilevel"/>
    <w:tmpl w:val="113A511C"/>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rPr>
        <w:b w:val="0"/>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2">
    <w:nsid w:val="12922467"/>
    <w:multiLevelType w:val="hybridMultilevel"/>
    <w:tmpl w:val="9C1A142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nsid w:val="13BE0CB6"/>
    <w:multiLevelType w:val="hybridMultilevel"/>
    <w:tmpl w:val="D47ACEB0"/>
    <w:lvl w:ilvl="0" w:tplc="FFFFFFFF">
      <w:start w:val="1"/>
      <w:numFmt w:val="decimal"/>
      <w:lvlText w:val="%1."/>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4">
    <w:nsid w:val="14D036AF"/>
    <w:multiLevelType w:val="hybridMultilevel"/>
    <w:tmpl w:val="D68A0B38"/>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nsid w:val="16626DF0"/>
    <w:multiLevelType w:val="hybridMultilevel"/>
    <w:tmpl w:val="C10219E2"/>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6">
    <w:nsid w:val="1681158B"/>
    <w:multiLevelType w:val="hybridMultilevel"/>
    <w:tmpl w:val="2F4488E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nsid w:val="16EF08F1"/>
    <w:multiLevelType w:val="hybridMultilevel"/>
    <w:tmpl w:val="1960CD2C"/>
    <w:lvl w:ilvl="0" w:tplc="FFFFFFFF">
      <w:start w:val="1"/>
      <w:numFmt w:val="decimal"/>
      <w:lvlText w:val="%1."/>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8">
    <w:nsid w:val="189B20DC"/>
    <w:multiLevelType w:val="hybridMultilevel"/>
    <w:tmpl w:val="62AE426E"/>
    <w:lvl w:ilvl="0" w:tplc="FFFFFFFF">
      <w:start w:val="1"/>
      <w:numFmt w:val="decimal"/>
      <w:lvlText w:val="%1."/>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9">
    <w:nsid w:val="18AB0DFF"/>
    <w:multiLevelType w:val="hybridMultilevel"/>
    <w:tmpl w:val="3C84EC6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0">
    <w:nsid w:val="19C429CF"/>
    <w:multiLevelType w:val="multilevel"/>
    <w:tmpl w:val="46B632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1C0E6B10"/>
    <w:multiLevelType w:val="hybridMultilevel"/>
    <w:tmpl w:val="0DAE3BE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nsid w:val="24127958"/>
    <w:multiLevelType w:val="hybridMultilevel"/>
    <w:tmpl w:val="FD90143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3">
    <w:nsid w:val="249C3667"/>
    <w:multiLevelType w:val="hybridMultilevel"/>
    <w:tmpl w:val="2AE84FFC"/>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
    <w:nsid w:val="25502F61"/>
    <w:multiLevelType w:val="hybridMultilevel"/>
    <w:tmpl w:val="8BB0739E"/>
    <w:lvl w:ilvl="0" w:tplc="0409000F">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5">
    <w:nsid w:val="269446B2"/>
    <w:multiLevelType w:val="hybridMultilevel"/>
    <w:tmpl w:val="B2586F6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6">
    <w:nsid w:val="2C213B10"/>
    <w:multiLevelType w:val="hybridMultilevel"/>
    <w:tmpl w:val="1FC2D48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
    <w:nsid w:val="2CF85B4A"/>
    <w:multiLevelType w:val="hybridMultilevel"/>
    <w:tmpl w:val="BCD8296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8">
    <w:nsid w:val="2D637239"/>
    <w:multiLevelType w:val="hybridMultilevel"/>
    <w:tmpl w:val="0478DDCE"/>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9">
    <w:nsid w:val="2FB45640"/>
    <w:multiLevelType w:val="hybridMultilevel"/>
    <w:tmpl w:val="4FC0E9D6"/>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0">
    <w:nsid w:val="2FC00233"/>
    <w:multiLevelType w:val="hybridMultilevel"/>
    <w:tmpl w:val="3914125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1">
    <w:nsid w:val="2FDF456B"/>
    <w:multiLevelType w:val="hybridMultilevel"/>
    <w:tmpl w:val="BA724FEA"/>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2">
    <w:nsid w:val="32C30F8B"/>
    <w:multiLevelType w:val="hybridMultilevel"/>
    <w:tmpl w:val="FD1CE638"/>
    <w:lvl w:ilvl="0" w:tplc="FFFFFFFF">
      <w:start w:val="1"/>
      <w:numFmt w:val="decimal"/>
      <w:lvlText w:val="%1."/>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3">
    <w:nsid w:val="32CA2136"/>
    <w:multiLevelType w:val="hybridMultilevel"/>
    <w:tmpl w:val="0178D776"/>
    <w:lvl w:ilvl="0" w:tplc="FFFFFFFF">
      <w:start w:val="1"/>
      <w:numFmt w:val="decimal"/>
      <w:lvlText w:val="%1."/>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4">
    <w:nsid w:val="342656CA"/>
    <w:multiLevelType w:val="hybridMultilevel"/>
    <w:tmpl w:val="BC406E42"/>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5">
    <w:nsid w:val="362C7667"/>
    <w:multiLevelType w:val="hybridMultilevel"/>
    <w:tmpl w:val="CDE8BB86"/>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6">
    <w:nsid w:val="364B24D9"/>
    <w:multiLevelType w:val="hybridMultilevel"/>
    <w:tmpl w:val="D670FEA0"/>
    <w:lvl w:ilvl="0" w:tplc="FFFFFFFF">
      <w:start w:val="1"/>
      <w:numFmt w:val="decimal"/>
      <w:lvlText w:val="%1."/>
      <w:lvlJc w:val="left"/>
      <w:pPr>
        <w:tabs>
          <w:tab w:val="num" w:pos="960"/>
        </w:tabs>
        <w:ind w:left="96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7">
    <w:nsid w:val="36DB2301"/>
    <w:multiLevelType w:val="hybridMultilevel"/>
    <w:tmpl w:val="16EA55A4"/>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8">
    <w:nsid w:val="376C7BDE"/>
    <w:multiLevelType w:val="hybridMultilevel"/>
    <w:tmpl w:val="B2D2CD0C"/>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
    <w:nsid w:val="3802714E"/>
    <w:multiLevelType w:val="hybridMultilevel"/>
    <w:tmpl w:val="F8E624F0"/>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50">
    <w:nsid w:val="3DA476F2"/>
    <w:multiLevelType w:val="hybridMultilevel"/>
    <w:tmpl w:val="F90AA37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1">
    <w:nsid w:val="3F171A39"/>
    <w:multiLevelType w:val="hybridMultilevel"/>
    <w:tmpl w:val="FC10913C"/>
    <w:lvl w:ilvl="0" w:tplc="FFFFFFFF">
      <w:start w:val="1"/>
      <w:numFmt w:val="decimal"/>
      <w:lvlText w:val="%1."/>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52">
    <w:nsid w:val="3F682717"/>
    <w:multiLevelType w:val="hybridMultilevel"/>
    <w:tmpl w:val="C8CA7802"/>
    <w:lvl w:ilvl="0" w:tplc="0419000F">
      <w:start w:val="1"/>
      <w:numFmt w:val="decimal"/>
      <w:lvlText w:val="%1."/>
      <w:lvlJc w:val="left"/>
      <w:pPr>
        <w:tabs>
          <w:tab w:val="num" w:pos="1440"/>
        </w:tabs>
        <w:ind w:left="144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3">
    <w:nsid w:val="3FB82523"/>
    <w:multiLevelType w:val="hybridMultilevel"/>
    <w:tmpl w:val="028CED38"/>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4">
    <w:nsid w:val="41312F3A"/>
    <w:multiLevelType w:val="hybridMultilevel"/>
    <w:tmpl w:val="5E682BDE"/>
    <w:lvl w:ilvl="0" w:tplc="FFFFFFFF">
      <w:start w:val="1"/>
      <w:numFmt w:val="decimal"/>
      <w:lvlText w:val="%1."/>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55">
    <w:nsid w:val="4382259E"/>
    <w:multiLevelType w:val="hybridMultilevel"/>
    <w:tmpl w:val="8A28818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6">
    <w:nsid w:val="43A434E9"/>
    <w:multiLevelType w:val="hybridMultilevel"/>
    <w:tmpl w:val="FF82A18E"/>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57">
    <w:nsid w:val="43E272CD"/>
    <w:multiLevelType w:val="hybridMultilevel"/>
    <w:tmpl w:val="D9368F5A"/>
    <w:lvl w:ilvl="0" w:tplc="04190011">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58">
    <w:nsid w:val="45CE28CB"/>
    <w:multiLevelType w:val="hybridMultilevel"/>
    <w:tmpl w:val="2FC27BCE"/>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59">
    <w:nsid w:val="46CB27C9"/>
    <w:multiLevelType w:val="hybridMultilevel"/>
    <w:tmpl w:val="571C49CC"/>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60">
    <w:nsid w:val="471C5036"/>
    <w:multiLevelType w:val="hybridMultilevel"/>
    <w:tmpl w:val="D9402122"/>
    <w:lvl w:ilvl="0" w:tplc="FFFFFFFF">
      <w:start w:val="1"/>
      <w:numFmt w:val="decimal"/>
      <w:lvlText w:val="%1."/>
      <w:lvlJc w:val="left"/>
      <w:pPr>
        <w:tabs>
          <w:tab w:val="num" w:pos="840"/>
        </w:tabs>
        <w:ind w:left="840" w:hanging="360"/>
      </w:pPr>
      <w:rPr>
        <w:rFonts w:ascii="Times New Roman" w:hAnsi="Times New Roman" w:cs="Times New Roman" w:hint="default"/>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61">
    <w:nsid w:val="487C0ED0"/>
    <w:multiLevelType w:val="hybridMultilevel"/>
    <w:tmpl w:val="24DC61A6"/>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62">
    <w:nsid w:val="4CCE3CB4"/>
    <w:multiLevelType w:val="hybridMultilevel"/>
    <w:tmpl w:val="4FBC5ECE"/>
    <w:lvl w:ilvl="0" w:tplc="A8566F24">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63">
    <w:nsid w:val="4CD8525C"/>
    <w:multiLevelType w:val="hybridMultilevel"/>
    <w:tmpl w:val="95A09AE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4">
    <w:nsid w:val="4E2D64E3"/>
    <w:multiLevelType w:val="hybridMultilevel"/>
    <w:tmpl w:val="4E94E83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5">
    <w:nsid w:val="4E590008"/>
    <w:multiLevelType w:val="hybridMultilevel"/>
    <w:tmpl w:val="A49680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6">
    <w:nsid w:val="4F2579AB"/>
    <w:multiLevelType w:val="hybridMultilevel"/>
    <w:tmpl w:val="FA50801C"/>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7">
    <w:nsid w:val="4FE41951"/>
    <w:multiLevelType w:val="hybridMultilevel"/>
    <w:tmpl w:val="E340BF4E"/>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rPr>
        <w:b w:val="0"/>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68">
    <w:nsid w:val="52CE002A"/>
    <w:multiLevelType w:val="hybridMultilevel"/>
    <w:tmpl w:val="9E50F110"/>
    <w:lvl w:ilvl="0" w:tplc="FFFFFFFF">
      <w:start w:val="1"/>
      <w:numFmt w:val="decimal"/>
      <w:lvlText w:val="%1."/>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69">
    <w:nsid w:val="539F3068"/>
    <w:multiLevelType w:val="hybridMultilevel"/>
    <w:tmpl w:val="A6EAFC8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0">
    <w:nsid w:val="53E42025"/>
    <w:multiLevelType w:val="hybridMultilevel"/>
    <w:tmpl w:val="C30644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1">
    <w:nsid w:val="5542122E"/>
    <w:multiLevelType w:val="hybridMultilevel"/>
    <w:tmpl w:val="90F0DE26"/>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72">
    <w:nsid w:val="55433CD9"/>
    <w:multiLevelType w:val="hybridMultilevel"/>
    <w:tmpl w:val="A48ACE3A"/>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3">
    <w:nsid w:val="5A9839AA"/>
    <w:multiLevelType w:val="hybridMultilevel"/>
    <w:tmpl w:val="9ACAA92A"/>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74">
    <w:nsid w:val="5D4B5EA8"/>
    <w:multiLevelType w:val="hybridMultilevel"/>
    <w:tmpl w:val="9F0E5710"/>
    <w:lvl w:ilvl="0" w:tplc="FFFFFFFF">
      <w:start w:val="1"/>
      <w:numFmt w:val="decimal"/>
      <w:lvlText w:val="%1."/>
      <w:lvlJc w:val="left"/>
      <w:pPr>
        <w:tabs>
          <w:tab w:val="num" w:pos="1080"/>
        </w:tabs>
        <w:ind w:left="108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75">
    <w:nsid w:val="5DDD2CE8"/>
    <w:multiLevelType w:val="hybridMultilevel"/>
    <w:tmpl w:val="DA463EE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6">
    <w:nsid w:val="5E757E99"/>
    <w:multiLevelType w:val="hybridMultilevel"/>
    <w:tmpl w:val="109EBD1E"/>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77">
    <w:nsid w:val="6203561F"/>
    <w:multiLevelType w:val="hybridMultilevel"/>
    <w:tmpl w:val="75A8535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8">
    <w:nsid w:val="62E53D58"/>
    <w:multiLevelType w:val="hybridMultilevel"/>
    <w:tmpl w:val="20A22C4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9">
    <w:nsid w:val="63730DFC"/>
    <w:multiLevelType w:val="hybridMultilevel"/>
    <w:tmpl w:val="1CB6EF8C"/>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80">
    <w:nsid w:val="64FC592C"/>
    <w:multiLevelType w:val="hybridMultilevel"/>
    <w:tmpl w:val="A2866A62"/>
    <w:lvl w:ilvl="0" w:tplc="FFFFFFFF">
      <w:start w:val="1"/>
      <w:numFmt w:val="decimal"/>
      <w:lvlText w:val="%1."/>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81">
    <w:nsid w:val="65622958"/>
    <w:multiLevelType w:val="hybridMultilevel"/>
    <w:tmpl w:val="B54EE8C0"/>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82">
    <w:nsid w:val="66C55495"/>
    <w:multiLevelType w:val="hybridMultilevel"/>
    <w:tmpl w:val="4E7C569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3">
    <w:nsid w:val="66D24B2C"/>
    <w:multiLevelType w:val="hybridMultilevel"/>
    <w:tmpl w:val="5EDC8C86"/>
    <w:lvl w:ilvl="0" w:tplc="A0EADA46">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84">
    <w:nsid w:val="67061068"/>
    <w:multiLevelType w:val="hybridMultilevel"/>
    <w:tmpl w:val="A7FE49F6"/>
    <w:lvl w:ilvl="0" w:tplc="FFFFFFFF">
      <w:start w:val="1"/>
      <w:numFmt w:val="decimal"/>
      <w:lvlText w:val="%1."/>
      <w:lvlJc w:val="left"/>
      <w:pPr>
        <w:tabs>
          <w:tab w:val="num" w:pos="812"/>
        </w:tabs>
        <w:ind w:left="812"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85">
    <w:nsid w:val="67B44394"/>
    <w:multiLevelType w:val="hybridMultilevel"/>
    <w:tmpl w:val="A232CD4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6">
    <w:nsid w:val="684D1868"/>
    <w:multiLevelType w:val="hybridMultilevel"/>
    <w:tmpl w:val="234ECBCA"/>
    <w:lvl w:ilvl="0" w:tplc="0419000B">
      <w:start w:val="1"/>
      <w:numFmt w:val="bullet"/>
      <w:lvlText w:val=""/>
      <w:lvlJc w:val="left"/>
      <w:pPr>
        <w:ind w:left="1004" w:hanging="360"/>
      </w:pPr>
      <w:rPr>
        <w:rFonts w:ascii="Wingdings" w:hAnsi="Wingdings"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87">
    <w:nsid w:val="6937252D"/>
    <w:multiLevelType w:val="hybridMultilevel"/>
    <w:tmpl w:val="AB2066A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8">
    <w:nsid w:val="693F62FE"/>
    <w:multiLevelType w:val="hybridMultilevel"/>
    <w:tmpl w:val="BF2ED596"/>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89">
    <w:nsid w:val="6C704E89"/>
    <w:multiLevelType w:val="hybridMultilevel"/>
    <w:tmpl w:val="5B764C4A"/>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90">
    <w:nsid w:val="6CAA0ACD"/>
    <w:multiLevelType w:val="hybridMultilevel"/>
    <w:tmpl w:val="97BA57C4"/>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91">
    <w:nsid w:val="6D2D2F88"/>
    <w:multiLevelType w:val="hybridMultilevel"/>
    <w:tmpl w:val="D8A49614"/>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2">
    <w:nsid w:val="6D4F3C35"/>
    <w:multiLevelType w:val="hybridMultilevel"/>
    <w:tmpl w:val="469ADD6A"/>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93">
    <w:nsid w:val="6EA753F9"/>
    <w:multiLevelType w:val="hybridMultilevel"/>
    <w:tmpl w:val="878805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4">
    <w:nsid w:val="6F346F70"/>
    <w:multiLevelType w:val="hybridMultilevel"/>
    <w:tmpl w:val="EBE8A8A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5">
    <w:nsid w:val="6F850CDE"/>
    <w:multiLevelType w:val="hybridMultilevel"/>
    <w:tmpl w:val="2738104A"/>
    <w:lvl w:ilvl="0" w:tplc="FFFFFFFF">
      <w:start w:val="1"/>
      <w:numFmt w:val="decimal"/>
      <w:lvlText w:val="%1."/>
      <w:lvlJc w:val="left"/>
      <w:pPr>
        <w:tabs>
          <w:tab w:val="num" w:pos="720"/>
        </w:tabs>
        <w:ind w:left="720" w:hanging="360"/>
      </w:pPr>
    </w:lvl>
    <w:lvl w:ilvl="1" w:tplc="FFFFFFFF">
      <w:start w:val="1"/>
      <w:numFmt w:val="decimal"/>
      <w:lvlText w:val="%2."/>
      <w:lvlJc w:val="left"/>
      <w:pPr>
        <w:tabs>
          <w:tab w:val="num" w:pos="1440"/>
        </w:tabs>
        <w:ind w:left="1440" w:hanging="360"/>
      </w:pPr>
      <w:rPr>
        <w:b w:val="0"/>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96">
    <w:nsid w:val="6FB24E96"/>
    <w:multiLevelType w:val="hybridMultilevel"/>
    <w:tmpl w:val="2B5E32AA"/>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97">
    <w:nsid w:val="718433AB"/>
    <w:multiLevelType w:val="hybridMultilevel"/>
    <w:tmpl w:val="B55895F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8">
    <w:nsid w:val="719C2EB8"/>
    <w:multiLevelType w:val="hybridMultilevel"/>
    <w:tmpl w:val="FE046CC4"/>
    <w:lvl w:ilvl="0" w:tplc="0409000F">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99">
    <w:nsid w:val="72D2393A"/>
    <w:multiLevelType w:val="hybridMultilevel"/>
    <w:tmpl w:val="40B610A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0">
    <w:nsid w:val="74110683"/>
    <w:multiLevelType w:val="hybridMultilevel"/>
    <w:tmpl w:val="31FC02EA"/>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1">
    <w:nsid w:val="77890E22"/>
    <w:multiLevelType w:val="hybridMultilevel"/>
    <w:tmpl w:val="C402351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2">
    <w:nsid w:val="7B93080D"/>
    <w:multiLevelType w:val="hybridMultilevel"/>
    <w:tmpl w:val="E2F6B47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3">
    <w:nsid w:val="7BD614E0"/>
    <w:multiLevelType w:val="hybridMultilevel"/>
    <w:tmpl w:val="291C750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4">
    <w:nsid w:val="7C807E32"/>
    <w:multiLevelType w:val="hybridMultilevel"/>
    <w:tmpl w:val="31A63CC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5">
    <w:nsid w:val="7C9A7A29"/>
    <w:multiLevelType w:val="hybridMultilevel"/>
    <w:tmpl w:val="49BC3A76"/>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06">
    <w:nsid w:val="7D3A6437"/>
    <w:multiLevelType w:val="hybridMultilevel"/>
    <w:tmpl w:val="E1C83C44"/>
    <w:lvl w:ilvl="0" w:tplc="FFFFFFFF">
      <w:start w:val="1"/>
      <w:numFmt w:val="decimal"/>
      <w:lvlText w:val="%1."/>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07">
    <w:nsid w:val="7EAE2AF2"/>
    <w:multiLevelType w:val="hybridMultilevel"/>
    <w:tmpl w:val="E7880180"/>
    <w:lvl w:ilvl="0" w:tplc="FFFFFFFF">
      <w:start w:val="1"/>
      <w:numFmt w:val="decimal"/>
      <w:lvlText w:val="%1."/>
      <w:lvlJc w:val="left"/>
      <w:pPr>
        <w:tabs>
          <w:tab w:val="num" w:pos="720"/>
        </w:tabs>
        <w:ind w:left="720" w:hanging="360"/>
      </w:pPr>
      <w:rPr>
        <w:b w:val="0"/>
      </w:rPr>
    </w:lvl>
    <w:lvl w:ilvl="1" w:tplc="FFFFFFFF">
      <w:start w:val="1"/>
      <w:numFmt w:val="decimal"/>
      <w:lvlText w:val="%2."/>
      <w:lvlJc w:val="left"/>
      <w:pPr>
        <w:tabs>
          <w:tab w:val="num" w:pos="1440"/>
        </w:tabs>
        <w:ind w:left="1440" w:hanging="360"/>
      </w:pPr>
      <w:rPr>
        <w:b w:val="0"/>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08">
    <w:nsid w:val="7F8A1BA3"/>
    <w:multiLevelType w:val="hybridMultilevel"/>
    <w:tmpl w:val="F0CEB68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93"/>
  </w:num>
  <w:num w:numId="2">
    <w:abstractNumId w:val="18"/>
  </w:num>
  <w:num w:numId="3">
    <w:abstractNumId w:val="30"/>
  </w:num>
  <w:num w:numId="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86"/>
  </w:num>
  <w:num w:numId="60">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BA2EA7"/>
    <w:rsid w:val="00056AF4"/>
    <w:rsid w:val="0009024C"/>
    <w:rsid w:val="000A2055"/>
    <w:rsid w:val="00217450"/>
    <w:rsid w:val="0022158B"/>
    <w:rsid w:val="0022161B"/>
    <w:rsid w:val="002A0B5A"/>
    <w:rsid w:val="002A397F"/>
    <w:rsid w:val="002C0EAC"/>
    <w:rsid w:val="002C3102"/>
    <w:rsid w:val="002F06E6"/>
    <w:rsid w:val="00304B98"/>
    <w:rsid w:val="00310F11"/>
    <w:rsid w:val="00385830"/>
    <w:rsid w:val="003951E0"/>
    <w:rsid w:val="003D6106"/>
    <w:rsid w:val="004C662A"/>
    <w:rsid w:val="0051560E"/>
    <w:rsid w:val="005A2246"/>
    <w:rsid w:val="005A2821"/>
    <w:rsid w:val="005A5F79"/>
    <w:rsid w:val="00604FFE"/>
    <w:rsid w:val="006375EF"/>
    <w:rsid w:val="006D4817"/>
    <w:rsid w:val="006F1A31"/>
    <w:rsid w:val="0070007A"/>
    <w:rsid w:val="00706603"/>
    <w:rsid w:val="007229FB"/>
    <w:rsid w:val="007316DE"/>
    <w:rsid w:val="00747737"/>
    <w:rsid w:val="007C2569"/>
    <w:rsid w:val="0080766C"/>
    <w:rsid w:val="00820626"/>
    <w:rsid w:val="008225C7"/>
    <w:rsid w:val="00844086"/>
    <w:rsid w:val="0085722B"/>
    <w:rsid w:val="0088367B"/>
    <w:rsid w:val="008A623C"/>
    <w:rsid w:val="009A6D3F"/>
    <w:rsid w:val="009D6230"/>
    <w:rsid w:val="00A50184"/>
    <w:rsid w:val="00A72167"/>
    <w:rsid w:val="00A9772C"/>
    <w:rsid w:val="00AB6C28"/>
    <w:rsid w:val="00B11E88"/>
    <w:rsid w:val="00B32906"/>
    <w:rsid w:val="00BA2EA7"/>
    <w:rsid w:val="00C01529"/>
    <w:rsid w:val="00C43281"/>
    <w:rsid w:val="00C47EA9"/>
    <w:rsid w:val="00C544BF"/>
    <w:rsid w:val="00C56619"/>
    <w:rsid w:val="00CC1DF2"/>
    <w:rsid w:val="00CF74FC"/>
    <w:rsid w:val="00D33D07"/>
    <w:rsid w:val="00DC176E"/>
    <w:rsid w:val="00E11C8D"/>
    <w:rsid w:val="00E5572A"/>
    <w:rsid w:val="00EC1943"/>
    <w:rsid w:val="00EC3B6C"/>
    <w:rsid w:val="00F12FDF"/>
    <w:rsid w:val="00F167BB"/>
    <w:rsid w:val="00F24AE8"/>
    <w:rsid w:val="00F433B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metricconverter"/>
  <w:shapeDefaults>
    <o:shapedefaults v:ext="edit" spidmax="3456"/>
    <o:shapelayout v:ext="edit">
      <o:idmap v:ext="edit" data="1,2,3"/>
      <o:rules v:ext="edit">
        <o:r id="V:Rule1" type="arc" idref="#_x0000_s3224"/>
        <o:r id="V:Rule2" type="arc" idref="#_x0000_s3225"/>
        <o:r id="V:Rule3" type="arc" idref="#_x0000_s3232"/>
        <o:r id="V:Rule4" type="arc" idref="#_x0000_s3233"/>
        <o:r id="V:Rule5" type="arc" idref="#_x0000_s3129"/>
        <o:r id="V:Rule6" type="arc" idref="#_x0000_s3258"/>
        <o:r id="V:Rule7" type="arc" idref="#_x0000_s3294"/>
        <o:r id="V:Rule8" type="arc" idref="#_x0000_s3295"/>
        <o:r id="V:Rule9" type="arc" idref="#_x0000_s3304"/>
        <o:r id="V:Rule10" type="arc" idref="#_x0000_s3305"/>
        <o:r id="V:Rule11" type="arc" idref="#_x0000_s3329"/>
        <o:r id="V:Rule12" type="arc" idref="#_x0000_s3330"/>
        <o:r id="V:Rule13" type="arc" idref="#_x0000_s3334"/>
        <o:r id="V:Rule14" type="arc" idref="#_x0000_s3378"/>
        <o:r id="V:Rule15" type="arc" idref="#_x0000_s3445"/>
        <o:r id="V:Rule16" type="arc" idref="#_x0000_s3446"/>
        <o:r id="V:Rule17" type="arc" idref="#_x0000_s3447"/>
        <o:r id="V:Rule18" type="arc" idref="#_x0000_s2186"/>
        <o:r id="V:Rule19" type="arc" idref="#_x0000_s2187"/>
        <o:r id="V:Rule20" type="arc" idref="#_x0000_s2189"/>
        <o:r id="V:Rule21" type="arc" idref="#_x0000_s2190"/>
        <o:r id="V:Rule22" type="arc" idref="#_x0000_s2195"/>
        <o:r id="V:Rule23" type="arc" idref="#_x0000_s2196"/>
        <o:r id="V:Rule24" type="arc" idref="#_x0000_s2200"/>
        <o:r id="V:Rule25" type="arc" idref="#_x0000_s2203"/>
        <o:r id="V:Rule26" type="arc" idref="#_x0000_s2208"/>
        <o:r id="V:Rule27" type="arc" idref="#_x0000_s2209"/>
        <o:r id="V:Rule28" type="arc" idref="#_x0000_s2230"/>
        <o:r id="V:Rule29" type="arc" idref="#_x0000_s2231"/>
        <o:r id="V:Rule30" type="arc" idref="#_x0000_s2233"/>
        <o:r id="V:Rule31" type="arc" idref="#_x0000_s2234"/>
        <o:r id="V:Rule32" type="arc" idref="#_x0000_s2239"/>
        <o:r id="V:Rule33" type="arc" idref="#_x0000_s2240"/>
        <o:r id="V:Rule34" type="arc" idref="#_x0000_s2244"/>
        <o:r id="V:Rule35" type="arc" idref="#_x0000_s2247"/>
        <o:r id="V:Rule36" type="arc" idref="#_x0000_s2252"/>
        <o:r id="V:Rule37" type="arc" idref="#_x0000_s2253"/>
        <o:r id="V:Rule38" type="arc" idref="#_x0000_s2433"/>
        <o:r id="V:Rule39" type="arc" idref="#_x0000_s2434"/>
        <o:r id="V:Rule40" type="arc" idref="#_x0000_s2435"/>
        <o:r id="V:Rule41" type="arc" idref="#_x0000_s2447"/>
        <o:r id="V:Rule42" type="arc" idref="#_x0000_s2448"/>
        <o:r id="V:Rule43" type="connector" idref="#_x0000_s2746">
          <o:proxy start="" idref="#_x0000_s2738" connectloc="4"/>
          <o:proxy end="" idref="#_x0000_s2730" connectloc="3"/>
        </o:r>
        <o:r id="V:Rule44" type="connector" idref="#_x0000_s2989">
          <o:proxy start="" idref="#_x0000_s2984" connectloc="1"/>
          <o:proxy end="" idref="#_x0000_s2985" connectloc="1"/>
        </o:r>
        <o:r id="V:Rule45" type="connector" idref="#_x0000_s2664">
          <o:proxy start="" idref="#_x0000_s2653" connectloc="1"/>
          <o:proxy end="" idref="#_x0000_s2638" connectloc="1"/>
        </o:r>
        <o:r id="V:Rule46" type="connector" idref="#_x0000_s3434">
          <o:proxy start="" idref="#_x0000_s3429" connectloc="0"/>
          <o:proxy end="" idref="#_x0000_s3433" connectloc="0"/>
        </o:r>
        <o:r id="V:Rule47" type="connector" idref="#_x0000_s2250">
          <o:proxy start="" idref="#_x0000_s2248" connectloc="0"/>
          <o:proxy end="" idref="#_x0000_s2247" connectloc="0"/>
        </o:r>
        <o:r id="V:Rule48" type="connector" idref="#_x0000_s2582">
          <o:proxy start="" idref="#_x0000_s2570" connectloc="3"/>
          <o:proxy end="" idref="#_x0000_s2572" connectloc="3"/>
        </o:r>
        <o:r id="V:Rule49" type="connector" idref="#_x0000_s3451">
          <o:proxy start="" idref="#_x0000_s3450" connectloc="1"/>
          <o:proxy end="" idref="#_x0000_s3442" connectloc="0"/>
        </o:r>
        <o:r id="V:Rule50" type="connector" idref="#_x0000_s2502">
          <o:proxy start="" idref="#_x0000_s2494" connectloc="1"/>
          <o:proxy end="" idref="#_x0000_s2496" connectloc="1"/>
        </o:r>
        <o:r id="V:Rule51" type="connector" idref="#_x0000_s2944">
          <o:proxy start="" idref="#_x0000_s2943" connectloc="1"/>
          <o:proxy end="" idref="#_x0000_s2932" connectloc="0"/>
        </o:r>
        <o:r id="V:Rule52" type="connector" idref="#_x0000_s2313">
          <o:proxy start="" idref="#_x0000_s2312" connectloc="0"/>
          <o:proxy end="" idref="#_x0000_s2309" connectloc="0"/>
        </o:r>
        <o:r id="V:Rule53" type="connector" idref="#_x0000_s3101">
          <o:proxy start="" idref="#_x0000_s3092" connectloc="3"/>
          <o:proxy end="" idref="#_x0000_s3089" connectloc="1"/>
        </o:r>
        <o:r id="V:Rule54" type="connector" idref="#_x0000_s2754">
          <o:proxy start="" idref="#_x0000_s2734" connectloc="1"/>
          <o:proxy end="" idref="#_x0000_s2727" connectloc="1"/>
        </o:r>
        <o:r id="V:Rule55" type="connector" idref="#_x0000_s2710">
          <o:proxy start="" idref="#_x0000_s2703" connectloc="3"/>
          <o:proxy end="" idref="#_x0000_s2706" connectloc="1"/>
        </o:r>
        <o:r id="V:Rule56" type="connector" idref="#_x0000_s2743">
          <o:proxy start="" idref="#_x0000_s2729" connectloc="3"/>
          <o:proxy end="" idref="#_x0000_s2737" connectloc="1"/>
        </o:r>
        <o:r id="V:Rule57" type="connector" idref="#_x0000_s3045">
          <o:proxy start="" idref="#_x0000_s3044" connectloc="3"/>
          <o:proxy end="" idref="#_x0000_s3042" connectloc="1"/>
        </o:r>
        <o:r id="V:Rule58" type="connector" idref="#_x0000_s2606">
          <o:proxy start="" idref="#_x0000_s2593" connectloc="3"/>
          <o:proxy end="" idref="#_x0000_s2595" connectloc="1"/>
        </o:r>
        <o:r id="V:Rule59" type="connector" idref="#_x0000_s3010">
          <o:proxy start="" idref="#_x0000_s3007" connectloc="1"/>
          <o:proxy end="" idref="#_x0000_s2994" connectloc="1"/>
        </o:r>
        <o:r id="V:Rule60" type="connector" idref="#_x0000_s2583">
          <o:proxy start="" idref="#_x0000_s2572" connectloc="1"/>
          <o:proxy end="" idref="#_x0000_s2571" connectloc="1"/>
        </o:r>
        <o:r id="V:Rule61" type="connector" idref="#_x0000_s2535">
          <o:proxy start="" idref="#_x0000_s2532" connectloc="7"/>
          <o:proxy end="" idref="#_x0000_s2533" connectloc="3"/>
        </o:r>
        <o:r id="V:Rule62" type="connector" idref="#_x0000_s2758">
          <o:proxy start="" idref="#_x0000_s2756" connectloc="6"/>
          <o:proxy end="" idref="#_x0000_s2736" connectloc="2"/>
        </o:r>
        <o:r id="V:Rule63" type="connector" idref="#_x0000_s2534">
          <o:proxy start="" idref="#_x0000_s2521" connectloc="7"/>
          <o:proxy end="" idref="#_x0000_s2531" connectloc="3"/>
        </o:r>
        <o:r id="V:Rule64" type="connector" idref="#_x0000_s2858">
          <o:proxy start="" idref="#_x0000_s2850" connectloc="3"/>
          <o:proxy end="" idref="#_x0000_s2854" connectloc="1"/>
        </o:r>
        <o:r id="V:Rule65" type="connector" idref="#_x0000_s3291">
          <o:proxy start="" idref="#_x0000_s3290" connectloc="1"/>
          <o:proxy end="" idref="#_x0000_s3290" connectloc="3"/>
        </o:r>
        <o:r id="V:Rule66" type="connector" idref="#_x0000_s3121">
          <o:proxy start="" idref="#_x0000_s3112" connectloc="4"/>
          <o:proxy end="" idref="#_x0000_s3114" connectloc="1"/>
        </o:r>
        <o:r id="V:Rule67" type="connector" idref="#_x0000_s3066">
          <o:proxy start="" idref="#_x0000_s3064" connectloc="1"/>
          <o:proxy end="" idref="#_x0000_s3063" connectloc="1"/>
        </o:r>
        <o:r id="V:Rule68" type="connector" idref="#_x0000_s2586">
          <o:proxy start="" idref="#_x0000_s2570" connectloc="1"/>
          <o:proxy end="" idref="#_x0000_s2584" connectloc="5"/>
        </o:r>
        <o:r id="V:Rule69" type="connector" idref="#_x0000_s2665">
          <o:proxy start="" idref="#_x0000_s2634" connectloc="3"/>
          <o:proxy end="" idref="#_x0000_s2651" connectloc="3"/>
        </o:r>
        <o:r id="V:Rule70" type="connector" idref="#_x0000_s3065">
          <o:proxy start="" idref="#_x0000_s3064" connectloc="3"/>
          <o:proxy end="" idref="#_x0000_s3062" connectloc="1"/>
        </o:r>
        <o:r id="V:Rule71" type="connector" idref="#_x0000_s3011">
          <o:proxy start="" idref="#_x0000_s3007" connectloc="3"/>
          <o:proxy end="" idref="#_x0000_s2994" connectloc="3"/>
        </o:r>
        <o:r id="V:Rule72" type="connector" idref="#_x0000_s2610">
          <o:proxy start="" idref="#_x0000_s2597" connectloc="3"/>
          <o:proxy end="" idref="#_x0000_s2596" connectloc="3"/>
        </o:r>
        <o:r id="V:Rule73" type="connector" idref="#_x0000_s2968">
          <o:proxy start="" idref="#_x0000_s2961" connectloc="1"/>
          <o:proxy end="" idref="#_x0000_s2967" connectloc="1"/>
        </o:r>
        <o:r id="V:Rule74" type="connector" idref="#_x0000_s3150">
          <o:proxy start="" idref="#_x0000_s3149" connectloc="7"/>
          <o:proxy end="" idref="#_x0000_s3149" connectloc="3"/>
        </o:r>
        <o:r id="V:Rule75" type="connector" idref="#_x0000_s2650">
          <o:proxy start="" idref="#_x0000_s2640" connectloc="3"/>
          <o:proxy end="" idref="#_x0000_s2636" connectloc="3"/>
        </o:r>
        <o:r id="V:Rule76" type="connector" idref="#_x0000_s2525">
          <o:proxy start="" idref="#_x0000_s2514" connectloc="3"/>
          <o:proxy end="" idref="#_x0000_s2520" connectloc="1"/>
        </o:r>
        <o:r id="V:Rule77" type="connector" idref="#_x0000_s2648">
          <o:proxy start="" idref="#_x0000_s2637" connectloc="1"/>
          <o:proxy end="" idref="#_x0000_s2639" connectloc="1"/>
        </o:r>
        <o:r id="V:Rule78" type="connector" idref="#_x0000_s2627">
          <o:proxy start="" idref="#_x0000_s2621" connectloc="3"/>
          <o:proxy end="" idref="#_x0000_s2618" connectloc="3"/>
        </o:r>
        <o:r id="V:Rule79" type="connector" idref="#_x0000_s2747">
          <o:proxy start="" idref="#_x0000_s2730" connectloc="1"/>
          <o:proxy end="" idref="#_x0000_s2739" connectloc="0"/>
        </o:r>
        <o:r id="V:Rule80" type="connector" idref="#_x0000_s2751">
          <o:proxy start="" idref="#_x0000_s2735" connectloc="1"/>
          <o:proxy end="" idref="#_x0000_s2732" connectloc="3"/>
        </o:r>
        <o:r id="V:Rule81" type="connector" idref="#_x0000_s2742">
          <o:proxy start="" idref="#_x0000_s2736" connectloc="5"/>
          <o:proxy end="" idref="#_x0000_s2729" connectloc="1"/>
        </o:r>
        <o:r id="V:Rule82" type="connector" idref="#_x0000_s2963">
          <o:proxy start="" idref="#_x0000_s2955" connectloc="1"/>
          <o:proxy end="" idref="#_x0000_s2960" connectloc="1"/>
        </o:r>
        <o:r id="V:Rule83" type="connector" idref="#_x0000_s2609">
          <o:proxy start="" idref="#_x0000_s2596" connectloc="1"/>
          <o:proxy end="" idref="#_x0000_s2599" connectloc="1"/>
        </o:r>
        <o:r id="V:Rule84" type="connector" idref="#_x0000_s3267">
          <o:proxy start="" idref="#_x0000_s3266" connectloc="1"/>
          <o:proxy end="" idref="#_x0000_s3266" connectloc="3"/>
        </o:r>
        <o:r id="V:Rule85" type="connector" idref="#_x0000_s2843">
          <o:proxy start="" idref="#_x0000_s2842" connectloc="1"/>
          <o:proxy end="" idref="#_x0000_s2829" connectloc="1"/>
        </o:r>
        <o:r id="V:Rule86" type="connector" idref="#_x0000_s2720">
          <o:proxy start="" idref="#_x0000_s2709" connectloc="1"/>
          <o:proxy end="" idref="#_x0000_s2706" connectloc="3"/>
        </o:r>
        <o:r id="V:Rule87" type="connector" idref="#_x0000_s2499">
          <o:proxy end="" idref="#_x0000_s2496" connectloc="3"/>
        </o:r>
        <o:r id="V:Rule88" type="connector" idref="#_x0000_s2523">
          <o:proxy start="" idref="#_x0000_s2517" connectloc="3"/>
          <o:proxy end="" idref="#_x0000_s2521" connectloc="2"/>
        </o:r>
        <o:r id="V:Rule89" type="connector" idref="#_x0000_s2625">
          <o:proxy start="" idref="#_x0000_s2620" connectloc="1"/>
          <o:proxy end="" idref="#_x0000_s2618" connectloc="1"/>
        </o:r>
        <o:r id="V:Rule90" type="connector" idref="#_x0000_s2844">
          <o:proxy start="" idref="#_x0000_s2840" connectloc="3"/>
          <o:proxy end="" idref="#_x0000_s2822" connectloc="3"/>
        </o:r>
        <o:r id="V:Rule91" type="connector" idref="#_x0000_s2718">
          <o:proxy start="" idref="#_x0000_s2707" connectloc="1"/>
          <o:proxy end="" idref="#_x0000_s2703" connectloc="3"/>
        </o:r>
        <o:r id="V:Rule92" type="connector" idref="#_x0000_s2655">
          <o:proxy start="" idref="#_x0000_s2639" connectloc="3"/>
          <o:proxy end="" idref="#_x0000_s2651" connectloc="1"/>
        </o:r>
        <o:r id="V:Rule93" type="connector" idref="#_x0000_s2197">
          <o:proxy start="" idref="#_x0000_s2195" connectloc="0"/>
          <o:proxy end="" idref="#_x0000_s2196" connectloc="1"/>
        </o:r>
        <o:r id="V:Rule94" type="connector" idref="#_x0000_s2946">
          <o:proxy start="" idref="#_x0000_s2933" connectloc="1"/>
          <o:proxy end="" idref="#_x0000_s2926" connectloc="3"/>
        </o:r>
        <o:r id="V:Rule95" type="connector" idref="#_x0000_s2556">
          <o:proxy start="" idref="#_x0000_s2550" connectloc="1"/>
          <o:proxy end="" idref="#_x0000_s2552" connectloc="2"/>
        </o:r>
        <o:r id="V:Rule96" type="connector" idref="#_x0000_s2721">
          <o:proxy start="" idref="#_x0000_s2709" connectloc="3"/>
          <o:proxy end="" idref="#_x0000_s2702" connectloc="3"/>
        </o:r>
        <o:r id="V:Rule97" type="connector" idref="#_x0000_s2192">
          <o:proxy start="" idref="#_x0000_s2189" connectloc="1"/>
          <o:proxy end="" idref="#_x0000_s2190" connectloc="1"/>
        </o:r>
        <o:r id="V:Rule98" type="connector" idref="#_x0000_s2752">
          <o:proxy start="" idref="#_x0000_s2732" connectloc="1"/>
          <o:proxy end="" idref="#_x0000_s2736" connectloc="4"/>
        </o:r>
        <o:r id="V:Rule99" type="connector" idref="#_x0000_s2816">
          <o:proxy start="" idref="#_x0000_s2807" connectloc="3"/>
          <o:proxy end="" idref="#_x0000_s2815" connectloc="1"/>
        </o:r>
        <o:r id="V:Rule100" type="connector" idref="#_x0000_s2522">
          <o:proxy start="" idref="#_x0000_s2519" connectloc="2"/>
          <o:proxy end="" idref="#_x0000_s2517" connectloc="1"/>
        </o:r>
        <o:r id="V:Rule101" type="connector" idref="#_x0000_s2206">
          <o:proxy start="" idref="#_x0000_s2204" connectloc="0"/>
          <o:proxy end="" idref="#_x0000_s2203" connectloc="0"/>
        </o:r>
        <o:r id="V:Rule102" type="connector" idref="#_x0000_s3012">
          <o:proxy start="" idref="#_x0000_s2999" connectloc="1"/>
        </o:r>
        <o:r id="V:Rule103" type="connector" idref="#_x0000_s2553">
          <o:proxy start="" idref="#_x0000_s2549" connectloc="3"/>
          <o:proxy end="" idref="#_x0000_s2550" connectloc="1"/>
        </o:r>
        <o:r id="V:Rule104" type="connector" idref="#_x0000_s2498">
          <o:proxy start="" idref="#_x0000_s2495" connectloc="3"/>
          <o:proxy end="" idref="#_x0000_s2497" connectloc="2"/>
        </o:r>
        <o:r id="V:Rule105" type="connector" idref="#_x0000_s2863">
          <o:proxy start="" idref="#_x0000_s2861" connectloc="1"/>
          <o:proxy end="" idref="#_x0000_s2855" connectloc="3"/>
        </o:r>
        <o:r id="V:Rule106" type="connector" idref="#_x0000_s2555">
          <o:proxy start="" idref="#_x0000_s2549" connectloc="3"/>
          <o:proxy end="" idref="#_x0000_s2551" connectloc="6"/>
        </o:r>
        <o:r id="V:Rule107" type="connector" idref="#_x0000_s2859">
          <o:proxy start="" idref="#_x0000_s2850" connectloc="3"/>
          <o:proxy end="" idref="#_x0000_s2855" connectloc="1"/>
        </o:r>
        <o:r id="V:Rule108" type="connector" idref="#_x0000_s2501">
          <o:proxy start="" idref="#_x0000_s2493" connectloc="1"/>
          <o:proxy end="" idref="#_x0000_s2494" connectloc="1"/>
        </o:r>
        <o:r id="V:Rule109" type="connector" idref="#_x0000_s2759">
          <o:proxy start="" idref="#_x0000_s2739" connectloc="6"/>
          <o:proxy end="" idref="#_x0000_s2757" connectloc="2"/>
        </o:r>
        <o:r id="V:Rule110" type="connector" idref="#_x0000_s2741">
          <o:proxy start="" idref="#_x0000_s2733" connectloc="3"/>
          <o:proxy end="" idref="#_x0000_s2739" connectloc="2"/>
        </o:r>
        <o:r id="V:Rule111" type="connector" idref="#_x0000_s2193">
          <o:proxy start="" idref="#_x0000_s2190" connectloc="0"/>
          <o:proxy end="" idref="#_x0000_s2189" connectloc="0"/>
        </o:r>
        <o:r id="V:Rule112" type="connector" idref="#_x0000_s2646">
          <o:proxy start="" idref="#_x0000_s2637" connectloc="3"/>
          <o:proxy end="" idref="#_x0000_s2634" connectloc="1"/>
        </o:r>
        <o:r id="V:Rule113" type="connector" idref="#_x0000_s2500">
          <o:proxy start="" idref="#_x0000_s2494" connectloc="3"/>
          <o:proxy end="" idref="#_x0000_s2495" connectloc="1"/>
        </o:r>
        <o:r id="V:Rule114" type="connector" idref="#_x0000_s2236">
          <o:proxy start="" idref="#_x0000_s2233" connectloc="1"/>
          <o:proxy end="" idref="#_x0000_s2234" connectloc="1"/>
        </o:r>
        <o:r id="V:Rule115" type="connector" idref="#_x0000_s2886">
          <o:proxy start="" idref="#_x0000_s2874" connectloc="0"/>
          <o:proxy end="" idref="#_x0000_s2880" connectloc="1"/>
        </o:r>
        <o:r id="V:Rule116" type="connector" idref="#_x0000_s3122">
          <o:proxy start="" idref="#_x0000_s3114" connectloc="3"/>
          <o:proxy end="" idref="#_x0000_s3113" connectloc="1"/>
        </o:r>
        <o:r id="V:Rule117" type="connector" idref="#_x0000_s1098"/>
        <o:r id="V:Rule118" type="connector" idref="#_x0000_s2241">
          <o:proxy start="" idref="#_x0000_s2239" connectloc="0"/>
          <o:proxy end="" idref="#_x0000_s2240" connectloc="1"/>
        </o:r>
        <o:r id="V:Rule119" type="connector" idref="#_x0000_s2890">
          <o:proxy start="" idref="#_x0000_s2889" connectloc="1"/>
          <o:proxy end="" idref="#_x0000_s2881" connectloc="3"/>
        </o:r>
        <o:r id="V:Rule120" type="connector" idref="#_x0000_s2527">
          <o:proxy start="" idref="#_x0000_s2515" connectloc="1"/>
          <o:proxy end="" idref="#_x0000_s2520" connectloc="0"/>
        </o:r>
        <o:r id="V:Rule121" type="connector" idref="#_x0000_s2237">
          <o:proxy start="" idref="#_x0000_s2234" connectloc="0"/>
          <o:proxy end="" idref="#_x0000_s2233" connectloc="0"/>
        </o:r>
        <o:r id="V:Rule122" type="connector" idref="#_x0000_s2656">
          <o:proxy start="" idref="#_x0000_s2651" connectloc="3"/>
          <o:proxy end="" idref="#_x0000_s2636" connectloc="1"/>
        </o:r>
        <o:r id="V:Rule123" type="connector" idref="#_x0000_s2524">
          <o:proxy start="" idref="#_x0000_s2519" connectloc="5"/>
          <o:proxy end="" idref="#_x0000_s2514" connectloc="1"/>
        </o:r>
        <o:r id="V:Rule124" type="connector" idref="#_x0000_s2649">
          <o:proxy start="" idref="#_x0000_s2638" connectloc="3"/>
          <o:proxy end="" idref="#_x0000_s2637" connectloc="3"/>
        </o:r>
        <o:r id="V:Rule125" type="connector" idref="#_x0000_s2862">
          <o:proxy start="" idref="#_x0000_s2861" connectloc="1"/>
          <o:proxy end="" idref="#_x0000_s2854" connectloc="3"/>
        </o:r>
        <o:r id="V:Rule126" type="connector" idref="#_x0000_s3432">
          <o:proxy start="" idref="#_x0000_s3430" connectloc="1"/>
          <o:proxy end="" idref="#_x0000_s3431" connectloc="0"/>
        </o:r>
        <o:r id="V:Rule127" type="connector" idref="#_x0000_s2245">
          <o:proxy start="" idref="#_x0000_s2244" connectloc="0"/>
          <o:proxy end="" idref="#_x0000_s2244" connectloc="1"/>
        </o:r>
        <o:r id="V:Rule128" type="connector" idref="#_x0000_s2587">
          <o:proxy start="" idref="#_x0000_s2569" connectloc="3"/>
          <o:proxy end="" idref="#_x0000_s2584" connectloc="1"/>
        </o:r>
        <o:r id="V:Rule129" type="connector" idref="#_x0000_s3435">
          <o:proxy start="" idref="#_x0000_s3433" connectloc="4"/>
          <o:proxy end="" idref="#_x0000_s3431" connectloc="4"/>
        </o:r>
        <o:r id="V:Rule130" type="connector" idref="#_x0000_s3120">
          <o:proxy start="" idref="#_x0000_s3117" connectloc="1"/>
          <o:proxy end="" idref="#_x0000_s3112" connectloc="0"/>
        </o:r>
        <o:r id="V:Rule131" type="connector" idref="#_x0000_s2753">
          <o:proxy start="" idref="#_x0000_s2736" connectloc="0"/>
          <o:proxy end="" idref="#_x0000_s2734" connectloc="3"/>
        </o:r>
        <o:r id="V:Rule132" type="connector" idref="#_x0000_s2574">
          <o:proxy end="" idref="#_x0000_s2569" connectloc="1"/>
        </o:r>
        <o:r id="V:Rule133" type="connector" idref="#_x0000_s2744">
          <o:proxy start="" idref="#_x0000_s2736" connectloc="7"/>
          <o:proxy end="" idref="#_x0000_s2728" connectloc="3"/>
        </o:r>
        <o:r id="V:Rule134" type="connector" idref="#_x0000_s2717">
          <o:proxy start="" idref="#_x0000_s2708" connectloc="3"/>
          <o:proxy end="" idref="#_x0000_s2707" connectloc="3"/>
        </o:r>
        <o:r id="V:Rule135" type="connector" idref="#_x0000_s2716">
          <o:proxy start="" idref="#_x0000_s2703" connectloc="1"/>
          <o:proxy end="" idref="#_x0000_s2708" connectloc="1"/>
        </o:r>
        <o:r id="V:Rule136" type="connector" idref="#_x0000_s2891">
          <o:proxy start="" idref="#_x0000_s2889" connectloc="1"/>
          <o:proxy end="" idref="#_x0000_s2868" connectloc="3"/>
        </o:r>
        <o:r id="V:Rule137" type="connector" idref="#_x0000_s2558">
          <o:proxy start="" idref="#_x0000_s2552" connectloc="6"/>
          <o:proxy end="" idref="#_x0000_s2550" connectloc="3"/>
        </o:r>
        <o:r id="V:Rule138" type="connector" idref="#_x0000_s2663">
          <o:proxy start="" idref="#_x0000_s2652" connectloc="1"/>
          <o:proxy end="" idref="#_x0000_s2653" connectloc="3"/>
        </o:r>
        <o:r id="V:Rule139" type="connector" idref="#_x0000_s2235">
          <o:proxy start="" idref="#_x0000_s2234" connectloc="1"/>
          <o:proxy end="" idref="#_x0000_s2234" connectloc="1"/>
        </o:r>
        <o:r id="V:Rule140" type="connector" idref="#_x0000_s2205">
          <o:proxy start="" idref="#_x0000_s2204" connectloc="1"/>
          <o:proxy end="" idref="#_x0000_s2203" connectloc="1"/>
        </o:r>
        <o:r id="V:Rule141" type="connector" idref="#_x0000_s3123">
          <o:proxy start="" idref="#_x0000_s3116" connectloc="1"/>
          <o:proxy end="" idref="#_x0000_s3113" connectloc="3"/>
        </o:r>
        <o:r id="V:Rule142" type="connector" idref="#_x0000_s2864">
          <o:proxy start="" idref="#_x0000_s2850" connectloc="1"/>
          <o:proxy end="" idref="#_x0000_s2860" connectloc="0"/>
        </o:r>
        <o:r id="V:Rule143" type="connector" idref="#_x0000_s2557">
          <o:proxy start="" idref="#_x0000_s2551" connectloc="2"/>
          <o:proxy end="" idref="#_x0000_s2554" connectloc="1"/>
        </o:r>
        <o:r id="V:Rule144" type="connector" idref="#_x0000_s2945">
          <o:proxy start="" idref="#_x0000_s2932" connectloc="4"/>
          <o:proxy end="" idref="#_x0000_s2933" connectloc="3"/>
        </o:r>
        <o:r id="V:Rule145" type="connector" idref="#_x0000_s3093">
          <o:proxy start="" idref="#_x0000_s3092" connectloc="1"/>
          <o:proxy end="" idref="#_x0000_s3091" connectloc="3"/>
        </o:r>
        <o:r id="V:Rule146" type="connector" idref="#_x0000_s2585">
          <o:proxy start="" idref="#_x0000_s2573" connectloc="3"/>
          <o:proxy end="" idref="#_x0000_s2584" connectloc="4"/>
        </o:r>
        <o:r id="V:Rule147" type="connector" idref="#_x0000_s2748">
          <o:proxy start="" idref="#_x0000_s2739" connectloc="4"/>
          <o:proxy end="" idref="#_x0000_s2731" connectloc="3"/>
        </o:r>
        <o:r id="V:Rule148" type="connector" idref="#_x0000_s2745">
          <o:proxy start="" idref="#_x0000_s2728" connectloc="1"/>
          <o:proxy end="" idref="#_x0000_s2738" connectloc="3"/>
        </o:r>
        <o:r id="V:Rule149" type="connector" idref="#_x0000_s2711">
          <o:proxy start="" idref="#_x0000_s2706" connectloc="3"/>
          <o:proxy end="" idref="#_x0000_s2702" connectloc="1"/>
        </o:r>
        <o:r id="V:Rule150" type="connector" idref="#_x0000_s2242">
          <o:proxy start="" idref="#_x0000_s2239" connectloc="1"/>
          <o:proxy end="" idref="#_x0000_s2240" connectloc="0"/>
        </o:r>
        <o:r id="V:Rule151" type="connector" idref="#_x0000_s2947">
          <o:proxy start="" idref="#_x0000_s2926" connectloc="1"/>
          <o:proxy end="" idref="#_x0000_s2935" connectloc="1"/>
        </o:r>
        <o:r id="V:Rule152" type="connector" idref="#_x0000_s2719">
          <o:proxy start="" idref="#_x0000_s2707" connectloc="3"/>
          <o:proxy end="" idref="#_x0000_s2709" connectloc="3"/>
        </o:r>
        <o:r id="V:Rule153" type="connector" idref="#_x0000_s2505">
          <o:proxy start="" idref="#_x0000_s2493" connectloc="3"/>
          <o:proxy end="" idref="#_x0000_s2494" connectloc="3"/>
        </o:r>
        <o:r id="V:Rule154" type="connector" idref="#_x0000_s2612">
          <o:proxy start="" idref="#_x0000_s2599" connectloc="3"/>
          <o:proxy end="" idref="#_x0000_s2595" connectloc="3"/>
        </o:r>
        <o:r id="V:Rule155" type="connector" idref="#_x0000_s2884">
          <o:proxy start="" idref="#_x0000_s2874" connectloc="4"/>
          <o:proxy end="" idref="#_x0000_s2883" connectloc="1"/>
        </o:r>
        <o:r id="V:Rule156" type="connector" idref="#_x0000_s2191">
          <o:proxy start="" idref="#_x0000_s2190" connectloc="1"/>
          <o:proxy end="" idref="#_x0000_s2190" connectloc="1"/>
        </o:r>
        <o:r id="V:Rule157" type="connector" idref="#_x0000_s2529">
          <o:proxy start="" idref="#_x0000_s2518" connectloc="1"/>
          <o:proxy end="" idref="#_x0000_s2516" connectloc="3"/>
        </o:r>
        <o:r id="V:Rule158" type="connector" idref="#_x0000_s2503">
          <o:proxy start="" idref="#_x0000_s2492" connectloc="6"/>
          <o:proxy end="" idref="#_x0000_s2494" connectloc="1"/>
        </o:r>
        <o:r id="V:Rule159" type="connector" idref="#_x0000_s3046">
          <o:proxy start="" idref="#_x0000_s3044" connectloc="1"/>
          <o:proxy end="" idref="#_x0000_s3043" connectloc="1"/>
        </o:r>
        <o:r id="V:Rule160" type="connector" idref="#_x0000_s2530">
          <o:proxy start="" idref="#_x0000_s2516" connectloc="1"/>
          <o:proxy end="" idref="#_x0000_s2519" connectloc="4"/>
        </o:r>
        <o:r id="V:Rule161" type="connector" idref="#_x0000_s2611">
          <o:proxy start="" idref="#_x0000_s2598" connectloc="3"/>
          <o:proxy end="" idref="#_x0000_s2593" connectloc="3"/>
        </o:r>
        <o:r id="V:Rule162" type="connector" idref="#_x0000_s2526">
          <o:proxy start="" idref="#_x0000_s2521" connectloc="4"/>
          <o:proxy end="" idref="#_x0000_s2515" connectloc="3"/>
        </o:r>
        <o:r id="V:Rule163" type="connector" idref="#_x0000_s2607">
          <o:proxy start="" idref="#_x0000_s2596" connectloc="1"/>
          <o:proxy end="" idref="#_x0000_s2597" connectloc="1"/>
        </o:r>
        <o:r id="V:Rule164" type="connector" idref="#_x0000_s3301">
          <o:proxy start="" idref="#_x0000_s3300" connectloc="1"/>
          <o:proxy end="" idref="#_x0000_s3300" connectloc="3"/>
        </o:r>
        <o:r id="V:Rule165" type="connector" idref="#_x0000_s3151">
          <o:proxy start="" idref="#_x0000_s3149" connectloc="1"/>
          <o:proxy end="" idref="#_x0000_s3149" connectloc="5"/>
        </o:r>
        <o:r id="V:Rule166" type="connector" idref="#_x0000_s2662">
          <o:proxy start="" idref="#_x0000_s2654" connectloc="1"/>
          <o:proxy end="" idref="#_x0000_s2652" connectloc="3"/>
        </o:r>
        <o:r id="V:Rule167" type="connector" idref="#_x0000_s3279">
          <o:proxy start="" idref="#_x0000_s3278" connectloc="1"/>
          <o:proxy end="" idref="#_x0000_s3278" connectloc="3"/>
        </o:r>
        <o:r id="V:Rule168" type="connector" idref="#_x0000_s2749">
          <o:proxy start="" idref="#_x0000_s2731" connectloc="1"/>
          <o:proxy end="" idref="#_x0000_s2737" connectloc="0"/>
        </o:r>
        <o:r id="V:Rule169" type="connector" idref="#_x0000_s2626">
          <o:proxy start="" idref="#_x0000_s2620" connectloc="3"/>
          <o:proxy end="" idref="#_x0000_s2618" connectloc="3"/>
        </o:r>
        <o:r id="V:Rule170" type="connector" idref="#_x0000_s3013"/>
        <o:r id="V:Rule171" type="connector" idref="#_x0000_s2885">
          <o:proxy start="" idref="#_x0000_s2874" connectloc="0"/>
          <o:proxy end="" idref="#_x0000_s2877" connectloc="1"/>
        </o:r>
        <o:r id="V:Rule172" type="connector" idref="#_x0000_s3124">
          <o:proxy start="" idref="#_x0000_s3106" connectloc="2"/>
        </o:r>
        <o:r id="V:Rule173" type="connector" idref="#_x0000_s2647">
          <o:proxy start="" idref="#_x0000_s2637" connectloc="1"/>
          <o:proxy end="" idref="#_x0000_s2638" connectloc="1"/>
        </o:r>
        <o:r id="V:Rule174" type="connector" idref="#_x0000_s2661">
          <o:proxy start="" idref="#_x0000_s2640" connectloc="1"/>
          <o:proxy end="" idref="#_x0000_s2654" connectloc="3"/>
        </o:r>
        <o:r id="V:Rule175" type="connector" idref="#_x0000_s2201">
          <o:proxy start="" idref="#_x0000_s2200" connectloc="0"/>
          <o:proxy end="" idref="#_x0000_s2200" connectloc="1"/>
        </o:r>
        <o:r id="V:Rule176" type="connector" idref="#_x0000_s2249">
          <o:proxy start="" idref="#_x0000_s2248" connectloc="1"/>
          <o:proxy end="" idref="#_x0000_s2247" connectloc="1"/>
        </o:r>
        <o:r id="V:Rule177" type="connector" idref="#_x0000_s2608">
          <o:proxy start="" idref="#_x0000_s2596" connectloc="1"/>
          <o:proxy end="" idref="#_x0000_s2598" connectloc="1"/>
        </o:r>
        <o:r id="V:Rule178" type="connector" idref="#_x0000_s3102">
          <o:proxy start="" idref="#_x0000_s3091" connectloc="1"/>
          <o:proxy end="" idref="#_x0000_s3090" connectloc="1"/>
        </o:r>
        <o:r id="V:Rule179" type="connector" idref="#_x0000_s3453">
          <o:proxy start="" idref="#_x0000_s3442" connectloc="4"/>
          <o:proxy end="" idref="#_x0000_s3441" connectloc="4"/>
        </o:r>
        <o:r id="V:Rule180" type="connector" idref="#_x0000_s2575">
          <o:proxy start="" idref="#_x0000_s2573" connectloc="1"/>
          <o:proxy end="" idref="#_x0000_s2571" connectloc="3"/>
        </o:r>
        <o:r id="V:Rule181" type="connector" idref="#_x0000_s2605">
          <o:proxy start="" idref="#_x0000_s2596" connectloc="3"/>
          <o:proxy end="" idref="#_x0000_s2593" connectloc="1"/>
        </o:r>
        <o:r id="V:Rule182" type="connector" idref="#_x0000_s2198">
          <o:proxy start="" idref="#_x0000_s2195" connectloc="1"/>
          <o:proxy end="" idref="#_x0000_s2196" connectloc="0"/>
        </o:r>
        <o:r id="V:Rule183" type="connector" idref="#_x0000_s2624">
          <o:proxy start="" idref="#_x0000_s2618" connectloc="1"/>
          <o:proxy end="" idref="#_x0000_s2621" connectloc="1"/>
        </o:r>
        <o:r id="V:Rule184" type="connector" idref="#_x0000_s2988">
          <o:proxy start="" idref="#_x0000_s2986" connectloc="1"/>
          <o:proxy end="" idref="#_x0000_s2987" connectloc="1"/>
        </o:r>
        <o:r id="V:Rule185" type="connector" idref="#_x0000_s2740">
          <o:proxy start="" idref="#_x0000_s2736" connectloc="2"/>
          <o:proxy end="" idref="#_x0000_s2733" connectloc="1"/>
        </o:r>
        <o:r id="V:Rule186" type="connector" idref="#_x0000_s3452">
          <o:proxy start="" idref="#_x0000_s3449" connectloc="1"/>
          <o:proxy end="" idref="#_x0000_s3441" connectloc="0"/>
        </o:r>
        <o:r id="V:Rule187" type="connector" idref="#_x0000_s2814">
          <o:proxy start="" idref="#_x0000_s2806" connectloc="3"/>
          <o:proxy end="" idref="#_x0000_s2807" connectloc="1"/>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A2EA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A2EA7"/>
    <w:pPr>
      <w:keepNext/>
      <w:autoSpaceDE w:val="0"/>
      <w:autoSpaceDN w:val="0"/>
      <w:ind w:firstLine="284"/>
      <w:outlineLvl w:val="0"/>
    </w:pPr>
  </w:style>
  <w:style w:type="paragraph" w:styleId="2">
    <w:name w:val="heading 2"/>
    <w:basedOn w:val="a"/>
    <w:next w:val="a"/>
    <w:link w:val="20"/>
    <w:semiHidden/>
    <w:unhideWhenUsed/>
    <w:qFormat/>
    <w:rsid w:val="0009024C"/>
    <w:pPr>
      <w:keepNext/>
      <w:spacing w:before="240" w:after="60"/>
      <w:outlineLvl w:val="1"/>
    </w:pPr>
    <w:rPr>
      <w:rFonts w:ascii="Arial" w:eastAsia="MS Mincho" w:hAnsi="Arial" w:cs="Arial"/>
      <w:b/>
      <w:bCs/>
      <w:i/>
      <w:iCs/>
      <w:kern w:val="32"/>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A2EA7"/>
    <w:rPr>
      <w:rFonts w:ascii="Times New Roman" w:eastAsia="Times New Roman" w:hAnsi="Times New Roman" w:cs="Times New Roman"/>
      <w:sz w:val="24"/>
      <w:szCs w:val="24"/>
      <w:lang w:eastAsia="ru-RU"/>
    </w:rPr>
  </w:style>
  <w:style w:type="character" w:customStyle="1" w:styleId="20">
    <w:name w:val="Заголовок 2 Знак"/>
    <w:basedOn w:val="a0"/>
    <w:link w:val="2"/>
    <w:semiHidden/>
    <w:rsid w:val="0009024C"/>
    <w:rPr>
      <w:rFonts w:ascii="Arial" w:eastAsia="MS Mincho" w:hAnsi="Arial" w:cs="Arial"/>
      <w:b/>
      <w:bCs/>
      <w:i/>
      <w:iCs/>
      <w:kern w:val="32"/>
      <w:sz w:val="28"/>
      <w:szCs w:val="28"/>
      <w:lang w:eastAsia="ru-RU"/>
    </w:rPr>
  </w:style>
  <w:style w:type="table" w:styleId="a3">
    <w:name w:val="Table Grid"/>
    <w:basedOn w:val="a1"/>
    <w:uiPriority w:val="59"/>
    <w:rsid w:val="00BA2EA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4">
    <w:name w:val="Знак Знак Знак Знак Знак Знак Знак"/>
    <w:basedOn w:val="a"/>
    <w:rsid w:val="00BA2EA7"/>
    <w:pPr>
      <w:tabs>
        <w:tab w:val="left" w:pos="708"/>
      </w:tabs>
      <w:spacing w:after="160" w:line="240" w:lineRule="exact"/>
    </w:pPr>
    <w:rPr>
      <w:rFonts w:ascii="Verdana" w:hAnsi="Verdana" w:cs="Verdana"/>
      <w:sz w:val="20"/>
      <w:szCs w:val="20"/>
      <w:lang w:val="en-US" w:eastAsia="en-US"/>
    </w:rPr>
  </w:style>
  <w:style w:type="paragraph" w:styleId="a5">
    <w:name w:val="List Paragraph"/>
    <w:basedOn w:val="a"/>
    <w:qFormat/>
    <w:rsid w:val="00BA2EA7"/>
    <w:pPr>
      <w:spacing w:after="200" w:line="276" w:lineRule="auto"/>
      <w:ind w:left="720"/>
      <w:contextualSpacing/>
    </w:pPr>
    <w:rPr>
      <w:rFonts w:ascii="Calibri" w:eastAsia="Calibri" w:hAnsi="Calibri"/>
      <w:sz w:val="22"/>
      <w:szCs w:val="22"/>
      <w:lang w:eastAsia="en-US"/>
    </w:rPr>
  </w:style>
  <w:style w:type="paragraph" w:styleId="a6">
    <w:name w:val="footer"/>
    <w:basedOn w:val="a"/>
    <w:link w:val="a7"/>
    <w:rsid w:val="00BA2EA7"/>
    <w:pPr>
      <w:tabs>
        <w:tab w:val="center" w:pos="4677"/>
        <w:tab w:val="right" w:pos="9355"/>
      </w:tabs>
    </w:pPr>
  </w:style>
  <w:style w:type="character" w:customStyle="1" w:styleId="a7">
    <w:name w:val="Нижний колонтитул Знак"/>
    <w:basedOn w:val="a0"/>
    <w:link w:val="a6"/>
    <w:rsid w:val="00BA2EA7"/>
    <w:rPr>
      <w:rFonts w:ascii="Times New Roman" w:eastAsia="Times New Roman" w:hAnsi="Times New Roman" w:cs="Times New Roman"/>
      <w:sz w:val="24"/>
      <w:szCs w:val="24"/>
      <w:lang w:eastAsia="ru-RU"/>
    </w:rPr>
  </w:style>
  <w:style w:type="character" w:styleId="a8">
    <w:name w:val="page number"/>
    <w:basedOn w:val="a0"/>
    <w:rsid w:val="00BA2EA7"/>
  </w:style>
  <w:style w:type="paragraph" w:customStyle="1" w:styleId="Style7">
    <w:name w:val="Style7"/>
    <w:basedOn w:val="a"/>
    <w:rsid w:val="00BA2EA7"/>
    <w:pPr>
      <w:widowControl w:val="0"/>
      <w:autoSpaceDE w:val="0"/>
      <w:autoSpaceDN w:val="0"/>
      <w:adjustRightInd w:val="0"/>
      <w:spacing w:line="317" w:lineRule="exact"/>
      <w:ind w:firstLine="734"/>
      <w:jc w:val="both"/>
    </w:pPr>
  </w:style>
  <w:style w:type="character" w:customStyle="1" w:styleId="FontStyle44">
    <w:name w:val="Font Style44"/>
    <w:rsid w:val="00BA2EA7"/>
    <w:rPr>
      <w:rFonts w:ascii="Times New Roman" w:hAnsi="Times New Roman" w:cs="Times New Roman"/>
      <w:sz w:val="26"/>
      <w:szCs w:val="26"/>
    </w:rPr>
  </w:style>
  <w:style w:type="paragraph" w:styleId="11">
    <w:name w:val="toc 1"/>
    <w:basedOn w:val="a"/>
    <w:next w:val="a"/>
    <w:autoRedefine/>
    <w:semiHidden/>
    <w:rsid w:val="00BA2EA7"/>
    <w:pPr>
      <w:tabs>
        <w:tab w:val="right" w:leader="dot" w:pos="9269"/>
      </w:tabs>
      <w:spacing w:line="360" w:lineRule="auto"/>
    </w:pPr>
    <w:rPr>
      <w:noProof/>
      <w:sz w:val="28"/>
      <w:szCs w:val="28"/>
    </w:rPr>
  </w:style>
  <w:style w:type="character" w:styleId="a9">
    <w:name w:val="Hyperlink"/>
    <w:basedOn w:val="a0"/>
    <w:rsid w:val="00BA2EA7"/>
    <w:rPr>
      <w:color w:val="0000FF"/>
      <w:u w:val="single"/>
    </w:rPr>
  </w:style>
  <w:style w:type="paragraph" w:styleId="21">
    <w:name w:val="toc 2"/>
    <w:basedOn w:val="a"/>
    <w:next w:val="a"/>
    <w:autoRedefine/>
    <w:semiHidden/>
    <w:rsid w:val="00BA2EA7"/>
    <w:pPr>
      <w:tabs>
        <w:tab w:val="right" w:leader="dot" w:pos="9269"/>
      </w:tabs>
      <w:spacing w:line="360" w:lineRule="auto"/>
    </w:pPr>
    <w:rPr>
      <w:noProof/>
      <w:sz w:val="28"/>
      <w:szCs w:val="28"/>
    </w:rPr>
  </w:style>
  <w:style w:type="paragraph" w:styleId="aa">
    <w:name w:val="Normal (Web)"/>
    <w:basedOn w:val="a"/>
    <w:rsid w:val="00BA2EA7"/>
    <w:pPr>
      <w:spacing w:before="100" w:beforeAutospacing="1" w:after="100" w:afterAutospacing="1"/>
    </w:pPr>
    <w:rPr>
      <w:rFonts w:ascii="Arial Unicode MS" w:eastAsia="Arial Unicode MS" w:hAnsi="Arial" w:cs="Arial Unicode MS"/>
    </w:rPr>
  </w:style>
  <w:style w:type="paragraph" w:styleId="ab">
    <w:name w:val="Balloon Text"/>
    <w:basedOn w:val="a"/>
    <w:link w:val="ac"/>
    <w:uiPriority w:val="99"/>
    <w:semiHidden/>
    <w:unhideWhenUsed/>
    <w:rsid w:val="00BA2EA7"/>
    <w:rPr>
      <w:rFonts w:ascii="Tahoma" w:hAnsi="Tahoma" w:cs="Tahoma"/>
      <w:sz w:val="16"/>
      <w:szCs w:val="16"/>
    </w:rPr>
  </w:style>
  <w:style w:type="character" w:customStyle="1" w:styleId="ac">
    <w:name w:val="Текст выноски Знак"/>
    <w:basedOn w:val="a0"/>
    <w:link w:val="ab"/>
    <w:uiPriority w:val="99"/>
    <w:semiHidden/>
    <w:rsid w:val="00BA2EA7"/>
    <w:rPr>
      <w:rFonts w:ascii="Tahoma" w:eastAsia="Times New Roman" w:hAnsi="Tahoma" w:cs="Tahoma"/>
      <w:sz w:val="16"/>
      <w:szCs w:val="16"/>
      <w:lang w:eastAsia="ru-RU"/>
    </w:rPr>
  </w:style>
  <w:style w:type="paragraph" w:styleId="ad">
    <w:name w:val="Title"/>
    <w:basedOn w:val="a"/>
    <w:link w:val="ae"/>
    <w:qFormat/>
    <w:rsid w:val="00310F11"/>
    <w:pPr>
      <w:jc w:val="center"/>
    </w:pPr>
    <w:rPr>
      <w:b/>
      <w:bCs/>
      <w:lang w:eastAsia="en-US"/>
    </w:rPr>
  </w:style>
  <w:style w:type="character" w:customStyle="1" w:styleId="ae">
    <w:name w:val="Название Знак"/>
    <w:basedOn w:val="a0"/>
    <w:link w:val="ad"/>
    <w:rsid w:val="00310F11"/>
    <w:rPr>
      <w:rFonts w:ascii="Times New Roman" w:eastAsia="Times New Roman" w:hAnsi="Times New Roman" w:cs="Times New Roman"/>
      <w:b/>
      <w:bCs/>
      <w:sz w:val="24"/>
      <w:szCs w:val="24"/>
    </w:rPr>
  </w:style>
  <w:style w:type="character" w:customStyle="1" w:styleId="apple-converted-space">
    <w:name w:val="apple-converted-space"/>
    <w:basedOn w:val="a0"/>
    <w:rsid w:val="00C01529"/>
  </w:style>
  <w:style w:type="paragraph" w:styleId="af">
    <w:name w:val="Body Text"/>
    <w:basedOn w:val="a"/>
    <w:link w:val="af0"/>
    <w:semiHidden/>
    <w:rsid w:val="003D6106"/>
    <w:pPr>
      <w:jc w:val="both"/>
    </w:pPr>
  </w:style>
  <w:style w:type="character" w:customStyle="1" w:styleId="af0">
    <w:name w:val="Основной текст Знак"/>
    <w:basedOn w:val="a0"/>
    <w:link w:val="af"/>
    <w:semiHidden/>
    <w:rsid w:val="003D6106"/>
    <w:rPr>
      <w:rFonts w:ascii="Times New Roman" w:eastAsia="Times New Roman" w:hAnsi="Times New Roman" w:cs="Times New Roman"/>
      <w:sz w:val="24"/>
      <w:szCs w:val="24"/>
      <w:lang w:eastAsia="ru-RU"/>
    </w:rPr>
  </w:style>
  <w:style w:type="paragraph" w:styleId="22">
    <w:name w:val="Body Text 2"/>
    <w:basedOn w:val="a"/>
    <w:link w:val="23"/>
    <w:uiPriority w:val="99"/>
    <w:semiHidden/>
    <w:unhideWhenUsed/>
    <w:rsid w:val="00E11C8D"/>
    <w:pPr>
      <w:spacing w:after="120" w:line="480" w:lineRule="auto"/>
    </w:pPr>
  </w:style>
  <w:style w:type="character" w:customStyle="1" w:styleId="23">
    <w:name w:val="Основной текст 2 Знак"/>
    <w:basedOn w:val="a0"/>
    <w:link w:val="22"/>
    <w:uiPriority w:val="99"/>
    <w:semiHidden/>
    <w:rsid w:val="00E11C8D"/>
    <w:rPr>
      <w:rFonts w:ascii="Times New Roman" w:eastAsia="Times New Roman" w:hAnsi="Times New Roman" w:cs="Times New Roman"/>
      <w:sz w:val="24"/>
      <w:szCs w:val="24"/>
      <w:lang w:eastAsia="ru-RU"/>
    </w:rPr>
  </w:style>
  <w:style w:type="paragraph" w:styleId="af1">
    <w:name w:val="Body Text Indent"/>
    <w:basedOn w:val="a"/>
    <w:link w:val="af2"/>
    <w:rsid w:val="00E11C8D"/>
    <w:pPr>
      <w:spacing w:after="120"/>
      <w:ind w:left="283"/>
    </w:pPr>
  </w:style>
  <w:style w:type="character" w:customStyle="1" w:styleId="af2">
    <w:name w:val="Основной текст с отступом Знак"/>
    <w:basedOn w:val="a0"/>
    <w:link w:val="af1"/>
    <w:rsid w:val="00E11C8D"/>
    <w:rPr>
      <w:rFonts w:ascii="Times New Roman" w:eastAsia="Times New Roman" w:hAnsi="Times New Roman" w:cs="Times New Roman"/>
      <w:sz w:val="24"/>
      <w:szCs w:val="24"/>
      <w:lang w:eastAsia="ru-RU"/>
    </w:rPr>
  </w:style>
  <w:style w:type="table" w:customStyle="1" w:styleId="12">
    <w:name w:val="Сетка таблицы1"/>
    <w:basedOn w:val="a1"/>
    <w:next w:val="a3"/>
    <w:uiPriority w:val="59"/>
    <w:rsid w:val="0009024C"/>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f3">
    <w:name w:val="Верхний колонтитул Знак"/>
    <w:basedOn w:val="a0"/>
    <w:link w:val="af4"/>
    <w:semiHidden/>
    <w:rsid w:val="0009024C"/>
    <w:rPr>
      <w:rFonts w:ascii="Times New Roman" w:eastAsia="MS Mincho" w:hAnsi="Times New Roman" w:cs="Times New Roman"/>
      <w:bCs/>
      <w:kern w:val="32"/>
      <w:sz w:val="24"/>
      <w:szCs w:val="24"/>
      <w:lang w:eastAsia="ru-RU"/>
    </w:rPr>
  </w:style>
  <w:style w:type="paragraph" w:styleId="af4">
    <w:name w:val="header"/>
    <w:basedOn w:val="a"/>
    <w:link w:val="af3"/>
    <w:semiHidden/>
    <w:unhideWhenUsed/>
    <w:rsid w:val="0009024C"/>
    <w:pPr>
      <w:tabs>
        <w:tab w:val="center" w:pos="4677"/>
        <w:tab w:val="right" w:pos="9355"/>
      </w:tabs>
    </w:pPr>
    <w:rPr>
      <w:rFonts w:eastAsia="MS Mincho"/>
      <w:bCs/>
      <w:kern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309871">
      <w:bodyDiv w:val="1"/>
      <w:marLeft w:val="0"/>
      <w:marRight w:val="0"/>
      <w:marTop w:val="0"/>
      <w:marBottom w:val="0"/>
      <w:divBdr>
        <w:top w:val="none" w:sz="0" w:space="0" w:color="auto"/>
        <w:left w:val="none" w:sz="0" w:space="0" w:color="auto"/>
        <w:bottom w:val="none" w:sz="0" w:space="0" w:color="auto"/>
        <w:right w:val="none" w:sz="0" w:space="0" w:color="auto"/>
      </w:divBdr>
    </w:div>
    <w:div w:id="248467555">
      <w:bodyDiv w:val="1"/>
      <w:marLeft w:val="0"/>
      <w:marRight w:val="0"/>
      <w:marTop w:val="0"/>
      <w:marBottom w:val="0"/>
      <w:divBdr>
        <w:top w:val="none" w:sz="0" w:space="0" w:color="auto"/>
        <w:left w:val="none" w:sz="0" w:space="0" w:color="auto"/>
        <w:bottom w:val="none" w:sz="0" w:space="0" w:color="auto"/>
        <w:right w:val="none" w:sz="0" w:space="0" w:color="auto"/>
      </w:divBdr>
    </w:div>
    <w:div w:id="325212112">
      <w:bodyDiv w:val="1"/>
      <w:marLeft w:val="0"/>
      <w:marRight w:val="0"/>
      <w:marTop w:val="0"/>
      <w:marBottom w:val="0"/>
      <w:divBdr>
        <w:top w:val="none" w:sz="0" w:space="0" w:color="auto"/>
        <w:left w:val="none" w:sz="0" w:space="0" w:color="auto"/>
        <w:bottom w:val="none" w:sz="0" w:space="0" w:color="auto"/>
        <w:right w:val="none" w:sz="0" w:space="0" w:color="auto"/>
      </w:divBdr>
    </w:div>
    <w:div w:id="540821646">
      <w:bodyDiv w:val="1"/>
      <w:marLeft w:val="0"/>
      <w:marRight w:val="0"/>
      <w:marTop w:val="0"/>
      <w:marBottom w:val="0"/>
      <w:divBdr>
        <w:top w:val="none" w:sz="0" w:space="0" w:color="auto"/>
        <w:left w:val="none" w:sz="0" w:space="0" w:color="auto"/>
        <w:bottom w:val="none" w:sz="0" w:space="0" w:color="auto"/>
        <w:right w:val="none" w:sz="0" w:space="0" w:color="auto"/>
      </w:divBdr>
    </w:div>
    <w:div w:id="971322773">
      <w:bodyDiv w:val="1"/>
      <w:marLeft w:val="0"/>
      <w:marRight w:val="0"/>
      <w:marTop w:val="0"/>
      <w:marBottom w:val="0"/>
      <w:divBdr>
        <w:top w:val="none" w:sz="0" w:space="0" w:color="auto"/>
        <w:left w:val="none" w:sz="0" w:space="0" w:color="auto"/>
        <w:bottom w:val="none" w:sz="0" w:space="0" w:color="auto"/>
        <w:right w:val="none" w:sz="0" w:space="0" w:color="auto"/>
      </w:divBdr>
    </w:div>
    <w:div w:id="996419059">
      <w:bodyDiv w:val="1"/>
      <w:marLeft w:val="0"/>
      <w:marRight w:val="0"/>
      <w:marTop w:val="0"/>
      <w:marBottom w:val="0"/>
      <w:divBdr>
        <w:top w:val="none" w:sz="0" w:space="0" w:color="auto"/>
        <w:left w:val="none" w:sz="0" w:space="0" w:color="auto"/>
        <w:bottom w:val="none" w:sz="0" w:space="0" w:color="auto"/>
        <w:right w:val="none" w:sz="0" w:space="0" w:color="auto"/>
      </w:divBdr>
      <w:divsChild>
        <w:div w:id="1417902594">
          <w:marLeft w:val="0"/>
          <w:marRight w:val="0"/>
          <w:marTop w:val="0"/>
          <w:marBottom w:val="240"/>
          <w:divBdr>
            <w:top w:val="none" w:sz="0" w:space="0" w:color="auto"/>
            <w:left w:val="none" w:sz="0" w:space="0" w:color="auto"/>
            <w:bottom w:val="none" w:sz="0" w:space="0" w:color="auto"/>
            <w:right w:val="none" w:sz="0" w:space="0" w:color="auto"/>
          </w:divBdr>
        </w:div>
      </w:divsChild>
    </w:div>
    <w:div w:id="1023170899">
      <w:bodyDiv w:val="1"/>
      <w:marLeft w:val="0"/>
      <w:marRight w:val="0"/>
      <w:marTop w:val="0"/>
      <w:marBottom w:val="0"/>
      <w:divBdr>
        <w:top w:val="none" w:sz="0" w:space="0" w:color="auto"/>
        <w:left w:val="none" w:sz="0" w:space="0" w:color="auto"/>
        <w:bottom w:val="none" w:sz="0" w:space="0" w:color="auto"/>
        <w:right w:val="none" w:sz="0" w:space="0" w:color="auto"/>
      </w:divBdr>
    </w:div>
    <w:div w:id="1961643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7.bin"/><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image" Target="media/image19.wmf"/><Relationship Id="rId63" Type="http://schemas.openxmlformats.org/officeDocument/2006/relationships/image" Target="media/image23.wmf"/><Relationship Id="rId68" Type="http://schemas.openxmlformats.org/officeDocument/2006/relationships/oleObject" Target="embeddings/oleObject33.bin"/><Relationship Id="rId76" Type="http://schemas.openxmlformats.org/officeDocument/2006/relationships/oleObject" Target="embeddings/oleObject37.bin"/><Relationship Id="rId84" Type="http://schemas.openxmlformats.org/officeDocument/2006/relationships/oleObject" Target="embeddings/oleObject41.bin"/><Relationship Id="rId89" Type="http://schemas.openxmlformats.org/officeDocument/2006/relationships/image" Target="media/image38.jpeg"/><Relationship Id="rId97" Type="http://schemas.openxmlformats.org/officeDocument/2006/relationships/image" Target="media/image44.png"/><Relationship Id="rId7" Type="http://schemas.openxmlformats.org/officeDocument/2006/relationships/footnotes" Target="footnotes.xml"/><Relationship Id="rId71" Type="http://schemas.openxmlformats.org/officeDocument/2006/relationships/image" Target="media/image27.wmf"/><Relationship Id="rId92" Type="http://schemas.openxmlformats.org/officeDocument/2006/relationships/image" Target="media/image41.jpeg"/><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6.wmf"/><Relationship Id="rId11" Type="http://schemas.openxmlformats.org/officeDocument/2006/relationships/image" Target="media/image1.jpeg"/><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0.wmf"/><Relationship Id="rId40" Type="http://schemas.openxmlformats.org/officeDocument/2006/relationships/oleObject" Target="embeddings/oleObject19.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image" Target="media/image31.wmf"/><Relationship Id="rId87" Type="http://schemas.openxmlformats.org/officeDocument/2006/relationships/image" Target="media/image36.jpeg"/><Relationship Id="rId102"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2.wmf"/><Relationship Id="rId82" Type="http://schemas.openxmlformats.org/officeDocument/2006/relationships/oleObject" Target="embeddings/oleObject40.bin"/><Relationship Id="rId90" Type="http://schemas.openxmlformats.org/officeDocument/2006/relationships/image" Target="media/image39.jpeg"/><Relationship Id="rId95" Type="http://schemas.openxmlformats.org/officeDocument/2006/relationships/oleObject" Target="embeddings/oleObject42.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oleObject" Target="embeddings/oleObject14.bin"/><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26.wmf"/><Relationship Id="rId77" Type="http://schemas.openxmlformats.org/officeDocument/2006/relationships/image" Target="media/image30.wmf"/><Relationship Id="rId100" Type="http://schemas.openxmlformats.org/officeDocument/2006/relationships/image" Target="media/image47.emf"/><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34.jpeg"/><Relationship Id="rId93" Type="http://schemas.openxmlformats.org/officeDocument/2006/relationships/image" Target="media/image42.emf"/><Relationship Id="rId98" Type="http://schemas.openxmlformats.org/officeDocument/2006/relationships/image" Target="media/image45.e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11.bin"/><Relationship Id="rId33" Type="http://schemas.openxmlformats.org/officeDocument/2006/relationships/image" Target="media/image8.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1.wmf"/><Relationship Id="rId67" Type="http://schemas.openxmlformats.org/officeDocument/2006/relationships/image" Target="media/image25.wmf"/><Relationship Id="rId20" Type="http://schemas.openxmlformats.org/officeDocument/2006/relationships/oleObject" Target="embeddings/oleObject6.bin"/><Relationship Id="rId41" Type="http://schemas.openxmlformats.org/officeDocument/2006/relationships/image" Target="media/image12.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image" Target="media/image37.jpeg"/><Relationship Id="rId91" Type="http://schemas.openxmlformats.org/officeDocument/2006/relationships/image" Target="media/image40.jpeg"/><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16.wmf"/><Relationship Id="rId57" Type="http://schemas.openxmlformats.org/officeDocument/2006/relationships/image" Target="media/image20.wmf"/><Relationship Id="rId10" Type="http://schemas.openxmlformats.org/officeDocument/2006/relationships/footer" Target="footer2.xml"/><Relationship Id="rId31" Type="http://schemas.openxmlformats.org/officeDocument/2006/relationships/image" Target="media/image7.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38.bin"/><Relationship Id="rId81" Type="http://schemas.openxmlformats.org/officeDocument/2006/relationships/image" Target="media/image32.wmf"/><Relationship Id="rId86" Type="http://schemas.openxmlformats.org/officeDocument/2006/relationships/image" Target="media/image35.jpeg"/><Relationship Id="rId94" Type="http://schemas.openxmlformats.org/officeDocument/2006/relationships/image" Target="media/image43.png"/><Relationship Id="rId99" Type="http://schemas.openxmlformats.org/officeDocument/2006/relationships/image" Target="media/image46.emf"/><Relationship Id="rId10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3BA484-9B80-4613-86C4-5507919330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1</TotalTime>
  <Pages>82</Pages>
  <Words>21060</Words>
  <Characters>120043</Characters>
  <Application>Microsoft Office Word</Application>
  <DocSecurity>0</DocSecurity>
  <Lines>1000</Lines>
  <Paragraphs>281</Paragraphs>
  <ScaleCrop>false</ScaleCrop>
  <HeadingPairs>
    <vt:vector size="2" baseType="variant">
      <vt:variant>
        <vt:lpstr>Название</vt:lpstr>
      </vt:variant>
      <vt:variant>
        <vt:i4>1</vt:i4>
      </vt:variant>
    </vt:vector>
  </HeadingPairs>
  <TitlesOfParts>
    <vt:vector size="1" baseType="lpstr">
      <vt:lpstr/>
    </vt:vector>
  </TitlesOfParts>
  <Company>школа</Company>
  <LinksUpToDate>false</LinksUpToDate>
  <CharactersWithSpaces>1408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ола</dc:creator>
  <cp:keywords/>
  <dc:description/>
  <cp:lastModifiedBy>Дом</cp:lastModifiedBy>
  <cp:revision>16</cp:revision>
  <cp:lastPrinted>2013-11-12T03:34:00Z</cp:lastPrinted>
  <dcterms:created xsi:type="dcterms:W3CDTF">2013-02-07T09:02:00Z</dcterms:created>
  <dcterms:modified xsi:type="dcterms:W3CDTF">2013-11-18T15:10:00Z</dcterms:modified>
</cp:coreProperties>
</file>